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F72A6F" w14:textId="2473BD2E" w:rsidR="001C5EFE" w:rsidRPr="00D74526" w:rsidRDefault="00D74526" w:rsidP="00D74526">
      <w:pPr>
        <w:jc w:val="center"/>
        <w:rPr>
          <w:rFonts w:ascii="Times New Roman" w:hAnsi="Times New Roman" w:cs="Times New Roman"/>
          <w:sz w:val="32"/>
          <w:szCs w:val="32"/>
        </w:rPr>
      </w:pPr>
      <w:r w:rsidRPr="00D74526">
        <w:rPr>
          <w:rFonts w:ascii="Times New Roman" w:hAnsi="Times New Roman" w:cs="Times New Roman"/>
          <w:sz w:val="32"/>
          <w:szCs w:val="32"/>
        </w:rPr>
        <w:t xml:space="preserve">SUMMARY </w:t>
      </w:r>
    </w:p>
    <w:p w14:paraId="072D6010" w14:textId="08B17E0A" w:rsidR="00D74526" w:rsidRPr="00106684" w:rsidRDefault="00D74526" w:rsidP="00D74526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106684">
        <w:rPr>
          <w:rFonts w:ascii="Times New Roman" w:hAnsi="Times New Roman" w:cs="Times New Roman"/>
          <w:color w:val="0070C0"/>
          <w:sz w:val="24"/>
          <w:szCs w:val="24"/>
        </w:rPr>
        <w:t>1.Pr</w:t>
      </w:r>
      <w:r w:rsidR="00106684">
        <w:rPr>
          <w:rFonts w:ascii="Times New Roman" w:hAnsi="Times New Roman" w:cs="Times New Roman"/>
          <w:color w:val="0070C0"/>
          <w:sz w:val="24"/>
          <w:szCs w:val="24"/>
        </w:rPr>
        <w:t>o</w:t>
      </w:r>
      <w:r w:rsidRPr="00106684">
        <w:rPr>
          <w:rFonts w:ascii="Times New Roman" w:hAnsi="Times New Roman" w:cs="Times New Roman"/>
          <w:color w:val="0070C0"/>
          <w:sz w:val="24"/>
          <w:szCs w:val="24"/>
        </w:rPr>
        <w:t>perties of an estimator:</w:t>
      </w:r>
    </w:p>
    <w:p w14:paraId="6E8424DA" w14:textId="18D78C92" w:rsidR="00D74526" w:rsidRDefault="00D74526" w:rsidP="00D7452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D74526">
        <w:rPr>
          <w:rFonts w:ascii="Times New Roman" w:hAnsi="Times New Roman" w:cs="Times New Roman"/>
          <w:position w:val="-12"/>
          <w:sz w:val="24"/>
          <w:szCs w:val="24"/>
        </w:rPr>
        <w:object w:dxaOrig="1840" w:dyaOrig="360" w14:anchorId="27A6FF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95pt;height:18.2pt" o:ole="">
            <v:imagedata r:id="rId5" o:title=""/>
          </v:shape>
          <o:OLEObject Type="Embed" ProgID="Equation.DSMT4" ShapeID="_x0000_i1025" DrawAspect="Content" ObjectID="_1702802184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EECAA39">
          <v:shape id="_x0000_i1026" type="#_x0000_t75" style="width:10pt;height:13.9pt" o:ole="">
            <v:imagedata r:id="rId7" o:title=""/>
          </v:shape>
          <o:OLEObject Type="Embed" ProgID="Equation.DSMT4" ShapeID="_x0000_i1026" DrawAspect="Content" ObjectID="_1702802185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is a parameter.</w:t>
      </w:r>
    </w:p>
    <w:p w14:paraId="2038826D" w14:textId="0A6C01D9" w:rsidR="00D74526" w:rsidRDefault="00D74526" w:rsidP="00D7452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D74526">
        <w:rPr>
          <w:rFonts w:ascii="Times New Roman" w:hAnsi="Times New Roman" w:cs="Times New Roman"/>
          <w:position w:val="-12"/>
          <w:sz w:val="24"/>
          <w:szCs w:val="24"/>
        </w:rPr>
        <w:object w:dxaOrig="2079" w:dyaOrig="420" w14:anchorId="3C610148">
          <v:shape id="_x0000_i1027" type="#_x0000_t75" style="width:104.1pt;height:20.65pt" o:ole="">
            <v:imagedata r:id="rId9" o:title=""/>
          </v:shape>
          <o:OLEObject Type="Embed" ProgID="Equation.DSMT4" ShapeID="_x0000_i1027" DrawAspect="Content" ObjectID="_1702802186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is an estimator of 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F7BB7B0">
          <v:shape id="_x0000_i1028" type="#_x0000_t75" style="width:10pt;height:13.9pt" o:ole="">
            <v:imagedata r:id="rId7" o:title=""/>
          </v:shape>
          <o:OLEObject Type="Embed" ProgID="Equation.DSMT4" ShapeID="_x0000_i1028" DrawAspect="Content" ObjectID="_1702802187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C8FA6FD" w14:textId="731A0241" w:rsidR="00D74526" w:rsidRDefault="00D74526" w:rsidP="00D7452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have some properties 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1F81DF40">
          <v:shape id="_x0000_i1029" type="#_x0000_t75" style="width:10pt;height:18.2pt" o:ole="">
            <v:imagedata r:id="rId12" o:title=""/>
          </v:shape>
          <o:OLEObject Type="Embed" ProgID="Equation.DSMT4" ShapeID="_x0000_i1029" DrawAspect="Content" ObjectID="_1702802188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as following:</w:t>
      </w:r>
    </w:p>
    <w:p w14:paraId="47D55A38" w14:textId="2F942A7C" w:rsidR="00D74526" w:rsidRDefault="00F70846" w:rsidP="00D7452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1181CEDE">
          <v:shape id="_x0000_i1030" type="#_x0000_t75" style="width:10pt;height:18.2pt" o:ole="">
            <v:imagedata r:id="rId12" o:title=""/>
          </v:shape>
          <o:OLEObject Type="Embed" ProgID="Equation.DSMT4" ShapeID="_x0000_i1030" DrawAspect="Content" ObjectID="_1702802189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is an unbiased estimator of 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E439C90">
          <v:shape id="_x0000_i1031" type="#_x0000_t75" style="width:10pt;height:13.9pt" o:ole="">
            <v:imagedata r:id="rId7" o:title=""/>
          </v:shape>
          <o:OLEObject Type="Embed" ProgID="Equation.DSMT4" ShapeID="_x0000_i1031" DrawAspect="Content" ObjectID="_1702802190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 if </w:t>
      </w:r>
      <w:r w:rsidRPr="00F70846">
        <w:rPr>
          <w:rFonts w:ascii="Times New Roman" w:hAnsi="Times New Roman" w:cs="Times New Roman"/>
          <w:position w:val="-10"/>
          <w:sz w:val="24"/>
          <w:szCs w:val="24"/>
        </w:rPr>
        <w:object w:dxaOrig="920" w:dyaOrig="400" w14:anchorId="02B2DC8C">
          <v:shape id="_x0000_i1032" type="#_x0000_t75" style="width:46.35pt;height:19.95pt" o:ole="">
            <v:imagedata r:id="rId16" o:title=""/>
          </v:shape>
          <o:OLEObject Type="Embed" ProgID="Equation.DSMT4" ShapeID="_x0000_i1032" DrawAspect="Content" ObjectID="_1702802191" r:id="rId17"/>
        </w:object>
      </w:r>
    </w:p>
    <w:p w14:paraId="63636E6F" w14:textId="7622C903" w:rsidR="00F70846" w:rsidRDefault="00F70846" w:rsidP="00F7084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4B4A368F">
          <v:shape id="_x0000_i1033" type="#_x0000_t75" style="width:10pt;height:18.2pt" o:ole="">
            <v:imagedata r:id="rId12" o:title=""/>
          </v:shape>
          <o:OLEObject Type="Embed" ProgID="Equation.DSMT4" ShapeID="_x0000_i1033" DrawAspect="Content" ObjectID="_1702802192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is an efficient estimator of 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91BDDB1">
          <v:shape id="_x0000_i1034" type="#_x0000_t75" style="width:10pt;height:13.9pt" o:ole="">
            <v:imagedata r:id="rId7" o:title=""/>
          </v:shape>
          <o:OLEObject Type="Embed" ProgID="Equation.DSMT4" ShapeID="_x0000_i1034" DrawAspect="Content" ObjectID="_1702802193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 if </w:t>
      </w:r>
      <w:r w:rsidRPr="00F70846">
        <w:rPr>
          <w:rFonts w:ascii="Times New Roman" w:hAnsi="Times New Roman" w:cs="Times New Roman"/>
          <w:position w:val="-10"/>
          <w:sz w:val="24"/>
          <w:szCs w:val="24"/>
        </w:rPr>
        <w:object w:dxaOrig="1520" w:dyaOrig="400" w14:anchorId="3D14D606">
          <v:shape id="_x0000_i1035" type="#_x0000_t75" style="width:75.9pt;height:19.95pt" o:ole="">
            <v:imagedata r:id="rId20" o:title=""/>
          </v:shape>
          <o:OLEObject Type="Embed" ProgID="Equation.DSMT4" ShapeID="_x0000_i1035" DrawAspect="Content" ObjectID="_1702802194" r:id="rId21"/>
        </w:object>
      </w:r>
    </w:p>
    <w:p w14:paraId="78907263" w14:textId="58BB7FC5" w:rsidR="00F70846" w:rsidRDefault="00F70846" w:rsidP="00F7084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ramer-Rao Lower Bound</w:t>
      </w:r>
      <w:r w:rsidR="004013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CRLB): gives the lower estimate for the variance of an unbiased estimator</w:t>
      </w:r>
    </w:p>
    <w:p w14:paraId="2670E94B" w14:textId="54B2B651" w:rsidR="00A712F1" w:rsidRDefault="00A712F1" w:rsidP="00A712F1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14:paraId="6709139F" w14:textId="5B2E542D" w:rsidR="00A712F1" w:rsidRPr="00A712F1" w:rsidRDefault="00A712F1" w:rsidP="00A712F1">
      <w:pPr>
        <w:pStyle w:val="ListParagraph"/>
        <w:ind w:left="144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We use only one density function </w:t>
      </w:r>
    </w:p>
    <w:p w14:paraId="632BC1C4" w14:textId="55537F00" w:rsidR="00F70846" w:rsidRDefault="00F70846" w:rsidP="00F70846">
      <w:pPr>
        <w:ind w:left="1440"/>
        <w:rPr>
          <w:rFonts w:ascii="Times New Roman" w:hAnsi="Times New Roman" w:cs="Times New Roman"/>
          <w:sz w:val="24"/>
          <w:szCs w:val="24"/>
        </w:rPr>
      </w:pPr>
      <w:r w:rsidRPr="00F70846">
        <w:rPr>
          <w:rFonts w:ascii="Times New Roman" w:hAnsi="Times New Roman" w:cs="Times New Roman"/>
          <w:position w:val="-28"/>
          <w:sz w:val="24"/>
          <w:szCs w:val="24"/>
        </w:rPr>
        <w:object w:dxaOrig="1340" w:dyaOrig="660" w14:anchorId="748FFF5A">
          <v:shape id="_x0000_i1036" type="#_x0000_t75" style="width:67pt;height:33.15pt" o:ole="">
            <v:imagedata r:id="rId22" o:title=""/>
          </v:shape>
          <o:OLEObject Type="Embed" ProgID="Equation.DSMT4" ShapeID="_x0000_i1036" DrawAspect="Content" ObjectID="_1702802195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 with  </w:t>
      </w:r>
      <w:r w:rsidR="00A712F1" w:rsidRPr="00A712F1">
        <w:rPr>
          <w:rFonts w:ascii="Times New Roman" w:hAnsi="Times New Roman" w:cs="Times New Roman"/>
          <w:position w:val="-22"/>
          <w:sz w:val="24"/>
          <w:szCs w:val="24"/>
        </w:rPr>
        <w:object w:dxaOrig="3940" w:dyaOrig="560" w14:anchorId="2D9D36AD">
          <v:shape id="_x0000_i1037" type="#_x0000_t75" style="width:196.75pt;height:28.15pt" o:ole="">
            <v:imagedata r:id="rId24" o:title=""/>
          </v:shape>
          <o:OLEObject Type="Embed" ProgID="Equation.DSMT4" ShapeID="_x0000_i1037" DrawAspect="Content" ObjectID="_1702802196" r:id="rId25"/>
        </w:object>
      </w:r>
    </w:p>
    <w:p w14:paraId="399FCAF9" w14:textId="77777777" w:rsidR="00A712F1" w:rsidRDefault="00A712F1" w:rsidP="00A712F1">
      <w:pPr>
        <w:pStyle w:val="ListParagraph"/>
        <w:ind w:left="144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We use likelihood function </w:t>
      </w:r>
    </w:p>
    <w:p w14:paraId="3B87D3F8" w14:textId="34DC4C12" w:rsidR="00A712F1" w:rsidRDefault="00A712F1" w:rsidP="00A712F1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A712F1">
        <w:rPr>
          <w:rFonts w:ascii="Times New Roman" w:hAnsi="Times New Roman" w:cs="Times New Roman"/>
          <w:position w:val="-30"/>
          <w:sz w:val="24"/>
          <w:szCs w:val="24"/>
        </w:rPr>
        <w:object w:dxaOrig="2040" w:dyaOrig="720" w14:anchorId="4B32C2C5">
          <v:shape id="_x0000_i1038" type="#_x0000_t75" style="width:101.95pt;height:36.35pt" o:ole="">
            <v:imagedata r:id="rId26" o:title=""/>
          </v:shape>
          <o:OLEObject Type="Embed" ProgID="Equation.DSMT4" ShapeID="_x0000_i1038" DrawAspect="Content" ObjectID="_1702802197" r:id="rId27"/>
        </w:objec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, then </w:t>
      </w:r>
    </w:p>
    <w:p w14:paraId="1B43D6D8" w14:textId="7D87D231" w:rsidR="00F70846" w:rsidRPr="00F70846" w:rsidRDefault="00A712F1" w:rsidP="00401371">
      <w:pPr>
        <w:ind w:left="1440"/>
        <w:rPr>
          <w:rFonts w:ascii="Times New Roman" w:hAnsi="Times New Roman" w:cs="Times New Roman"/>
          <w:sz w:val="24"/>
          <w:szCs w:val="24"/>
        </w:rPr>
      </w:pPr>
      <w:r w:rsidRPr="00F70846">
        <w:rPr>
          <w:rFonts w:ascii="Times New Roman" w:hAnsi="Times New Roman" w:cs="Times New Roman"/>
          <w:position w:val="-28"/>
          <w:sz w:val="24"/>
          <w:szCs w:val="24"/>
        </w:rPr>
        <w:object w:dxaOrig="1240" w:dyaOrig="660" w14:anchorId="22F9C6FD">
          <v:shape id="_x0000_i1039" type="#_x0000_t75" style="width:62pt;height:33.15pt" o:ole="">
            <v:imagedata r:id="rId28" o:title=""/>
          </v:shape>
          <o:OLEObject Type="Embed" ProgID="Equation.DSMT4" ShapeID="_x0000_i1039" DrawAspect="Content" ObjectID="_1702802198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with  </w:t>
      </w:r>
      <w:r w:rsidR="00401371" w:rsidRPr="00401371">
        <w:rPr>
          <w:rFonts w:ascii="Times New Roman" w:hAnsi="Times New Roman" w:cs="Times New Roman"/>
          <w:position w:val="-20"/>
          <w:sz w:val="24"/>
          <w:szCs w:val="24"/>
        </w:rPr>
        <w:object w:dxaOrig="3080" w:dyaOrig="520" w14:anchorId="52B945BC">
          <v:shape id="_x0000_i1040" type="#_x0000_t75" style="width:154pt;height:25.65pt" o:ole="">
            <v:imagedata r:id="rId30" o:title=""/>
          </v:shape>
          <o:OLEObject Type="Embed" ProgID="Equation.DSMT4" ShapeID="_x0000_i1040" DrawAspect="Content" ObjectID="_1702802199" r:id="rId31"/>
        </w:object>
      </w:r>
    </w:p>
    <w:p w14:paraId="012D9F26" w14:textId="633D4B25" w:rsidR="00401371" w:rsidRDefault="005410E3" w:rsidP="0040137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287758F3" wp14:editId="3046A35B">
                <wp:simplePos x="0" y="0"/>
                <wp:positionH relativeFrom="column">
                  <wp:posOffset>4110355</wp:posOffset>
                </wp:positionH>
                <wp:positionV relativeFrom="paragraph">
                  <wp:posOffset>-223520</wp:posOffset>
                </wp:positionV>
                <wp:extent cx="1031875" cy="642620"/>
                <wp:effectExtent l="38100" t="38100" r="34925" b="4318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1031875" cy="642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6781C" id="Ink 23" o:spid="_x0000_s1026" type="#_x0000_t75" style="position:absolute;margin-left:323.3pt;margin-top:-17.95pt;width:81.95pt;height:51.3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">
                <v:imagedata r:id="rId33" o:title=""/>
              </v:shape>
            </w:pict>
          </mc:Fallback>
        </mc:AlternateContent>
      </w:r>
      <w:r w:rsidR="00401371"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7BDD554E">
          <v:shape id="_x0000_i1041" type="#_x0000_t75" style="width:10pt;height:18.2pt" o:ole="">
            <v:imagedata r:id="rId12" o:title=""/>
          </v:shape>
          <o:OLEObject Type="Embed" ProgID="Equation.DSMT4" ShapeID="_x0000_i1041" DrawAspect="Content" ObjectID="_1702802200" r:id="rId34"/>
        </w:object>
      </w:r>
      <w:r w:rsidR="00401371">
        <w:rPr>
          <w:rFonts w:ascii="Times New Roman" w:hAnsi="Times New Roman" w:cs="Times New Roman"/>
          <w:sz w:val="24"/>
          <w:szCs w:val="24"/>
        </w:rPr>
        <w:t xml:space="preserve"> is a consistent estimator of </w:t>
      </w:r>
      <w:r w:rsidR="00401371"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51E8313">
          <v:shape id="_x0000_i1042" type="#_x0000_t75" style="width:10pt;height:13.9pt" o:ole="">
            <v:imagedata r:id="rId7" o:title=""/>
          </v:shape>
          <o:OLEObject Type="Embed" ProgID="Equation.DSMT4" ShapeID="_x0000_i1042" DrawAspect="Content" ObjectID="_1702802201" r:id="rId35"/>
        </w:object>
      </w:r>
      <w:r w:rsidR="00401371">
        <w:rPr>
          <w:rFonts w:ascii="Times New Roman" w:hAnsi="Times New Roman" w:cs="Times New Roman"/>
          <w:sz w:val="24"/>
          <w:szCs w:val="24"/>
        </w:rPr>
        <w:t xml:space="preserve">  if </w:t>
      </w:r>
      <w:r w:rsidR="00401371" w:rsidRPr="00401371">
        <w:rPr>
          <w:rFonts w:ascii="Times New Roman" w:hAnsi="Times New Roman" w:cs="Times New Roman"/>
          <w:position w:val="-14"/>
          <w:sz w:val="24"/>
          <w:szCs w:val="24"/>
        </w:rPr>
        <w:object w:dxaOrig="1219" w:dyaOrig="440" w14:anchorId="2E9765EA">
          <v:shape id="_x0000_i1043" type="#_x0000_t75" style="width:60.6pt;height:22.1pt" o:ole="">
            <v:imagedata r:id="rId36" o:title=""/>
          </v:shape>
          <o:OLEObject Type="Embed" ProgID="Equation.DSMT4" ShapeID="_x0000_i1043" DrawAspect="Content" ObjectID="_1702802202" r:id="rId37"/>
        </w:object>
      </w:r>
    </w:p>
    <w:p w14:paraId="622EB1DC" w14:textId="18C57E0C" w:rsidR="00F70846" w:rsidRDefault="00401371" w:rsidP="00D7452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entral Limit Theorem </w:t>
      </w:r>
    </w:p>
    <w:p w14:paraId="73C8BD06" w14:textId="7708967F" w:rsidR="00401371" w:rsidRDefault="00401371" w:rsidP="00401371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14:paraId="1F828824" w14:textId="1C3CF2D1" w:rsidR="00401371" w:rsidRDefault="00893786" w:rsidP="00401371">
      <w:pPr>
        <w:pStyle w:val="ListParagraph"/>
        <w:ind w:left="1440"/>
        <w:jc w:val="center"/>
        <w:rPr>
          <w:rFonts w:ascii="Times New Roman" w:hAnsi="Times New Roman" w:cs="Times New Roman"/>
          <w:sz w:val="24"/>
          <w:szCs w:val="24"/>
        </w:rPr>
      </w:pPr>
      <w:r w:rsidRPr="00893786">
        <w:rPr>
          <w:rFonts w:ascii="Times New Roman" w:hAnsi="Times New Roman" w:cs="Times New Roman"/>
          <w:position w:val="-22"/>
          <w:sz w:val="24"/>
          <w:szCs w:val="24"/>
        </w:rPr>
        <w:object w:dxaOrig="2620" w:dyaOrig="560" w14:anchorId="6DAD863F">
          <v:shape id="_x0000_i1044" type="#_x0000_t75" style="width:131.15pt;height:28.15pt" o:ole="">
            <v:imagedata r:id="rId38" o:title=""/>
          </v:shape>
          <o:OLEObject Type="Embed" ProgID="Equation.DSMT4" ShapeID="_x0000_i1044" DrawAspect="Content" ObjectID="_1702802203" r:id="rId39"/>
        </w:object>
      </w:r>
    </w:p>
    <w:p w14:paraId="693C03B4" w14:textId="46FA2B0D" w:rsidR="00106684" w:rsidRDefault="00106684" w:rsidP="00106684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106684">
        <w:rPr>
          <w:rFonts w:ascii="Times New Roman" w:hAnsi="Times New Roman" w:cs="Times New Roman"/>
          <w:color w:val="0070C0"/>
          <w:sz w:val="24"/>
          <w:szCs w:val="24"/>
        </w:rPr>
        <w:t xml:space="preserve">II. Maximum Likelihood </w:t>
      </w:r>
      <w:proofErr w:type="gramStart"/>
      <w:r w:rsidRPr="00106684">
        <w:rPr>
          <w:rFonts w:ascii="Times New Roman" w:hAnsi="Times New Roman" w:cs="Times New Roman"/>
          <w:color w:val="0070C0"/>
          <w:sz w:val="24"/>
          <w:szCs w:val="24"/>
        </w:rPr>
        <w:t>Estimator(</w:t>
      </w:r>
      <w:proofErr w:type="gramEnd"/>
      <w:r w:rsidRPr="00106684">
        <w:rPr>
          <w:rFonts w:ascii="Times New Roman" w:hAnsi="Times New Roman" w:cs="Times New Roman"/>
          <w:color w:val="0070C0"/>
          <w:sz w:val="24"/>
          <w:szCs w:val="24"/>
        </w:rPr>
        <w:t>MLE)</w:t>
      </w:r>
    </w:p>
    <w:p w14:paraId="002BC945" w14:textId="2AD50B46" w:rsidR="00106684" w:rsidRDefault="00106684" w:rsidP="0010668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D74526">
        <w:rPr>
          <w:rFonts w:ascii="Times New Roman" w:hAnsi="Times New Roman" w:cs="Times New Roman"/>
          <w:position w:val="-12"/>
          <w:sz w:val="24"/>
          <w:szCs w:val="24"/>
        </w:rPr>
        <w:object w:dxaOrig="1840" w:dyaOrig="360" w14:anchorId="232BE287">
          <v:shape id="_x0000_i1045" type="#_x0000_t75" style="width:91.95pt;height:18.2pt" o:ole="">
            <v:imagedata r:id="rId5" o:title=""/>
          </v:shape>
          <o:OLEObject Type="Embed" ProgID="Equation.DSMT4" ShapeID="_x0000_i1045" DrawAspect="Content" ObjectID="_1702802204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59E2CDB">
          <v:shape id="_x0000_i1046" type="#_x0000_t75" style="width:10pt;height:13.9pt" o:ole="">
            <v:imagedata r:id="rId7" o:title=""/>
          </v:shape>
          <o:OLEObject Type="Embed" ProgID="Equation.DSMT4" ShapeID="_x0000_i1046" DrawAspect="Content" ObjectID="_1702802205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is a parameter.</w:t>
      </w:r>
    </w:p>
    <w:p w14:paraId="4A1E408A" w14:textId="625BBB9F" w:rsidR="00106684" w:rsidRDefault="00106684" w:rsidP="0010668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A712F1">
        <w:rPr>
          <w:rFonts w:ascii="Times New Roman" w:hAnsi="Times New Roman" w:cs="Times New Roman"/>
          <w:position w:val="-30"/>
          <w:sz w:val="24"/>
          <w:szCs w:val="24"/>
        </w:rPr>
        <w:object w:dxaOrig="2040" w:dyaOrig="720" w14:anchorId="693CFCF8">
          <v:shape id="_x0000_i1047" type="#_x0000_t75" style="width:101.95pt;height:36.35pt" o:ole="">
            <v:imagedata r:id="rId26" o:title=""/>
          </v:shape>
          <o:OLEObject Type="Embed" ProgID="Equation.DSMT4" ShapeID="_x0000_i1047" DrawAspect="Content" ObjectID="_1702802206" r:id="rId42"/>
        </w:object>
      </w:r>
    </w:p>
    <w:p w14:paraId="54DB1762" w14:textId="23FE74B7" w:rsidR="00106684" w:rsidRDefault="00BF2410" w:rsidP="0010668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 wp14:anchorId="777038BF" wp14:editId="34E01205">
                <wp:simplePos x="0" y="0"/>
                <wp:positionH relativeFrom="column">
                  <wp:posOffset>5161915</wp:posOffset>
                </wp:positionH>
                <wp:positionV relativeFrom="paragraph">
                  <wp:posOffset>-219710</wp:posOffset>
                </wp:positionV>
                <wp:extent cx="1511300" cy="806450"/>
                <wp:effectExtent l="38100" t="38100" r="31750" b="31750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511300" cy="806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5D80D" id="Ink 1208" o:spid="_x0000_s1026" type="#_x0000_t75" style="position:absolute;margin-left:406.1pt;margin-top:-17.65pt;width:119.7pt;height:64.2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">
                <v:imagedata r:id="rId4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 wp14:anchorId="49CA613B" wp14:editId="23F610EC">
                <wp:simplePos x="0" y="0"/>
                <wp:positionH relativeFrom="column">
                  <wp:posOffset>3473450</wp:posOffset>
                </wp:positionH>
                <wp:positionV relativeFrom="paragraph">
                  <wp:posOffset>-138430</wp:posOffset>
                </wp:positionV>
                <wp:extent cx="868810" cy="671700"/>
                <wp:effectExtent l="38100" t="38100" r="7620" b="33655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868810" cy="671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02FCE" id="Ink 1192" o:spid="_x0000_s1026" type="#_x0000_t75" style="position:absolute;margin-left:273.15pt;margin-top:-11.25pt;width:69.1pt;height:53.6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">
                <v:imagedata r:id="rId46" o:title=""/>
              </v:shape>
            </w:pict>
          </mc:Fallback>
        </mc:AlternateContent>
      </w:r>
      <w:r w:rsidR="00106684">
        <w:rPr>
          <w:rFonts w:ascii="Times New Roman" w:hAnsi="Times New Roman" w:cs="Times New Roman"/>
          <w:sz w:val="24"/>
          <w:szCs w:val="24"/>
        </w:rPr>
        <w:t xml:space="preserve">MLE, </w:t>
      </w:r>
      <w:r w:rsidR="00106684" w:rsidRPr="00106684">
        <w:rPr>
          <w:rFonts w:ascii="Times New Roman" w:hAnsi="Times New Roman" w:cs="Times New Roman"/>
          <w:position w:val="-24"/>
          <w:sz w:val="24"/>
          <w:szCs w:val="24"/>
        </w:rPr>
        <w:object w:dxaOrig="2400" w:dyaOrig="540" w14:anchorId="032D83C0">
          <v:shape id="_x0000_i1048" type="#_x0000_t75" style="width:120.1pt;height:27.1pt" o:ole="">
            <v:imagedata r:id="rId47" o:title=""/>
          </v:shape>
          <o:OLEObject Type="Embed" ProgID="Equation.DSMT4" ShapeID="_x0000_i1048" DrawAspect="Content" ObjectID="_1702802207" r:id="rId48"/>
        </w:object>
      </w:r>
    </w:p>
    <w:p w14:paraId="516614DB" w14:textId="7C17C52B" w:rsidR="00106684" w:rsidRPr="00144CEE" w:rsidRDefault="00BF2410" w:rsidP="00106684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 wp14:anchorId="38E54AFA" wp14:editId="727663C5">
                <wp:simplePos x="0" y="0"/>
                <wp:positionH relativeFrom="column">
                  <wp:posOffset>5461000</wp:posOffset>
                </wp:positionH>
                <wp:positionV relativeFrom="paragraph">
                  <wp:posOffset>-125730</wp:posOffset>
                </wp:positionV>
                <wp:extent cx="429910" cy="460710"/>
                <wp:effectExtent l="38100" t="38100" r="46355" b="34925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429910" cy="460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EFA54" id="Ink 1179" o:spid="_x0000_s1026" type="#_x0000_t75" style="position:absolute;margin-left:429.65pt;margin-top:-10.25pt;width:34.55pt;height:37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">
                <v:imagedata r:id="rId5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 wp14:anchorId="4A2A62A3" wp14:editId="42DE68C3">
                <wp:simplePos x="0" y="0"/>
                <wp:positionH relativeFrom="column">
                  <wp:posOffset>4714240</wp:posOffset>
                </wp:positionH>
                <wp:positionV relativeFrom="paragraph">
                  <wp:posOffset>24130</wp:posOffset>
                </wp:positionV>
                <wp:extent cx="582175" cy="291305"/>
                <wp:effectExtent l="19050" t="38100" r="27940" b="33020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582175" cy="291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0104B" id="Ink 1180" o:spid="_x0000_s1026" type="#_x0000_t75" style="position:absolute;margin-left:370.85pt;margin-top:1.55pt;width:46.55pt;height:23.6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">
                <v:imagedata r:id="rId52" o:title=""/>
              </v:shape>
            </w:pict>
          </mc:Fallback>
        </mc:AlternateContent>
      </w:r>
      <w:r w:rsidR="00106684" w:rsidRPr="00144CEE">
        <w:rPr>
          <w:rFonts w:ascii="Times New Roman" w:hAnsi="Times New Roman" w:cs="Times New Roman"/>
          <w:color w:val="FF0000"/>
          <w:sz w:val="24"/>
          <w:szCs w:val="24"/>
        </w:rPr>
        <w:t xml:space="preserve">Example1. </w:t>
      </w:r>
    </w:p>
    <w:p w14:paraId="404D7702" w14:textId="2349DE5A" w:rsidR="00106684" w:rsidRDefault="00BF2410" w:rsidP="0010668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 wp14:anchorId="1B83805C" wp14:editId="3A45D4B2">
                <wp:simplePos x="0" y="0"/>
                <wp:positionH relativeFrom="column">
                  <wp:posOffset>5789295</wp:posOffset>
                </wp:positionH>
                <wp:positionV relativeFrom="paragraph">
                  <wp:posOffset>76835</wp:posOffset>
                </wp:positionV>
                <wp:extent cx="916460" cy="320595"/>
                <wp:effectExtent l="38100" t="38100" r="36195" b="41910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916460" cy="320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56DCC" id="Ink 1250" o:spid="_x0000_s1026" type="#_x0000_t75" style="position:absolute;margin-left:455.5pt;margin-top:5.7pt;width:72.85pt;height:25.95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">
                <v:imagedata r:id="rId5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 wp14:anchorId="6C9D2DCD" wp14:editId="6965E5C4">
                <wp:simplePos x="0" y="0"/>
                <wp:positionH relativeFrom="column">
                  <wp:posOffset>3524250</wp:posOffset>
                </wp:positionH>
                <wp:positionV relativeFrom="paragraph">
                  <wp:posOffset>-121285</wp:posOffset>
                </wp:positionV>
                <wp:extent cx="901460" cy="310010"/>
                <wp:effectExtent l="38100" t="38100" r="32385" b="33020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901460" cy="310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81A4B" id="Ink 1181" o:spid="_x0000_s1026" type="#_x0000_t75" style="position:absolute;margin-left:277.15pt;margin-top:-9.9pt;width:71.7pt;height:25.1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">
                <v:imagedata r:id="rId5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 wp14:anchorId="564A8950" wp14:editId="35F6A53C">
                <wp:simplePos x="0" y="0"/>
                <wp:positionH relativeFrom="column">
                  <wp:posOffset>3189900</wp:posOffset>
                </wp:positionH>
                <wp:positionV relativeFrom="paragraph">
                  <wp:posOffset>99605</wp:posOffset>
                </wp:positionV>
                <wp:extent cx="3600" cy="132480"/>
                <wp:effectExtent l="38100" t="38100" r="34925" b="39370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36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AFC66" id="Ink 1158" o:spid="_x0000_s1026" type="#_x0000_t75" style="position:absolute;margin-left:250.8pt;margin-top:7.5pt;width:1pt;height:11.1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">
                <v:imagedata r:id="rId58" o:title=""/>
              </v:shape>
            </w:pict>
          </mc:Fallback>
        </mc:AlternateContent>
      </w:r>
      <w:r w:rsidR="00106684">
        <w:rPr>
          <w:rFonts w:ascii="Times New Roman" w:hAnsi="Times New Roman" w:cs="Times New Roman"/>
          <w:sz w:val="24"/>
          <w:szCs w:val="24"/>
        </w:rPr>
        <w:t xml:space="preserve">Let </w:t>
      </w:r>
      <w:r w:rsidR="00144CEE" w:rsidRPr="00D74526">
        <w:rPr>
          <w:rFonts w:ascii="Times New Roman" w:hAnsi="Times New Roman" w:cs="Times New Roman"/>
          <w:position w:val="-12"/>
          <w:sz w:val="24"/>
          <w:szCs w:val="24"/>
        </w:rPr>
        <w:object w:dxaOrig="2340" w:dyaOrig="360" w14:anchorId="679433C8">
          <v:shape id="_x0000_i1049" type="#_x0000_t75" style="width:116.9pt;height:18.2pt" o:ole="">
            <v:imagedata r:id="rId59" o:title=""/>
          </v:shape>
          <o:OLEObject Type="Embed" ProgID="Equation.DSMT4" ShapeID="_x0000_i1049" DrawAspect="Content" ObjectID="_1702802208" r:id="rId60"/>
        </w:object>
      </w:r>
      <w:r w:rsidR="00144CEE">
        <w:rPr>
          <w:rFonts w:ascii="Times New Roman" w:hAnsi="Times New Roman" w:cs="Times New Roman"/>
          <w:sz w:val="24"/>
          <w:szCs w:val="24"/>
        </w:rPr>
        <w:t xml:space="preserve">, then </w:t>
      </w:r>
      <w:r w:rsidR="00144CEE" w:rsidRPr="00144CEE">
        <w:rPr>
          <w:rFonts w:ascii="Times New Roman" w:hAnsi="Times New Roman" w:cs="Times New Roman"/>
          <w:position w:val="-10"/>
          <w:sz w:val="24"/>
          <w:szCs w:val="24"/>
        </w:rPr>
        <w:object w:dxaOrig="680" w:dyaOrig="400" w14:anchorId="2DBAA9E7">
          <v:shape id="_x0000_i1050" type="#_x0000_t75" style="width:33.85pt;height:19.95pt" o:ole="">
            <v:imagedata r:id="rId61" o:title=""/>
          </v:shape>
          <o:OLEObject Type="Embed" ProgID="Equation.DSMT4" ShapeID="_x0000_i1050" DrawAspect="Content" ObjectID="_1702802209" r:id="rId62"/>
        </w:object>
      </w:r>
    </w:p>
    <w:p w14:paraId="4C6BEC70" w14:textId="715C4AA6" w:rsidR="00144CEE" w:rsidRPr="00106684" w:rsidRDefault="00BF2410" w:rsidP="00144CE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 wp14:anchorId="5E713A20" wp14:editId="23FD8051">
                <wp:simplePos x="0" y="0"/>
                <wp:positionH relativeFrom="column">
                  <wp:posOffset>3486150</wp:posOffset>
                </wp:positionH>
                <wp:positionV relativeFrom="paragraph">
                  <wp:posOffset>-182880</wp:posOffset>
                </wp:positionV>
                <wp:extent cx="2171880" cy="651960"/>
                <wp:effectExtent l="38100" t="38100" r="0" b="34290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2171880" cy="65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3AA65" id="Ink 1251" o:spid="_x0000_s1026" type="#_x0000_t75" style="position:absolute;margin-left:274.15pt;margin-top:-14.75pt;width:171.7pt;height:52.05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">
                <v:imagedata r:id="rId64" o:title=""/>
              </v:shape>
            </w:pict>
          </mc:Fallback>
        </mc:AlternateContent>
      </w:r>
      <w:r w:rsidR="00144CEE">
        <w:rPr>
          <w:rFonts w:ascii="Times New Roman" w:hAnsi="Times New Roman" w:cs="Times New Roman"/>
          <w:sz w:val="24"/>
          <w:szCs w:val="24"/>
        </w:rPr>
        <w:t xml:space="preserve">Let </w:t>
      </w:r>
      <w:r w:rsidR="004B2960" w:rsidRPr="00D74526">
        <w:rPr>
          <w:rFonts w:ascii="Times New Roman" w:hAnsi="Times New Roman" w:cs="Times New Roman"/>
          <w:position w:val="-12"/>
          <w:sz w:val="24"/>
          <w:szCs w:val="24"/>
        </w:rPr>
        <w:object w:dxaOrig="2299" w:dyaOrig="360" w14:anchorId="166052B7">
          <v:shape id="_x0000_i1051" type="#_x0000_t75" style="width:114.75pt;height:18.2pt" o:ole="">
            <v:imagedata r:id="rId65" o:title=""/>
          </v:shape>
          <o:OLEObject Type="Embed" ProgID="Equation.DSMT4" ShapeID="_x0000_i1051" DrawAspect="Content" ObjectID="_1702802210" r:id="rId66"/>
        </w:object>
      </w:r>
      <w:r w:rsidR="00144CEE">
        <w:rPr>
          <w:rFonts w:ascii="Times New Roman" w:hAnsi="Times New Roman" w:cs="Times New Roman"/>
          <w:sz w:val="24"/>
          <w:szCs w:val="24"/>
        </w:rPr>
        <w:t xml:space="preserve">, then </w:t>
      </w:r>
      <w:r w:rsidR="00144CEE" w:rsidRPr="00144CEE">
        <w:rPr>
          <w:rFonts w:ascii="Times New Roman" w:hAnsi="Times New Roman" w:cs="Times New Roman"/>
          <w:position w:val="-6"/>
          <w:sz w:val="24"/>
          <w:szCs w:val="24"/>
        </w:rPr>
        <w:object w:dxaOrig="660" w:dyaOrig="360" w14:anchorId="0851FD37">
          <v:shape id="_x0000_i1052" type="#_x0000_t75" style="width:33.15pt;height:18.2pt" o:ole="">
            <v:imagedata r:id="rId67" o:title=""/>
          </v:shape>
          <o:OLEObject Type="Embed" ProgID="Equation.DSMT4" ShapeID="_x0000_i1052" DrawAspect="Content" ObjectID="_1702802211" r:id="rId68"/>
        </w:object>
      </w:r>
    </w:p>
    <w:p w14:paraId="7054B4E3" w14:textId="51D6E348" w:rsidR="00144CEE" w:rsidRDefault="00BF2410" w:rsidP="00144CE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i">
            <w:drawing>
              <wp:anchor distT="0" distB="0" distL="114300" distR="114300" simplePos="0" relativeHeight="252871680" behindDoc="0" locked="0" layoutInCell="1" allowOverlap="1" wp14:anchorId="3BDA2543" wp14:editId="11B43383">
                <wp:simplePos x="0" y="0"/>
                <wp:positionH relativeFrom="column">
                  <wp:posOffset>3196380</wp:posOffset>
                </wp:positionH>
                <wp:positionV relativeFrom="paragraph">
                  <wp:posOffset>-155833</wp:posOffset>
                </wp:positionV>
                <wp:extent cx="524160" cy="284400"/>
                <wp:effectExtent l="38100" t="38100" r="47625" b="40005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52416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06F26" id="Ink 1209" o:spid="_x0000_s1026" type="#_x0000_t75" style="position:absolute;margin-left:251.35pt;margin-top:-12.6pt;width:41.95pt;height:23.1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">
                <v:imagedata r:id="rId70" o:title=""/>
              </v:shape>
            </w:pict>
          </mc:Fallback>
        </mc:AlternateContent>
      </w:r>
      <w:r w:rsidR="00144CEE">
        <w:rPr>
          <w:rFonts w:ascii="Times New Roman" w:hAnsi="Times New Roman" w:cs="Times New Roman"/>
          <w:sz w:val="24"/>
          <w:szCs w:val="24"/>
        </w:rPr>
        <w:t xml:space="preserve">Let </w:t>
      </w:r>
      <w:r w:rsidR="00144CEE" w:rsidRPr="00D74526">
        <w:rPr>
          <w:rFonts w:ascii="Times New Roman" w:hAnsi="Times New Roman" w:cs="Times New Roman"/>
          <w:position w:val="-12"/>
          <w:sz w:val="24"/>
          <w:szCs w:val="24"/>
        </w:rPr>
        <w:object w:dxaOrig="2520" w:dyaOrig="380" w14:anchorId="61B8C138">
          <v:shape id="_x0000_i1053" type="#_x0000_t75" style="width:126.2pt;height:18.9pt" o:ole="">
            <v:imagedata r:id="rId71" o:title=""/>
          </v:shape>
          <o:OLEObject Type="Embed" ProgID="Equation.DSMT4" ShapeID="_x0000_i1053" DrawAspect="Content" ObjectID="_1702802212" r:id="rId72"/>
        </w:object>
      </w:r>
      <w:r w:rsidR="00144CEE">
        <w:rPr>
          <w:rFonts w:ascii="Times New Roman" w:hAnsi="Times New Roman" w:cs="Times New Roman"/>
          <w:sz w:val="24"/>
          <w:szCs w:val="24"/>
        </w:rPr>
        <w:t xml:space="preserve">, then </w:t>
      </w:r>
      <w:r w:rsidR="00144CEE" w:rsidRPr="00144CEE">
        <w:rPr>
          <w:rFonts w:ascii="Times New Roman" w:hAnsi="Times New Roman" w:cs="Times New Roman"/>
          <w:position w:val="-28"/>
          <w:sz w:val="24"/>
          <w:szCs w:val="24"/>
        </w:rPr>
        <w:object w:dxaOrig="2760" w:dyaOrig="680" w14:anchorId="07D97663">
          <v:shape id="_x0000_i1054" type="#_x0000_t75" style="width:137.95pt;height:33.85pt" o:ole="">
            <v:imagedata r:id="rId73" o:title=""/>
          </v:shape>
          <o:OLEObject Type="Embed" ProgID="Equation.DSMT4" ShapeID="_x0000_i1054" DrawAspect="Content" ObjectID="_1702802213" r:id="rId74"/>
        </w:object>
      </w:r>
    </w:p>
    <w:p w14:paraId="110FE0DE" w14:textId="3483024E" w:rsidR="00144CEE" w:rsidRDefault="00144CEE" w:rsidP="00144CE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44CEE">
        <w:rPr>
          <w:rFonts w:ascii="Times New Roman" w:hAnsi="Times New Roman" w:cs="Times New Roman"/>
          <w:color w:val="FF0000"/>
          <w:sz w:val="24"/>
          <w:szCs w:val="24"/>
        </w:rPr>
        <w:t>Example</w:t>
      </w:r>
      <w:r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Pr="00144CEE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  <w:r w:rsidRPr="00144CE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alculate the Expected value and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V</w:t>
      </w:r>
      <w:r w:rsidRPr="00144CE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riance of the estimator is Example1. </w:t>
      </w:r>
    </w:p>
    <w:p w14:paraId="20FC27A1" w14:textId="05E527DC" w:rsidR="00FF280A" w:rsidRDefault="00FF280A" w:rsidP="00FF280A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336CA42" w14:textId="78AE1978" w:rsidR="00FF280A" w:rsidRDefault="00FF280A" w:rsidP="00FF280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Properties of MLE</w:t>
      </w:r>
    </w:p>
    <w:p w14:paraId="4A141464" w14:textId="48D796F2" w:rsidR="00FF280A" w:rsidRPr="00FF280A" w:rsidRDefault="00FF280A" w:rsidP="00FF280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MLE(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23112254">
          <v:shape id="_x0000_i1055" type="#_x0000_t75" style="width:10pt;height:18.2pt" o:ole="">
            <v:imagedata r:id="rId12" o:title=""/>
          </v:shape>
          <o:OLEObject Type="Embed" ProgID="Equation.DSMT4" ShapeID="_x0000_i1055" DrawAspect="Content" ObjectID="_1702802214" r:id="rId75"/>
        </w:object>
      </w:r>
      <w:proofErr w:type="gram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is an unbiased, efficient and consistent estimator of 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40C7CB9">
          <v:shape id="_x0000_i1056" type="#_x0000_t75" style="width:10pt;height:13.9pt" o:ole="">
            <v:imagedata r:id="rId7" o:title=""/>
          </v:shape>
          <o:OLEObject Type="Embed" ProgID="Equation.DSMT4" ShapeID="_x0000_i1056" DrawAspect="Content" ObjectID="_1702802215" r:id="rId76"/>
        </w:object>
      </w:r>
    </w:p>
    <w:p w14:paraId="11C68CC5" w14:textId="4C6D910B" w:rsidR="00FF280A" w:rsidRDefault="00314F1B" w:rsidP="00FF280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MLE(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2BE5E91C">
          <v:shape id="_x0000_i1057" type="#_x0000_t75" style="width:10pt;height:18.2pt" o:ole="">
            <v:imagedata r:id="rId12" o:title=""/>
          </v:shape>
          <o:OLEObject Type="Embed" ProgID="Equation.DSMT4" ShapeID="_x0000_i1057" DrawAspect="Content" ObjectID="_1702802216" r:id="rId77"/>
        </w:object>
      </w:r>
      <w:proofErr w:type="gramEnd"/>
      <w:r>
        <w:rPr>
          <w:rFonts w:ascii="Times New Roman" w:hAnsi="Times New Roman" w:cs="Times New Roman"/>
          <w:color w:val="000000" w:themeColor="text1"/>
          <w:sz w:val="24"/>
          <w:szCs w:val="24"/>
        </w:rPr>
        <w:t>) reaches</w:t>
      </w:r>
      <w:r w:rsidR="00F27DAF">
        <w:rPr>
          <w:rFonts w:ascii="Times New Roman" w:hAnsi="Times New Roman" w:cs="Times New Roman"/>
          <w:color w:val="000000" w:themeColor="text1"/>
          <w:sz w:val="24"/>
          <w:szCs w:val="24"/>
        </w:rPr>
        <w:t>(more or less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CRLB</w:t>
      </w:r>
    </w:p>
    <w:p w14:paraId="3C4A5E80" w14:textId="4B0A90F8" w:rsidR="00314F1B" w:rsidRDefault="00314F1B" w:rsidP="00FF280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CLT</w:t>
      </w:r>
    </w:p>
    <w:p w14:paraId="09FDD7B4" w14:textId="306A7674" w:rsidR="00314F1B" w:rsidRPr="00314F1B" w:rsidRDefault="00BF2410" w:rsidP="00314F1B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 wp14:anchorId="121E1C8C" wp14:editId="14A67B73">
                <wp:simplePos x="0" y="0"/>
                <wp:positionH relativeFrom="column">
                  <wp:posOffset>890580</wp:posOffset>
                </wp:positionH>
                <wp:positionV relativeFrom="paragraph">
                  <wp:posOffset>-2403</wp:posOffset>
                </wp:positionV>
                <wp:extent cx="363600" cy="12600"/>
                <wp:effectExtent l="38100" t="38100" r="36830" b="45085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3636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ED22F" id="Ink 1252" o:spid="_x0000_s1026" type="#_x0000_t75" style="position:absolute;margin-left:69.75pt;margin-top:-.55pt;width:29.35pt;height:1.7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">
                <v:imagedata r:id="rId79" o:title=""/>
              </v:shape>
            </w:pict>
          </mc:Fallback>
        </mc:AlternateContent>
      </w:r>
      <w:r w:rsidR="00314F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et </w:t>
      </w:r>
      <w:r w:rsidR="00314F1B"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5C023A81">
          <v:shape id="_x0000_i1058" type="#_x0000_t75" style="width:10pt;height:18.2pt" o:ole="">
            <v:imagedata r:id="rId12" o:title=""/>
          </v:shape>
          <o:OLEObject Type="Embed" ProgID="Equation.DSMT4" ShapeID="_x0000_i1058" DrawAspect="Content" ObjectID="_1702802217" r:id="rId80"/>
        </w:object>
      </w:r>
      <w:r w:rsidR="00314F1B">
        <w:rPr>
          <w:rFonts w:ascii="Times New Roman" w:hAnsi="Times New Roman" w:cs="Times New Roman"/>
          <w:sz w:val="24"/>
          <w:szCs w:val="24"/>
        </w:rPr>
        <w:t xml:space="preserve"> be the </w:t>
      </w:r>
      <w:r w:rsidR="00314F1B" w:rsidRPr="00314F1B">
        <w:rPr>
          <w:rFonts w:ascii="Times New Roman" w:hAnsi="Times New Roman" w:cs="Times New Roman"/>
          <w:position w:val="-10"/>
          <w:sz w:val="24"/>
          <w:szCs w:val="24"/>
        </w:rPr>
        <w:object w:dxaOrig="240" w:dyaOrig="400" w14:anchorId="254A9F5A">
          <v:shape id="_x0000_i1059" type="#_x0000_t75" style="width:12.1pt;height:19.95pt" o:ole="">
            <v:imagedata r:id="rId81" o:title=""/>
          </v:shape>
          <o:OLEObject Type="Embed" ProgID="Equation.DSMT4" ShapeID="_x0000_i1059" DrawAspect="Content" ObjectID="_1702802218" r:id="rId82"/>
        </w:object>
      </w:r>
      <w:r w:rsidR="00314F1B">
        <w:rPr>
          <w:rFonts w:ascii="Times New Roman" w:hAnsi="Times New Roman" w:cs="Times New Roman"/>
          <w:sz w:val="24"/>
          <w:szCs w:val="24"/>
        </w:rPr>
        <w:t xml:space="preserve">(in Bernoulli), </w:t>
      </w:r>
      <w:r w:rsidR="00314F1B" w:rsidRPr="00314F1B">
        <w:rPr>
          <w:rFonts w:ascii="Times New Roman" w:hAnsi="Times New Roman" w:cs="Times New Roman"/>
          <w:position w:val="-6"/>
          <w:sz w:val="24"/>
          <w:szCs w:val="24"/>
        </w:rPr>
        <w:object w:dxaOrig="220" w:dyaOrig="360" w14:anchorId="0C77F3FF">
          <v:shape id="_x0000_i1060" type="#_x0000_t75" style="width:10.7pt;height:18.2pt" o:ole="">
            <v:imagedata r:id="rId83" o:title=""/>
          </v:shape>
          <o:OLEObject Type="Embed" ProgID="Equation.DSMT4" ShapeID="_x0000_i1060" DrawAspect="Content" ObjectID="_1702802219" r:id="rId84"/>
        </w:object>
      </w:r>
      <w:r w:rsidR="00314F1B">
        <w:rPr>
          <w:rFonts w:ascii="Times New Roman" w:hAnsi="Times New Roman" w:cs="Times New Roman"/>
          <w:sz w:val="24"/>
          <w:szCs w:val="24"/>
        </w:rPr>
        <w:t xml:space="preserve">(in Poisson) or </w:t>
      </w:r>
      <w:r w:rsidR="00314F1B" w:rsidRPr="00314F1B">
        <w:rPr>
          <w:rFonts w:ascii="Times New Roman" w:hAnsi="Times New Roman" w:cs="Times New Roman"/>
          <w:position w:val="-10"/>
          <w:sz w:val="24"/>
          <w:szCs w:val="24"/>
        </w:rPr>
        <w:object w:dxaOrig="240" w:dyaOrig="400" w14:anchorId="59978371">
          <v:shape id="_x0000_i1061" type="#_x0000_t75" style="width:12.1pt;height:19.95pt" o:ole="">
            <v:imagedata r:id="rId85" o:title=""/>
          </v:shape>
          <o:OLEObject Type="Embed" ProgID="Equation.DSMT4" ShapeID="_x0000_i1061" DrawAspect="Content" ObjectID="_1702802220" r:id="rId86"/>
        </w:object>
      </w:r>
      <w:r w:rsidR="00314F1B">
        <w:rPr>
          <w:rFonts w:ascii="Times New Roman" w:hAnsi="Times New Roman" w:cs="Times New Roman"/>
          <w:sz w:val="24"/>
          <w:szCs w:val="24"/>
        </w:rPr>
        <w:t xml:space="preserve">(in Normal), then </w:t>
      </w:r>
    </w:p>
    <w:p w14:paraId="1F379446" w14:textId="0F8064D0" w:rsidR="00314F1B" w:rsidRDefault="00BF2410" w:rsidP="00F27DAF">
      <w:pPr>
        <w:pStyle w:val="ListParagraph"/>
        <w:ind w:left="21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 wp14:anchorId="35D31B7C" wp14:editId="5624D7CB">
                <wp:simplePos x="0" y="0"/>
                <wp:positionH relativeFrom="column">
                  <wp:posOffset>4667885</wp:posOffset>
                </wp:positionH>
                <wp:positionV relativeFrom="paragraph">
                  <wp:posOffset>-245110</wp:posOffset>
                </wp:positionV>
                <wp:extent cx="1864995" cy="675585"/>
                <wp:effectExtent l="38100" t="38100" r="40005" b="4889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864995" cy="675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3BBB0" id="Ink 1304" o:spid="_x0000_s1026" type="#_x0000_t75" style="position:absolute;margin-left:367.2pt;margin-top:-19.65pt;width:147.55pt;height:53.9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">
                <v:imagedata r:id="rId8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 wp14:anchorId="28C537B6" wp14:editId="5D8D46D0">
                <wp:simplePos x="0" y="0"/>
                <wp:positionH relativeFrom="column">
                  <wp:posOffset>6017165</wp:posOffset>
                </wp:positionH>
                <wp:positionV relativeFrom="paragraph">
                  <wp:posOffset>112225</wp:posOffset>
                </wp:positionV>
                <wp:extent cx="8280" cy="5760"/>
                <wp:effectExtent l="38100" t="19050" r="48895" b="32385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8280" cy="57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CD6F05" id="Ink 1269" o:spid="_x0000_s1026" type="#_x0000_t75" style="position:absolute;margin-left:473.45pt;margin-top:8.5pt;width:1.35pt;height:1.15pt;z-index:25293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">
                <v:imagedata r:id="rId90" o:title=""/>
              </v:shape>
            </w:pict>
          </mc:Fallback>
        </mc:AlternateContent>
      </w:r>
      <w:r w:rsidR="00314F1B" w:rsidRPr="00893786">
        <w:rPr>
          <w:rFonts w:ascii="Times New Roman" w:hAnsi="Times New Roman" w:cs="Times New Roman"/>
          <w:position w:val="-22"/>
          <w:sz w:val="24"/>
          <w:szCs w:val="24"/>
        </w:rPr>
        <w:object w:dxaOrig="2620" w:dyaOrig="560" w14:anchorId="5D96AD2F">
          <v:shape id="_x0000_i1062" type="#_x0000_t75" style="width:131.15pt;height:28.15pt" o:ole="">
            <v:imagedata r:id="rId38" o:title=""/>
          </v:shape>
          <o:OLEObject Type="Embed" ProgID="Equation.DSMT4" ShapeID="_x0000_i1062" DrawAspect="Content" ObjectID="_1702802221" r:id="rId91"/>
        </w:object>
      </w:r>
    </w:p>
    <w:p w14:paraId="5DF61C84" w14:textId="7A787111" w:rsidR="00314F1B" w:rsidRPr="00314F1B" w:rsidRDefault="00BF2410" w:rsidP="00314F1B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 wp14:anchorId="1029494A" wp14:editId="338BA89E">
                <wp:simplePos x="0" y="0"/>
                <wp:positionH relativeFrom="column">
                  <wp:posOffset>5243195</wp:posOffset>
                </wp:positionH>
                <wp:positionV relativeFrom="paragraph">
                  <wp:posOffset>45720</wp:posOffset>
                </wp:positionV>
                <wp:extent cx="1539505" cy="406800"/>
                <wp:effectExtent l="38100" t="38100" r="41910" b="31750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1539505" cy="40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D3211" id="Ink 1320" o:spid="_x0000_s1026" type="#_x0000_t75" style="position:absolute;margin-left:412.5pt;margin-top:3.25pt;width:121.9pt;height:32.75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">
                <v:imagedata r:id="rId93" o:title=""/>
              </v:shape>
            </w:pict>
          </mc:Fallback>
        </mc:AlternateContent>
      </w:r>
      <w:r w:rsidR="00314F1B">
        <w:rPr>
          <w:rFonts w:ascii="Times New Roman" w:hAnsi="Times New Roman" w:cs="Times New Roman"/>
          <w:sz w:val="24"/>
          <w:szCs w:val="24"/>
        </w:rPr>
        <w:t xml:space="preserve">CLT for </w:t>
      </w:r>
      <w:r w:rsidR="00314F1B" w:rsidRPr="00314F1B">
        <w:rPr>
          <w:rFonts w:ascii="Times New Roman" w:hAnsi="Times New Roman" w:cs="Times New Roman"/>
          <w:position w:val="-6"/>
          <w:sz w:val="24"/>
          <w:szCs w:val="24"/>
        </w:rPr>
        <w:object w:dxaOrig="340" w:dyaOrig="380" w14:anchorId="1A8C856B">
          <v:shape id="_x0000_i1063" type="#_x0000_t75" style="width:17.1pt;height:18.9pt" o:ole="">
            <v:imagedata r:id="rId94" o:title=""/>
          </v:shape>
          <o:OLEObject Type="Embed" ProgID="Equation.DSMT4" ShapeID="_x0000_i1063" DrawAspect="Content" ObjectID="_1702802222" r:id="rId95"/>
        </w:object>
      </w:r>
    </w:p>
    <w:p w14:paraId="0CB0F054" w14:textId="7D21E418" w:rsidR="00314F1B" w:rsidRDefault="00314F1B" w:rsidP="00314F1B">
      <w:pPr>
        <w:pStyle w:val="ListParagraph"/>
        <w:ind w:left="18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MLE of </w:t>
      </w:r>
      <w:r w:rsidRPr="00C43D71">
        <w:rPr>
          <w:position w:val="-6"/>
        </w:rPr>
        <w:object w:dxaOrig="320" w:dyaOrig="320" w14:anchorId="02E2F608">
          <v:shape id="_x0000_i1064" type="#_x0000_t75" style="width:15.7pt;height:15.7pt" o:ole="">
            <v:imagedata r:id="rId96" o:title=""/>
          </v:shape>
          <o:OLEObject Type="Embed" ProgID="Equation.DSMT4" ShapeID="_x0000_i1064" DrawAspect="Content" ObjectID="_1702802223" r:id="rId97"/>
        </w:object>
      </w:r>
      <w:r>
        <w:t xml:space="preserve"> is </w:t>
      </w:r>
      <w:r w:rsidR="00F27DAF" w:rsidRPr="00144CEE">
        <w:rPr>
          <w:rFonts w:ascii="Times New Roman" w:hAnsi="Times New Roman" w:cs="Times New Roman"/>
          <w:position w:val="-28"/>
          <w:sz w:val="24"/>
          <w:szCs w:val="24"/>
        </w:rPr>
        <w:object w:dxaOrig="2020" w:dyaOrig="680" w14:anchorId="16297F7E">
          <v:shape id="_x0000_i1065" type="#_x0000_t75" style="width:100.85pt;height:33.85pt" o:ole="">
            <v:imagedata r:id="rId98" o:title=""/>
          </v:shape>
          <o:OLEObject Type="Embed" ProgID="Equation.DSMT4" ShapeID="_x0000_i1065" DrawAspect="Content" ObjectID="_1702802224" r:id="rId99"/>
        </w:object>
      </w:r>
      <w:r w:rsidR="00F27DAF">
        <w:rPr>
          <w:rFonts w:ascii="Times New Roman" w:hAnsi="Times New Roman" w:cs="Times New Roman"/>
          <w:sz w:val="24"/>
          <w:szCs w:val="24"/>
        </w:rPr>
        <w:t xml:space="preserve"> which is </w:t>
      </w:r>
      <w:r w:rsidR="00F27DAF" w:rsidRPr="00F27DAF">
        <w:rPr>
          <w:rFonts w:ascii="Times New Roman" w:hAnsi="Times New Roman" w:cs="Times New Roman"/>
          <w:color w:val="FF0000"/>
          <w:sz w:val="24"/>
          <w:szCs w:val="24"/>
        </w:rPr>
        <w:t>biased</w:t>
      </w:r>
      <w:r w:rsidR="00F27DAF">
        <w:rPr>
          <w:rFonts w:ascii="Times New Roman" w:hAnsi="Times New Roman" w:cs="Times New Roman"/>
          <w:sz w:val="24"/>
          <w:szCs w:val="24"/>
        </w:rPr>
        <w:t xml:space="preserve"> estimator. </w:t>
      </w:r>
    </w:p>
    <w:p w14:paraId="776F6289" w14:textId="4F29BBBA" w:rsidR="00F27DAF" w:rsidRDefault="002A70B2" w:rsidP="00314F1B">
      <w:pPr>
        <w:pStyle w:val="ListParagraph"/>
        <w:ind w:left="1800"/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 wp14:anchorId="5696A2EC" wp14:editId="29B787A6">
                <wp:simplePos x="0" y="0"/>
                <wp:positionH relativeFrom="column">
                  <wp:posOffset>-770255</wp:posOffset>
                </wp:positionH>
                <wp:positionV relativeFrom="paragraph">
                  <wp:posOffset>-217805</wp:posOffset>
                </wp:positionV>
                <wp:extent cx="1550160" cy="1037520"/>
                <wp:effectExtent l="38100" t="57150" r="0" b="4889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550160" cy="10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B0C6D" id="Ink 31" o:spid="_x0000_s1026" type="#_x0000_t75" style="position:absolute;margin-left:-61.55pt;margin-top:-17.85pt;width:123.25pt;height:82.8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">
                <v:imagedata r:id="rId101" o:title=""/>
              </v:shape>
            </w:pict>
          </mc:Fallback>
        </mc:AlternateContent>
      </w:r>
      <w:r w:rsidR="00F27DAF">
        <w:rPr>
          <w:rFonts w:ascii="Times New Roman" w:hAnsi="Times New Roman" w:cs="Times New Roman"/>
          <w:sz w:val="24"/>
          <w:szCs w:val="24"/>
        </w:rPr>
        <w:t xml:space="preserve">Let </w:t>
      </w:r>
      <w:r w:rsidR="00F27DAF" w:rsidRPr="00144CEE">
        <w:rPr>
          <w:rFonts w:ascii="Times New Roman" w:hAnsi="Times New Roman" w:cs="Times New Roman"/>
          <w:position w:val="-28"/>
          <w:sz w:val="24"/>
          <w:szCs w:val="24"/>
        </w:rPr>
        <w:object w:dxaOrig="2280" w:dyaOrig="680" w14:anchorId="59E8BAB0">
          <v:shape id="_x0000_i1066" type="#_x0000_t75" style="width:114.05pt;height:33.85pt" o:ole="">
            <v:imagedata r:id="rId102" o:title=""/>
          </v:shape>
          <o:OLEObject Type="Embed" ProgID="Equation.DSMT4" ShapeID="_x0000_i1066" DrawAspect="Content" ObjectID="_1702802225" r:id="rId103"/>
        </w:object>
      </w:r>
      <w:r w:rsidR="00F27DAF">
        <w:rPr>
          <w:rFonts w:ascii="Times New Roman" w:hAnsi="Times New Roman" w:cs="Times New Roman"/>
          <w:sz w:val="24"/>
          <w:szCs w:val="24"/>
        </w:rPr>
        <w:t xml:space="preserve">, then  </w:t>
      </w:r>
      <w:r w:rsidR="00F27DAF" w:rsidRPr="00F27DAF">
        <w:rPr>
          <w:rFonts w:ascii="Times New Roman" w:hAnsi="Times New Roman" w:cs="Times New Roman"/>
          <w:position w:val="-6"/>
          <w:sz w:val="24"/>
          <w:szCs w:val="24"/>
        </w:rPr>
        <w:object w:dxaOrig="300" w:dyaOrig="320" w14:anchorId="491482AB">
          <v:shape id="_x0000_i1067" type="#_x0000_t75" style="width:14.95pt;height:15.7pt" o:ole="">
            <v:imagedata r:id="rId104" o:title=""/>
          </v:shape>
          <o:OLEObject Type="Embed" ProgID="Equation.DSMT4" ShapeID="_x0000_i1067" DrawAspect="Content" ObjectID="_1702802226" r:id="rId105"/>
        </w:object>
      </w:r>
      <w:r w:rsidR="00F27DAF">
        <w:rPr>
          <w:rFonts w:ascii="Times New Roman" w:hAnsi="Times New Roman" w:cs="Times New Roman"/>
          <w:sz w:val="24"/>
          <w:szCs w:val="24"/>
        </w:rPr>
        <w:t xml:space="preserve">is an </w:t>
      </w:r>
      <w:r w:rsidR="00F27DAF" w:rsidRPr="00F27DAF">
        <w:rPr>
          <w:rFonts w:ascii="Times New Roman" w:hAnsi="Times New Roman" w:cs="Times New Roman"/>
          <w:color w:val="FF0000"/>
          <w:sz w:val="24"/>
          <w:szCs w:val="24"/>
        </w:rPr>
        <w:t>unbiased</w:t>
      </w:r>
      <w:r w:rsidR="00F27DAF">
        <w:rPr>
          <w:rFonts w:ascii="Times New Roman" w:hAnsi="Times New Roman" w:cs="Times New Roman"/>
          <w:sz w:val="24"/>
          <w:szCs w:val="24"/>
        </w:rPr>
        <w:t xml:space="preserve"> estimator of </w:t>
      </w:r>
      <w:r w:rsidR="00F27DAF" w:rsidRPr="00C43D71">
        <w:rPr>
          <w:position w:val="-6"/>
        </w:rPr>
        <w:object w:dxaOrig="320" w:dyaOrig="320" w14:anchorId="26D06132">
          <v:shape id="_x0000_i1068" type="#_x0000_t75" style="width:15.7pt;height:15.7pt" o:ole="">
            <v:imagedata r:id="rId96" o:title=""/>
          </v:shape>
          <o:OLEObject Type="Embed" ProgID="Equation.DSMT4" ShapeID="_x0000_i1068" DrawAspect="Content" ObjectID="_1702802227" r:id="rId106"/>
        </w:object>
      </w:r>
      <w:r w:rsidR="00F27DAF">
        <w:t xml:space="preserve">. </w:t>
      </w:r>
    </w:p>
    <w:p w14:paraId="14C1117E" w14:textId="12B048EF" w:rsidR="00F27DAF" w:rsidRDefault="00F27DAF" w:rsidP="00314F1B">
      <w:pPr>
        <w:pStyle w:val="ListParagraph"/>
        <w:ind w:left="1800"/>
        <w:rPr>
          <w:rFonts w:ascii="Times New Roman" w:hAnsi="Times New Roman" w:cs="Times New Roman"/>
          <w:sz w:val="24"/>
          <w:szCs w:val="24"/>
        </w:rPr>
      </w:pPr>
      <w:r w:rsidRPr="00F27DAF">
        <w:rPr>
          <w:rFonts w:ascii="Times New Roman" w:hAnsi="Times New Roman" w:cs="Times New Roman"/>
          <w:sz w:val="24"/>
          <w:szCs w:val="24"/>
        </w:rPr>
        <w:t xml:space="preserve">We have </w:t>
      </w:r>
    </w:p>
    <w:p w14:paraId="1348CDDC" w14:textId="2473175A" w:rsidR="00F27DAF" w:rsidRDefault="002A70B2" w:rsidP="00F27DAF">
      <w:pPr>
        <w:pStyle w:val="ListParagraph"/>
        <w:ind w:left="180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 wp14:anchorId="31C5B174" wp14:editId="2ADF8D28">
                <wp:simplePos x="0" y="0"/>
                <wp:positionH relativeFrom="column">
                  <wp:posOffset>-415290</wp:posOffset>
                </wp:positionH>
                <wp:positionV relativeFrom="paragraph">
                  <wp:posOffset>80645</wp:posOffset>
                </wp:positionV>
                <wp:extent cx="294875" cy="182245"/>
                <wp:effectExtent l="38100" t="38100" r="10160" b="46355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294875" cy="182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24E9B" id="Ink 36" o:spid="_x0000_s1026" type="#_x0000_t75" style="position:absolute;margin-left:-33.05pt;margin-top:6pt;width:23.9pt;height:15.05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">
                <v:imagedata r:id="rId108" o:title=""/>
              </v:shape>
            </w:pict>
          </mc:Fallback>
        </mc:AlternateContent>
      </w:r>
      <w:r w:rsidR="00F27DAF" w:rsidRPr="00F27DAF">
        <w:rPr>
          <w:rFonts w:ascii="Times New Roman" w:hAnsi="Times New Roman" w:cs="Times New Roman"/>
          <w:position w:val="-24"/>
          <w:sz w:val="24"/>
          <w:szCs w:val="24"/>
        </w:rPr>
        <w:object w:dxaOrig="2079" w:dyaOrig="660" w14:anchorId="2F542777">
          <v:shape id="_x0000_i1069" type="#_x0000_t75" style="width:104.1pt;height:33.15pt" o:ole="">
            <v:imagedata r:id="rId109" o:title=""/>
          </v:shape>
          <o:OLEObject Type="Embed" ProgID="Equation.DSMT4" ShapeID="_x0000_i1069" DrawAspect="Content" ObjectID="_1702802228" r:id="rId110"/>
        </w:object>
      </w:r>
    </w:p>
    <w:p w14:paraId="60F174A8" w14:textId="4AFB4147" w:rsidR="005F6054" w:rsidRDefault="00BF2410" w:rsidP="00F27DAF">
      <w:pPr>
        <w:rPr>
          <w:rFonts w:ascii="Times New Roman" w:hAnsi="Times New Roman" w:cs="Times New Roman"/>
          <w:color w:val="4472C4" w:themeColor="accent1"/>
          <w:sz w:val="24"/>
          <w:szCs w:val="24"/>
        </w:rPr>
      </w:pPr>
      <w:r>
        <w:rPr>
          <w:rFonts w:ascii="Times New Roman" w:hAnsi="Times New Roman" w:cs="Times New Roman"/>
          <w:noProof/>
          <w:color w:val="4472C4" w:themeColor="accent1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 wp14:anchorId="24041CBB" wp14:editId="4AD16A57">
                <wp:simplePos x="0" y="0"/>
                <wp:positionH relativeFrom="column">
                  <wp:posOffset>2768600</wp:posOffset>
                </wp:positionH>
                <wp:positionV relativeFrom="paragraph">
                  <wp:posOffset>-189865</wp:posOffset>
                </wp:positionV>
                <wp:extent cx="1729635" cy="859030"/>
                <wp:effectExtent l="38100" t="38100" r="4445" b="3683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729635" cy="859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A11E0" id="Ink 1431" o:spid="_x0000_s1026" type="#_x0000_t75" style="position:absolute;margin-left:217.65pt;margin-top:-15.3pt;width:136.9pt;height:68.3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">
                <v:imagedata r:id="rId11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4472C4" w:themeColor="accent1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 wp14:anchorId="279F9983" wp14:editId="128DAAB7">
                <wp:simplePos x="0" y="0"/>
                <wp:positionH relativeFrom="column">
                  <wp:posOffset>4404360</wp:posOffset>
                </wp:positionH>
                <wp:positionV relativeFrom="paragraph">
                  <wp:posOffset>-349250</wp:posOffset>
                </wp:positionV>
                <wp:extent cx="2238500" cy="1030995"/>
                <wp:effectExtent l="38100" t="38100" r="0" b="36195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2238500" cy="1030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40A9F" id="Ink 1361" o:spid="_x0000_s1026" type="#_x0000_t75" style="position:absolute;margin-left:346.45pt;margin-top:-27.85pt;width:176.95pt;height:81.9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">
                <v:imagedata r:id="rId114" o:title=""/>
              </v:shape>
            </w:pict>
          </mc:Fallback>
        </mc:AlternateContent>
      </w:r>
      <w:r w:rsidR="00F27DAF" w:rsidRPr="00F27DAF">
        <w:rPr>
          <w:rFonts w:ascii="Times New Roman" w:hAnsi="Times New Roman" w:cs="Times New Roman"/>
          <w:color w:val="4472C4" w:themeColor="accent1"/>
          <w:sz w:val="24"/>
          <w:szCs w:val="24"/>
        </w:rPr>
        <w:t>Remark:</w:t>
      </w:r>
      <w:r w:rsidR="00F27DAF">
        <w:rPr>
          <w:rFonts w:ascii="Times New Roman" w:hAnsi="Times New Roman" w:cs="Times New Roman"/>
          <w:color w:val="4472C4" w:themeColor="accent1"/>
          <w:sz w:val="24"/>
          <w:szCs w:val="24"/>
        </w:rPr>
        <w:t xml:space="preserve"> We use CTL to construct the Confidence Interval. </w:t>
      </w:r>
    </w:p>
    <w:p w14:paraId="29EEEFF8" w14:textId="5FCB3E70" w:rsidR="00F27DAF" w:rsidRDefault="00BF2410" w:rsidP="00F27DAF">
      <w:pPr>
        <w:rPr>
          <w:rFonts w:ascii="Times New Roman" w:hAnsi="Times New Roman" w:cs="Times New Roman"/>
          <w:color w:val="4472C4" w:themeColor="accent1"/>
          <w:sz w:val="24"/>
          <w:szCs w:val="24"/>
        </w:rPr>
      </w:pPr>
      <w:r>
        <w:rPr>
          <w:rFonts w:ascii="Times New Roman" w:hAnsi="Times New Roman" w:cs="Times New Roman"/>
          <w:noProof/>
          <w:color w:val="4472C4" w:themeColor="accent1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 wp14:anchorId="662A6CEE" wp14:editId="717D4C84">
                <wp:simplePos x="0" y="0"/>
                <wp:positionH relativeFrom="column">
                  <wp:posOffset>2126615</wp:posOffset>
                </wp:positionH>
                <wp:positionV relativeFrom="paragraph">
                  <wp:posOffset>-86360</wp:posOffset>
                </wp:positionV>
                <wp:extent cx="955680" cy="305425"/>
                <wp:effectExtent l="38100" t="38100" r="15875" b="38100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955680" cy="305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F73F2" id="Ink 1416" o:spid="_x0000_s1026" type="#_x0000_t75" style="position:absolute;margin-left:167.1pt;margin-top:-7.15pt;width:75.95pt;height:24.8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">
                <v:imagedata r:id="rId11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4472C4" w:themeColor="accent1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 wp14:anchorId="467253A3" wp14:editId="2474EA35">
                <wp:simplePos x="0" y="0"/>
                <wp:positionH relativeFrom="column">
                  <wp:posOffset>5124180</wp:posOffset>
                </wp:positionH>
                <wp:positionV relativeFrom="paragraph">
                  <wp:posOffset>-200462</wp:posOffset>
                </wp:positionV>
                <wp:extent cx="1486800" cy="669960"/>
                <wp:effectExtent l="38100" t="38100" r="37465" b="34925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1486800" cy="66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B59A1" id="Ink 1407" o:spid="_x0000_s1026" type="#_x0000_t75" style="position:absolute;margin-left:403.15pt;margin-top:-16.15pt;width:117.75pt;height:53.45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">
                <v:imagedata r:id="rId118" o:title=""/>
              </v:shape>
            </w:pict>
          </mc:Fallback>
        </mc:AlternateContent>
      </w:r>
      <w:r w:rsidR="005F6054">
        <w:rPr>
          <w:rFonts w:ascii="Times New Roman" w:hAnsi="Times New Roman" w:cs="Times New Roman"/>
          <w:color w:val="4472C4" w:themeColor="accent1"/>
          <w:sz w:val="24"/>
          <w:szCs w:val="24"/>
        </w:rPr>
        <w:t xml:space="preserve">III. Confidence Interval </w:t>
      </w:r>
      <w:r w:rsidR="00F27DAF">
        <w:rPr>
          <w:rFonts w:ascii="Times New Roman" w:hAnsi="Times New Roman" w:cs="Times New Roman"/>
          <w:color w:val="4472C4" w:themeColor="accent1"/>
          <w:sz w:val="24"/>
          <w:szCs w:val="24"/>
        </w:rPr>
        <w:t xml:space="preserve"> </w:t>
      </w:r>
    </w:p>
    <w:p w14:paraId="6E5A0CAC" w14:textId="05F4F359" w:rsidR="00C6191E" w:rsidRDefault="00BF2410" w:rsidP="00C6191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 wp14:anchorId="34EB7C4A" wp14:editId="691C6FFC">
                <wp:simplePos x="0" y="0"/>
                <wp:positionH relativeFrom="column">
                  <wp:posOffset>6009420</wp:posOffset>
                </wp:positionH>
                <wp:positionV relativeFrom="paragraph">
                  <wp:posOffset>13788</wp:posOffset>
                </wp:positionV>
                <wp:extent cx="61200" cy="34920"/>
                <wp:effectExtent l="38100" t="38100" r="34290" b="41910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612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7D34E" id="Ink 1417" o:spid="_x0000_s1026" type="#_x0000_t75" style="position:absolute;margin-left:472.85pt;margin-top:.75pt;width:5.5pt;height:3.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">
                <v:imagedata r:id="rId120" o:title=""/>
              </v:shape>
            </w:pict>
          </mc:Fallback>
        </mc:AlternateContent>
      </w:r>
      <w:r w:rsidR="00C6191E">
        <w:rPr>
          <w:rFonts w:ascii="Times New Roman" w:hAnsi="Times New Roman" w:cs="Times New Roman"/>
          <w:sz w:val="24"/>
          <w:szCs w:val="24"/>
        </w:rPr>
        <w:t xml:space="preserve">Suppose that </w:t>
      </w:r>
      <w:r w:rsidR="00C6191E" w:rsidRPr="00CA721A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1B0452F6">
          <v:shape id="_x0000_i1070" type="#_x0000_t75" style="width:12.1pt;height:11.05pt" o:ole="">
            <v:imagedata r:id="rId121" o:title=""/>
          </v:shape>
          <o:OLEObject Type="Embed" ProgID="Equation.DSMT4" ShapeID="_x0000_i1070" DrawAspect="Content" ObjectID="_1702802229" r:id="rId122"/>
        </w:object>
      </w:r>
      <w:r w:rsidR="00C6191E">
        <w:rPr>
          <w:rFonts w:ascii="Times New Roman" w:hAnsi="Times New Roman" w:cs="Times New Roman"/>
          <w:sz w:val="24"/>
          <w:szCs w:val="24"/>
        </w:rPr>
        <w:t xml:space="preserve">is known, </w:t>
      </w:r>
      <w:proofErr w:type="spellStart"/>
      <w:r w:rsidR="00C6191E">
        <w:rPr>
          <w:rFonts w:ascii="Times New Roman" w:hAnsi="Times New Roman" w:cs="Times New Roman"/>
          <w:sz w:val="24"/>
          <w:szCs w:val="24"/>
        </w:rPr>
        <w:t>e.g</w:t>
      </w:r>
      <w:proofErr w:type="spellEnd"/>
      <w:r w:rsidR="00C6191E">
        <w:rPr>
          <w:rFonts w:ascii="Times New Roman" w:hAnsi="Times New Roman" w:cs="Times New Roman"/>
          <w:sz w:val="24"/>
          <w:szCs w:val="24"/>
        </w:rPr>
        <w:t xml:space="preserve"> </w:t>
      </w:r>
      <w:r w:rsidR="00C6191E" w:rsidRPr="00CA721A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0FEF6749">
          <v:shape id="_x0000_i1071" type="#_x0000_t75" style="width:39.9pt;height:13.9pt" o:ole="">
            <v:imagedata r:id="rId123" o:title=""/>
          </v:shape>
          <o:OLEObject Type="Embed" ProgID="Equation.DSMT4" ShapeID="_x0000_i1071" DrawAspect="Content" ObjectID="_1702802230" r:id="rId124"/>
        </w:object>
      </w:r>
      <w:r w:rsidR="003750A2">
        <w:rPr>
          <w:rFonts w:ascii="Times New Roman" w:hAnsi="Times New Roman" w:cs="Times New Roman"/>
          <w:sz w:val="24"/>
          <w:szCs w:val="24"/>
        </w:rPr>
        <w:t xml:space="preserve">. It is called Confidence Level. </w:t>
      </w:r>
    </w:p>
    <w:p w14:paraId="7CB6E43A" w14:textId="595B87C1" w:rsidR="00C6191E" w:rsidRPr="00E23B2F" w:rsidRDefault="00F17A71" w:rsidP="00C6191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 wp14:anchorId="2773D048" wp14:editId="2050ADD5">
                <wp:simplePos x="0" y="0"/>
                <wp:positionH relativeFrom="column">
                  <wp:posOffset>2352180</wp:posOffset>
                </wp:positionH>
                <wp:positionV relativeFrom="paragraph">
                  <wp:posOffset>435463</wp:posOffset>
                </wp:positionV>
                <wp:extent cx="314640" cy="22680"/>
                <wp:effectExtent l="57150" t="38100" r="47625" b="53975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3146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46805" id="Ink 1501" o:spid="_x0000_s1026" type="#_x0000_t75" style="position:absolute;margin-left:184.5pt;margin-top:33.6pt;width:26.15pt;height:3.2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">
                <v:imagedata r:id="rId12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 wp14:anchorId="556CB0CB" wp14:editId="64B4ADC7">
                <wp:simplePos x="0" y="0"/>
                <wp:positionH relativeFrom="column">
                  <wp:posOffset>2024220</wp:posOffset>
                </wp:positionH>
                <wp:positionV relativeFrom="paragraph">
                  <wp:posOffset>242143</wp:posOffset>
                </wp:positionV>
                <wp:extent cx="144000" cy="232920"/>
                <wp:effectExtent l="38100" t="57150" r="27940" b="53340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4400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A9780" id="Ink 1500" o:spid="_x0000_s1026" type="#_x0000_t75" style="position:absolute;margin-left:158.7pt;margin-top:18.35pt;width:12.8pt;height:19.8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">
                <v:imagedata r:id="rId12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 wp14:anchorId="15D12962" wp14:editId="5AB9322F">
                <wp:simplePos x="0" y="0"/>
                <wp:positionH relativeFrom="column">
                  <wp:posOffset>1560540</wp:posOffset>
                </wp:positionH>
                <wp:positionV relativeFrom="paragraph">
                  <wp:posOffset>230623</wp:posOffset>
                </wp:positionV>
                <wp:extent cx="136800" cy="303840"/>
                <wp:effectExtent l="38100" t="38100" r="15875" b="58420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13680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635A1" id="Ink 1499" o:spid="_x0000_s1026" type="#_x0000_t75" style="position:absolute;margin-left:122.2pt;margin-top:17.45pt;width:12.15pt;height:25.3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">
                <v:imagedata r:id="rId13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 wp14:anchorId="6ADB06C1" wp14:editId="22F1E286">
                <wp:simplePos x="0" y="0"/>
                <wp:positionH relativeFrom="column">
                  <wp:posOffset>3168660</wp:posOffset>
                </wp:positionH>
                <wp:positionV relativeFrom="paragraph">
                  <wp:posOffset>223037</wp:posOffset>
                </wp:positionV>
                <wp:extent cx="1191960" cy="20880"/>
                <wp:effectExtent l="57150" t="38100" r="46355" b="55880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1919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BB16C" id="Ink 1498" o:spid="_x0000_s1026" type="#_x0000_t75" style="position:absolute;margin-left:248.8pt;margin-top:16.85pt;width:95.25pt;height:3.1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">
                <v:imagedata r:id="rId13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 wp14:anchorId="10B20D70" wp14:editId="639B3108">
                <wp:simplePos x="0" y="0"/>
                <wp:positionH relativeFrom="column">
                  <wp:posOffset>3150660</wp:posOffset>
                </wp:positionH>
                <wp:positionV relativeFrom="paragraph">
                  <wp:posOffset>224477</wp:posOffset>
                </wp:positionV>
                <wp:extent cx="410760" cy="3960"/>
                <wp:effectExtent l="38100" t="57150" r="46990" b="53340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4107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2BCE1" id="Ink 1497" o:spid="_x0000_s1026" type="#_x0000_t75" style="position:absolute;margin-left:247.4pt;margin-top:17pt;width:33.8pt;height:1.7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">
                <v:imagedata r:id="rId134" o:title=""/>
              </v:shape>
            </w:pict>
          </mc:Fallback>
        </mc:AlternateContent>
      </w:r>
      <w:r w:rsidR="00BF2410">
        <w:rPr>
          <w:rFonts w:ascii="Times New Roman" w:hAnsi="Times New Roman" w:cs="Times New Roman"/>
          <w:noProof/>
          <w:color w:val="FF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 wp14:anchorId="6669C6C4" wp14:editId="6FC3EBD9">
                <wp:simplePos x="0" y="0"/>
                <wp:positionH relativeFrom="column">
                  <wp:posOffset>4450715</wp:posOffset>
                </wp:positionH>
                <wp:positionV relativeFrom="paragraph">
                  <wp:posOffset>350520</wp:posOffset>
                </wp:positionV>
                <wp:extent cx="152400" cy="233680"/>
                <wp:effectExtent l="38100" t="38100" r="38100" b="3302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52400" cy="23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C44C2" id="Ink 1371" o:spid="_x0000_s1026" type="#_x0000_t75" style="position:absolute;margin-left:350.1pt;margin-top:27.25pt;width:12.7pt;height:19.1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">
                <v:imagedata r:id="rId136" o:title=""/>
              </v:shape>
            </w:pict>
          </mc:Fallback>
        </mc:AlternateContent>
      </w:r>
      <w:r w:rsidR="00BF2410">
        <w:rPr>
          <w:rFonts w:ascii="Times New Roman" w:hAnsi="Times New Roman" w:cs="Times New Roman"/>
          <w:noProof/>
          <w:color w:val="FF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 wp14:anchorId="1CC34F20" wp14:editId="5E1AC3BF">
                <wp:simplePos x="0" y="0"/>
                <wp:positionH relativeFrom="column">
                  <wp:posOffset>1422660</wp:posOffset>
                </wp:positionH>
                <wp:positionV relativeFrom="paragraph">
                  <wp:posOffset>461770</wp:posOffset>
                </wp:positionV>
                <wp:extent cx="1207440" cy="23400"/>
                <wp:effectExtent l="38100" t="38100" r="31115" b="34290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12074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504C0" id="Ink 1321" o:spid="_x0000_s1026" type="#_x0000_t75" style="position:absolute;margin-left:111.65pt;margin-top:36pt;width:95.75pt;height:2.5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">
                <v:imagedata r:id="rId138" o:title=""/>
              </v:shape>
            </w:pict>
          </mc:Fallback>
        </mc:AlternateContent>
      </w:r>
      <w:r w:rsidR="00C6191E" w:rsidRPr="003750A2">
        <w:rPr>
          <w:rFonts w:ascii="Times New Roman" w:hAnsi="Times New Roman" w:cs="Times New Roman"/>
          <w:color w:val="FF0000"/>
          <w:sz w:val="24"/>
          <w:szCs w:val="24"/>
        </w:rPr>
        <w:t>Definition:</w:t>
      </w:r>
      <w:r w:rsidR="00C6191E">
        <w:rPr>
          <w:rFonts w:ascii="Times New Roman" w:hAnsi="Times New Roman" w:cs="Times New Roman"/>
          <w:sz w:val="24"/>
          <w:szCs w:val="24"/>
        </w:rPr>
        <w:t xml:space="preserve"> given </w:t>
      </w:r>
      <w:r w:rsidR="00C6191E" w:rsidRPr="00C6191E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2165B8DA">
          <v:shape id="_x0000_i1072" type="#_x0000_t75" style="width:41pt;height:16.05pt" o:ole="">
            <v:imagedata r:id="rId139" o:title=""/>
          </v:shape>
          <o:OLEObject Type="Embed" ProgID="Equation.DSMT4" ShapeID="_x0000_i1072" DrawAspect="Content" ObjectID="_1702802231" r:id="rId140"/>
        </w:object>
      </w:r>
      <w:r w:rsidR="00C6191E">
        <w:rPr>
          <w:rFonts w:ascii="Times New Roman" w:hAnsi="Times New Roman" w:cs="Times New Roman"/>
          <w:sz w:val="24"/>
          <w:szCs w:val="24"/>
        </w:rPr>
        <w:t xml:space="preserve">with </w:t>
      </w:r>
      <w:r w:rsidR="00C6191E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="00C6191E">
        <w:rPr>
          <w:rFonts w:ascii="Times New Roman" w:hAnsi="Times New Roman" w:cs="Times New Roman"/>
          <w:sz w:val="24"/>
          <w:szCs w:val="24"/>
        </w:rPr>
        <w:t xml:space="preserve">&lt; </w:t>
      </w:r>
      <w:proofErr w:type="gramStart"/>
      <w:r w:rsidR="00C6191E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C6191E">
        <w:rPr>
          <w:rFonts w:ascii="Times New Roman" w:hAnsi="Times New Roman" w:cs="Times New Roman"/>
          <w:sz w:val="24"/>
          <w:szCs w:val="24"/>
        </w:rPr>
        <w:t xml:space="preserve"> </w:t>
      </w:r>
      <w:r w:rsidR="003750A2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3750A2">
        <w:rPr>
          <w:rFonts w:ascii="Times New Roman" w:hAnsi="Times New Roman" w:cs="Times New Roman"/>
          <w:sz w:val="24"/>
          <w:szCs w:val="24"/>
        </w:rPr>
        <w:t xml:space="preserve"> then [</w:t>
      </w:r>
      <w:r w:rsidR="003750A2">
        <w:rPr>
          <w:rFonts w:ascii="Times New Roman" w:hAnsi="Times New Roman" w:cs="Times New Roman"/>
          <w:i/>
          <w:iCs/>
          <w:sz w:val="24"/>
          <w:szCs w:val="24"/>
        </w:rPr>
        <w:t>a, b</w:t>
      </w:r>
      <w:r w:rsidR="003750A2">
        <w:rPr>
          <w:rFonts w:ascii="Times New Roman" w:hAnsi="Times New Roman" w:cs="Times New Roman"/>
          <w:sz w:val="24"/>
          <w:szCs w:val="24"/>
        </w:rPr>
        <w:t>] is called (1-</w:t>
      </w:r>
      <w:r w:rsidR="003750A2" w:rsidRPr="00CA721A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10AE9EF8">
          <v:shape id="_x0000_i1073" type="#_x0000_t75" style="width:12.1pt;height:11.05pt" o:ole="">
            <v:imagedata r:id="rId121" o:title=""/>
          </v:shape>
          <o:OLEObject Type="Embed" ProgID="Equation.DSMT4" ShapeID="_x0000_i1073" DrawAspect="Content" ObjectID="_1702802232" r:id="rId141"/>
        </w:object>
      </w:r>
      <w:r w:rsidR="003750A2">
        <w:rPr>
          <w:rFonts w:ascii="Times New Roman" w:hAnsi="Times New Roman" w:cs="Times New Roman"/>
          <w:sz w:val="24"/>
          <w:szCs w:val="24"/>
        </w:rPr>
        <w:t xml:space="preserve">) confidence interval for </w:t>
      </w:r>
      <w:r w:rsidR="003750A2" w:rsidRPr="00E23B2F">
        <w:rPr>
          <w:rFonts w:ascii="Times New Roman" w:hAnsi="Times New Roman" w:cs="Times New Roman"/>
          <w:sz w:val="24"/>
          <w:szCs w:val="24"/>
        </w:rPr>
        <w:t>parameter</w:t>
      </w:r>
      <w:r w:rsidR="003750A2">
        <w:t xml:space="preserve"> </w:t>
      </w:r>
      <w:r w:rsidR="003750A2" w:rsidRPr="003750A2">
        <w:rPr>
          <w:position w:val="-6"/>
        </w:rPr>
        <w:object w:dxaOrig="200" w:dyaOrig="279" w14:anchorId="6BFA50F6">
          <v:shape id="_x0000_i1074" type="#_x0000_t75" style="width:10pt;height:13.9pt" o:ole="">
            <v:imagedata r:id="rId142" o:title=""/>
          </v:shape>
          <o:OLEObject Type="Embed" ProgID="Equation.DSMT4" ShapeID="_x0000_i1074" DrawAspect="Content" ObjectID="_1702802233" r:id="rId143"/>
        </w:object>
      </w:r>
      <w:r w:rsidR="003750A2">
        <w:t xml:space="preserve"> </w:t>
      </w:r>
      <w:r w:rsidR="003750A2" w:rsidRPr="00E23B2F">
        <w:rPr>
          <w:rFonts w:ascii="Times New Roman" w:hAnsi="Times New Roman" w:cs="Times New Roman"/>
          <w:sz w:val="24"/>
          <w:szCs w:val="24"/>
        </w:rPr>
        <w:t>if</w:t>
      </w:r>
      <w:r w:rsidR="003750A2">
        <w:t xml:space="preserve"> </w:t>
      </w:r>
      <w:r w:rsidR="003750A2" w:rsidRPr="003750A2">
        <w:rPr>
          <w:position w:val="-14"/>
        </w:rPr>
        <w:object w:dxaOrig="1980" w:dyaOrig="400" w14:anchorId="4B34ACA8">
          <v:shape id="_x0000_i1075" type="#_x0000_t75" style="width:99.1pt;height:19.95pt" o:ole="">
            <v:imagedata r:id="rId144" o:title=""/>
          </v:shape>
          <o:OLEObject Type="Embed" ProgID="Equation.DSMT4" ShapeID="_x0000_i1075" DrawAspect="Content" ObjectID="_1702802234" r:id="rId145"/>
        </w:object>
      </w:r>
      <w:r w:rsidR="00E23B2F">
        <w:t>.</w:t>
      </w:r>
    </w:p>
    <w:p w14:paraId="015ABB10" w14:textId="40DAB65A" w:rsidR="00E23B2F" w:rsidRPr="00E23B2F" w:rsidRDefault="00BF2410" w:rsidP="00E23B2F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 wp14:anchorId="182AA238" wp14:editId="028D8D57">
                <wp:simplePos x="0" y="0"/>
                <wp:positionH relativeFrom="column">
                  <wp:posOffset>4540885</wp:posOffset>
                </wp:positionH>
                <wp:positionV relativeFrom="paragraph">
                  <wp:posOffset>-194945</wp:posOffset>
                </wp:positionV>
                <wp:extent cx="1531045" cy="631850"/>
                <wp:effectExtent l="38100" t="38100" r="31115" b="34925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531045" cy="631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48E86" id="Ink 1386" o:spid="_x0000_s1026" type="#_x0000_t75" style="position:absolute;margin-left:357.2pt;margin-top:-15.7pt;width:121.25pt;height:50.4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">
                <v:imagedata r:id="rId147" o:title=""/>
              </v:shape>
            </w:pict>
          </mc:Fallback>
        </mc:AlternateContent>
      </w:r>
    </w:p>
    <w:p w14:paraId="7801648F" w14:textId="05795EB3" w:rsidR="00E23B2F" w:rsidRDefault="00E23B2F" w:rsidP="00E23B2F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E23B2F">
        <w:rPr>
          <w:rFonts w:ascii="Times New Roman" w:hAnsi="Times New Roman" w:cs="Times New Roman"/>
          <w:sz w:val="24"/>
          <w:szCs w:val="24"/>
        </w:rPr>
        <w:t>Confidence Interval for means with known</w:t>
      </w:r>
      <w:r w:rsidR="00F35749">
        <w:rPr>
          <w:rFonts w:ascii="Times New Roman" w:hAnsi="Times New Roman" w:cs="Times New Roman"/>
          <w:sz w:val="24"/>
          <w:szCs w:val="24"/>
        </w:rPr>
        <w:t xml:space="preserve"> </w:t>
      </w:r>
      <w:r w:rsidR="00F35749" w:rsidRPr="005F770D">
        <w:rPr>
          <w:position w:val="-6"/>
        </w:rPr>
        <w:object w:dxaOrig="320" w:dyaOrig="320" w14:anchorId="10DDEACC">
          <v:shape id="_x0000_i1076" type="#_x0000_t75" style="width:16.05pt;height:16.05pt" o:ole="">
            <v:imagedata r:id="rId148" o:title=""/>
          </v:shape>
          <o:OLEObject Type="Embed" ProgID="Equation.DSMT4" ShapeID="_x0000_i1076" DrawAspect="Content" ObjectID="_1702802235" r:id="rId149"/>
        </w:object>
      </w:r>
    </w:p>
    <w:p w14:paraId="3BF80EB0" w14:textId="131B690F" w:rsidR="00E23B2F" w:rsidRPr="00E23B2F" w:rsidRDefault="00BF2410" w:rsidP="00E23B2F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 wp14:anchorId="5CD34D76" wp14:editId="2683B399">
                <wp:simplePos x="0" y="0"/>
                <wp:positionH relativeFrom="column">
                  <wp:posOffset>5898515</wp:posOffset>
                </wp:positionH>
                <wp:positionV relativeFrom="paragraph">
                  <wp:posOffset>-624840</wp:posOffset>
                </wp:positionV>
                <wp:extent cx="850900" cy="1347470"/>
                <wp:effectExtent l="38100" t="38100" r="44450" b="43180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850900" cy="1347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ACCEB" id="Ink 1406" o:spid="_x0000_s1026" type="#_x0000_t75" style="position:absolute;margin-left:464.1pt;margin-top:-49.55pt;width:67.7pt;height:106.8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">
                <v:imagedata r:id="rId151" o:title=""/>
              </v:shape>
            </w:pict>
          </mc:Fallback>
        </mc:AlternateContent>
      </w:r>
    </w:p>
    <w:p w14:paraId="18F80B80" w14:textId="5439B4F5" w:rsidR="00E23B2F" w:rsidRPr="00CA721A" w:rsidRDefault="00E23B2F" w:rsidP="00E23B2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ppose that </w:t>
      </w:r>
      <w:r w:rsidRPr="00D74526">
        <w:rPr>
          <w:rFonts w:ascii="Times New Roman" w:hAnsi="Times New Roman" w:cs="Times New Roman"/>
          <w:position w:val="-12"/>
          <w:sz w:val="24"/>
          <w:szCs w:val="24"/>
        </w:rPr>
        <w:object w:dxaOrig="2520" w:dyaOrig="380" w14:anchorId="64065EDB">
          <v:shape id="_x0000_i1077" type="#_x0000_t75" style="width:126.2pt;height:18.9pt" o:ole="">
            <v:imagedata r:id="rId71" o:title=""/>
          </v:shape>
          <o:OLEObject Type="Embed" ProgID="Equation.DSMT4" ShapeID="_x0000_i1077" DrawAspect="Content" ObjectID="_1702802236" r:id="rId152"/>
        </w:object>
      </w:r>
      <w:r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5F770D">
        <w:rPr>
          <w:position w:val="-6"/>
        </w:rPr>
        <w:object w:dxaOrig="320" w:dyaOrig="320" w14:anchorId="6371F630">
          <v:shape id="_x0000_i1078" type="#_x0000_t75" style="width:16.05pt;height:16.05pt" o:ole="">
            <v:imagedata r:id="rId148" o:title=""/>
          </v:shape>
          <o:OLEObject Type="Embed" ProgID="Equation.DSMT4" ShapeID="_x0000_i1078" DrawAspect="Content" ObjectID="_1702802237" r:id="rId153"/>
        </w:object>
      </w:r>
      <w:r w:rsidRPr="00CA721A">
        <w:rPr>
          <w:rFonts w:ascii="Times New Roman" w:hAnsi="Times New Roman" w:cs="Times New Roman"/>
          <w:sz w:val="24"/>
          <w:szCs w:val="24"/>
        </w:rPr>
        <w:t>is known</w:t>
      </w:r>
      <w:r>
        <w:t xml:space="preserve">. </w:t>
      </w:r>
      <w:r w:rsidRPr="00CA721A">
        <w:rPr>
          <w:rFonts w:ascii="Times New Roman" w:hAnsi="Times New Roman" w:cs="Times New Roman"/>
          <w:color w:val="FF0000"/>
          <w:sz w:val="24"/>
          <w:szCs w:val="24"/>
        </w:rPr>
        <w:t>Our aim: to estimate</w:t>
      </w:r>
      <w:r w:rsidRPr="00CA721A">
        <w:rPr>
          <w:color w:val="FF0000"/>
        </w:rPr>
        <w:t xml:space="preserve"> </w:t>
      </w:r>
      <w:r w:rsidRPr="005F770D">
        <w:rPr>
          <w:position w:val="-10"/>
        </w:rPr>
        <w:object w:dxaOrig="240" w:dyaOrig="260" w14:anchorId="25FE683B">
          <v:shape id="_x0000_i1079" type="#_x0000_t75" style="width:12.1pt;height:12.85pt" o:ole="">
            <v:imagedata r:id="rId154" o:title=""/>
          </v:shape>
          <o:OLEObject Type="Embed" ProgID="Equation.DSMT4" ShapeID="_x0000_i1079" DrawAspect="Content" ObjectID="_1702802238" r:id="rId155"/>
        </w:object>
      </w:r>
      <w:r>
        <w:t xml:space="preserve">. </w:t>
      </w:r>
    </w:p>
    <w:p w14:paraId="7EDDE70B" w14:textId="3B8C1128" w:rsidR="00E23B2F" w:rsidRPr="00C6191E" w:rsidRDefault="00E23B2F" w:rsidP="00E23B2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CA721A">
        <w:rPr>
          <w:rFonts w:ascii="Times New Roman" w:hAnsi="Times New Roman" w:cs="Times New Roman"/>
          <w:sz w:val="24"/>
          <w:szCs w:val="38"/>
        </w:rPr>
        <w:t xml:space="preserve">Point estimator </w:t>
      </w:r>
      <w:r>
        <w:rPr>
          <w:rFonts w:ascii="Times New Roman" w:hAnsi="Times New Roman" w:cs="Times New Roman"/>
          <w:sz w:val="24"/>
          <w:szCs w:val="38"/>
        </w:rPr>
        <w:t xml:space="preserve">for </w:t>
      </w:r>
      <w:r w:rsidRPr="005F770D">
        <w:rPr>
          <w:position w:val="-10"/>
        </w:rPr>
        <w:object w:dxaOrig="240" w:dyaOrig="260" w14:anchorId="2BF15C47">
          <v:shape id="_x0000_i1080" type="#_x0000_t75" style="width:12.1pt;height:12.85pt" o:ole="">
            <v:imagedata r:id="rId154" o:title=""/>
          </v:shape>
          <o:OLEObject Type="Embed" ProgID="Equation.DSMT4" ShapeID="_x0000_i1080" DrawAspect="Content" ObjectID="_1702802239" r:id="rId156"/>
        </w:object>
      </w:r>
      <w:r>
        <w:t xml:space="preserve"> </w:t>
      </w:r>
      <w:r w:rsidRPr="00C6191E">
        <w:rPr>
          <w:rFonts w:ascii="Times New Roman" w:hAnsi="Times New Roman" w:cs="Times New Roman"/>
          <w:sz w:val="24"/>
          <w:szCs w:val="24"/>
        </w:rPr>
        <w:t>is</w:t>
      </w:r>
      <w:r>
        <w:t xml:space="preserve"> </w:t>
      </w:r>
      <w:r w:rsidRPr="005F770D">
        <w:rPr>
          <w:position w:val="-10"/>
        </w:rPr>
        <w:object w:dxaOrig="680" w:dyaOrig="400" w14:anchorId="656DD626">
          <v:shape id="_x0000_i1081" type="#_x0000_t75" style="width:33.85pt;height:19.95pt" o:ole="">
            <v:imagedata r:id="rId157" o:title=""/>
          </v:shape>
          <o:OLEObject Type="Embed" ProgID="Equation.DSMT4" ShapeID="_x0000_i1081" DrawAspect="Content" ObjectID="_1702802240" r:id="rId158"/>
        </w:object>
      </w:r>
      <w:r>
        <w:t>.</w:t>
      </w:r>
    </w:p>
    <w:p w14:paraId="21F57E05" w14:textId="5A762D1D" w:rsidR="00E23B2F" w:rsidRPr="00E23B2F" w:rsidRDefault="00E23B2F" w:rsidP="00E23B2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want now to construct the Confidence Interval (Interval Estimation) for </w:t>
      </w:r>
      <w:r w:rsidRPr="005F770D">
        <w:rPr>
          <w:position w:val="-10"/>
        </w:rPr>
        <w:object w:dxaOrig="240" w:dyaOrig="260" w14:anchorId="41BD5F26">
          <v:shape id="_x0000_i1082" type="#_x0000_t75" style="width:12.1pt;height:12.85pt" o:ole="">
            <v:imagedata r:id="rId154" o:title=""/>
          </v:shape>
          <o:OLEObject Type="Embed" ProgID="Equation.DSMT4" ShapeID="_x0000_i1082" DrawAspect="Content" ObjectID="_1702802241" r:id="rId159"/>
        </w:object>
      </w:r>
      <w:r>
        <w:t>.</w:t>
      </w:r>
    </w:p>
    <w:p w14:paraId="02ADA9CD" w14:textId="5DB7EFA8" w:rsidR="00E23B2F" w:rsidRDefault="00E23B2F" w:rsidP="00E23B2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know that </w:t>
      </w:r>
      <w:r w:rsidR="001E1708" w:rsidRPr="00E23B2F">
        <w:rPr>
          <w:rFonts w:ascii="Times New Roman" w:hAnsi="Times New Roman" w:cs="Times New Roman"/>
          <w:position w:val="-24"/>
          <w:sz w:val="24"/>
          <w:szCs w:val="24"/>
        </w:rPr>
        <w:object w:dxaOrig="2260" w:dyaOrig="660" w14:anchorId="3C308D0F">
          <v:shape id="_x0000_i1083" type="#_x0000_t75" style="width:113pt;height:33.15pt" o:ole="">
            <v:imagedata r:id="rId160" o:title=""/>
          </v:shape>
          <o:OLEObject Type="Embed" ProgID="Equation.DSMT4" ShapeID="_x0000_i1083" DrawAspect="Content" ObjectID="_1702802242" r:id="rId161"/>
        </w:object>
      </w:r>
    </w:p>
    <w:p w14:paraId="7471F178" w14:textId="56D590B4" w:rsidR="001E1708" w:rsidRDefault="00355EB9" w:rsidP="00E23B2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824000" behindDoc="0" locked="0" layoutInCell="1" allowOverlap="1" wp14:anchorId="5A1D31EA" wp14:editId="0B4FB331">
                <wp:simplePos x="0" y="0"/>
                <wp:positionH relativeFrom="column">
                  <wp:posOffset>3954180</wp:posOffset>
                </wp:positionH>
                <wp:positionV relativeFrom="paragraph">
                  <wp:posOffset>391958</wp:posOffset>
                </wp:positionV>
                <wp:extent cx="171000" cy="98280"/>
                <wp:effectExtent l="38100" t="38100" r="57785" b="54610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710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3DC1A" id="Ink 597" o:spid="_x0000_s1026" type="#_x0000_t75" style="position:absolute;margin-left:310.65pt;margin-top:30.15pt;width:14.85pt;height:9.2pt;z-index:25382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">
                <v:imagedata r:id="rId16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822976" behindDoc="0" locked="0" layoutInCell="1" allowOverlap="1" wp14:anchorId="5791716A" wp14:editId="58421964">
                <wp:simplePos x="0" y="0"/>
                <wp:positionH relativeFrom="column">
                  <wp:posOffset>4166870</wp:posOffset>
                </wp:positionH>
                <wp:positionV relativeFrom="paragraph">
                  <wp:posOffset>11430</wp:posOffset>
                </wp:positionV>
                <wp:extent cx="459200" cy="409575"/>
                <wp:effectExtent l="57150" t="38100" r="17145" b="4762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459200" cy="409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38AB2" id="Ink 596" o:spid="_x0000_s1026" type="#_x0000_t75" style="position:absolute;margin-left:327.4pt;margin-top:.2pt;width:37.55pt;height:33.65pt;z-index:2538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">
                <v:imagedata r:id="rId165" o:title=""/>
              </v:shape>
            </w:pict>
          </mc:Fallback>
        </mc:AlternateContent>
      </w:r>
      <w:r w:rsidR="001E1708">
        <w:rPr>
          <w:rFonts w:ascii="Times New Roman" w:hAnsi="Times New Roman" w:cs="Times New Roman"/>
          <w:sz w:val="24"/>
          <w:szCs w:val="24"/>
        </w:rPr>
        <w:t xml:space="preserve">CLT, </w:t>
      </w:r>
      <w:r w:rsidR="001E1708" w:rsidRPr="001E1708">
        <w:rPr>
          <w:rFonts w:ascii="Times New Roman" w:hAnsi="Times New Roman" w:cs="Times New Roman"/>
          <w:position w:val="-32"/>
          <w:sz w:val="24"/>
          <w:szCs w:val="24"/>
        </w:rPr>
        <w:object w:dxaOrig="2120" w:dyaOrig="760" w14:anchorId="4B17BF2F">
          <v:shape id="_x0000_i1084" type="#_x0000_t75" style="width:105.85pt;height:38.15pt" o:ole="">
            <v:imagedata r:id="rId166" o:title=""/>
          </v:shape>
          <o:OLEObject Type="Embed" ProgID="Equation.DSMT4" ShapeID="_x0000_i1084" DrawAspect="Content" ObjectID="_1702802243" r:id="rId167"/>
        </w:object>
      </w:r>
    </w:p>
    <w:p w14:paraId="5289A8B1" w14:textId="1FE549E8" w:rsidR="001E1708" w:rsidRDefault="00355EB9" w:rsidP="00E23B2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i">
            <w:drawing>
              <wp:anchor distT="0" distB="0" distL="114300" distR="114300" simplePos="0" relativeHeight="253816832" behindDoc="0" locked="0" layoutInCell="1" allowOverlap="1" wp14:anchorId="3A511483" wp14:editId="308F670E">
                <wp:simplePos x="0" y="0"/>
                <wp:positionH relativeFrom="column">
                  <wp:posOffset>3817380</wp:posOffset>
                </wp:positionH>
                <wp:positionV relativeFrom="paragraph">
                  <wp:posOffset>-29560</wp:posOffset>
                </wp:positionV>
                <wp:extent cx="44280" cy="84600"/>
                <wp:effectExtent l="57150" t="38100" r="32385" b="48895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442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AF2EB" id="Ink 590" o:spid="_x0000_s1026" type="#_x0000_t75" style="position:absolute;margin-left:299.9pt;margin-top:-3.05pt;width:4.95pt;height:8.05pt;z-index:25381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">
                <v:imagedata r:id="rId16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815808" behindDoc="0" locked="0" layoutInCell="1" allowOverlap="1" wp14:anchorId="3FBE961F" wp14:editId="0B6E9E4F">
                <wp:simplePos x="0" y="0"/>
                <wp:positionH relativeFrom="column">
                  <wp:posOffset>3820980</wp:posOffset>
                </wp:positionH>
                <wp:positionV relativeFrom="paragraph">
                  <wp:posOffset>-185800</wp:posOffset>
                </wp:positionV>
                <wp:extent cx="174960" cy="221400"/>
                <wp:effectExtent l="38100" t="38100" r="53975" b="4572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7496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4C782" id="Ink 589" o:spid="_x0000_s1026" type="#_x0000_t75" style="position:absolute;margin-left:300.15pt;margin-top:-15.35pt;width:15.2pt;height:18.85pt;z-index:25381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">
                <v:imagedata r:id="rId171" o:title=""/>
              </v:shape>
            </w:pict>
          </mc:Fallback>
        </mc:AlternateContent>
      </w:r>
      <w:r w:rsidR="0045316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81664" behindDoc="0" locked="0" layoutInCell="1" allowOverlap="1" wp14:anchorId="79C29B26" wp14:editId="5C0F3C1D">
                <wp:simplePos x="0" y="0"/>
                <wp:positionH relativeFrom="column">
                  <wp:posOffset>3703433</wp:posOffset>
                </wp:positionH>
                <wp:positionV relativeFrom="paragraph">
                  <wp:posOffset>254373</wp:posOffset>
                </wp:positionV>
                <wp:extent cx="123480" cy="133560"/>
                <wp:effectExtent l="38100" t="38100" r="48260" b="5715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234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AAF84" id="Ink 437" o:spid="_x0000_s1026" type="#_x0000_t75" style="position:absolute;margin-left:290.9pt;margin-top:19.35pt;width:11.1pt;height:11.9pt;z-index:2536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">
                <v:imagedata r:id="rId173" o:title=""/>
              </v:shape>
            </w:pict>
          </mc:Fallback>
        </mc:AlternateContent>
      </w:r>
      <w:r w:rsidR="00952FB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 wp14:anchorId="5158A4F8" wp14:editId="79CE49AD">
                <wp:simplePos x="0" y="0"/>
                <wp:positionH relativeFrom="column">
                  <wp:posOffset>6541135</wp:posOffset>
                </wp:positionH>
                <wp:positionV relativeFrom="paragraph">
                  <wp:posOffset>330835</wp:posOffset>
                </wp:positionV>
                <wp:extent cx="277190" cy="293580"/>
                <wp:effectExtent l="38100" t="38100" r="8890" b="4953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277190" cy="293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73C94" id="Ink 160" o:spid="_x0000_s1026" type="#_x0000_t75" style="position:absolute;margin-left:514.7pt;margin-top:25.7pt;width:22.55pt;height:23.8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">
                <v:imagedata r:id="rId175" o:title=""/>
              </v:shape>
            </w:pict>
          </mc:Fallback>
        </mc:AlternateContent>
      </w:r>
      <w:r w:rsidR="00952FB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 wp14:anchorId="08F28599" wp14:editId="037ECB18">
                <wp:simplePos x="0" y="0"/>
                <wp:positionH relativeFrom="column">
                  <wp:posOffset>5397233</wp:posOffset>
                </wp:positionH>
                <wp:positionV relativeFrom="paragraph">
                  <wp:posOffset>199447</wp:posOffset>
                </wp:positionV>
                <wp:extent cx="360" cy="360"/>
                <wp:effectExtent l="38100" t="38100" r="38100" b="3810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2299E" id="Ink 133" o:spid="_x0000_s1026" type="#_x0000_t75" style="position:absolute;margin-left:424.65pt;margin-top:15.35pt;width:.75pt;height:.75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">
                <v:imagedata r:id="rId177" o:title=""/>
              </v:shape>
            </w:pict>
          </mc:Fallback>
        </mc:AlternateContent>
      </w:r>
      <w:r w:rsidR="00952FB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 wp14:anchorId="0C266929" wp14:editId="21CA4309">
                <wp:simplePos x="0" y="0"/>
                <wp:positionH relativeFrom="column">
                  <wp:posOffset>4943475</wp:posOffset>
                </wp:positionH>
                <wp:positionV relativeFrom="paragraph">
                  <wp:posOffset>53975</wp:posOffset>
                </wp:positionV>
                <wp:extent cx="1687270" cy="243840"/>
                <wp:effectExtent l="38100" t="38100" r="46355" b="4191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687270" cy="24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18FF0" id="Ink 65" o:spid="_x0000_s1026" type="#_x0000_t75" style="position:absolute;margin-left:388.9pt;margin-top:3.9pt;width:133.55pt;height:19.9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">
                <v:imagedata r:id="rId179" o:title=""/>
              </v:shape>
            </w:pict>
          </mc:Fallback>
        </mc:AlternateContent>
      </w:r>
      <w:r w:rsidR="001E1708">
        <w:rPr>
          <w:rFonts w:ascii="Times New Roman" w:hAnsi="Times New Roman" w:cs="Times New Roman"/>
          <w:sz w:val="24"/>
          <w:szCs w:val="24"/>
        </w:rPr>
        <w:t xml:space="preserve">95% confidence interval for </w:t>
      </w:r>
      <w:r w:rsidR="001E1708" w:rsidRPr="00E23B2F">
        <w:rPr>
          <w:rFonts w:ascii="Times New Roman" w:hAnsi="Times New Roman" w:cs="Times New Roman"/>
          <w:sz w:val="24"/>
          <w:szCs w:val="24"/>
        </w:rPr>
        <w:t>parameter</w:t>
      </w:r>
      <w:r w:rsidR="001E1708">
        <w:t xml:space="preserve"> </w:t>
      </w:r>
      <w:r w:rsidR="001E1708" w:rsidRPr="005F770D">
        <w:rPr>
          <w:position w:val="-10"/>
        </w:rPr>
        <w:object w:dxaOrig="240" w:dyaOrig="260" w14:anchorId="22D2084B">
          <v:shape id="_x0000_i1085" type="#_x0000_t75" style="width:12.1pt;height:12.85pt" o:ole="">
            <v:imagedata r:id="rId154" o:title=""/>
          </v:shape>
          <o:OLEObject Type="Embed" ProgID="Equation.DSMT4" ShapeID="_x0000_i1085" DrawAspect="Content" ObjectID="_1702802244" r:id="rId180"/>
        </w:object>
      </w:r>
      <w:r w:rsidR="001E1708">
        <w:rPr>
          <w:rFonts w:ascii="Times New Roman" w:hAnsi="Times New Roman" w:cs="Times New Roman"/>
          <w:sz w:val="24"/>
          <w:szCs w:val="24"/>
        </w:rPr>
        <w:t xml:space="preserve">is </w:t>
      </w:r>
      <w:r w:rsidR="001E1708" w:rsidRPr="001E1708">
        <w:rPr>
          <w:rFonts w:ascii="Times New Roman" w:hAnsi="Times New Roman" w:cs="Times New Roman"/>
          <w:position w:val="-28"/>
          <w:sz w:val="24"/>
          <w:szCs w:val="24"/>
        </w:rPr>
        <w:object w:dxaOrig="1320" w:dyaOrig="680" w14:anchorId="552B9868">
          <v:shape id="_x0000_i1086" type="#_x0000_t75" style="width:65.95pt;height:33.85pt" o:ole="">
            <v:imagedata r:id="rId181" o:title=""/>
          </v:shape>
          <o:OLEObject Type="Embed" ProgID="Equation.DSMT4" ShapeID="_x0000_i1086" DrawAspect="Content" ObjectID="_1702802245" r:id="rId182"/>
        </w:object>
      </w:r>
    </w:p>
    <w:p w14:paraId="35574726" w14:textId="4B66FF42" w:rsidR="001E1708" w:rsidRDefault="00453162" w:rsidP="001E1708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82688" behindDoc="0" locked="0" layoutInCell="1" allowOverlap="1" wp14:anchorId="495B6D2E" wp14:editId="282D4036">
                <wp:simplePos x="0" y="0"/>
                <wp:positionH relativeFrom="column">
                  <wp:posOffset>4440353</wp:posOffset>
                </wp:positionH>
                <wp:positionV relativeFrom="paragraph">
                  <wp:posOffset>296043</wp:posOffset>
                </wp:positionV>
                <wp:extent cx="105480" cy="189360"/>
                <wp:effectExtent l="38100" t="38100" r="46990" b="5842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10548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4BA1E" id="Ink 438" o:spid="_x0000_s1026" type="#_x0000_t75" style="position:absolute;margin-left:348.95pt;margin-top:22.6pt;width:9.7pt;height:16.3pt;z-index:2536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">
                <v:imagedata r:id="rId184" o:title=""/>
              </v:shape>
            </w:pict>
          </mc:Fallback>
        </mc:AlternateContent>
      </w:r>
      <w:r w:rsidR="00B37ADE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 wp14:anchorId="40CCFEFA" wp14:editId="475AC7E6">
                <wp:simplePos x="0" y="0"/>
                <wp:positionH relativeFrom="column">
                  <wp:posOffset>4701540</wp:posOffset>
                </wp:positionH>
                <wp:positionV relativeFrom="paragraph">
                  <wp:posOffset>-416560</wp:posOffset>
                </wp:positionV>
                <wp:extent cx="2133600" cy="982980"/>
                <wp:effectExtent l="38100" t="38100" r="57150" b="4572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2133600" cy="982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F73BF" id="Ink 189" o:spid="_x0000_s1026" type="#_x0000_t75" style="position:absolute;margin-left:369.5pt;margin-top:-33.5pt;width:169.4pt;height:78.8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">
                <v:imagedata r:id="rId186" o:title=""/>
              </v:shape>
            </w:pict>
          </mc:Fallback>
        </mc:AlternateContent>
      </w:r>
      <w:r w:rsidR="00B37ADE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43072" behindDoc="0" locked="0" layoutInCell="1" allowOverlap="1" wp14:anchorId="5D5F6086" wp14:editId="3048EE39">
                <wp:simplePos x="0" y="0"/>
                <wp:positionH relativeFrom="column">
                  <wp:posOffset>6212840</wp:posOffset>
                </wp:positionH>
                <wp:positionV relativeFrom="paragraph">
                  <wp:posOffset>379095</wp:posOffset>
                </wp:positionV>
                <wp:extent cx="22275" cy="44450"/>
                <wp:effectExtent l="38100" t="38100" r="34925" b="3175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22275" cy="44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13F73D" id="Ink 173" o:spid="_x0000_s1026" type="#_x0000_t75" style="position:absolute;margin-left:488.85pt;margin-top:29.5pt;width:2.45pt;height:4.2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">
                <v:imagedata r:id="rId188" o:title=""/>
              </v:shape>
            </w:pict>
          </mc:Fallback>
        </mc:AlternateContent>
      </w:r>
      <w:r w:rsidR="00952FB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32832" behindDoc="0" locked="0" layoutInCell="1" allowOverlap="1" wp14:anchorId="6E32A0BB" wp14:editId="1D4DD127">
                <wp:simplePos x="0" y="0"/>
                <wp:positionH relativeFrom="column">
                  <wp:posOffset>5338553</wp:posOffset>
                </wp:positionH>
                <wp:positionV relativeFrom="paragraph">
                  <wp:posOffset>334717</wp:posOffset>
                </wp:positionV>
                <wp:extent cx="77760" cy="91800"/>
                <wp:effectExtent l="38100" t="38100" r="36830" b="4191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777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8C05C" id="Ink 162" o:spid="_x0000_s1026" type="#_x0000_t75" style="position:absolute;margin-left:420pt;margin-top:26pt;width:6.8pt;height:7.95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">
                <v:imagedata r:id="rId190" o:title=""/>
              </v:shape>
            </w:pict>
          </mc:Fallback>
        </mc:AlternateContent>
      </w:r>
      <w:r w:rsidR="00952FB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 wp14:anchorId="5ADDF875" wp14:editId="75C2C166">
                <wp:simplePos x="0" y="0"/>
                <wp:positionH relativeFrom="column">
                  <wp:posOffset>6169793</wp:posOffset>
                </wp:positionH>
                <wp:positionV relativeFrom="paragraph">
                  <wp:posOffset>357397</wp:posOffset>
                </wp:positionV>
                <wp:extent cx="70920" cy="65160"/>
                <wp:effectExtent l="38100" t="38100" r="43815" b="49530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7092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A29C0" id="Ink 161" o:spid="_x0000_s1026" type="#_x0000_t75" style="position:absolute;margin-left:485.45pt;margin-top:27.8pt;width:6.3pt;height:5.85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">
                <v:imagedata r:id="rId192" o:title=""/>
              </v:shape>
            </w:pict>
          </mc:Fallback>
        </mc:AlternateContent>
      </w:r>
      <w:r w:rsidR="00952FB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 wp14:anchorId="38D63844" wp14:editId="3FE152DE">
                <wp:simplePos x="0" y="0"/>
                <wp:positionH relativeFrom="column">
                  <wp:posOffset>5548630</wp:posOffset>
                </wp:positionH>
                <wp:positionV relativeFrom="paragraph">
                  <wp:posOffset>-130810</wp:posOffset>
                </wp:positionV>
                <wp:extent cx="432670" cy="318805"/>
                <wp:effectExtent l="38100" t="38100" r="24765" b="4318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432670" cy="318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72E99" id="Ink 144" o:spid="_x0000_s1026" type="#_x0000_t75" style="position:absolute;margin-left:436.55pt;margin-top:-10.65pt;width:34.75pt;height:25.8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">
                <v:imagedata r:id="rId194" o:title=""/>
              </v:shape>
            </w:pict>
          </mc:Fallback>
        </mc:AlternateContent>
      </w:r>
      <w:r w:rsidR="00952FB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 wp14:anchorId="028A3E2A" wp14:editId="124AAB7C">
                <wp:simplePos x="0" y="0"/>
                <wp:positionH relativeFrom="column">
                  <wp:posOffset>4791075</wp:posOffset>
                </wp:positionH>
                <wp:positionV relativeFrom="paragraph">
                  <wp:posOffset>-302260</wp:posOffset>
                </wp:positionV>
                <wp:extent cx="1654920" cy="641880"/>
                <wp:effectExtent l="38100" t="38100" r="40640" b="4445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1654920" cy="64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BE0AF" id="Ink 53" o:spid="_x0000_s1026" type="#_x0000_t75" style="position:absolute;margin-left:376.9pt;margin-top:-24.15pt;width:131pt;height:51.25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">
                <v:imagedata r:id="rId196" o:title=""/>
              </v:shape>
            </w:pict>
          </mc:Fallback>
        </mc:AlternateContent>
      </w:r>
      <w:r w:rsidR="00952FB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 wp14:anchorId="28079397" wp14:editId="51C31F10">
                <wp:simplePos x="0" y="0"/>
                <wp:positionH relativeFrom="column">
                  <wp:posOffset>4153433</wp:posOffset>
                </wp:positionH>
                <wp:positionV relativeFrom="paragraph">
                  <wp:posOffset>108923</wp:posOffset>
                </wp:positionV>
                <wp:extent cx="269280" cy="401760"/>
                <wp:effectExtent l="38100" t="38100" r="35560" b="36830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269280" cy="40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F8EEF" id="Ink 37" o:spid="_x0000_s1026" type="#_x0000_t75" style="position:absolute;margin-left:326.7pt;margin-top:8.25pt;width:21.9pt;height:32.35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">
                <v:imagedata r:id="rId198" o:title=""/>
              </v:shape>
            </w:pict>
          </mc:Fallback>
        </mc:AlternateContent>
      </w:r>
      <w:r w:rsidR="001E1708">
        <w:rPr>
          <w:rFonts w:ascii="Times New Roman" w:hAnsi="Times New Roman" w:cs="Times New Roman"/>
          <w:sz w:val="24"/>
          <w:szCs w:val="24"/>
        </w:rPr>
        <w:t>General: (1-</w:t>
      </w:r>
      <w:r w:rsidR="001E1708" w:rsidRPr="00CA721A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3387A46D">
          <v:shape id="_x0000_i1087" type="#_x0000_t75" style="width:12.1pt;height:11.05pt" o:ole="">
            <v:imagedata r:id="rId121" o:title=""/>
          </v:shape>
          <o:OLEObject Type="Embed" ProgID="Equation.DSMT4" ShapeID="_x0000_i1087" DrawAspect="Content" ObjectID="_1702802246" r:id="rId199"/>
        </w:object>
      </w:r>
      <w:r w:rsidR="001E1708">
        <w:rPr>
          <w:rFonts w:ascii="Times New Roman" w:hAnsi="Times New Roman" w:cs="Times New Roman"/>
          <w:sz w:val="24"/>
          <w:szCs w:val="24"/>
        </w:rPr>
        <w:t xml:space="preserve">) confidence interval for </w:t>
      </w:r>
      <w:r w:rsidR="001E1708" w:rsidRPr="00E23B2F">
        <w:rPr>
          <w:rFonts w:ascii="Times New Roman" w:hAnsi="Times New Roman" w:cs="Times New Roman"/>
          <w:sz w:val="24"/>
          <w:szCs w:val="24"/>
        </w:rPr>
        <w:t>parameter</w:t>
      </w:r>
      <w:r w:rsidR="001E1708">
        <w:t xml:space="preserve"> </w:t>
      </w:r>
      <w:r w:rsidR="001E1708" w:rsidRPr="005F770D">
        <w:rPr>
          <w:position w:val="-10"/>
        </w:rPr>
        <w:object w:dxaOrig="240" w:dyaOrig="260" w14:anchorId="1437A5E6">
          <v:shape id="_x0000_i1088" type="#_x0000_t75" style="width:12.1pt;height:12.85pt" o:ole="">
            <v:imagedata r:id="rId154" o:title=""/>
          </v:shape>
          <o:OLEObject Type="Embed" ProgID="Equation.DSMT4" ShapeID="_x0000_i1088" DrawAspect="Content" ObjectID="_1702802247" r:id="rId200"/>
        </w:object>
      </w:r>
      <w:r w:rsidR="001E1708" w:rsidRPr="00CD3B71">
        <w:rPr>
          <w:rFonts w:ascii="Times New Roman" w:hAnsi="Times New Roman" w:cs="Times New Roman"/>
          <w:sz w:val="24"/>
          <w:szCs w:val="24"/>
        </w:rPr>
        <w:t>is</w:t>
      </w:r>
      <w:r w:rsidR="001E1708">
        <w:t xml:space="preserve"> </w:t>
      </w:r>
      <w:r w:rsidR="004E5AE7" w:rsidRPr="004E5AE7">
        <w:rPr>
          <w:rFonts w:ascii="Times New Roman" w:hAnsi="Times New Roman" w:cs="Times New Roman"/>
          <w:position w:val="-32"/>
          <w:sz w:val="24"/>
          <w:szCs w:val="24"/>
        </w:rPr>
        <w:object w:dxaOrig="1359" w:dyaOrig="760" w14:anchorId="6A251D1C">
          <v:shape id="_x0000_i1089" type="#_x0000_t75" style="width:68.1pt;height:38.15pt" o:ole="">
            <v:imagedata r:id="rId201" o:title=""/>
          </v:shape>
          <o:OLEObject Type="Embed" ProgID="Equation.DSMT4" ShapeID="_x0000_i1089" DrawAspect="Content" ObjectID="_1702802248" r:id="rId202"/>
        </w:object>
      </w:r>
    </w:p>
    <w:p w14:paraId="3F234B6F" w14:textId="3B35EFD3" w:rsidR="004E5AE7" w:rsidRDefault="00B37ADE" w:rsidP="001E1708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40000" behindDoc="0" locked="0" layoutInCell="1" allowOverlap="1" wp14:anchorId="3152C39D" wp14:editId="5DB49D79">
                <wp:simplePos x="0" y="0"/>
                <wp:positionH relativeFrom="column">
                  <wp:posOffset>6250305</wp:posOffset>
                </wp:positionH>
                <wp:positionV relativeFrom="paragraph">
                  <wp:posOffset>130810</wp:posOffset>
                </wp:positionV>
                <wp:extent cx="464310" cy="193040"/>
                <wp:effectExtent l="38100" t="38100" r="31115" b="3556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464310" cy="1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78BCD" id="Ink 170" o:spid="_x0000_s1026" type="#_x0000_t75" style="position:absolute;margin-left:491.8pt;margin-top:9.95pt;width:37.25pt;height:15.9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">
                <v:imagedata r:id="rId204" o:title=""/>
              </v:shape>
            </w:pict>
          </mc:Fallback>
        </mc:AlternateContent>
      </w:r>
      <w:r w:rsidR="00952FB9">
        <w:rPr>
          <w:rFonts w:ascii="Times New Roman" w:hAnsi="Times New Roman" w:cs="Times New Roman"/>
          <w:noProof/>
          <w:color w:val="FF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 wp14:anchorId="40547D8C" wp14:editId="07B02207">
                <wp:simplePos x="0" y="0"/>
                <wp:positionH relativeFrom="column">
                  <wp:posOffset>6483985</wp:posOffset>
                </wp:positionH>
                <wp:positionV relativeFrom="paragraph">
                  <wp:posOffset>-10160</wp:posOffset>
                </wp:positionV>
                <wp:extent cx="302260" cy="326390"/>
                <wp:effectExtent l="38100" t="38100" r="40640" b="35560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302260" cy="326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E0F6C" id="Ink 130" o:spid="_x0000_s1026" type="#_x0000_t75" style="position:absolute;margin-left:510.2pt;margin-top:-1.15pt;width:24.5pt;height:26.4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">
                <v:imagedata r:id="rId206" o:title=""/>
              </v:shape>
            </w:pict>
          </mc:Fallback>
        </mc:AlternateContent>
      </w:r>
      <w:r w:rsidR="00952FB9">
        <w:rPr>
          <w:rFonts w:ascii="Times New Roman" w:hAnsi="Times New Roman" w:cs="Times New Roman"/>
          <w:noProof/>
          <w:color w:val="FF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 wp14:anchorId="4297E268" wp14:editId="503D21B2">
                <wp:simplePos x="0" y="0"/>
                <wp:positionH relativeFrom="column">
                  <wp:posOffset>5128895</wp:posOffset>
                </wp:positionH>
                <wp:positionV relativeFrom="paragraph">
                  <wp:posOffset>-99060</wp:posOffset>
                </wp:positionV>
                <wp:extent cx="1315370" cy="210185"/>
                <wp:effectExtent l="38100" t="38100" r="18415" b="37465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1315370" cy="210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831E6" id="Ink 127" o:spid="_x0000_s1026" type="#_x0000_t75" style="position:absolute;margin-left:403.5pt;margin-top:-8.15pt;width:104.25pt;height:17.25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">
                <v:imagedata r:id="rId208" o:title=""/>
              </v:shape>
            </w:pict>
          </mc:Fallback>
        </mc:AlternateContent>
      </w:r>
      <w:r w:rsidR="00952FB9">
        <w:rPr>
          <w:rFonts w:ascii="Times New Roman" w:hAnsi="Times New Roman" w:cs="Times New Roman"/>
          <w:noProof/>
          <w:color w:val="FF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 wp14:anchorId="074DBF6B" wp14:editId="08B52D98">
                <wp:simplePos x="0" y="0"/>
                <wp:positionH relativeFrom="column">
                  <wp:posOffset>5345430</wp:posOffset>
                </wp:positionH>
                <wp:positionV relativeFrom="paragraph">
                  <wp:posOffset>-163195</wp:posOffset>
                </wp:positionV>
                <wp:extent cx="1433520" cy="693360"/>
                <wp:effectExtent l="38100" t="38100" r="33655" b="3111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1433520" cy="693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B970DE2" id="Ink 114" o:spid="_x0000_s1026" type="#_x0000_t75" style="position:absolute;margin-left:420.55pt;margin-top:-13.2pt;width:113.6pt;height:55.35pt;z-index:2533969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">
                <v:imagedata r:id="rId210" o:title=""/>
              </v:shape>
            </w:pict>
          </mc:Fallback>
        </mc:AlternateContent>
      </w:r>
      <w:r w:rsidR="004E5AE7" w:rsidRPr="004E5AE7">
        <w:rPr>
          <w:rFonts w:ascii="Times New Roman" w:hAnsi="Times New Roman" w:cs="Times New Roman"/>
          <w:color w:val="FF0000"/>
          <w:sz w:val="24"/>
          <w:szCs w:val="24"/>
        </w:rPr>
        <w:t>Example:</w:t>
      </w:r>
    </w:p>
    <w:p w14:paraId="62901191" w14:textId="36CF395E" w:rsidR="00C5725B" w:rsidRPr="00C5725B" w:rsidRDefault="00000580" w:rsidP="00780982">
      <w:pPr>
        <w:pStyle w:val="ListParagraph"/>
        <w:numPr>
          <w:ilvl w:val="0"/>
          <w:numId w:val="10"/>
        </w:numPr>
        <w:rPr>
          <w:rStyle w:val="fontstyle01"/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844480" behindDoc="0" locked="0" layoutInCell="1" allowOverlap="1" wp14:anchorId="5947AF9A" wp14:editId="170387C2">
                <wp:simplePos x="0" y="0"/>
                <wp:positionH relativeFrom="column">
                  <wp:posOffset>3599180</wp:posOffset>
                </wp:positionH>
                <wp:positionV relativeFrom="paragraph">
                  <wp:posOffset>709295</wp:posOffset>
                </wp:positionV>
                <wp:extent cx="787565" cy="181440"/>
                <wp:effectExtent l="38100" t="38100" r="31750" b="4762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787565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07789" id="Ink 21" o:spid="_x0000_s1026" type="#_x0000_t75" style="position:absolute;margin-left:283.05pt;margin-top:55.5pt;width:62.7pt;height:15pt;z-index:25384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">
                <v:imagedata r:id="rId21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231F2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833216" behindDoc="0" locked="0" layoutInCell="1" allowOverlap="1" wp14:anchorId="40927A07" wp14:editId="3D47B005">
                <wp:simplePos x="0" y="0"/>
                <wp:positionH relativeFrom="column">
                  <wp:posOffset>-770460</wp:posOffset>
                </wp:positionH>
                <wp:positionV relativeFrom="paragraph">
                  <wp:posOffset>759862</wp:posOffset>
                </wp:positionV>
                <wp:extent cx="360" cy="360"/>
                <wp:effectExtent l="38100" t="38100" r="38100" b="3810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ACA58" id="Ink 3" o:spid="_x0000_s1026" type="#_x0000_t75" style="position:absolute;margin-left:-61pt;margin-top:59.5pt;width:.75pt;height:.75pt;z-index:2538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">
                <v:imagedata r:id="rId214" o:title=""/>
              </v:shape>
            </w:pict>
          </mc:Fallback>
        </mc:AlternateContent>
      </w:r>
      <w:r w:rsidR="00355EB9">
        <w:rPr>
          <w:rFonts w:ascii="Times New Roman" w:hAnsi="Times New Roman" w:cs="Times New Roman"/>
          <w:noProof/>
          <w:color w:val="231F2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829120" behindDoc="0" locked="0" layoutInCell="1" allowOverlap="1" wp14:anchorId="6ECE825B" wp14:editId="62C3A84C">
                <wp:simplePos x="0" y="0"/>
                <wp:positionH relativeFrom="column">
                  <wp:posOffset>24765</wp:posOffset>
                </wp:positionH>
                <wp:positionV relativeFrom="paragraph">
                  <wp:posOffset>346075</wp:posOffset>
                </wp:positionV>
                <wp:extent cx="623570" cy="340360"/>
                <wp:effectExtent l="38100" t="38100" r="43180" b="40640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623570" cy="34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BD49C" id="Ink 602" o:spid="_x0000_s1026" type="#_x0000_t75" style="position:absolute;margin-left:1.25pt;margin-top:26.55pt;width:50.5pt;height:28.2pt;z-index:2538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">
                <v:imagedata r:id="rId216" o:title=""/>
              </v:shape>
            </w:pict>
          </mc:Fallback>
        </mc:AlternateContent>
      </w:r>
      <w:r w:rsidR="00B37ADE">
        <w:rPr>
          <w:rFonts w:ascii="Times New Roman" w:hAnsi="Times New Roman" w:cs="Times New Roman"/>
          <w:noProof/>
          <w:color w:val="231F2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 wp14:anchorId="50F1EACC" wp14:editId="0145ECA2">
                <wp:simplePos x="0" y="0"/>
                <wp:positionH relativeFrom="column">
                  <wp:posOffset>5796833</wp:posOffset>
                </wp:positionH>
                <wp:positionV relativeFrom="paragraph">
                  <wp:posOffset>62422</wp:posOffset>
                </wp:positionV>
                <wp:extent cx="76320" cy="146880"/>
                <wp:effectExtent l="38100" t="38100" r="38100" b="4381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763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4D488" id="Ink 191" o:spid="_x0000_s1026" type="#_x0000_t75" style="position:absolute;margin-left:455.75pt;margin-top:4.2pt;width:7.4pt;height:12.95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">
                <v:imagedata r:id="rId218" o:title=""/>
              </v:shape>
            </w:pict>
          </mc:Fallback>
        </mc:AlternateContent>
      </w:r>
      <w:r w:rsidR="00780982"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Let </w:t>
      </w:r>
      <w:r w:rsidR="00780982" w:rsidRPr="00C5725B">
        <w:rPr>
          <w:rStyle w:val="fontstyle21"/>
          <w:rFonts w:ascii="Times New Roman" w:hAnsi="Times New Roman" w:cs="Times New Roman"/>
          <w:sz w:val="24"/>
          <w:szCs w:val="24"/>
        </w:rPr>
        <w:t xml:space="preserve">X </w:t>
      </w:r>
      <w:r w:rsidR="00780982"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equal the length of life of a 60-watt light bulb marketed by a certain manufacturer. Assume that the distribution of </w:t>
      </w:r>
      <w:r w:rsidR="00780982" w:rsidRPr="00C5725B">
        <w:rPr>
          <w:rStyle w:val="fontstyle21"/>
          <w:rFonts w:ascii="Times New Roman" w:hAnsi="Times New Roman" w:cs="Times New Roman"/>
          <w:sz w:val="24"/>
          <w:szCs w:val="24"/>
        </w:rPr>
        <w:t xml:space="preserve">X </w:t>
      </w:r>
      <w:r w:rsidR="00780982"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is </w:t>
      </w:r>
      <w:proofErr w:type="gramStart"/>
      <w:r w:rsidR="00780982" w:rsidRPr="00C5725B">
        <w:rPr>
          <w:rStyle w:val="fontstyle21"/>
          <w:rFonts w:ascii="Times New Roman" w:hAnsi="Times New Roman" w:cs="Times New Roman"/>
          <w:sz w:val="24"/>
          <w:szCs w:val="24"/>
        </w:rPr>
        <w:t>N</w:t>
      </w:r>
      <w:r w:rsidR="00780982" w:rsidRPr="00C5725B">
        <w:rPr>
          <w:rStyle w:val="fontstyle01"/>
          <w:rFonts w:ascii="Times New Roman" w:hAnsi="Times New Roman" w:cs="Times New Roman"/>
          <w:sz w:val="24"/>
          <w:szCs w:val="24"/>
        </w:rPr>
        <w:t>(</w:t>
      </w:r>
      <w:proofErr w:type="gramEnd"/>
      <w:r w:rsidR="00780982" w:rsidRPr="00C5725B">
        <w:rPr>
          <w:rStyle w:val="fontstyle31"/>
          <w:rFonts w:ascii="Times New Roman" w:hAnsi="Times New Roman" w:cs="Times New Roman"/>
          <w:sz w:val="24"/>
          <w:szCs w:val="24"/>
        </w:rPr>
        <w:t>μ</w:t>
      </w:r>
      <w:r w:rsidR="00780982"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, 1296). If a random sample of </w:t>
      </w:r>
      <w:r w:rsidR="00780982" w:rsidRPr="00C5725B">
        <w:rPr>
          <w:rStyle w:val="fontstyle21"/>
          <w:rFonts w:ascii="Times New Roman" w:hAnsi="Times New Roman" w:cs="Times New Roman"/>
          <w:sz w:val="24"/>
          <w:szCs w:val="24"/>
        </w:rPr>
        <w:t xml:space="preserve">n </w:t>
      </w:r>
      <w:r w:rsidR="00780982" w:rsidRPr="00C5725B">
        <w:rPr>
          <w:rStyle w:val="fontstyle41"/>
          <w:rFonts w:ascii="Times New Roman" w:hAnsi="Times New Roman" w:cs="Times New Roman"/>
          <w:sz w:val="24"/>
          <w:szCs w:val="24"/>
        </w:rPr>
        <w:t xml:space="preserve">= </w:t>
      </w:r>
      <w:r w:rsidR="00780982" w:rsidRPr="00C5725B">
        <w:rPr>
          <w:rStyle w:val="fontstyle01"/>
          <w:rFonts w:ascii="Times New Roman" w:hAnsi="Times New Roman" w:cs="Times New Roman"/>
          <w:sz w:val="24"/>
          <w:szCs w:val="24"/>
        </w:rPr>
        <w:t>27</w:t>
      </w:r>
      <w:r w:rsidR="00780982" w:rsidRPr="00C5725B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780982"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bulbs is tested until they burn out, yielding a sample mean of </w:t>
      </w:r>
      <w:r w:rsidR="00780982" w:rsidRPr="00C5725B">
        <w:rPr>
          <w:rStyle w:val="fontstyle01"/>
          <w:rFonts w:ascii="Times New Roman" w:hAnsi="Times New Roman" w:cs="Times New Roman"/>
          <w:sz w:val="24"/>
          <w:szCs w:val="24"/>
        </w:rPr>
        <w:object w:dxaOrig="900" w:dyaOrig="279" w14:anchorId="45B0302A">
          <v:shape id="_x0000_i1090" type="#_x0000_t75" style="width:44.9pt;height:13.9pt" o:ole="">
            <v:imagedata r:id="rId219" o:title=""/>
          </v:shape>
          <o:OLEObject Type="Embed" ProgID="Equation.DSMT4" ShapeID="_x0000_i1090" DrawAspect="Content" ObjectID="_1702802249" r:id="rId220"/>
        </w:object>
      </w:r>
      <w:r w:rsidR="00780982" w:rsidRPr="00C5725B">
        <w:rPr>
          <w:rStyle w:val="fontstyle01"/>
          <w:rFonts w:ascii="Times New Roman" w:hAnsi="Times New Roman" w:cs="Times New Roman"/>
          <w:sz w:val="24"/>
          <w:szCs w:val="24"/>
        </w:rPr>
        <w:t>hours</w:t>
      </w:r>
      <w:r w:rsid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r w:rsidR="00C5725B">
        <w:rPr>
          <w:rStyle w:val="fontstyle01"/>
          <w:rFonts w:ascii="Times New Roman" w:hAnsi="Times New Roman" w:cs="DaunPenh"/>
          <w:sz w:val="24"/>
          <w:szCs w:val="39"/>
        </w:rPr>
        <w:t xml:space="preserve">a.1 What is the point estimator for </w:t>
      </w:r>
      <w:r w:rsidR="00C5725B" w:rsidRPr="005F770D">
        <w:rPr>
          <w:position w:val="-10"/>
        </w:rPr>
        <w:object w:dxaOrig="240" w:dyaOrig="260" w14:anchorId="1FCEA14A">
          <v:shape id="_x0000_i1091" type="#_x0000_t75" style="width:12.1pt;height:12.85pt" o:ole="">
            <v:imagedata r:id="rId154" o:title=""/>
          </v:shape>
          <o:OLEObject Type="Embed" ProgID="Equation.DSMT4" ShapeID="_x0000_i1091" DrawAspect="Content" ObjectID="_1702802250" r:id="rId221"/>
        </w:object>
      </w:r>
      <w:r w:rsidR="00C5725B">
        <w:t>.</w:t>
      </w:r>
    </w:p>
    <w:p w14:paraId="21C7A88A" w14:textId="2A23814D" w:rsidR="00780982" w:rsidRDefault="00355EB9" w:rsidP="00C5725B">
      <w:pPr>
        <w:pStyle w:val="ListParagraph"/>
        <w:ind w:left="1080"/>
        <w:rPr>
          <w:rStyle w:val="fontstyle31"/>
          <w:rFonts w:ascii="Times New Roman" w:hAnsi="Times New Roman" w:cs="Times New Roman"/>
          <w:sz w:val="24"/>
          <w:szCs w:val="24"/>
        </w:rPr>
      </w:pPr>
      <w:proofErr w:type="spellStart"/>
      <w:r>
        <w:rPr>
          <w:rStyle w:val="fontstyle01"/>
          <w:rFonts w:ascii="Times New Roman" w:hAnsi="Times New Roman" w:cs="Times New Roman"/>
          <w:sz w:val="24"/>
          <w:szCs w:val="24"/>
        </w:rPr>
        <w:t>a</w:t>
      </w:r>
      <w:proofErr w:type="spellEnd"/>
      <w:r>
        <w:rPr>
          <w:rFonts w:ascii="Times New Roman" w:hAnsi="Times New Roman" w:cs="Times New Roman"/>
          <w:noProof/>
          <w:color w:val="231F20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color w:val="231F2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832192" behindDoc="0" locked="0" layoutInCell="1" allowOverlap="1" wp14:anchorId="109FFB91" wp14:editId="6D56BCEC">
                <wp:simplePos x="0" y="0"/>
                <wp:positionH relativeFrom="column">
                  <wp:posOffset>379730</wp:posOffset>
                </wp:positionH>
                <wp:positionV relativeFrom="paragraph">
                  <wp:posOffset>19050</wp:posOffset>
                </wp:positionV>
                <wp:extent cx="215265" cy="138430"/>
                <wp:effectExtent l="38100" t="38100" r="51435" b="52070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215265" cy="138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B03B7" id="Ink 605" o:spid="_x0000_s1026" type="#_x0000_t75" style="position:absolute;margin-left:29.2pt;margin-top:.8pt;width:18.35pt;height:12.3pt;z-index:2538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">
                <v:imagedata r:id="rId223" o:title=""/>
              </v:shape>
            </w:pict>
          </mc:Fallback>
        </mc:AlternateContent>
      </w:r>
      <w:r w:rsidR="00C5725B">
        <w:rPr>
          <w:rStyle w:val="fontstyle01"/>
          <w:rFonts w:ascii="Times New Roman" w:hAnsi="Times New Roman" w:cs="Times New Roman"/>
          <w:sz w:val="24"/>
          <w:szCs w:val="24"/>
        </w:rPr>
        <w:t>a.2 Construct</w:t>
      </w:r>
      <w:r w:rsidR="00780982"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 a95% confidence interval for </w:t>
      </w:r>
      <w:r w:rsidR="00780982" w:rsidRPr="00C5725B">
        <w:rPr>
          <w:rStyle w:val="fontstyle31"/>
          <w:rFonts w:ascii="Times New Roman" w:hAnsi="Times New Roman" w:cs="Times New Roman"/>
          <w:sz w:val="24"/>
          <w:szCs w:val="24"/>
        </w:rPr>
        <w:t xml:space="preserve">μ </w:t>
      </w:r>
    </w:p>
    <w:p w14:paraId="0288BC09" w14:textId="62861678" w:rsidR="00C5725B" w:rsidRDefault="00000580" w:rsidP="00C5725B">
      <w:pPr>
        <w:pStyle w:val="ListParagraph"/>
        <w:ind w:left="1080"/>
        <w:rPr>
          <w:rStyle w:val="fontstyle31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882368" behindDoc="0" locked="0" layoutInCell="1" allowOverlap="1" wp14:anchorId="56B77AA7" wp14:editId="10E13E3B">
                <wp:simplePos x="0" y="0"/>
                <wp:positionH relativeFrom="column">
                  <wp:posOffset>4535170</wp:posOffset>
                </wp:positionH>
                <wp:positionV relativeFrom="paragraph">
                  <wp:posOffset>-415290</wp:posOffset>
                </wp:positionV>
                <wp:extent cx="1110600" cy="805320"/>
                <wp:effectExtent l="38100" t="38100" r="13970" b="3302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110600" cy="8053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A3B6A8" id="Ink 70" o:spid="_x0000_s1026" type="#_x0000_t75" style="position:absolute;margin-left:356.75pt;margin-top:-33.05pt;width:88.2pt;height:64.1pt;z-index:25388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">
                <v:imagedata r:id="rId225" o:title=""/>
              </v:shape>
            </w:pict>
          </mc:Fallback>
        </mc:AlternateContent>
      </w:r>
      <w:r w:rsidR="00C5725B">
        <w:rPr>
          <w:rStyle w:val="fontstyle01"/>
          <w:rFonts w:ascii="Times New Roman" w:hAnsi="Times New Roman" w:cs="Times New Roman"/>
          <w:sz w:val="24"/>
          <w:szCs w:val="24"/>
        </w:rPr>
        <w:t>.3 Construct</w:t>
      </w:r>
      <w:r w:rsidR="00C5725B"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 a9</w:t>
      </w:r>
      <w:r w:rsidR="00C5725B">
        <w:rPr>
          <w:rStyle w:val="fontstyle01"/>
          <w:rFonts w:ascii="Times New Roman" w:hAnsi="Times New Roman" w:cs="Times New Roman"/>
          <w:sz w:val="24"/>
          <w:szCs w:val="24"/>
        </w:rPr>
        <w:t>0</w:t>
      </w:r>
      <w:r w:rsidR="00C5725B"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% confidence interval for </w:t>
      </w:r>
      <w:r w:rsidR="00C5725B" w:rsidRPr="00C5725B">
        <w:rPr>
          <w:rStyle w:val="fontstyle31"/>
          <w:rFonts w:ascii="Times New Roman" w:hAnsi="Times New Roman" w:cs="Times New Roman"/>
          <w:sz w:val="24"/>
          <w:szCs w:val="24"/>
        </w:rPr>
        <w:t xml:space="preserve">μ </w:t>
      </w:r>
    </w:p>
    <w:p w14:paraId="09125B1A" w14:textId="50A72AA1" w:rsidR="00C5725B" w:rsidRDefault="00000580" w:rsidP="00C5725B">
      <w:pPr>
        <w:pStyle w:val="ListParagraph"/>
        <w:ind w:left="1080"/>
        <w:rPr>
          <w:rStyle w:val="fontstyle31"/>
          <w:rFonts w:ascii="Times New Roman" w:hAnsi="Times New Roman" w:cs="Times New Roman"/>
          <w:i w:val="0"/>
          <w:iCs w:val="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893632" behindDoc="0" locked="0" layoutInCell="1" allowOverlap="1" wp14:anchorId="27A306B4" wp14:editId="4C4B0659">
                <wp:simplePos x="0" y="0"/>
                <wp:positionH relativeFrom="column">
                  <wp:posOffset>5449570</wp:posOffset>
                </wp:positionH>
                <wp:positionV relativeFrom="paragraph">
                  <wp:posOffset>-157480</wp:posOffset>
                </wp:positionV>
                <wp:extent cx="517320" cy="528045"/>
                <wp:effectExtent l="38100" t="38100" r="16510" b="4381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517320" cy="528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D14A4" id="Ink 82" o:spid="_x0000_s1026" type="#_x0000_t75" style="position:absolute;margin-left:428.75pt;margin-top:-12.75pt;width:41.45pt;height:42.3pt;z-index:25389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">
                <v:imagedata r:id="rId22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231F2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874176" behindDoc="0" locked="0" layoutInCell="1" allowOverlap="1" wp14:anchorId="58A0AA36" wp14:editId="58001127">
                <wp:simplePos x="0" y="0"/>
                <wp:positionH relativeFrom="column">
                  <wp:posOffset>3808730</wp:posOffset>
                </wp:positionH>
                <wp:positionV relativeFrom="paragraph">
                  <wp:posOffset>-3175</wp:posOffset>
                </wp:positionV>
                <wp:extent cx="760760" cy="212090"/>
                <wp:effectExtent l="38100" t="38100" r="1270" b="3556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760760" cy="212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F233E" id="Ink 59" o:spid="_x0000_s1026" type="#_x0000_t75" style="position:absolute;margin-left:299.55pt;margin-top:-.6pt;width:60.6pt;height:17.4pt;z-index:2538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">
                <v:imagedata r:id="rId22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231F2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875200" behindDoc="0" locked="0" layoutInCell="1" allowOverlap="1" wp14:anchorId="17679F2F" wp14:editId="159EFA6F">
                <wp:simplePos x="0" y="0"/>
                <wp:positionH relativeFrom="column">
                  <wp:posOffset>3478530</wp:posOffset>
                </wp:positionH>
                <wp:positionV relativeFrom="paragraph">
                  <wp:posOffset>-4445</wp:posOffset>
                </wp:positionV>
                <wp:extent cx="166425" cy="133495"/>
                <wp:effectExtent l="38100" t="38100" r="43180" b="38100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66425" cy="133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212A5" id="Ink 60" o:spid="_x0000_s1026" type="#_x0000_t75" style="position:absolute;margin-left:273.55pt;margin-top:-.7pt;width:13.8pt;height:11.2pt;z-index:2538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">
                <v:imagedata r:id="rId231" o:title=""/>
              </v:shape>
            </w:pict>
          </mc:Fallback>
        </mc:AlternateContent>
      </w:r>
      <w:r w:rsidR="00C5725B">
        <w:rPr>
          <w:rStyle w:val="fontstyle31"/>
          <w:rFonts w:ascii="Times New Roman" w:hAnsi="Times New Roman" w:cs="Times New Roman"/>
          <w:i w:val="0"/>
          <w:iCs w:val="0"/>
          <w:sz w:val="24"/>
          <w:szCs w:val="24"/>
        </w:rPr>
        <w:t>a.4 Interpret the result in a.3</w:t>
      </w:r>
    </w:p>
    <w:p w14:paraId="6A8A0B65" w14:textId="675C1DC5" w:rsidR="002F3C79" w:rsidRDefault="002F3C79" w:rsidP="00C5725B">
      <w:pPr>
        <w:pStyle w:val="ListParagraph"/>
        <w:ind w:left="1080"/>
        <w:rPr>
          <w:rStyle w:val="fontstyle31"/>
          <w:rFonts w:ascii="Times New Roman" w:hAnsi="Times New Roman" w:cs="Times New Roman"/>
          <w:i w:val="0"/>
          <w:iCs w:val="0"/>
          <w:sz w:val="24"/>
          <w:szCs w:val="24"/>
        </w:rPr>
      </w:pPr>
    </w:p>
    <w:p w14:paraId="632C53BA" w14:textId="460781E6" w:rsidR="0090600C" w:rsidRDefault="0090600C" w:rsidP="00AB3269">
      <w:pPr>
        <w:ind w:left="720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b. </w:t>
      </w:r>
      <w:r w:rsidRPr="00AB3269">
        <w:rPr>
          <w:rFonts w:ascii="Times New Roman" w:hAnsi="Times New Roman" w:cs="Times New Roman"/>
          <w:color w:val="231F20"/>
          <w:sz w:val="24"/>
          <w:szCs w:val="24"/>
        </w:rPr>
        <w:t xml:space="preserve">Lake </w:t>
      </w:r>
      <w:proofErr w:type="spellStart"/>
      <w:r w:rsidRPr="00AB3269">
        <w:rPr>
          <w:rFonts w:ascii="Times New Roman" w:hAnsi="Times New Roman" w:cs="Times New Roman"/>
          <w:color w:val="231F20"/>
          <w:sz w:val="24"/>
          <w:szCs w:val="24"/>
        </w:rPr>
        <w:t>Macatawa</w:t>
      </w:r>
      <w:proofErr w:type="spellEnd"/>
      <w:r w:rsidRPr="00AB3269">
        <w:rPr>
          <w:rFonts w:ascii="Times New Roman" w:hAnsi="Times New Roman" w:cs="Times New Roman"/>
          <w:color w:val="231F20"/>
          <w:sz w:val="24"/>
          <w:szCs w:val="24"/>
        </w:rPr>
        <w:t>, an inlet lake on the east side of Lake Michigan, is divided into an</w:t>
      </w:r>
      <w:r w:rsidRPr="00AB3269">
        <w:rPr>
          <w:rFonts w:ascii="Times New Roman" w:hAnsi="Times New Roman" w:cs="Times New Roman"/>
          <w:color w:val="231F20"/>
          <w:sz w:val="24"/>
          <w:szCs w:val="24"/>
        </w:rPr>
        <w:br/>
        <w:t>east basin and a west basin. To measure the effect on the lake of salting city streets in</w:t>
      </w:r>
      <w:r w:rsidRPr="00AB3269">
        <w:rPr>
          <w:rFonts w:ascii="Times New Roman" w:hAnsi="Times New Roman" w:cs="Times New Roman"/>
          <w:color w:val="231F20"/>
          <w:sz w:val="24"/>
          <w:szCs w:val="24"/>
        </w:rPr>
        <w:br/>
        <w:t>the winter, students took 32 samples of water from the west basin and measured the</w:t>
      </w:r>
      <w:r w:rsidRPr="00AB3269">
        <w:rPr>
          <w:rFonts w:ascii="Times New Roman" w:hAnsi="Times New Roman" w:cs="Times New Roman"/>
          <w:color w:val="231F20"/>
          <w:sz w:val="24"/>
          <w:szCs w:val="24"/>
        </w:rPr>
        <w:br/>
        <w:t>amount of sodium in parts per million in order to make a statistical inference about</w:t>
      </w:r>
      <w:r w:rsidRPr="00AB3269">
        <w:rPr>
          <w:rFonts w:ascii="Times New Roman" w:hAnsi="Times New Roman" w:cs="Times New Roman"/>
          <w:color w:val="231F20"/>
          <w:sz w:val="24"/>
          <w:szCs w:val="24"/>
        </w:rPr>
        <w:br/>
        <w:t xml:space="preserve">the unknown mean </w:t>
      </w:r>
      <w:r w:rsidRPr="00AB3269">
        <w:rPr>
          <w:rFonts w:ascii="Times New Roman" w:hAnsi="Times New Roman" w:cs="Times New Roman"/>
          <w:i/>
          <w:iCs/>
          <w:color w:val="231F20"/>
          <w:sz w:val="24"/>
          <w:szCs w:val="24"/>
        </w:rPr>
        <w:t>μ</w:t>
      </w:r>
      <w:r w:rsidRPr="00AB3269">
        <w:rPr>
          <w:rFonts w:ascii="Times New Roman" w:hAnsi="Times New Roman" w:cs="Times New Roman"/>
          <w:color w:val="231F20"/>
          <w:sz w:val="24"/>
          <w:szCs w:val="24"/>
        </w:rPr>
        <w:t>. They obtained the following data:</w:t>
      </w:r>
    </w:p>
    <w:p w14:paraId="290F2986" w14:textId="44FB325D" w:rsidR="00AB3269" w:rsidRDefault="00A930F3" w:rsidP="00AB3269">
      <w:pPr>
        <w:ind w:left="720"/>
        <w:jc w:val="center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noProof/>
        </w:rPr>
        <w:drawing>
          <wp:inline distT="0" distB="0" distL="0" distR="0" wp14:anchorId="7797AC2D" wp14:editId="10B5232D">
            <wp:extent cx="4254719" cy="11684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4254719" cy="1168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E7090" w14:textId="788AF2EE" w:rsidR="00A930F3" w:rsidRDefault="00453162" w:rsidP="00A930F3">
      <w:pPr>
        <w:ind w:left="720"/>
      </w:pPr>
      <w:r>
        <w:rPr>
          <w:rFonts w:ascii="Times New Roman" w:hAnsi="Times New Roman" w:cs="Times New Roman"/>
          <w:noProof/>
          <w:color w:val="231F2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99072" behindDoc="0" locked="0" layoutInCell="1" allowOverlap="1" wp14:anchorId="3CCE5F78" wp14:editId="1AD91C33">
                <wp:simplePos x="0" y="0"/>
                <wp:positionH relativeFrom="column">
                  <wp:posOffset>5068570</wp:posOffset>
                </wp:positionH>
                <wp:positionV relativeFrom="paragraph">
                  <wp:posOffset>-177800</wp:posOffset>
                </wp:positionV>
                <wp:extent cx="806485" cy="415025"/>
                <wp:effectExtent l="57150" t="38100" r="0" b="4254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806485" cy="415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A23CC" id="Ink 458" o:spid="_x0000_s1026" type="#_x0000_t75" style="position:absolute;margin-left:398.4pt;margin-top:-14.7pt;width:64.9pt;height:34.1pt;z-index:2536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">
                <v:imagedata r:id="rId234" o:title=""/>
              </v:shape>
            </w:pict>
          </mc:Fallback>
        </mc:AlternateContent>
      </w:r>
      <w:r w:rsidR="00A930F3">
        <w:rPr>
          <w:rFonts w:ascii="Times New Roman" w:hAnsi="Times New Roman" w:cs="Times New Roman"/>
          <w:color w:val="231F20"/>
          <w:sz w:val="24"/>
          <w:szCs w:val="24"/>
        </w:rPr>
        <w:tab/>
        <w:t xml:space="preserve">b.1 </w:t>
      </w:r>
      <w:r w:rsidR="00A930F3">
        <w:rPr>
          <w:rStyle w:val="fontstyle01"/>
          <w:rFonts w:ascii="Times New Roman" w:hAnsi="Times New Roman" w:cs="Times New Roman"/>
          <w:sz w:val="24"/>
          <w:szCs w:val="24"/>
        </w:rPr>
        <w:t>Construct</w:t>
      </w:r>
      <w:r w:rsidR="00A930F3"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 a95% confidence interval for </w:t>
      </w:r>
      <w:r w:rsidR="00A930F3" w:rsidRPr="00C5725B">
        <w:rPr>
          <w:rStyle w:val="fontstyle31"/>
          <w:rFonts w:ascii="Times New Roman" w:hAnsi="Times New Roman" w:cs="Times New Roman"/>
          <w:sz w:val="24"/>
          <w:szCs w:val="24"/>
        </w:rPr>
        <w:t>μ</w:t>
      </w:r>
      <w:r w:rsidR="00A930F3">
        <w:rPr>
          <w:rStyle w:val="fontstyle31"/>
          <w:rFonts w:ascii="Times New Roman" w:hAnsi="Times New Roman" w:cs="Times New Roman"/>
          <w:i w:val="0"/>
          <w:iCs w:val="0"/>
          <w:sz w:val="24"/>
          <w:szCs w:val="24"/>
        </w:rPr>
        <w:t xml:space="preserve"> if </w:t>
      </w:r>
      <w:r w:rsidR="00CD3B71" w:rsidRPr="005F770D">
        <w:rPr>
          <w:position w:val="-6"/>
        </w:rPr>
        <w:object w:dxaOrig="700" w:dyaOrig="320" w14:anchorId="411E019F">
          <v:shape id="_x0000_i1092" type="#_x0000_t75" style="width:34.95pt;height:16.05pt" o:ole="">
            <v:imagedata r:id="rId235" o:title=""/>
          </v:shape>
          <o:OLEObject Type="Embed" ProgID="Equation.DSMT4" ShapeID="_x0000_i1092" DrawAspect="Content" ObjectID="_1702802251" r:id="rId236"/>
        </w:object>
      </w:r>
    </w:p>
    <w:p w14:paraId="6FC3D096" w14:textId="6FA808DE" w:rsidR="00CD3B71" w:rsidRPr="00A930F3" w:rsidRDefault="00453162" w:rsidP="00A930F3">
      <w:pPr>
        <w:ind w:left="720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722624" behindDoc="0" locked="0" layoutInCell="1" allowOverlap="1" wp14:anchorId="792D2675" wp14:editId="43D94976">
                <wp:simplePos x="0" y="0"/>
                <wp:positionH relativeFrom="column">
                  <wp:posOffset>6616700</wp:posOffset>
                </wp:positionH>
                <wp:positionV relativeFrom="paragraph">
                  <wp:posOffset>19050</wp:posOffset>
                </wp:positionV>
                <wp:extent cx="159030" cy="168275"/>
                <wp:effectExtent l="38100" t="38100" r="0" b="4127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59030" cy="168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82494" id="Ink 491" o:spid="_x0000_s1026" type="#_x0000_t75" style="position:absolute;margin-left:520.3pt;margin-top:.8pt;width:13.9pt;height:14.65pt;z-index:25372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">
                <v:imagedata r:id="rId2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719552" behindDoc="0" locked="0" layoutInCell="1" allowOverlap="1" wp14:anchorId="74D044EB" wp14:editId="09FF453D">
                <wp:simplePos x="0" y="0"/>
                <wp:positionH relativeFrom="column">
                  <wp:posOffset>6330950</wp:posOffset>
                </wp:positionH>
                <wp:positionV relativeFrom="paragraph">
                  <wp:posOffset>101600</wp:posOffset>
                </wp:positionV>
                <wp:extent cx="238815" cy="155575"/>
                <wp:effectExtent l="57150" t="57150" r="0" b="5397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238815" cy="155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137A5" id="Ink 488" o:spid="_x0000_s1026" type="#_x0000_t75" style="position:absolute;margin-left:497.8pt;margin-top:7.3pt;width:20.2pt;height:13.65pt;z-index:25371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">
                <v:imagedata r:id="rId240" o:title=""/>
              </v:shape>
            </w:pict>
          </mc:Fallback>
        </mc:AlternateContent>
      </w:r>
      <w:r w:rsidR="00CD3B71">
        <w:tab/>
      </w:r>
      <w:r w:rsidR="00CD3B71" w:rsidRPr="00CD3B71">
        <w:rPr>
          <w:rFonts w:ascii="Times New Roman" w:hAnsi="Times New Roman" w:cs="Times New Roman"/>
          <w:sz w:val="24"/>
          <w:szCs w:val="24"/>
        </w:rPr>
        <w:t>b.2</w:t>
      </w:r>
      <w:r w:rsidR="00CD3B71">
        <w:t xml:space="preserve"> </w:t>
      </w:r>
      <w:r w:rsidR="00CD3B71">
        <w:rPr>
          <w:rStyle w:val="fontstyle01"/>
          <w:rFonts w:ascii="Times New Roman" w:hAnsi="Times New Roman" w:cs="Times New Roman"/>
          <w:sz w:val="24"/>
          <w:szCs w:val="24"/>
        </w:rPr>
        <w:t>Construct</w:t>
      </w:r>
      <w:r w:rsidR="00CD3B71"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 a95% confidence interval for </w:t>
      </w:r>
      <w:r w:rsidR="00CD3B71" w:rsidRPr="00C5725B">
        <w:rPr>
          <w:rStyle w:val="fontstyle31"/>
          <w:rFonts w:ascii="Times New Roman" w:hAnsi="Times New Roman" w:cs="Times New Roman"/>
          <w:sz w:val="24"/>
          <w:szCs w:val="24"/>
        </w:rPr>
        <w:t>μ</w:t>
      </w:r>
      <w:r w:rsidR="00CD3B71">
        <w:rPr>
          <w:rStyle w:val="fontstyle31"/>
          <w:rFonts w:ascii="Times New Roman" w:hAnsi="Times New Roman" w:cs="Times New Roman"/>
          <w:i w:val="0"/>
          <w:iCs w:val="0"/>
          <w:sz w:val="24"/>
          <w:szCs w:val="24"/>
        </w:rPr>
        <w:t xml:space="preserve"> if </w:t>
      </w:r>
      <w:r w:rsidR="00CD3B71" w:rsidRPr="005F770D">
        <w:rPr>
          <w:position w:val="-6"/>
        </w:rPr>
        <w:object w:dxaOrig="320" w:dyaOrig="320" w14:anchorId="5B80F2DF">
          <v:shape id="_x0000_i1093" type="#_x0000_t75" style="width:16.05pt;height:16.05pt" o:ole="">
            <v:imagedata r:id="rId241" o:title=""/>
          </v:shape>
          <o:OLEObject Type="Embed" ProgID="Equation.DSMT4" ShapeID="_x0000_i1093" DrawAspect="Content" ObjectID="_1702802252" r:id="rId242"/>
        </w:object>
      </w:r>
      <w:r w:rsidR="00CD3B71" w:rsidRPr="00CD3B71">
        <w:rPr>
          <w:rFonts w:ascii="Times New Roman" w:hAnsi="Times New Roman" w:cs="Times New Roman"/>
          <w:sz w:val="24"/>
          <w:szCs w:val="24"/>
        </w:rPr>
        <w:t>is unknown</w:t>
      </w:r>
      <w:r w:rsidR="00CD3B71">
        <w:t xml:space="preserve"> </w:t>
      </w:r>
    </w:p>
    <w:p w14:paraId="038A6DFF" w14:textId="05A428DA" w:rsidR="00C5725B" w:rsidRPr="00C5725B" w:rsidRDefault="00453162" w:rsidP="00C5725B">
      <w:pPr>
        <w:pStyle w:val="ListParagraph"/>
        <w:ind w:left="108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752320" behindDoc="0" locked="0" layoutInCell="1" allowOverlap="1" wp14:anchorId="05BFE8A0" wp14:editId="2B746743">
                <wp:simplePos x="0" y="0"/>
                <wp:positionH relativeFrom="column">
                  <wp:posOffset>3239135</wp:posOffset>
                </wp:positionH>
                <wp:positionV relativeFrom="paragraph">
                  <wp:posOffset>-887730</wp:posOffset>
                </wp:positionV>
                <wp:extent cx="3258840" cy="1832440"/>
                <wp:effectExtent l="38100" t="57150" r="55880" b="5397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3258840" cy="183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1F5A8" id="Ink 524" o:spid="_x0000_s1026" type="#_x0000_t75" style="position:absolute;margin-left:254.35pt;margin-top:-70.6pt;width:258pt;height:145.75pt;z-index:2537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">
                <v:imagedata r:id="rId24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mc:AlternateContent>
          <mc:Choice Requires="wpi">
            <w:drawing>
              <wp:anchor distT="0" distB="0" distL="114300" distR="114300" simplePos="0" relativeHeight="253726720" behindDoc="0" locked="0" layoutInCell="1" allowOverlap="1" wp14:anchorId="1B0D767B" wp14:editId="043C9661">
                <wp:simplePos x="0" y="0"/>
                <wp:positionH relativeFrom="column">
                  <wp:posOffset>3565525</wp:posOffset>
                </wp:positionH>
                <wp:positionV relativeFrom="paragraph">
                  <wp:posOffset>-138430</wp:posOffset>
                </wp:positionV>
                <wp:extent cx="783590" cy="456510"/>
                <wp:effectExtent l="38100" t="38100" r="54610" b="5842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783590" cy="456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6B3EB" id="Ink 495" o:spid="_x0000_s1026" type="#_x0000_t75" style="position:absolute;margin-left:280.05pt;margin-top:-11.6pt;width:63.1pt;height:37.4pt;z-index:2537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">
                <v:imagedata r:id="rId246" o:title=""/>
              </v:shape>
            </w:pict>
          </mc:Fallback>
        </mc:AlternateContent>
      </w:r>
    </w:p>
    <w:p w14:paraId="1647970A" w14:textId="1E1F31EA" w:rsidR="00F35749" w:rsidRPr="003057F8" w:rsidRDefault="00F35749" w:rsidP="00F3574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E23B2F">
        <w:rPr>
          <w:rFonts w:ascii="Times New Roman" w:hAnsi="Times New Roman" w:cs="Times New Roman"/>
          <w:sz w:val="24"/>
          <w:szCs w:val="24"/>
        </w:rPr>
        <w:t xml:space="preserve">Confidence Interval for means with </w:t>
      </w:r>
      <w:r>
        <w:rPr>
          <w:rFonts w:ascii="Times New Roman" w:hAnsi="Times New Roman" w:cs="Times New Roman"/>
          <w:sz w:val="24"/>
          <w:szCs w:val="24"/>
        </w:rPr>
        <w:t>un</w:t>
      </w:r>
      <w:r w:rsidRPr="00E23B2F">
        <w:rPr>
          <w:rFonts w:ascii="Times New Roman" w:hAnsi="Times New Roman" w:cs="Times New Roman"/>
          <w:sz w:val="24"/>
          <w:szCs w:val="24"/>
        </w:rPr>
        <w:t>know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770D">
        <w:rPr>
          <w:position w:val="-6"/>
        </w:rPr>
        <w:object w:dxaOrig="320" w:dyaOrig="320" w14:anchorId="66EC6766">
          <v:shape id="_x0000_i1094" type="#_x0000_t75" style="width:16.05pt;height:16.05pt" o:ole="">
            <v:imagedata r:id="rId148" o:title=""/>
          </v:shape>
          <o:OLEObject Type="Embed" ProgID="Equation.DSMT4" ShapeID="_x0000_i1094" DrawAspect="Content" ObjectID="_1702802253" r:id="rId247"/>
        </w:object>
      </w:r>
    </w:p>
    <w:p w14:paraId="0DB3404E" w14:textId="0866C0A1" w:rsidR="003057F8" w:rsidRDefault="003057F8" w:rsidP="003057F8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use Student</w:t>
      </w:r>
      <w:r w:rsidR="00566FE4">
        <w:rPr>
          <w:rFonts w:ascii="Times New Roman" w:hAnsi="Times New Roman" w:cs="Times New Roman"/>
          <w:sz w:val="24"/>
          <w:szCs w:val="24"/>
        </w:rPr>
        <w:t xml:space="preserve"> T</w:t>
      </w:r>
      <w:r>
        <w:rPr>
          <w:rFonts w:ascii="Times New Roman" w:hAnsi="Times New Roman" w:cs="Times New Roman"/>
          <w:sz w:val="24"/>
          <w:szCs w:val="24"/>
        </w:rPr>
        <w:t xml:space="preserve"> distribution</w:t>
      </w:r>
    </w:p>
    <w:p w14:paraId="2783CCAF" w14:textId="2A8C05E0" w:rsidR="00453162" w:rsidRPr="003057F8" w:rsidRDefault="00453162" w:rsidP="003057F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5838A7E" w14:textId="0F944804" w:rsidR="003057F8" w:rsidRPr="003057F8" w:rsidRDefault="003057F8" w:rsidP="003057F8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E23B2F">
        <w:rPr>
          <w:rFonts w:ascii="Times New Roman" w:hAnsi="Times New Roman" w:cs="Times New Roman"/>
          <w:sz w:val="24"/>
          <w:szCs w:val="24"/>
        </w:rPr>
        <w:t>Confidence Interval 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770D">
        <w:rPr>
          <w:position w:val="-6"/>
        </w:rPr>
        <w:object w:dxaOrig="320" w:dyaOrig="320" w14:anchorId="2A45DEDD">
          <v:shape id="_x0000_i1095" type="#_x0000_t75" style="width:16.05pt;height:16.05pt" o:ole="">
            <v:imagedata r:id="rId148" o:title=""/>
          </v:shape>
          <o:OLEObject Type="Embed" ProgID="Equation.DSMT4" ShapeID="_x0000_i1095" DrawAspect="Content" ObjectID="_1702802254" r:id="rId248"/>
        </w:object>
      </w:r>
    </w:p>
    <w:p w14:paraId="2BAE71D0" w14:textId="5130C1DA" w:rsidR="003057F8" w:rsidRPr="00AC0660" w:rsidRDefault="00453162" w:rsidP="003057F8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785088" behindDoc="0" locked="0" layoutInCell="1" allowOverlap="1" wp14:anchorId="46EB6F9A" wp14:editId="30C08224">
                <wp:simplePos x="0" y="0"/>
                <wp:positionH relativeFrom="column">
                  <wp:posOffset>1060450</wp:posOffset>
                </wp:positionH>
                <wp:positionV relativeFrom="paragraph">
                  <wp:posOffset>-427355</wp:posOffset>
                </wp:positionV>
                <wp:extent cx="5693200" cy="970915"/>
                <wp:effectExtent l="0" t="38100" r="41275" b="5778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5693200" cy="970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7C69C3" id="Ink 558" o:spid="_x0000_s1026" type="#_x0000_t75" style="position:absolute;margin-left:82.8pt;margin-top:-34.35pt;width:449.7pt;height:77.85pt;z-index:2537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">
                <v:imagedata r:id="rId25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768704" behindDoc="0" locked="0" layoutInCell="1" allowOverlap="1" wp14:anchorId="17D78D2F" wp14:editId="2A30B33E">
                <wp:simplePos x="0" y="0"/>
                <wp:positionH relativeFrom="column">
                  <wp:posOffset>3297555</wp:posOffset>
                </wp:positionH>
                <wp:positionV relativeFrom="paragraph">
                  <wp:posOffset>-59700</wp:posOffset>
                </wp:positionV>
                <wp:extent cx="2531880" cy="430920"/>
                <wp:effectExtent l="57150" t="57150" r="20955" b="45720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2531880" cy="4309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19FAAD" id="Ink 542" o:spid="_x0000_s1026" type="#_x0000_t75" style="position:absolute;margin-left:258.95pt;margin-top:-5.4pt;width:200.75pt;height:35.35pt;z-index:25376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">
                <v:imagedata r:id="rId252" o:title=""/>
              </v:shape>
            </w:pict>
          </mc:Fallback>
        </mc:AlternateContent>
      </w:r>
      <w:r w:rsidR="003057F8" w:rsidRPr="00AC0660">
        <w:rPr>
          <w:rFonts w:ascii="Times New Roman" w:hAnsi="Times New Roman" w:cs="Times New Roman"/>
          <w:sz w:val="24"/>
          <w:szCs w:val="24"/>
        </w:rPr>
        <w:t xml:space="preserve">We use Chi-Square distribution </w:t>
      </w:r>
    </w:p>
    <w:p w14:paraId="7FF30CFA" w14:textId="25A0E662" w:rsidR="003057F8" w:rsidRDefault="003057F8" w:rsidP="003057F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4023ABEE" w14:textId="1CAE5480" w:rsidR="001E1708" w:rsidRPr="00C6191E" w:rsidRDefault="001E1708" w:rsidP="00F3574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38D70216" w14:textId="77777777" w:rsidR="00C6191E" w:rsidRPr="00C6191E" w:rsidRDefault="00C6191E" w:rsidP="00C6191E">
      <w:pPr>
        <w:rPr>
          <w:rFonts w:ascii="Times New Roman" w:hAnsi="Times New Roman" w:cs="Times New Roman"/>
          <w:sz w:val="24"/>
          <w:szCs w:val="24"/>
        </w:rPr>
      </w:pPr>
    </w:p>
    <w:p w14:paraId="09360CAD" w14:textId="77777777" w:rsidR="00106684" w:rsidRPr="00CA721A" w:rsidRDefault="00106684" w:rsidP="00106684">
      <w:pPr>
        <w:rPr>
          <w:rFonts w:ascii="Times New Roman" w:hAnsi="Times New Roman" w:cs="Times New Roman"/>
          <w:sz w:val="24"/>
          <w:szCs w:val="24"/>
        </w:rPr>
      </w:pPr>
    </w:p>
    <w:p w14:paraId="06526CFD" w14:textId="77777777" w:rsidR="00106684" w:rsidRPr="00106684" w:rsidRDefault="00106684" w:rsidP="00106684">
      <w:pPr>
        <w:rPr>
          <w:rFonts w:ascii="Times New Roman" w:hAnsi="Times New Roman" w:cs="Times New Roman"/>
          <w:color w:val="0070C0"/>
          <w:sz w:val="24"/>
          <w:szCs w:val="24"/>
        </w:rPr>
      </w:pPr>
    </w:p>
    <w:p w14:paraId="5CC4ED79" w14:textId="77777777" w:rsidR="00401371" w:rsidRPr="00D74526" w:rsidRDefault="00401371" w:rsidP="00401371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14:paraId="2A2A29BE" w14:textId="2264841B" w:rsidR="00D74526" w:rsidRDefault="0069772A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22FC28BB" wp14:editId="2145A2D7">
                <wp:simplePos x="0" y="0"/>
                <wp:positionH relativeFrom="column">
                  <wp:posOffset>-280670</wp:posOffset>
                </wp:positionH>
                <wp:positionV relativeFrom="paragraph">
                  <wp:posOffset>6699885</wp:posOffset>
                </wp:positionV>
                <wp:extent cx="664780" cy="406140"/>
                <wp:effectExtent l="38100" t="38100" r="2540" b="3238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664780" cy="406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1E261" id="Ink 353" o:spid="_x0000_s1026" type="#_x0000_t75" style="position:absolute;margin-left:-22.45pt;margin-top:527.2pt;width:53.05pt;height:32.7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">
                <v:imagedata r:id="rId25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3B8BA938" wp14:editId="33F1E294">
                <wp:simplePos x="0" y="0"/>
                <wp:positionH relativeFrom="column">
                  <wp:posOffset>6143625</wp:posOffset>
                </wp:positionH>
                <wp:positionV relativeFrom="paragraph">
                  <wp:posOffset>5798820</wp:posOffset>
                </wp:positionV>
                <wp:extent cx="380475" cy="266760"/>
                <wp:effectExtent l="38100" t="38100" r="38735" b="3810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380475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C3629" id="Ink 346" o:spid="_x0000_s1026" type="#_x0000_t75" style="position:absolute;margin-left:483.4pt;margin-top:456.25pt;width:30.65pt;height:21.7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">
                <v:imagedata r:id="rId25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41345A38" wp14:editId="618E1AB6">
                <wp:simplePos x="0" y="0"/>
                <wp:positionH relativeFrom="column">
                  <wp:posOffset>5631815</wp:posOffset>
                </wp:positionH>
                <wp:positionV relativeFrom="paragraph">
                  <wp:posOffset>5315585</wp:posOffset>
                </wp:positionV>
                <wp:extent cx="1019355" cy="382040"/>
                <wp:effectExtent l="38100" t="38100" r="0" b="3746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019355" cy="38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F41BC" id="Ink 347" o:spid="_x0000_s1026" type="#_x0000_t75" style="position:absolute;margin-left:443.1pt;margin-top:418.2pt;width:80.95pt;height:30.8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">
                <v:imagedata r:id="rId25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509474E6" wp14:editId="23A394E1">
                <wp:simplePos x="0" y="0"/>
                <wp:positionH relativeFrom="column">
                  <wp:posOffset>5152390</wp:posOffset>
                </wp:positionH>
                <wp:positionV relativeFrom="paragraph">
                  <wp:posOffset>5315585</wp:posOffset>
                </wp:positionV>
                <wp:extent cx="1498780" cy="749995"/>
                <wp:effectExtent l="38100" t="38100" r="0" b="3111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498780" cy="749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CDAEB" id="Ink 348" o:spid="_x0000_s1026" type="#_x0000_t75" style="position:absolute;margin-left:405.35pt;margin-top:418.2pt;width:118.7pt;height:59.7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">
                <v:imagedata r:id="rId26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79694CDA" wp14:editId="561D6657">
                <wp:simplePos x="0" y="0"/>
                <wp:positionH relativeFrom="column">
                  <wp:posOffset>3779520</wp:posOffset>
                </wp:positionH>
                <wp:positionV relativeFrom="paragraph">
                  <wp:posOffset>5888990</wp:posOffset>
                </wp:positionV>
                <wp:extent cx="946140" cy="494210"/>
                <wp:effectExtent l="38100" t="38100" r="45085" b="39370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946140" cy="494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5913C" id="Ink 326" o:spid="_x0000_s1026" type="#_x0000_t75" style="position:absolute;margin-left:297.25pt;margin-top:463.35pt;width:75.25pt;height:39.6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">
                <v:imagedata r:id="rId26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07FAC48C" wp14:editId="7635A024">
                <wp:simplePos x="0" y="0"/>
                <wp:positionH relativeFrom="column">
                  <wp:posOffset>4429760</wp:posOffset>
                </wp:positionH>
                <wp:positionV relativeFrom="paragraph">
                  <wp:posOffset>5404485</wp:posOffset>
                </wp:positionV>
                <wp:extent cx="296035" cy="181610"/>
                <wp:effectExtent l="38100" t="38100" r="27940" b="4699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296035" cy="181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986DB" id="Ink 319" o:spid="_x0000_s1026" type="#_x0000_t75" style="position:absolute;margin-left:348.45pt;margin-top:425.2pt;width:24pt;height:1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">
                <v:imagedata r:id="rId26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3C34AEFB" wp14:editId="3BB43D38">
                <wp:simplePos x="0" y="0"/>
                <wp:positionH relativeFrom="column">
                  <wp:posOffset>3688715</wp:posOffset>
                </wp:positionH>
                <wp:positionV relativeFrom="paragraph">
                  <wp:posOffset>5283835</wp:posOffset>
                </wp:positionV>
                <wp:extent cx="636190" cy="459380"/>
                <wp:effectExtent l="38100" t="38100" r="31115" b="3619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636190" cy="459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963BD" id="Ink 315" o:spid="_x0000_s1026" type="#_x0000_t75" style="position:absolute;margin-left:290.1pt;margin-top:415.7pt;width:50.8pt;height:36.8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">
                <v:imagedata r:id="rId26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0941DC7A" wp14:editId="0C9D6BD5">
                <wp:simplePos x="0" y="0"/>
                <wp:positionH relativeFrom="column">
                  <wp:posOffset>2097405</wp:posOffset>
                </wp:positionH>
                <wp:positionV relativeFrom="paragraph">
                  <wp:posOffset>5278120</wp:posOffset>
                </wp:positionV>
                <wp:extent cx="1153945" cy="465455"/>
                <wp:effectExtent l="19050" t="38100" r="8255" b="4889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153945" cy="465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8DD2A" id="Ink 316" o:spid="_x0000_s1026" type="#_x0000_t75" style="position:absolute;margin-left:164.8pt;margin-top:415.25pt;width:91.55pt;height:37.3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">
                <v:imagedata r:id="rId26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4C699690" wp14:editId="7D94072D">
                <wp:simplePos x="0" y="0"/>
                <wp:positionH relativeFrom="column">
                  <wp:posOffset>5102860</wp:posOffset>
                </wp:positionH>
                <wp:positionV relativeFrom="paragraph">
                  <wp:posOffset>4423410</wp:posOffset>
                </wp:positionV>
                <wp:extent cx="970520" cy="408240"/>
                <wp:effectExtent l="38100" t="38100" r="39370" b="4953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970520" cy="40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C6FA5" id="Ink 283" o:spid="_x0000_s1026" type="#_x0000_t75" style="position:absolute;margin-left:401.45pt;margin-top:347.95pt;width:77.1pt;height:32.9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">
                <v:imagedata r:id="rId27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7F13B31F" wp14:editId="32E443DB">
                <wp:simplePos x="0" y="0"/>
                <wp:positionH relativeFrom="column">
                  <wp:posOffset>4351020</wp:posOffset>
                </wp:positionH>
                <wp:positionV relativeFrom="paragraph">
                  <wp:posOffset>4779645</wp:posOffset>
                </wp:positionV>
                <wp:extent cx="609205" cy="347405"/>
                <wp:effectExtent l="38100" t="38100" r="19685" b="3365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609205" cy="347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CE7FF" id="Ink 284" o:spid="_x0000_s1026" type="#_x0000_t75" style="position:absolute;margin-left:342.25pt;margin-top:376pt;width:48.65pt;height:28.0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">
                <v:imagedata r:id="rId27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562CD4B3" wp14:editId="7A0C01CC">
                <wp:simplePos x="0" y="0"/>
                <wp:positionH relativeFrom="column">
                  <wp:posOffset>724535</wp:posOffset>
                </wp:positionH>
                <wp:positionV relativeFrom="paragraph">
                  <wp:posOffset>3793490</wp:posOffset>
                </wp:positionV>
                <wp:extent cx="4235690" cy="1333560"/>
                <wp:effectExtent l="19050" t="38100" r="31750" b="3810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4235690" cy="13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2CF83" id="Ink 285" o:spid="_x0000_s1026" type="#_x0000_t75" style="position:absolute;margin-left:56.7pt;margin-top:298.35pt;width:334.2pt;height:105.7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">
                <v:imagedata r:id="rId27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06B63028" wp14:editId="60FEAA07">
                <wp:simplePos x="0" y="0"/>
                <wp:positionH relativeFrom="column">
                  <wp:posOffset>2259965</wp:posOffset>
                </wp:positionH>
                <wp:positionV relativeFrom="paragraph">
                  <wp:posOffset>4438650</wp:posOffset>
                </wp:positionV>
                <wp:extent cx="1045520" cy="521970"/>
                <wp:effectExtent l="38100" t="38100" r="40640" b="4953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1045520" cy="521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C0694" id="Ink 265" o:spid="_x0000_s1026" type="#_x0000_t75" style="position:absolute;margin-left:177.6pt;margin-top:349.15pt;width:83pt;height:41.8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">
                <v:imagedata r:id="rId27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295F4301" wp14:editId="37F8F1F6">
                <wp:simplePos x="0" y="0"/>
                <wp:positionH relativeFrom="column">
                  <wp:posOffset>1432560</wp:posOffset>
                </wp:positionH>
                <wp:positionV relativeFrom="paragraph">
                  <wp:posOffset>4645660</wp:posOffset>
                </wp:positionV>
                <wp:extent cx="514005" cy="290855"/>
                <wp:effectExtent l="38100" t="38100" r="19685" b="3302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514005" cy="290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5364B" id="Ink 255" o:spid="_x0000_s1026" type="#_x0000_t75" style="position:absolute;margin-left:112.45pt;margin-top:365.45pt;width:41.15pt;height:23.6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">
                <v:imagedata r:id="rId27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668F9384" wp14:editId="2581BB2C">
                <wp:simplePos x="0" y="0"/>
                <wp:positionH relativeFrom="column">
                  <wp:posOffset>4519295</wp:posOffset>
                </wp:positionH>
                <wp:positionV relativeFrom="paragraph">
                  <wp:posOffset>3758565</wp:posOffset>
                </wp:positionV>
                <wp:extent cx="793910" cy="331780"/>
                <wp:effectExtent l="38100" t="38100" r="6350" b="3048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793910" cy="331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3C225" id="Ink 250" o:spid="_x0000_s1026" type="#_x0000_t75" style="position:absolute;margin-left:355.5pt;margin-top:295.6pt;width:63.2pt;height:26.8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">
                <v:imagedata r:id="rId28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38F2139C" wp14:editId="5B343D03">
                <wp:simplePos x="0" y="0"/>
                <wp:positionH relativeFrom="column">
                  <wp:posOffset>2901315</wp:posOffset>
                </wp:positionH>
                <wp:positionV relativeFrom="paragraph">
                  <wp:posOffset>3025140</wp:posOffset>
                </wp:positionV>
                <wp:extent cx="1303300" cy="455295"/>
                <wp:effectExtent l="38100" t="38100" r="30480" b="4000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1303300" cy="455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2D308" id="Ink 219" o:spid="_x0000_s1026" type="#_x0000_t75" style="position:absolute;margin-left:228.1pt;margin-top:237.85pt;width:103.3pt;height:36.5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">
                <v:imagedata r:id="rId28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3C96D842" wp14:editId="0C12F8A6">
                <wp:simplePos x="0" y="0"/>
                <wp:positionH relativeFrom="column">
                  <wp:posOffset>1960500</wp:posOffset>
                </wp:positionH>
                <wp:positionV relativeFrom="paragraph">
                  <wp:posOffset>3311000</wp:posOffset>
                </wp:positionV>
                <wp:extent cx="201960" cy="230040"/>
                <wp:effectExtent l="38100" t="38100" r="0" b="3683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20196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317A1" id="Ink 209" o:spid="_x0000_s1026" type="#_x0000_t75" style="position:absolute;margin-left:154pt;margin-top:260.35pt;width:16.6pt;height:18.8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">
                <v:imagedata r:id="rId28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52B58788" wp14:editId="603D6B9E">
                <wp:simplePos x="0" y="0"/>
                <wp:positionH relativeFrom="column">
                  <wp:posOffset>42545</wp:posOffset>
                </wp:positionH>
                <wp:positionV relativeFrom="paragraph">
                  <wp:posOffset>1523365</wp:posOffset>
                </wp:positionV>
                <wp:extent cx="3056255" cy="2218825"/>
                <wp:effectExtent l="19050" t="38100" r="0" b="4826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3056255" cy="2218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A245E" id="Ink 208" o:spid="_x0000_s1026" type="#_x0000_t75" style="position:absolute;margin-left:3pt;margin-top:119.6pt;width:241.35pt;height:175.4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">
                <v:imagedata r:id="rId28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4CC99C4D" wp14:editId="6319A123">
                <wp:simplePos x="0" y="0"/>
                <wp:positionH relativeFrom="column">
                  <wp:posOffset>445135</wp:posOffset>
                </wp:positionH>
                <wp:positionV relativeFrom="paragraph">
                  <wp:posOffset>1343025</wp:posOffset>
                </wp:positionV>
                <wp:extent cx="1882390" cy="922020"/>
                <wp:effectExtent l="38100" t="38100" r="41910" b="4953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882390" cy="922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5C1D5" id="Ink 201" o:spid="_x0000_s1026" type="#_x0000_t75" style="position:absolute;margin-left:34.7pt;margin-top:105.4pt;width:148.9pt;height:73.3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">
                <v:imagedata r:id="rId28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0FABCE1D" wp14:editId="75C78562">
                <wp:simplePos x="0" y="0"/>
                <wp:positionH relativeFrom="column">
                  <wp:posOffset>-433705</wp:posOffset>
                </wp:positionH>
                <wp:positionV relativeFrom="paragraph">
                  <wp:posOffset>3743325</wp:posOffset>
                </wp:positionV>
                <wp:extent cx="525240" cy="702720"/>
                <wp:effectExtent l="38100" t="38100" r="46355" b="40640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525240" cy="70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EAD0D" id="Ink 165" o:spid="_x0000_s1026" type="#_x0000_t75" style="position:absolute;margin-left:-34.5pt;margin-top:294.4pt;width:42.05pt;height:56.0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">
                <v:imagedata r:id="rId29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6994D469" wp14:editId="6DCFFA51">
                <wp:simplePos x="0" y="0"/>
                <wp:positionH relativeFrom="column">
                  <wp:posOffset>-453390</wp:posOffset>
                </wp:positionH>
                <wp:positionV relativeFrom="paragraph">
                  <wp:posOffset>218440</wp:posOffset>
                </wp:positionV>
                <wp:extent cx="433440" cy="680760"/>
                <wp:effectExtent l="38100" t="38100" r="43180" b="43180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433440" cy="68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19BBA" id="Ink 158" o:spid="_x0000_s1026" type="#_x0000_t75" style="position:absolute;margin-left:-36.05pt;margin-top:16.85pt;width:34.85pt;height:54.3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">
                <v:imagedata r:id="rId29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665123F4" wp14:editId="3B097992">
                <wp:simplePos x="0" y="0"/>
                <wp:positionH relativeFrom="column">
                  <wp:posOffset>5892165</wp:posOffset>
                </wp:positionH>
                <wp:positionV relativeFrom="paragraph">
                  <wp:posOffset>1858010</wp:posOffset>
                </wp:positionV>
                <wp:extent cx="419570" cy="153035"/>
                <wp:effectExtent l="38100" t="38100" r="0" b="3746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419570" cy="153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E595D" id="Ink 152" o:spid="_x0000_s1026" type="#_x0000_t75" style="position:absolute;margin-left:463.6pt;margin-top:145.95pt;width:33.75pt;height:12.7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">
                <v:imagedata r:id="rId29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7126B989" wp14:editId="75899DD6">
                <wp:simplePos x="0" y="0"/>
                <wp:positionH relativeFrom="column">
                  <wp:posOffset>3883025</wp:posOffset>
                </wp:positionH>
                <wp:positionV relativeFrom="paragraph">
                  <wp:posOffset>2099310</wp:posOffset>
                </wp:positionV>
                <wp:extent cx="1444765" cy="419735"/>
                <wp:effectExtent l="38100" t="38100" r="41275" b="3746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1444765" cy="419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B42CE4" id="Ink 153" o:spid="_x0000_s1026" type="#_x0000_t75" style="position:absolute;margin-left:305.4pt;margin-top:164.95pt;width:114.45pt;height:33.7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">
                <v:imagedata r:id="rId29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433F4540" wp14:editId="3B791387">
                <wp:simplePos x="0" y="0"/>
                <wp:positionH relativeFrom="column">
                  <wp:posOffset>5715635</wp:posOffset>
                </wp:positionH>
                <wp:positionV relativeFrom="paragraph">
                  <wp:posOffset>1564005</wp:posOffset>
                </wp:positionV>
                <wp:extent cx="407690" cy="104775"/>
                <wp:effectExtent l="38100" t="38100" r="11430" b="47625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407690" cy="104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6253F" id="Ink 154" o:spid="_x0000_s1026" type="#_x0000_t75" style="position:absolute;margin-left:449.7pt;margin-top:122.8pt;width:32.8pt;height:8.9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">
                <v:imagedata r:id="rId29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37EF556D" wp14:editId="2EEEF464">
                <wp:simplePos x="0" y="0"/>
                <wp:positionH relativeFrom="column">
                  <wp:posOffset>5039360</wp:posOffset>
                </wp:positionH>
                <wp:positionV relativeFrom="paragraph">
                  <wp:posOffset>1674495</wp:posOffset>
                </wp:positionV>
                <wp:extent cx="496285" cy="199390"/>
                <wp:effectExtent l="38100" t="38100" r="18415" b="48260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496285" cy="199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628B3" id="Ink 155" o:spid="_x0000_s1026" type="#_x0000_t75" style="position:absolute;margin-left:396.45pt;margin-top:131.5pt;width:39.8pt;height:16.4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">
                <v:imagedata r:id="rId30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30CB9F14" wp14:editId="167B28FA">
                <wp:simplePos x="0" y="0"/>
                <wp:positionH relativeFrom="column">
                  <wp:posOffset>5467980</wp:posOffset>
                </wp:positionH>
                <wp:positionV relativeFrom="paragraph">
                  <wp:posOffset>1993620</wp:posOffset>
                </wp:positionV>
                <wp:extent cx="277560" cy="104760"/>
                <wp:effectExtent l="38100" t="38100" r="46355" b="48260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2775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F03FF" id="Ink 148" o:spid="_x0000_s1026" type="#_x0000_t75" style="position:absolute;margin-left:430.2pt;margin-top:156.65pt;width:22.55pt;height:9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">
                <v:imagedata r:id="rId30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2F94F74C" wp14:editId="1163C9E9">
                <wp:simplePos x="0" y="0"/>
                <wp:positionH relativeFrom="column">
                  <wp:posOffset>3947795</wp:posOffset>
                </wp:positionH>
                <wp:positionV relativeFrom="paragraph">
                  <wp:posOffset>1738630</wp:posOffset>
                </wp:positionV>
                <wp:extent cx="958500" cy="386715"/>
                <wp:effectExtent l="38100" t="38100" r="32385" b="32385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958500" cy="386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067B5" id="Ink 131" o:spid="_x0000_s1026" type="#_x0000_t75" style="position:absolute;margin-left:310.5pt;margin-top:136.55pt;width:76.15pt;height:31.1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">
                <v:imagedata r:id="rId30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5C3E241F" wp14:editId="3D9B9205">
                <wp:simplePos x="0" y="0"/>
                <wp:positionH relativeFrom="column">
                  <wp:posOffset>3665855</wp:posOffset>
                </wp:positionH>
                <wp:positionV relativeFrom="paragraph">
                  <wp:posOffset>1880235</wp:posOffset>
                </wp:positionV>
                <wp:extent cx="148630" cy="340995"/>
                <wp:effectExtent l="38100" t="38100" r="41910" b="4000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148630" cy="340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82AC0" id="Ink 121" o:spid="_x0000_s1026" type="#_x0000_t75" style="position:absolute;margin-left:288.3pt;margin-top:147.7pt;width:12.4pt;height:27.5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">
                <v:imagedata r:id="rId30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70D44B67" wp14:editId="143D9FFD">
                <wp:simplePos x="0" y="0"/>
                <wp:positionH relativeFrom="column">
                  <wp:posOffset>3585845</wp:posOffset>
                </wp:positionH>
                <wp:positionV relativeFrom="paragraph">
                  <wp:posOffset>1402080</wp:posOffset>
                </wp:positionV>
                <wp:extent cx="642135" cy="380365"/>
                <wp:effectExtent l="38100" t="38100" r="5715" b="3873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642135" cy="380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C3C65" id="Ink 122" o:spid="_x0000_s1026" type="#_x0000_t75" style="position:absolute;margin-left:282pt;margin-top:110.05pt;width:51.25pt;height:30.6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">
                <v:imagedata r:id="rId30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47AA51E2" wp14:editId="13829515">
                <wp:simplePos x="0" y="0"/>
                <wp:positionH relativeFrom="column">
                  <wp:posOffset>2595880</wp:posOffset>
                </wp:positionH>
                <wp:positionV relativeFrom="paragraph">
                  <wp:posOffset>1492250</wp:posOffset>
                </wp:positionV>
                <wp:extent cx="796440" cy="322035"/>
                <wp:effectExtent l="38100" t="38100" r="22860" b="4000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796440" cy="322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60C5D" id="Ink 112" o:spid="_x0000_s1026" type="#_x0000_t75" style="position:absolute;margin-left:204.05pt;margin-top:117.15pt;width:63.4pt;height:26.0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">
                <v:imagedata r:id="rId31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2A45A445" wp14:editId="22AE1D82">
                <wp:simplePos x="0" y="0"/>
                <wp:positionH relativeFrom="column">
                  <wp:posOffset>5125085</wp:posOffset>
                </wp:positionH>
                <wp:positionV relativeFrom="paragraph">
                  <wp:posOffset>235585</wp:posOffset>
                </wp:positionV>
                <wp:extent cx="1306420" cy="323850"/>
                <wp:effectExtent l="38100" t="38100" r="27305" b="3810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306420" cy="323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80911" id="Ink 102" o:spid="_x0000_s1026" type="#_x0000_t75" style="position:absolute;margin-left:403.2pt;margin-top:18.2pt;width:103.55pt;height:26.2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">
                <v:imagedata r:id="rId31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3A8EAADE" wp14:editId="0CAED0F5">
                <wp:simplePos x="0" y="0"/>
                <wp:positionH relativeFrom="column">
                  <wp:posOffset>4740910</wp:posOffset>
                </wp:positionH>
                <wp:positionV relativeFrom="paragraph">
                  <wp:posOffset>235585</wp:posOffset>
                </wp:positionV>
                <wp:extent cx="1690595" cy="760095"/>
                <wp:effectExtent l="38100" t="38100" r="43180" b="4000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690595" cy="760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445E91" id="Ink 103" o:spid="_x0000_s1026" type="#_x0000_t75" style="position:absolute;margin-left:372.95pt;margin-top:18.2pt;width:133.8pt;height:60.5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">
                <v:imagedata r:id="rId31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258F5677" wp14:editId="5EC3D592">
                <wp:simplePos x="0" y="0"/>
                <wp:positionH relativeFrom="column">
                  <wp:posOffset>3553460</wp:posOffset>
                </wp:positionH>
                <wp:positionV relativeFrom="paragraph">
                  <wp:posOffset>782955</wp:posOffset>
                </wp:positionV>
                <wp:extent cx="1041160" cy="430530"/>
                <wp:effectExtent l="38100" t="38100" r="45085" b="4572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041160" cy="430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98519" id="Ink 85" o:spid="_x0000_s1026" type="#_x0000_t75" style="position:absolute;margin-left:279.45pt;margin-top:61.3pt;width:82.7pt;height:34.6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">
                <v:imagedata r:id="rId31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18A93E64" wp14:editId="33D0B3D0">
                <wp:simplePos x="0" y="0"/>
                <wp:positionH relativeFrom="column">
                  <wp:posOffset>2757805</wp:posOffset>
                </wp:positionH>
                <wp:positionV relativeFrom="paragraph">
                  <wp:posOffset>916940</wp:posOffset>
                </wp:positionV>
                <wp:extent cx="514835" cy="290415"/>
                <wp:effectExtent l="38100" t="38100" r="0" b="3365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514835" cy="290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EF95F" id="Ink 77" o:spid="_x0000_s1026" type="#_x0000_t75" style="position:absolute;margin-left:216.8pt;margin-top:71.85pt;width:41.25pt;height:23.5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">
                <v:imagedata r:id="rId31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4F1E05A6" wp14:editId="4EA72B86">
                <wp:simplePos x="0" y="0"/>
                <wp:positionH relativeFrom="column">
                  <wp:posOffset>2495460</wp:posOffset>
                </wp:positionH>
                <wp:positionV relativeFrom="paragraph">
                  <wp:posOffset>1093207</wp:posOffset>
                </wp:positionV>
                <wp:extent cx="67320" cy="44280"/>
                <wp:effectExtent l="38100" t="38100" r="46990" b="3238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673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5E0C0" id="Ink 62" o:spid="_x0000_s1026" type="#_x0000_t75" style="position:absolute;margin-left:196.15pt;margin-top:85.75pt;width:6pt;height:4.2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">
                <v:imagedata r:id="rId32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0592E9BA" wp14:editId="495D42C1">
                <wp:simplePos x="0" y="0"/>
                <wp:positionH relativeFrom="column">
                  <wp:posOffset>184150</wp:posOffset>
                </wp:positionH>
                <wp:positionV relativeFrom="paragraph">
                  <wp:posOffset>505460</wp:posOffset>
                </wp:positionV>
                <wp:extent cx="1694410" cy="590580"/>
                <wp:effectExtent l="38100" t="38100" r="20320" b="38100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1694410" cy="590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A2A5F" id="Ink 61" o:spid="_x0000_s1026" type="#_x0000_t75" style="position:absolute;margin-left:14.15pt;margin-top:39.45pt;width:134.1pt;height:47.2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">
                <v:imagedata r:id="rId32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52BF2918" wp14:editId="1FCAE25B">
                <wp:simplePos x="0" y="0"/>
                <wp:positionH relativeFrom="column">
                  <wp:posOffset>-170180</wp:posOffset>
                </wp:positionH>
                <wp:positionV relativeFrom="paragraph">
                  <wp:posOffset>576580</wp:posOffset>
                </wp:positionV>
                <wp:extent cx="38160" cy="87995"/>
                <wp:effectExtent l="38100" t="38100" r="38100" b="45720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38160" cy="87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02DE6" id="Ink 55" o:spid="_x0000_s1026" type="#_x0000_t75" style="position:absolute;margin-left:-13.75pt;margin-top:45.05pt;width:3.7pt;height:7.6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">
                <v:imagedata r:id="rId32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5A664CF7" wp14:editId="2F2B43C1">
                <wp:simplePos x="0" y="0"/>
                <wp:positionH relativeFrom="column">
                  <wp:posOffset>3316605</wp:posOffset>
                </wp:positionH>
                <wp:positionV relativeFrom="paragraph">
                  <wp:posOffset>126365</wp:posOffset>
                </wp:positionV>
                <wp:extent cx="1255640" cy="470535"/>
                <wp:effectExtent l="38100" t="38100" r="1905" b="43815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1255640" cy="470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71E2A" id="Ink 52" o:spid="_x0000_s1026" type="#_x0000_t75" style="position:absolute;margin-left:260.8pt;margin-top:9.6pt;width:99.55pt;height:37.7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">
                <v:imagedata r:id="rId32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6C3861DF" wp14:editId="5861B714">
                <wp:simplePos x="0" y="0"/>
                <wp:positionH relativeFrom="column">
                  <wp:posOffset>87630</wp:posOffset>
                </wp:positionH>
                <wp:positionV relativeFrom="paragraph">
                  <wp:posOffset>206375</wp:posOffset>
                </wp:positionV>
                <wp:extent cx="2814950" cy="471260"/>
                <wp:effectExtent l="38100" t="38100" r="24130" b="4318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2814950" cy="471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43CF9" id="Ink 45" o:spid="_x0000_s1026" type="#_x0000_t75" style="position:absolute;margin-left:6.55pt;margin-top:15.9pt;width:222.4pt;height:37.8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">
                <v:imagedata r:id="rId32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4CE574F9" wp14:editId="06657276">
                <wp:simplePos x="0" y="0"/>
                <wp:positionH relativeFrom="column">
                  <wp:posOffset>133860</wp:posOffset>
                </wp:positionH>
                <wp:positionV relativeFrom="paragraph">
                  <wp:posOffset>20000</wp:posOffset>
                </wp:positionV>
                <wp:extent cx="3564360" cy="163800"/>
                <wp:effectExtent l="38100" t="38100" r="36195" b="4635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35643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4FD21" id="Ink 24" o:spid="_x0000_s1026" type="#_x0000_t75" style="position:absolute;margin-left:10.2pt;margin-top:1.2pt;width:281.35pt;height:13.6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">
                <v:imagedata r:id="rId330" o:title=""/>
              </v:shape>
            </w:pict>
          </mc:Fallback>
        </mc:AlternateConten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14:paraId="65F800F3" w14:textId="3AD6A74A" w:rsidR="0069772A" w:rsidRDefault="0069772A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1588A96B" wp14:editId="16E2A257">
                <wp:simplePos x="0" y="0"/>
                <wp:positionH relativeFrom="column">
                  <wp:posOffset>4799330</wp:posOffset>
                </wp:positionH>
                <wp:positionV relativeFrom="paragraph">
                  <wp:posOffset>-304800</wp:posOffset>
                </wp:positionV>
                <wp:extent cx="338955" cy="612430"/>
                <wp:effectExtent l="38100" t="38100" r="42545" b="3556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338955" cy="612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CC3F1" id="Ink 360" o:spid="_x0000_s1026" type="#_x0000_t75" style="position:absolute;margin-left:377.55pt;margin-top:-24.35pt;width:27.4pt;height:48.9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">
                <v:imagedata r:id="rId33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496B82EB" wp14:editId="0F7A93A3">
                <wp:simplePos x="0" y="0"/>
                <wp:positionH relativeFrom="column">
                  <wp:posOffset>1026160</wp:posOffset>
                </wp:positionH>
                <wp:positionV relativeFrom="paragraph">
                  <wp:posOffset>-125730</wp:posOffset>
                </wp:positionV>
                <wp:extent cx="492500" cy="515990"/>
                <wp:effectExtent l="38100" t="38100" r="22225" b="3683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492500" cy="515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F4091" id="Ink 361" o:spid="_x0000_s1026" type="#_x0000_t75" style="position:absolute;margin-left:80.45pt;margin-top:-10.25pt;width:39.5pt;height:41.3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">
                <v:imagedata r:id="rId334" o:title=""/>
              </v:shape>
            </w:pict>
          </mc:Fallback>
        </mc:AlternateContent>
      </w:r>
    </w:p>
    <w:p w14:paraId="47057477" w14:textId="6D7CC455" w:rsidR="0069772A" w:rsidRDefault="0069772A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7D25B919" wp14:editId="68F7AE91">
                <wp:simplePos x="0" y="0"/>
                <wp:positionH relativeFrom="column">
                  <wp:posOffset>4474845</wp:posOffset>
                </wp:positionH>
                <wp:positionV relativeFrom="paragraph">
                  <wp:posOffset>-85725</wp:posOffset>
                </wp:positionV>
                <wp:extent cx="727325" cy="332105"/>
                <wp:effectExtent l="38100" t="38100" r="34925" b="4889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727325" cy="332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8D6C7" id="Ink 386" o:spid="_x0000_s1026" type="#_x0000_t75" style="position:absolute;margin-left:352pt;margin-top:-7.1pt;width:57.95pt;height:26.8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">
                <v:imagedata r:id="rId336" o:title=""/>
              </v:shape>
            </w:pict>
          </mc:Fallback>
        </mc:AlternateContent>
      </w:r>
    </w:p>
    <w:p w14:paraId="57CADA57" w14:textId="57D3EACC" w:rsidR="0069772A" w:rsidRDefault="0069772A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76AB5B8A" wp14:editId="50455A71">
                <wp:simplePos x="0" y="0"/>
                <wp:positionH relativeFrom="column">
                  <wp:posOffset>5579110</wp:posOffset>
                </wp:positionH>
                <wp:positionV relativeFrom="paragraph">
                  <wp:posOffset>-14605</wp:posOffset>
                </wp:positionV>
                <wp:extent cx="998460" cy="398735"/>
                <wp:effectExtent l="38100" t="38100" r="11430" b="4000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998460" cy="398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E8F3B" id="Ink 410" o:spid="_x0000_s1026" type="#_x0000_t75" style="position:absolute;margin-left:438.95pt;margin-top:-1.5pt;width:79.3pt;height:32.1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">
                <v:imagedata r:id="rId33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3F9040E5" wp14:editId="04F47D7E">
                <wp:simplePos x="0" y="0"/>
                <wp:positionH relativeFrom="column">
                  <wp:posOffset>5167630</wp:posOffset>
                </wp:positionH>
                <wp:positionV relativeFrom="paragraph">
                  <wp:posOffset>-33020</wp:posOffset>
                </wp:positionV>
                <wp:extent cx="353630" cy="493980"/>
                <wp:effectExtent l="38100" t="38100" r="46990" b="4000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353630" cy="493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59D49" id="Ink 398" o:spid="_x0000_s1026" type="#_x0000_t75" style="position:absolute;margin-left:406.55pt;margin-top:-2.95pt;width:28.55pt;height:39.6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">
                <v:imagedata r:id="rId34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29A8D8A1" wp14:editId="1D3E7DAE">
                <wp:simplePos x="0" y="0"/>
                <wp:positionH relativeFrom="column">
                  <wp:posOffset>4283710</wp:posOffset>
                </wp:positionH>
                <wp:positionV relativeFrom="paragraph">
                  <wp:posOffset>50165</wp:posOffset>
                </wp:positionV>
                <wp:extent cx="441615" cy="457835"/>
                <wp:effectExtent l="38100" t="38100" r="0" b="3746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441615" cy="457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A152D" id="Ink 389" o:spid="_x0000_s1026" type="#_x0000_t75" style="position:absolute;margin-left:336.95pt;margin-top:3.6pt;width:35.45pt;height:36.7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">
                <v:imagedata r:id="rId34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73DD6788" wp14:editId="42E7D4D3">
                <wp:simplePos x="0" y="0"/>
                <wp:positionH relativeFrom="column">
                  <wp:posOffset>1827530</wp:posOffset>
                </wp:positionH>
                <wp:positionV relativeFrom="paragraph">
                  <wp:posOffset>82550</wp:posOffset>
                </wp:positionV>
                <wp:extent cx="508620" cy="406790"/>
                <wp:effectExtent l="38100" t="38100" r="44450" b="3175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508620" cy="406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05159" id="Ink 377" o:spid="_x0000_s1026" type="#_x0000_t75" style="position:absolute;margin-left:143.55pt;margin-top:6.15pt;width:40.8pt;height:32.7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">
                <v:imagedata r:id="rId34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32782163" wp14:editId="52DC6E1B">
                <wp:simplePos x="0" y="0"/>
                <wp:positionH relativeFrom="column">
                  <wp:posOffset>1094105</wp:posOffset>
                </wp:positionH>
                <wp:positionV relativeFrom="paragraph">
                  <wp:posOffset>82550</wp:posOffset>
                </wp:positionV>
                <wp:extent cx="1242045" cy="422330"/>
                <wp:effectExtent l="38100" t="38100" r="34925" b="3492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242045" cy="422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1DF41" id="Ink 378" o:spid="_x0000_s1026" type="#_x0000_t75" style="position:absolute;margin-left:85.8pt;margin-top:6.15pt;width:98.55pt;height:33.9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">
                <v:imagedata r:id="rId34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6D19DE8F" wp14:editId="4ED1C225">
                <wp:simplePos x="0" y="0"/>
                <wp:positionH relativeFrom="column">
                  <wp:posOffset>936625</wp:posOffset>
                </wp:positionH>
                <wp:positionV relativeFrom="paragraph">
                  <wp:posOffset>-88265</wp:posOffset>
                </wp:positionV>
                <wp:extent cx="795655" cy="613940"/>
                <wp:effectExtent l="38100" t="38100" r="23495" b="3429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795655" cy="613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99444" id="Ink 369" o:spid="_x0000_s1026" type="#_x0000_t75" style="position:absolute;margin-left:73.4pt;margin-top:-7.3pt;width:63.35pt;height:49.0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">
                <v:imagedata r:id="rId348" o:title=""/>
              </v:shape>
            </w:pict>
          </mc:Fallback>
        </mc:AlternateContent>
      </w:r>
    </w:p>
    <w:p w14:paraId="25A1C33B" w14:textId="490CEDA4" w:rsidR="0069772A" w:rsidRDefault="0069772A" w:rsidP="00D74526">
      <w:pPr>
        <w:rPr>
          <w:sz w:val="24"/>
          <w:szCs w:val="24"/>
        </w:rPr>
      </w:pPr>
    </w:p>
    <w:p w14:paraId="1C9D009E" w14:textId="7C3EAF32" w:rsidR="0069772A" w:rsidRDefault="0069772A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6E21F48A" wp14:editId="5263D75A">
                <wp:simplePos x="0" y="0"/>
                <wp:positionH relativeFrom="column">
                  <wp:posOffset>6003290</wp:posOffset>
                </wp:positionH>
                <wp:positionV relativeFrom="paragraph">
                  <wp:posOffset>-3810</wp:posOffset>
                </wp:positionV>
                <wp:extent cx="792295" cy="158750"/>
                <wp:effectExtent l="38100" t="38100" r="27305" b="3175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792295" cy="158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7D5B8" id="Ink 415" o:spid="_x0000_s1026" type="#_x0000_t75" style="position:absolute;margin-left:472.35pt;margin-top:-.65pt;width:63.1pt;height:13.2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">
                <v:imagedata r:id="rId350" o:title=""/>
              </v:shape>
            </w:pict>
          </mc:Fallback>
        </mc:AlternateContent>
      </w:r>
    </w:p>
    <w:p w14:paraId="409F03E1" w14:textId="63C6C7FD" w:rsidR="0069772A" w:rsidRDefault="0069772A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0D9AE0FF" wp14:editId="7AE887E7">
                <wp:simplePos x="0" y="0"/>
                <wp:positionH relativeFrom="column">
                  <wp:posOffset>1088390</wp:posOffset>
                </wp:positionH>
                <wp:positionV relativeFrom="paragraph">
                  <wp:posOffset>-71755</wp:posOffset>
                </wp:positionV>
                <wp:extent cx="3039255" cy="709265"/>
                <wp:effectExtent l="38100" t="38100" r="46990" b="3429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3039255" cy="709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48EBC" id="Ink 449" o:spid="_x0000_s1026" type="#_x0000_t75" style="position:absolute;margin-left:85.35pt;margin-top:-6pt;width:240pt;height:56.6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">
                <v:imagedata r:id="rId35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4B04D0D0" wp14:editId="48935E15">
                <wp:simplePos x="0" y="0"/>
                <wp:positionH relativeFrom="column">
                  <wp:posOffset>-391160</wp:posOffset>
                </wp:positionH>
                <wp:positionV relativeFrom="paragraph">
                  <wp:posOffset>-50165</wp:posOffset>
                </wp:positionV>
                <wp:extent cx="345540" cy="328295"/>
                <wp:effectExtent l="38100" t="38100" r="16510" b="3365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345540" cy="328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ABE74" id="Ink 427" o:spid="_x0000_s1026" type="#_x0000_t75" style="position:absolute;margin-left:-31.15pt;margin-top:-4.3pt;width:27.9pt;height:26.5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">
                <v:imagedata r:id="rId354" o:title=""/>
              </v:shape>
            </w:pict>
          </mc:Fallback>
        </mc:AlternateContent>
      </w:r>
    </w:p>
    <w:p w14:paraId="4436A0D8" w14:textId="215041FF" w:rsidR="0069772A" w:rsidRDefault="0069772A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55419BE0" wp14:editId="588D211F">
                <wp:simplePos x="0" y="0"/>
                <wp:positionH relativeFrom="column">
                  <wp:posOffset>546100</wp:posOffset>
                </wp:positionH>
                <wp:positionV relativeFrom="paragraph">
                  <wp:posOffset>-123190</wp:posOffset>
                </wp:positionV>
                <wp:extent cx="263455" cy="415500"/>
                <wp:effectExtent l="38100" t="38100" r="41910" b="4191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263455" cy="415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35975" id="Ink 428" o:spid="_x0000_s1026" type="#_x0000_t75" style="position:absolute;margin-left:42.65pt;margin-top:-10.05pt;width:21.45pt;height:33.4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">
                <v:imagedata r:id="rId356" o:title=""/>
              </v:shape>
            </w:pict>
          </mc:Fallback>
        </mc:AlternateContent>
      </w:r>
    </w:p>
    <w:p w14:paraId="710820D4" w14:textId="5FE0636B" w:rsidR="0069772A" w:rsidRDefault="0069772A" w:rsidP="00D74526">
      <w:pPr>
        <w:rPr>
          <w:sz w:val="24"/>
          <w:szCs w:val="24"/>
        </w:rPr>
      </w:pPr>
    </w:p>
    <w:p w14:paraId="3E52EA32" w14:textId="05CDE31B" w:rsidR="0069772A" w:rsidRDefault="0069772A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2BD9410A" wp14:editId="35B3A0C3">
                <wp:simplePos x="0" y="0"/>
                <wp:positionH relativeFrom="column">
                  <wp:posOffset>3371850</wp:posOffset>
                </wp:positionH>
                <wp:positionV relativeFrom="paragraph">
                  <wp:posOffset>57150</wp:posOffset>
                </wp:positionV>
                <wp:extent cx="558065" cy="162710"/>
                <wp:effectExtent l="38100" t="19050" r="0" b="46990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558065" cy="162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ED3A7" id="Ink 468" o:spid="_x0000_s1026" type="#_x0000_t75" style="position:absolute;margin-left:265.15pt;margin-top:4.15pt;width:44.65pt;height:13.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">
                <v:imagedata r:id="rId35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7E907E0A" wp14:editId="472B1C33">
                <wp:simplePos x="0" y="0"/>
                <wp:positionH relativeFrom="column">
                  <wp:posOffset>1790065</wp:posOffset>
                </wp:positionH>
                <wp:positionV relativeFrom="paragraph">
                  <wp:posOffset>101600</wp:posOffset>
                </wp:positionV>
                <wp:extent cx="899880" cy="403915"/>
                <wp:effectExtent l="38100" t="38100" r="14605" b="3429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899880" cy="403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479FF" id="Ink 469" o:spid="_x0000_s1026" type="#_x0000_t75" style="position:absolute;margin-left:140.6pt;margin-top:7.65pt;width:71.55pt;height:32.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">
                <v:imagedata r:id="rId36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6896ED2D" wp14:editId="0EFC12FA">
                <wp:simplePos x="0" y="0"/>
                <wp:positionH relativeFrom="column">
                  <wp:posOffset>2875260</wp:posOffset>
                </wp:positionH>
                <wp:positionV relativeFrom="paragraph">
                  <wp:posOffset>138772</wp:posOffset>
                </wp:positionV>
                <wp:extent cx="219960" cy="165600"/>
                <wp:effectExtent l="38100" t="38100" r="27940" b="44450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2199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2896B" id="Ink 460" o:spid="_x0000_s1026" type="#_x0000_t75" style="position:absolute;margin-left:226.05pt;margin-top:10.6pt;width:18pt;height:13.7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">
                <v:imagedata r:id="rId362" o:title=""/>
              </v:shape>
            </w:pict>
          </mc:Fallback>
        </mc:AlternateContent>
      </w:r>
    </w:p>
    <w:p w14:paraId="30E9DAB8" w14:textId="58567F67" w:rsidR="0069772A" w:rsidRDefault="0069772A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5B2B89E1" wp14:editId="01EB033E">
                <wp:simplePos x="0" y="0"/>
                <wp:positionH relativeFrom="column">
                  <wp:posOffset>3458210</wp:posOffset>
                </wp:positionH>
                <wp:positionV relativeFrom="paragraph">
                  <wp:posOffset>212725</wp:posOffset>
                </wp:positionV>
                <wp:extent cx="552755" cy="151130"/>
                <wp:effectExtent l="38100" t="38100" r="38100" b="3937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552755" cy="151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C03F5" id="Ink 483" o:spid="_x0000_s1026" type="#_x0000_t75" style="position:absolute;margin-left:271.95pt;margin-top:16.4pt;width:44.2pt;height:12.6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">
                <v:imagedata r:id="rId36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58E21EE6" wp14:editId="5BE5B5AE">
                <wp:simplePos x="0" y="0"/>
                <wp:positionH relativeFrom="column">
                  <wp:posOffset>720090</wp:posOffset>
                </wp:positionH>
                <wp:positionV relativeFrom="paragraph">
                  <wp:posOffset>-1905</wp:posOffset>
                </wp:positionV>
                <wp:extent cx="530840" cy="328930"/>
                <wp:effectExtent l="38100" t="38100" r="22225" b="33020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530840" cy="328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BCFB8" id="Ink 470" o:spid="_x0000_s1026" type="#_x0000_t75" style="position:absolute;margin-left:56.35pt;margin-top:-.5pt;width:42.55pt;height:26.6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">
                <v:imagedata r:id="rId36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15BCCA18" wp14:editId="641B659E">
                <wp:simplePos x="0" y="0"/>
                <wp:positionH relativeFrom="column">
                  <wp:posOffset>1442820</wp:posOffset>
                </wp:positionH>
                <wp:positionV relativeFrom="paragraph">
                  <wp:posOffset>-131448</wp:posOffset>
                </wp:positionV>
                <wp:extent cx="115200" cy="333720"/>
                <wp:effectExtent l="19050" t="38100" r="37465" b="4762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11520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3FC59" id="Ink 453" o:spid="_x0000_s1026" type="#_x0000_t75" style="position:absolute;margin-left:113.25pt;margin-top:-10.7pt;width:9.75pt;height:27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">
                <v:imagedata r:id="rId368" o:title=""/>
              </v:shape>
            </w:pict>
          </mc:Fallback>
        </mc:AlternateContent>
      </w:r>
    </w:p>
    <w:p w14:paraId="2B895B77" w14:textId="11F42DC5" w:rsidR="0069772A" w:rsidRDefault="0069772A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5EF81A21" wp14:editId="2FE81FF1">
                <wp:simplePos x="0" y="0"/>
                <wp:positionH relativeFrom="column">
                  <wp:posOffset>1917700</wp:posOffset>
                </wp:positionH>
                <wp:positionV relativeFrom="paragraph">
                  <wp:posOffset>5080</wp:posOffset>
                </wp:positionV>
                <wp:extent cx="1298265" cy="388160"/>
                <wp:effectExtent l="38100" t="19050" r="16510" b="3111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298265" cy="38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45189" id="Ink 484" o:spid="_x0000_s1026" type="#_x0000_t75" style="position:absolute;margin-left:150.65pt;margin-top:.05pt;width:102.95pt;height:31.2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">
                <v:imagedata r:id="rId37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07A6E566" wp14:editId="147254B2">
                <wp:simplePos x="0" y="0"/>
                <wp:positionH relativeFrom="column">
                  <wp:posOffset>1590780</wp:posOffset>
                </wp:positionH>
                <wp:positionV relativeFrom="paragraph">
                  <wp:posOffset>82892</wp:posOffset>
                </wp:positionV>
                <wp:extent cx="151920" cy="264240"/>
                <wp:effectExtent l="38100" t="38100" r="38735" b="4064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15192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601B4" id="Ink 472" o:spid="_x0000_s1026" type="#_x0000_t75" style="position:absolute;margin-left:124.9pt;margin-top:6.2pt;width:12.65pt;height:21.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">
                <v:imagedata r:id="rId372" o:title=""/>
              </v:shape>
            </w:pict>
          </mc:Fallback>
        </mc:AlternateContent>
      </w:r>
    </w:p>
    <w:p w14:paraId="7C314CFF" w14:textId="2AF33A9F" w:rsidR="0069772A" w:rsidRDefault="0069772A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31804280" wp14:editId="771E1FCA">
                <wp:simplePos x="0" y="0"/>
                <wp:positionH relativeFrom="column">
                  <wp:posOffset>866775</wp:posOffset>
                </wp:positionH>
                <wp:positionV relativeFrom="paragraph">
                  <wp:posOffset>-130175</wp:posOffset>
                </wp:positionV>
                <wp:extent cx="559375" cy="314960"/>
                <wp:effectExtent l="19050" t="38100" r="31750" b="4699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559375" cy="31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8CA4E4" id="Ink 485" o:spid="_x0000_s1026" type="#_x0000_t75" style="position:absolute;margin-left:67.9pt;margin-top:-10.6pt;width:44.8pt;height:25.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">
                <v:imagedata r:id="rId374" o:title=""/>
              </v:shape>
            </w:pict>
          </mc:Fallback>
        </mc:AlternateContent>
      </w:r>
    </w:p>
    <w:p w14:paraId="31F2BB69" w14:textId="77BE781F" w:rsidR="0069772A" w:rsidRDefault="0069772A" w:rsidP="00D74526">
      <w:pPr>
        <w:rPr>
          <w:sz w:val="24"/>
          <w:szCs w:val="24"/>
        </w:rPr>
      </w:pPr>
    </w:p>
    <w:p w14:paraId="1F76D5D7" w14:textId="462D1A2E" w:rsidR="0069772A" w:rsidRDefault="00067EDC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4B522C5B" wp14:editId="4CE79026">
                <wp:simplePos x="0" y="0"/>
                <wp:positionH relativeFrom="column">
                  <wp:posOffset>-513780</wp:posOffset>
                </wp:positionH>
                <wp:positionV relativeFrom="paragraph">
                  <wp:posOffset>-283995</wp:posOffset>
                </wp:positionV>
                <wp:extent cx="5179680" cy="1244520"/>
                <wp:effectExtent l="38100" t="38100" r="40640" b="3238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5179680" cy="12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A86F5" id="Ink 520" o:spid="_x0000_s1026" type="#_x0000_t75" style="position:absolute;margin-left:-40.8pt;margin-top:-22.7pt;width:408.6pt;height:98.7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">
                <v:imagedata r:id="rId37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26174FA8" wp14:editId="268A6698">
                <wp:simplePos x="0" y="0"/>
                <wp:positionH relativeFrom="column">
                  <wp:posOffset>-393065</wp:posOffset>
                </wp:positionH>
                <wp:positionV relativeFrom="paragraph">
                  <wp:posOffset>-126365</wp:posOffset>
                </wp:positionV>
                <wp:extent cx="4853175" cy="934280"/>
                <wp:effectExtent l="38100" t="38100" r="5080" b="3746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4853175" cy="9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947A7" id="Ink 519" o:spid="_x0000_s1026" type="#_x0000_t75" style="position:absolute;margin-left:-31.3pt;margin-top:-10.3pt;width:382.85pt;height:74.2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">
                <v:imagedata r:id="rId378" o:title=""/>
              </v:shape>
            </w:pict>
          </mc:Fallback>
        </mc:AlternateContent>
      </w:r>
    </w:p>
    <w:p w14:paraId="002C9E92" w14:textId="25F6DF99" w:rsidR="0069772A" w:rsidRDefault="0069772A" w:rsidP="00D74526">
      <w:pPr>
        <w:rPr>
          <w:sz w:val="24"/>
          <w:szCs w:val="24"/>
        </w:rPr>
      </w:pPr>
    </w:p>
    <w:p w14:paraId="1013F796" w14:textId="690DDDF4" w:rsidR="0069772A" w:rsidRDefault="0069772A" w:rsidP="00D74526">
      <w:pPr>
        <w:rPr>
          <w:sz w:val="24"/>
          <w:szCs w:val="24"/>
        </w:rPr>
      </w:pPr>
    </w:p>
    <w:p w14:paraId="5408B6C7" w14:textId="6D58C1AA" w:rsidR="0069772A" w:rsidRDefault="0069772A" w:rsidP="00D74526">
      <w:pPr>
        <w:rPr>
          <w:sz w:val="24"/>
          <w:szCs w:val="24"/>
        </w:rPr>
      </w:pPr>
    </w:p>
    <w:p w14:paraId="010A7AA4" w14:textId="0A0F9E01" w:rsidR="0069772A" w:rsidRDefault="0069772A" w:rsidP="00D74526">
      <w:pPr>
        <w:rPr>
          <w:sz w:val="24"/>
          <w:szCs w:val="24"/>
        </w:rPr>
      </w:pPr>
    </w:p>
    <w:p w14:paraId="142D373A" w14:textId="016A3537" w:rsidR="0069772A" w:rsidRDefault="00067EDC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0C5E219A" wp14:editId="599B8DF8">
                <wp:simplePos x="0" y="0"/>
                <wp:positionH relativeFrom="column">
                  <wp:posOffset>5013325</wp:posOffset>
                </wp:positionH>
                <wp:positionV relativeFrom="paragraph">
                  <wp:posOffset>74930</wp:posOffset>
                </wp:positionV>
                <wp:extent cx="1053865" cy="410105"/>
                <wp:effectExtent l="38100" t="38100" r="0" b="4762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053865" cy="410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7394D" id="Ink 575" o:spid="_x0000_s1026" type="#_x0000_t75" style="position:absolute;margin-left:394.4pt;margin-top:5.55pt;width:83.7pt;height:33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">
                <v:imagedata r:id="rId380" o:title=""/>
              </v:shape>
            </w:pict>
          </mc:Fallback>
        </mc:AlternateContent>
      </w:r>
    </w:p>
    <w:p w14:paraId="61FE1267" w14:textId="45EAE42D" w:rsidR="0069772A" w:rsidRDefault="00067EDC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6206BE1F" wp14:editId="2E171D32">
                <wp:simplePos x="0" y="0"/>
                <wp:positionH relativeFrom="column">
                  <wp:posOffset>-182880</wp:posOffset>
                </wp:positionH>
                <wp:positionV relativeFrom="paragraph">
                  <wp:posOffset>-105410</wp:posOffset>
                </wp:positionV>
                <wp:extent cx="680665" cy="656675"/>
                <wp:effectExtent l="38100" t="19050" r="24765" b="4826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680665" cy="656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6BEB0" id="Ink 525" o:spid="_x0000_s1026" type="#_x0000_t75" style="position:absolute;margin-left:-14.75pt;margin-top:-8.65pt;width:54.35pt;height:52.4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">
                <v:imagedata r:id="rId382" o:title=""/>
              </v:shape>
            </w:pict>
          </mc:Fallback>
        </mc:AlternateContent>
      </w:r>
    </w:p>
    <w:p w14:paraId="1C5645F5" w14:textId="1F5E5742" w:rsidR="0069772A" w:rsidRDefault="0069772A" w:rsidP="00D74526">
      <w:pPr>
        <w:rPr>
          <w:sz w:val="24"/>
          <w:szCs w:val="24"/>
        </w:rPr>
      </w:pPr>
    </w:p>
    <w:p w14:paraId="3CF1F590" w14:textId="650920F8" w:rsidR="0069772A" w:rsidRDefault="00067EDC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2A42A6EE" wp14:editId="5732F494">
                <wp:simplePos x="0" y="0"/>
                <wp:positionH relativeFrom="column">
                  <wp:posOffset>4288260</wp:posOffset>
                </wp:positionH>
                <wp:positionV relativeFrom="paragraph">
                  <wp:posOffset>66482</wp:posOffset>
                </wp:positionV>
                <wp:extent cx="50400" cy="12600"/>
                <wp:effectExtent l="38100" t="38100" r="45085" b="4508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504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F7957" id="Ink 626" o:spid="_x0000_s1026" type="#_x0000_t75" style="position:absolute;margin-left:337.3pt;margin-top:4.9pt;width:4.65pt;height:1.7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">
                <v:imagedata r:id="rId38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01F066AC" wp14:editId="3DDDC57C">
                <wp:simplePos x="0" y="0"/>
                <wp:positionH relativeFrom="column">
                  <wp:posOffset>89535</wp:posOffset>
                </wp:positionH>
                <wp:positionV relativeFrom="paragraph">
                  <wp:posOffset>-741045</wp:posOffset>
                </wp:positionV>
                <wp:extent cx="4781555" cy="1621615"/>
                <wp:effectExtent l="38100" t="38100" r="19050" b="36195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4781555" cy="1621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BBF2D" id="Ink 625" o:spid="_x0000_s1026" type="#_x0000_t75" style="position:absolute;margin-left:6.7pt;margin-top:-58.7pt;width:377.2pt;height:128.4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">
                <v:imagedata r:id="rId38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1E3FEA53" wp14:editId="6EDE7400">
                <wp:simplePos x="0" y="0"/>
                <wp:positionH relativeFrom="column">
                  <wp:posOffset>3548380</wp:posOffset>
                </wp:positionH>
                <wp:positionV relativeFrom="paragraph">
                  <wp:posOffset>24130</wp:posOffset>
                </wp:positionV>
                <wp:extent cx="203760" cy="291240"/>
                <wp:effectExtent l="38100" t="38100" r="6350" b="3302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203760" cy="2912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9B374" id="Ink 616" o:spid="_x0000_s1026" type="#_x0000_t75" style="position:absolute;margin-left:279.05pt;margin-top:1.55pt;width:16.75pt;height:23.65pt;z-index:25226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">
                <v:imagedata r:id="rId388" o:title=""/>
              </v:shape>
            </w:pict>
          </mc:Fallback>
        </mc:AlternateContent>
      </w:r>
    </w:p>
    <w:p w14:paraId="5A97B345" w14:textId="5F90FCB9" w:rsidR="0069772A" w:rsidRDefault="0069772A" w:rsidP="00D74526">
      <w:pPr>
        <w:rPr>
          <w:sz w:val="24"/>
          <w:szCs w:val="24"/>
        </w:rPr>
      </w:pPr>
    </w:p>
    <w:p w14:paraId="11380E5F" w14:textId="31FE4A92" w:rsidR="0069772A" w:rsidRDefault="0069772A" w:rsidP="00D74526">
      <w:pPr>
        <w:rPr>
          <w:sz w:val="24"/>
          <w:szCs w:val="24"/>
        </w:rPr>
      </w:pPr>
    </w:p>
    <w:p w14:paraId="4BE2D730" w14:textId="58661E7C" w:rsidR="0069772A" w:rsidRDefault="0069772A" w:rsidP="00D74526">
      <w:pPr>
        <w:rPr>
          <w:sz w:val="24"/>
          <w:szCs w:val="24"/>
        </w:rPr>
      </w:pPr>
    </w:p>
    <w:p w14:paraId="60AC50EA" w14:textId="2D028E00" w:rsidR="0069772A" w:rsidRDefault="00067EDC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 wp14:anchorId="560E5431" wp14:editId="31A6AF11">
                <wp:simplePos x="0" y="0"/>
                <wp:positionH relativeFrom="column">
                  <wp:posOffset>2222940</wp:posOffset>
                </wp:positionH>
                <wp:positionV relativeFrom="paragraph">
                  <wp:posOffset>-269012</wp:posOffset>
                </wp:positionV>
                <wp:extent cx="1386720" cy="910440"/>
                <wp:effectExtent l="38100" t="38100" r="42545" b="4254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1386720" cy="9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72E06" id="Ink 793" o:spid="_x0000_s1026" type="#_x0000_t75" style="position:absolute;margin-left:174.7pt;margin-top:-21.55pt;width:109.9pt;height:72.4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">
                <v:imagedata r:id="rId39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7968A08E" wp14:editId="2A6DC93E">
                <wp:simplePos x="0" y="0"/>
                <wp:positionH relativeFrom="column">
                  <wp:posOffset>2999740</wp:posOffset>
                </wp:positionH>
                <wp:positionV relativeFrom="paragraph">
                  <wp:posOffset>24765</wp:posOffset>
                </wp:positionV>
                <wp:extent cx="441110" cy="431410"/>
                <wp:effectExtent l="38100" t="38100" r="16510" b="4508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441110" cy="431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CAE15" id="Ink 659" o:spid="_x0000_s1026" type="#_x0000_t75" style="position:absolute;margin-left:235.85pt;margin-top:1.6pt;width:35.45pt;height:34.6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">
                <v:imagedata r:id="rId392" o:title=""/>
              </v:shape>
            </w:pict>
          </mc:Fallback>
        </mc:AlternateContent>
      </w:r>
    </w:p>
    <w:p w14:paraId="6797DDE6" w14:textId="3A803DFC" w:rsidR="0069772A" w:rsidRDefault="00067EDC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0AC76601" wp14:editId="60876560">
                <wp:simplePos x="0" y="0"/>
                <wp:positionH relativeFrom="column">
                  <wp:posOffset>1825625</wp:posOffset>
                </wp:positionH>
                <wp:positionV relativeFrom="paragraph">
                  <wp:posOffset>-290195</wp:posOffset>
                </wp:positionV>
                <wp:extent cx="1046450" cy="993140"/>
                <wp:effectExtent l="38100" t="38100" r="20955" b="3556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1046450" cy="993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B8F1E" id="Ink 653" o:spid="_x0000_s1026" type="#_x0000_t75" style="position:absolute;margin-left:143.4pt;margin-top:-23.2pt;width:83.15pt;height:78.9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">
                <v:imagedata r:id="rId394" o:title=""/>
              </v:shape>
            </w:pict>
          </mc:Fallback>
        </mc:AlternateContent>
      </w:r>
    </w:p>
    <w:p w14:paraId="59C05A77" w14:textId="746BC506" w:rsidR="0069772A" w:rsidRDefault="00067EDC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4F1B0A95" wp14:editId="5D3A02A9">
                <wp:simplePos x="0" y="0"/>
                <wp:positionH relativeFrom="column">
                  <wp:posOffset>2386330</wp:posOffset>
                </wp:positionH>
                <wp:positionV relativeFrom="paragraph">
                  <wp:posOffset>-57150</wp:posOffset>
                </wp:positionV>
                <wp:extent cx="2511275" cy="701675"/>
                <wp:effectExtent l="38100" t="38100" r="3810" b="4127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2511275" cy="701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62CD8" id="Ink 684" o:spid="_x0000_s1026" type="#_x0000_t75" style="position:absolute;margin-left:187.55pt;margin-top:-4.85pt;width:198.45pt;height:55.9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">
                <v:imagedata r:id="rId39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268BECE3" wp14:editId="08ED5AE7">
                <wp:simplePos x="0" y="0"/>
                <wp:positionH relativeFrom="column">
                  <wp:posOffset>339725</wp:posOffset>
                </wp:positionH>
                <wp:positionV relativeFrom="paragraph">
                  <wp:posOffset>-93345</wp:posOffset>
                </wp:positionV>
                <wp:extent cx="1305705" cy="492970"/>
                <wp:effectExtent l="38100" t="38100" r="27940" b="4064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1305705" cy="492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8F568" id="Ink 642" o:spid="_x0000_s1026" type="#_x0000_t75" style="position:absolute;margin-left:26.4pt;margin-top:-7.7pt;width:103.5pt;height:39.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">
                <v:imagedata r:id="rId39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1365B927" wp14:editId="14C512E8">
                <wp:simplePos x="0" y="0"/>
                <wp:positionH relativeFrom="column">
                  <wp:posOffset>-406400</wp:posOffset>
                </wp:positionH>
                <wp:positionV relativeFrom="paragraph">
                  <wp:posOffset>-212090</wp:posOffset>
                </wp:positionV>
                <wp:extent cx="552035" cy="618420"/>
                <wp:effectExtent l="38100" t="19050" r="19685" b="48895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552035" cy="618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E619D" id="Ink 643" o:spid="_x0000_s1026" type="#_x0000_t75" style="position:absolute;margin-left:-32.35pt;margin-top:-17.05pt;width:44.15pt;height:49.4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">
                <v:imagedata r:id="rId400" o:title=""/>
              </v:shape>
            </w:pict>
          </mc:Fallback>
        </mc:AlternateContent>
      </w:r>
    </w:p>
    <w:p w14:paraId="2442FA3B" w14:textId="1BC25327" w:rsidR="0069772A" w:rsidRDefault="0069772A" w:rsidP="00D74526">
      <w:pPr>
        <w:rPr>
          <w:sz w:val="24"/>
          <w:szCs w:val="24"/>
        </w:rPr>
      </w:pPr>
    </w:p>
    <w:p w14:paraId="16BB1BE7" w14:textId="232A3A52" w:rsidR="0069772A" w:rsidRDefault="0069772A" w:rsidP="00D74526">
      <w:pPr>
        <w:rPr>
          <w:sz w:val="24"/>
          <w:szCs w:val="24"/>
        </w:rPr>
      </w:pPr>
    </w:p>
    <w:p w14:paraId="260C279E" w14:textId="3B58AB58" w:rsidR="0069772A" w:rsidRDefault="0069772A" w:rsidP="00D74526">
      <w:pPr>
        <w:rPr>
          <w:sz w:val="24"/>
          <w:szCs w:val="24"/>
        </w:rPr>
      </w:pPr>
    </w:p>
    <w:p w14:paraId="53B22BBB" w14:textId="6A093DDC" w:rsidR="0069772A" w:rsidRDefault="0069772A" w:rsidP="00D74526">
      <w:pPr>
        <w:rPr>
          <w:sz w:val="24"/>
          <w:szCs w:val="24"/>
        </w:rPr>
      </w:pPr>
    </w:p>
    <w:p w14:paraId="5F028C23" w14:textId="63C79B54" w:rsidR="0069772A" w:rsidRDefault="00067EDC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 wp14:anchorId="4124E83E" wp14:editId="749052CD">
                <wp:simplePos x="0" y="0"/>
                <wp:positionH relativeFrom="column">
                  <wp:posOffset>4366895</wp:posOffset>
                </wp:positionH>
                <wp:positionV relativeFrom="paragraph">
                  <wp:posOffset>-107315</wp:posOffset>
                </wp:positionV>
                <wp:extent cx="1421935" cy="480230"/>
                <wp:effectExtent l="38100" t="38100" r="26035" b="34290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1421935" cy="480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662E2" id="Ink 749" o:spid="_x0000_s1026" type="#_x0000_t75" style="position:absolute;margin-left:343.5pt;margin-top:-8.8pt;width:112.65pt;height:38.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">
                <v:imagedata r:id="rId40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 wp14:anchorId="20BC3281" wp14:editId="7F1E8DDC">
                <wp:simplePos x="0" y="0"/>
                <wp:positionH relativeFrom="column">
                  <wp:posOffset>3009540</wp:posOffset>
                </wp:positionH>
                <wp:positionV relativeFrom="paragraph">
                  <wp:posOffset>163520</wp:posOffset>
                </wp:positionV>
                <wp:extent cx="90000" cy="87480"/>
                <wp:effectExtent l="38100" t="38100" r="43815" b="4635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900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33FB6" id="Ink 720" o:spid="_x0000_s1026" type="#_x0000_t75" style="position:absolute;margin-left:236.6pt;margin-top:12.55pt;width:7.8pt;height:7.6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">
                <v:imagedata r:id="rId404" o:title=""/>
              </v:shape>
            </w:pict>
          </mc:Fallback>
        </mc:AlternateContent>
      </w:r>
    </w:p>
    <w:p w14:paraId="0F13B817" w14:textId="16CEFDCC" w:rsidR="0069772A" w:rsidRDefault="00067EDC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353A0D24" wp14:editId="4B76F6B6">
                <wp:simplePos x="0" y="0"/>
                <wp:positionH relativeFrom="column">
                  <wp:posOffset>3182620</wp:posOffset>
                </wp:positionH>
                <wp:positionV relativeFrom="paragraph">
                  <wp:posOffset>-360045</wp:posOffset>
                </wp:positionV>
                <wp:extent cx="1027480" cy="925195"/>
                <wp:effectExtent l="38100" t="38100" r="20320" b="4635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1027480" cy="925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8369B" id="Ink 736" o:spid="_x0000_s1026" type="#_x0000_t75" style="position:absolute;margin-left:250.25pt;margin-top:-28.7pt;width:81.6pt;height:73.5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">
                <v:imagedata r:id="rId40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531052BC" wp14:editId="3BF6B6AD">
                <wp:simplePos x="0" y="0"/>
                <wp:positionH relativeFrom="column">
                  <wp:posOffset>2451100</wp:posOffset>
                </wp:positionH>
                <wp:positionV relativeFrom="paragraph">
                  <wp:posOffset>11430</wp:posOffset>
                </wp:positionV>
                <wp:extent cx="614025" cy="270120"/>
                <wp:effectExtent l="38100" t="38100" r="34290" b="3492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614025" cy="27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FD345" id="Ink 718" o:spid="_x0000_s1026" type="#_x0000_t75" style="position:absolute;margin-left:192.65pt;margin-top:.55pt;width:49.1pt;height:21.9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">
                <v:imagedata r:id="rId40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 wp14:anchorId="7D516A70" wp14:editId="02CAD614">
                <wp:simplePos x="0" y="0"/>
                <wp:positionH relativeFrom="column">
                  <wp:posOffset>877570</wp:posOffset>
                </wp:positionH>
                <wp:positionV relativeFrom="paragraph">
                  <wp:posOffset>4445</wp:posOffset>
                </wp:positionV>
                <wp:extent cx="1401800" cy="536650"/>
                <wp:effectExtent l="38100" t="38100" r="46355" b="3492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401800" cy="536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0472E" id="Ink 719" o:spid="_x0000_s1026" type="#_x0000_t75" style="position:absolute;margin-left:68.75pt;margin-top:0;width:111.1pt;height:42.9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">
                <v:imagedata r:id="rId410" o:title=""/>
              </v:shape>
            </w:pict>
          </mc:Fallback>
        </mc:AlternateContent>
      </w:r>
    </w:p>
    <w:p w14:paraId="011B3A3B" w14:textId="53E4AB3F" w:rsidR="0069772A" w:rsidRDefault="00067EDC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068A726C" wp14:editId="2D000C5B">
                <wp:simplePos x="0" y="0"/>
                <wp:positionH relativeFrom="column">
                  <wp:posOffset>4435500</wp:posOffset>
                </wp:positionH>
                <wp:positionV relativeFrom="paragraph">
                  <wp:posOffset>-343587</wp:posOffset>
                </wp:positionV>
                <wp:extent cx="2128680" cy="1036080"/>
                <wp:effectExtent l="38100" t="38100" r="43180" b="3111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2128680" cy="10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CDDB1" id="Ink 794" o:spid="_x0000_s1026" type="#_x0000_t75" style="position:absolute;margin-left:348.9pt;margin-top:-27.4pt;width:168.3pt;height:82.3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">
                <v:imagedata r:id="rId41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 wp14:anchorId="1FE7D19A" wp14:editId="37CFC749">
                <wp:simplePos x="0" y="0"/>
                <wp:positionH relativeFrom="column">
                  <wp:posOffset>4474845</wp:posOffset>
                </wp:positionH>
                <wp:positionV relativeFrom="paragraph">
                  <wp:posOffset>-125095</wp:posOffset>
                </wp:positionV>
                <wp:extent cx="2003405" cy="638810"/>
                <wp:effectExtent l="38100" t="38100" r="0" b="46990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2003405" cy="638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2D319" id="Ink 792" o:spid="_x0000_s1026" type="#_x0000_t75" style="position:absolute;margin-left:352pt;margin-top:-10.2pt;width:158.5pt;height:51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">
                <v:imagedata r:id="rId41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40D1C759" wp14:editId="5AD598E2">
                <wp:simplePos x="0" y="0"/>
                <wp:positionH relativeFrom="column">
                  <wp:posOffset>3680460</wp:posOffset>
                </wp:positionH>
                <wp:positionV relativeFrom="paragraph">
                  <wp:posOffset>45085</wp:posOffset>
                </wp:positionV>
                <wp:extent cx="630625" cy="444115"/>
                <wp:effectExtent l="38100" t="38100" r="17145" b="32385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630625" cy="444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32FF9" id="Ink 757" o:spid="_x0000_s1026" type="#_x0000_t75" style="position:absolute;margin-left:289.45pt;margin-top:3.2pt;width:50.35pt;height:35.6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">
                <v:imagedata r:id="rId41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5E9A1516" wp14:editId="3D746AD5">
                <wp:simplePos x="0" y="0"/>
                <wp:positionH relativeFrom="column">
                  <wp:posOffset>-262255</wp:posOffset>
                </wp:positionH>
                <wp:positionV relativeFrom="paragraph">
                  <wp:posOffset>-222885</wp:posOffset>
                </wp:positionV>
                <wp:extent cx="979920" cy="576000"/>
                <wp:effectExtent l="38100" t="38100" r="10795" b="3365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979920" cy="5760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9E97CF" id="Ink 695" o:spid="_x0000_s1026" type="#_x0000_t75" style="position:absolute;margin-left:-21pt;margin-top:-17.9pt;width:77.85pt;height:46.05pt;z-index:2523473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">
                <v:imagedata r:id="rId418" o:title=""/>
              </v:shape>
            </w:pict>
          </mc:Fallback>
        </mc:AlternateContent>
      </w:r>
    </w:p>
    <w:p w14:paraId="613BD020" w14:textId="211F578C" w:rsidR="0069772A" w:rsidRDefault="0069772A" w:rsidP="00D74526">
      <w:pPr>
        <w:rPr>
          <w:sz w:val="24"/>
          <w:szCs w:val="24"/>
        </w:rPr>
      </w:pPr>
    </w:p>
    <w:p w14:paraId="40CD2178" w14:textId="1889D38F" w:rsidR="0069772A" w:rsidRDefault="0069772A" w:rsidP="00D74526">
      <w:pPr>
        <w:rPr>
          <w:sz w:val="24"/>
          <w:szCs w:val="24"/>
        </w:rPr>
      </w:pPr>
    </w:p>
    <w:p w14:paraId="7A85DC0E" w14:textId="53653112" w:rsidR="0069772A" w:rsidRDefault="006576AD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 wp14:anchorId="6C185E9F" wp14:editId="70C91196">
                <wp:simplePos x="0" y="0"/>
                <wp:positionH relativeFrom="column">
                  <wp:posOffset>-743100</wp:posOffset>
                </wp:positionH>
                <wp:positionV relativeFrom="paragraph">
                  <wp:posOffset>41978</wp:posOffset>
                </wp:positionV>
                <wp:extent cx="5763600" cy="155880"/>
                <wp:effectExtent l="38100" t="38100" r="46990" b="3492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57636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CA806" id="Ink 795" o:spid="_x0000_s1026" type="#_x0000_t75" style="position:absolute;margin-left:-58.85pt;margin-top:2.95pt;width:454.55pt;height:12.9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">
                <v:imagedata r:id="rId420" o:title=""/>
              </v:shape>
            </w:pict>
          </mc:Fallback>
        </mc:AlternateContent>
      </w:r>
    </w:p>
    <w:p w14:paraId="543AC2CF" w14:textId="23103A2F" w:rsidR="0069772A" w:rsidRDefault="006576AD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 wp14:anchorId="278E345E" wp14:editId="0F861CB3">
                <wp:simplePos x="0" y="0"/>
                <wp:positionH relativeFrom="column">
                  <wp:posOffset>3720465</wp:posOffset>
                </wp:positionH>
                <wp:positionV relativeFrom="paragraph">
                  <wp:posOffset>-57150</wp:posOffset>
                </wp:positionV>
                <wp:extent cx="1044300" cy="311040"/>
                <wp:effectExtent l="38100" t="38100" r="3810" b="32385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044300" cy="31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BABB5" id="Ink 825" o:spid="_x0000_s1026" type="#_x0000_t75" style="position:absolute;margin-left:292.6pt;margin-top:-4.85pt;width:82.95pt;height:25.2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">
                <v:imagedata r:id="rId42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 wp14:anchorId="14292C79" wp14:editId="2707B31B">
                <wp:simplePos x="0" y="0"/>
                <wp:positionH relativeFrom="column">
                  <wp:posOffset>2533015</wp:posOffset>
                </wp:positionH>
                <wp:positionV relativeFrom="paragraph">
                  <wp:posOffset>-79375</wp:posOffset>
                </wp:positionV>
                <wp:extent cx="820685" cy="371415"/>
                <wp:effectExtent l="38100" t="38100" r="36830" b="48260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820685" cy="371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FF335" id="Ink 826" o:spid="_x0000_s1026" type="#_x0000_t75" style="position:absolute;margin-left:199.1pt;margin-top:-6.6pt;width:65.3pt;height:30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">
                <v:imagedata r:id="rId42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 wp14:anchorId="2E59D4FA" wp14:editId="218E2527">
                <wp:simplePos x="0" y="0"/>
                <wp:positionH relativeFrom="column">
                  <wp:posOffset>2129973</wp:posOffset>
                </wp:positionH>
                <wp:positionV relativeFrom="paragraph">
                  <wp:posOffset>142132</wp:posOffset>
                </wp:positionV>
                <wp:extent cx="18000" cy="192960"/>
                <wp:effectExtent l="38100" t="38100" r="39370" b="36195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800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5E9C2" id="Ink 810" o:spid="_x0000_s1026" type="#_x0000_t75" style="position:absolute;margin-left:167.35pt;margin-top:10.85pt;width:2.1pt;height:15.9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">
                <v:imagedata r:id="rId42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413EE010" wp14:editId="0B8E9F90">
                <wp:simplePos x="0" y="0"/>
                <wp:positionH relativeFrom="column">
                  <wp:posOffset>1336675</wp:posOffset>
                </wp:positionH>
                <wp:positionV relativeFrom="paragraph">
                  <wp:posOffset>-25400</wp:posOffset>
                </wp:positionV>
                <wp:extent cx="513115" cy="375285"/>
                <wp:effectExtent l="38100" t="38100" r="39370" b="4381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513115" cy="375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924C7" id="Ink 808" o:spid="_x0000_s1026" type="#_x0000_t75" style="position:absolute;margin-left:104.9pt;margin-top:-2.35pt;width:41.1pt;height:30.2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">
                <v:imagedata r:id="rId42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0257871A" wp14:editId="798C0624">
                <wp:simplePos x="0" y="0"/>
                <wp:positionH relativeFrom="column">
                  <wp:posOffset>-123190</wp:posOffset>
                </wp:positionH>
                <wp:positionV relativeFrom="paragraph">
                  <wp:posOffset>-41275</wp:posOffset>
                </wp:positionV>
                <wp:extent cx="1034145" cy="437515"/>
                <wp:effectExtent l="38100" t="38100" r="33020" b="3873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1034145" cy="437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91DA1" id="Ink 809" o:spid="_x0000_s1026" type="#_x0000_t75" style="position:absolute;margin-left:-10.05pt;margin-top:-3.6pt;width:82.15pt;height:35.1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">
                <v:imagedata r:id="rId430" o:title=""/>
              </v:shape>
            </w:pict>
          </mc:Fallback>
        </mc:AlternateContent>
      </w:r>
    </w:p>
    <w:p w14:paraId="3FF0153C" w14:textId="380C67EC" w:rsidR="0069772A" w:rsidRDefault="0069772A" w:rsidP="00D74526">
      <w:pPr>
        <w:rPr>
          <w:sz w:val="24"/>
          <w:szCs w:val="24"/>
        </w:rPr>
      </w:pPr>
    </w:p>
    <w:p w14:paraId="4CEBE34D" w14:textId="4219FB1B" w:rsidR="0069772A" w:rsidRDefault="006576AD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 wp14:anchorId="3F63C9A1" wp14:editId="169B424A">
                <wp:simplePos x="0" y="0"/>
                <wp:positionH relativeFrom="column">
                  <wp:posOffset>3776980</wp:posOffset>
                </wp:positionH>
                <wp:positionV relativeFrom="paragraph">
                  <wp:posOffset>-183515</wp:posOffset>
                </wp:positionV>
                <wp:extent cx="1027785" cy="477880"/>
                <wp:effectExtent l="38100" t="38100" r="39370" b="36830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1027785" cy="47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96EFC" id="Ink 864" o:spid="_x0000_s1026" type="#_x0000_t75" style="position:absolute;margin-left:297.05pt;margin-top:-14.8pt;width:81.65pt;height:38.3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">
                <v:imagedata r:id="rId43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 wp14:anchorId="157F71AF" wp14:editId="5D4ADD3C">
                <wp:simplePos x="0" y="0"/>
                <wp:positionH relativeFrom="column">
                  <wp:posOffset>2628900</wp:posOffset>
                </wp:positionH>
                <wp:positionV relativeFrom="paragraph">
                  <wp:posOffset>-101600</wp:posOffset>
                </wp:positionV>
                <wp:extent cx="878420" cy="353940"/>
                <wp:effectExtent l="38100" t="19050" r="36195" b="46355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878420" cy="353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451AE" id="Ink 865" o:spid="_x0000_s1026" type="#_x0000_t75" style="position:absolute;margin-left:206.65pt;margin-top:-8.35pt;width:69.85pt;height:28.5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">
                <v:imagedata r:id="rId43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35B29AA7" wp14:editId="26030566">
                <wp:simplePos x="0" y="0"/>
                <wp:positionH relativeFrom="column">
                  <wp:posOffset>44450</wp:posOffset>
                </wp:positionH>
                <wp:positionV relativeFrom="paragraph">
                  <wp:posOffset>7620</wp:posOffset>
                </wp:positionV>
                <wp:extent cx="964085" cy="444500"/>
                <wp:effectExtent l="38100" t="38100" r="7620" b="31750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964085" cy="444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865A7" id="Ink 844" o:spid="_x0000_s1026" type="#_x0000_t75" style="position:absolute;margin-left:3.15pt;margin-top:.25pt;width:76.6pt;height:35.7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">
                <v:imagedata r:id="rId436" o:title=""/>
              </v:shape>
            </w:pict>
          </mc:Fallback>
        </mc:AlternateContent>
      </w:r>
    </w:p>
    <w:p w14:paraId="7C469B0E" w14:textId="79C30F40" w:rsidR="0069772A" w:rsidRDefault="006576AD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51FD53A9" wp14:editId="7E7F83FB">
                <wp:simplePos x="0" y="0"/>
                <wp:positionH relativeFrom="column">
                  <wp:posOffset>4383405</wp:posOffset>
                </wp:positionH>
                <wp:positionV relativeFrom="paragraph">
                  <wp:posOffset>-194945</wp:posOffset>
                </wp:positionV>
                <wp:extent cx="1303445" cy="608330"/>
                <wp:effectExtent l="38100" t="38100" r="11430" b="39370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1303445" cy="608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6EC10" id="Ink 903" o:spid="_x0000_s1026" type="#_x0000_t75" style="position:absolute;margin-left:344.8pt;margin-top:-15.7pt;width:103.35pt;height:48.6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">
                <v:imagedata r:id="rId43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 wp14:anchorId="04A4AF9C" wp14:editId="6E2CFD87">
                <wp:simplePos x="0" y="0"/>
                <wp:positionH relativeFrom="column">
                  <wp:posOffset>3556635</wp:posOffset>
                </wp:positionH>
                <wp:positionV relativeFrom="paragraph">
                  <wp:posOffset>135255</wp:posOffset>
                </wp:positionV>
                <wp:extent cx="676620" cy="314110"/>
                <wp:effectExtent l="38100" t="19050" r="47625" b="48260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676620" cy="314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96B8B" id="Ink 900" o:spid="_x0000_s1026" type="#_x0000_t75" style="position:absolute;margin-left:279.7pt;margin-top:10.3pt;width:54pt;height:25.4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">
                <v:imagedata r:id="rId44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 wp14:anchorId="7077C7B4" wp14:editId="7CD704E2">
                <wp:simplePos x="0" y="0"/>
                <wp:positionH relativeFrom="column">
                  <wp:posOffset>1406525</wp:posOffset>
                </wp:positionH>
                <wp:positionV relativeFrom="paragraph">
                  <wp:posOffset>-304165</wp:posOffset>
                </wp:positionV>
                <wp:extent cx="1594800" cy="973750"/>
                <wp:effectExtent l="38100" t="38100" r="43815" b="36195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594800" cy="973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86807" id="Ink 886" o:spid="_x0000_s1026" type="#_x0000_t75" style="position:absolute;margin-left:110.4pt;margin-top:-24.3pt;width:126.25pt;height:77.3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">
                <v:imagedata r:id="rId442" o:title=""/>
              </v:shape>
            </w:pict>
          </mc:Fallback>
        </mc:AlternateContent>
      </w:r>
    </w:p>
    <w:p w14:paraId="077BE15F" w14:textId="1BBDEBE1" w:rsidR="0069772A" w:rsidRDefault="006576AD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 wp14:anchorId="320F69D1" wp14:editId="5ABE9097">
                <wp:simplePos x="0" y="0"/>
                <wp:positionH relativeFrom="column">
                  <wp:posOffset>3247413</wp:posOffset>
                </wp:positionH>
                <wp:positionV relativeFrom="paragraph">
                  <wp:posOffset>45750</wp:posOffset>
                </wp:positionV>
                <wp:extent cx="28440" cy="158040"/>
                <wp:effectExtent l="38100" t="38100" r="48260" b="3302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284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5ABB6" id="Ink 885" o:spid="_x0000_s1026" type="#_x0000_t75" style="position:absolute;margin-left:255.35pt;margin-top:3.25pt;width:2.95pt;height:13.1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">
                <v:imagedata r:id="rId444" o:title=""/>
              </v:shape>
            </w:pict>
          </mc:Fallback>
        </mc:AlternateContent>
      </w:r>
    </w:p>
    <w:p w14:paraId="2AAD76DD" w14:textId="32C9C9E7" w:rsidR="0069772A" w:rsidRDefault="006576AD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02537006" wp14:editId="6392AAB9">
                <wp:simplePos x="0" y="0"/>
                <wp:positionH relativeFrom="column">
                  <wp:posOffset>452373</wp:posOffset>
                </wp:positionH>
                <wp:positionV relativeFrom="paragraph">
                  <wp:posOffset>178463</wp:posOffset>
                </wp:positionV>
                <wp:extent cx="4968360" cy="244800"/>
                <wp:effectExtent l="38100" t="38100" r="41910" b="41275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496836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76D39" id="Ink 904" o:spid="_x0000_s1026" type="#_x0000_t75" style="position:absolute;margin-left:35.25pt;margin-top:13.7pt;width:391.9pt;height:20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">
                <v:imagedata r:id="rId446" o:title=""/>
              </v:shape>
            </w:pict>
          </mc:Fallback>
        </mc:AlternateContent>
      </w:r>
    </w:p>
    <w:p w14:paraId="68CD87D7" w14:textId="79DF70FC" w:rsidR="0069772A" w:rsidRDefault="006576AD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 wp14:anchorId="0BFE5A5A" wp14:editId="5CA5DC5B">
                <wp:simplePos x="0" y="0"/>
                <wp:positionH relativeFrom="column">
                  <wp:posOffset>3760140</wp:posOffset>
                </wp:positionH>
                <wp:positionV relativeFrom="paragraph">
                  <wp:posOffset>11230</wp:posOffset>
                </wp:positionV>
                <wp:extent cx="1217880" cy="466200"/>
                <wp:effectExtent l="38100" t="38100" r="20955" b="48260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1217880" cy="46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22C31" id="Ink 1150" o:spid="_x0000_s1026" type="#_x0000_t75" style="position:absolute;margin-left:295.7pt;margin-top:.55pt;width:96.65pt;height:37.4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">
                <v:imagedata r:id="rId44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76734BB1" wp14:editId="48A25DFD">
                <wp:simplePos x="0" y="0"/>
                <wp:positionH relativeFrom="column">
                  <wp:posOffset>4757973</wp:posOffset>
                </wp:positionH>
                <wp:positionV relativeFrom="paragraph">
                  <wp:posOffset>163937</wp:posOffset>
                </wp:positionV>
                <wp:extent cx="69480" cy="160560"/>
                <wp:effectExtent l="19050" t="38100" r="6985" b="49530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6948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9E7C7" id="Ink 948" o:spid="_x0000_s1026" type="#_x0000_t75" style="position:absolute;margin-left:374.3pt;margin-top:12.55pt;width:6.15pt;height:13.3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">
                <v:imagedata r:id="rId45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 wp14:anchorId="77738AFD" wp14:editId="061B5CAB">
                <wp:simplePos x="0" y="0"/>
                <wp:positionH relativeFrom="column">
                  <wp:posOffset>3879850</wp:posOffset>
                </wp:positionH>
                <wp:positionV relativeFrom="paragraph">
                  <wp:posOffset>143510</wp:posOffset>
                </wp:positionV>
                <wp:extent cx="704880" cy="279720"/>
                <wp:effectExtent l="38100" t="38100" r="0" b="44450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70488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319A5" id="Ink 938" o:spid="_x0000_s1026" type="#_x0000_t75" style="position:absolute;margin-left:305.15pt;margin-top:10.95pt;width:56.2pt;height:22.7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">
                <v:imagedata r:id="rId452" o:title=""/>
              </v:shape>
            </w:pict>
          </mc:Fallback>
        </mc:AlternateContent>
      </w:r>
    </w:p>
    <w:p w14:paraId="6C79068E" w14:textId="5E6535EA" w:rsidR="0069772A" w:rsidRDefault="006576AD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 wp14:anchorId="209D8040" wp14:editId="414A4AB7">
                <wp:simplePos x="0" y="0"/>
                <wp:positionH relativeFrom="column">
                  <wp:posOffset>1562100</wp:posOffset>
                </wp:positionH>
                <wp:positionV relativeFrom="paragraph">
                  <wp:posOffset>-48895</wp:posOffset>
                </wp:positionV>
                <wp:extent cx="2033225" cy="492125"/>
                <wp:effectExtent l="38100" t="38100" r="5715" b="41275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2033225" cy="492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92500" id="Ink 935" o:spid="_x0000_s1026" type="#_x0000_t75" style="position:absolute;margin-left:122.65pt;margin-top:-4.2pt;width:160.85pt;height:39.4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">
                <v:imagedata r:id="rId454" o:title=""/>
              </v:shape>
            </w:pict>
          </mc:Fallback>
        </mc:AlternateContent>
      </w:r>
    </w:p>
    <w:p w14:paraId="08F356DC" w14:textId="6880CB4E" w:rsidR="0069772A" w:rsidRDefault="006576AD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 wp14:anchorId="15A4C5FC" wp14:editId="437ECDDE">
                <wp:simplePos x="0" y="0"/>
                <wp:positionH relativeFrom="column">
                  <wp:posOffset>4840605</wp:posOffset>
                </wp:positionH>
                <wp:positionV relativeFrom="paragraph">
                  <wp:posOffset>-124460</wp:posOffset>
                </wp:positionV>
                <wp:extent cx="484335" cy="275400"/>
                <wp:effectExtent l="38100" t="19050" r="30480" b="48895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484335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2CE0B" id="Ink 958" o:spid="_x0000_s1026" type="#_x0000_t75" style="position:absolute;margin-left:380.8pt;margin-top:-10.15pt;width:38.85pt;height:22.4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">
                <v:imagedata r:id="rId45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 wp14:anchorId="27E54411" wp14:editId="341BED15">
                <wp:simplePos x="0" y="0"/>
                <wp:positionH relativeFrom="column">
                  <wp:posOffset>4554220</wp:posOffset>
                </wp:positionH>
                <wp:positionV relativeFrom="paragraph">
                  <wp:posOffset>32385</wp:posOffset>
                </wp:positionV>
                <wp:extent cx="157380" cy="79115"/>
                <wp:effectExtent l="38100" t="38100" r="14605" b="35560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57380" cy="79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23DD9" id="Ink 951" o:spid="_x0000_s1026" type="#_x0000_t75" style="position:absolute;margin-left:358.25pt;margin-top:2.2pt;width:13.1pt;height:6.9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">
                <v:imagedata r:id="rId45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 wp14:anchorId="754B5B8C" wp14:editId="2B39E243">
                <wp:simplePos x="0" y="0"/>
                <wp:positionH relativeFrom="column">
                  <wp:posOffset>3900805</wp:posOffset>
                </wp:positionH>
                <wp:positionV relativeFrom="paragraph">
                  <wp:posOffset>-68580</wp:posOffset>
                </wp:positionV>
                <wp:extent cx="522000" cy="257040"/>
                <wp:effectExtent l="38100" t="38100" r="30480" b="48260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522000" cy="2565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8265C9A" id="Ink 947" o:spid="_x0000_s1026" type="#_x0000_t75" style="position:absolute;margin-left:306.8pt;margin-top:-5.75pt;width:41.8pt;height:20.95pt;z-index:252603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">
                <v:imagedata r:id="rId46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 wp14:anchorId="0415CC7B" wp14:editId="5C3174EF">
                <wp:simplePos x="0" y="0"/>
                <wp:positionH relativeFrom="column">
                  <wp:posOffset>8890</wp:posOffset>
                </wp:positionH>
                <wp:positionV relativeFrom="paragraph">
                  <wp:posOffset>-201930</wp:posOffset>
                </wp:positionV>
                <wp:extent cx="1094980" cy="445375"/>
                <wp:effectExtent l="38100" t="38100" r="10160" b="31115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1094980" cy="445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DA3DA" id="Ink 912" o:spid="_x0000_s1026" type="#_x0000_t75" style="position:absolute;margin-left:.35pt;margin-top:-16.25pt;width:86.9pt;height:35.7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">
                <v:imagedata r:id="rId462" o:title=""/>
              </v:shape>
            </w:pict>
          </mc:Fallback>
        </mc:AlternateContent>
      </w:r>
    </w:p>
    <w:p w14:paraId="188DCC25" w14:textId="44016B28" w:rsidR="0069772A" w:rsidRDefault="006576AD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 wp14:anchorId="7EBD7515" wp14:editId="236EC449">
                <wp:simplePos x="0" y="0"/>
                <wp:positionH relativeFrom="column">
                  <wp:posOffset>6007100</wp:posOffset>
                </wp:positionH>
                <wp:positionV relativeFrom="paragraph">
                  <wp:posOffset>59690</wp:posOffset>
                </wp:positionV>
                <wp:extent cx="662310" cy="258735"/>
                <wp:effectExtent l="38100" t="38100" r="23495" b="46355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662310" cy="258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24188" id="Ink 1018" o:spid="_x0000_s1026" type="#_x0000_t75" style="position:absolute;margin-left:472.65pt;margin-top:4.35pt;width:52.85pt;height:21.0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">
                <v:imagedata r:id="rId46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 wp14:anchorId="04C23BEA" wp14:editId="30807A34">
                <wp:simplePos x="0" y="0"/>
                <wp:positionH relativeFrom="column">
                  <wp:posOffset>4957500</wp:posOffset>
                </wp:positionH>
                <wp:positionV relativeFrom="paragraph">
                  <wp:posOffset>144342</wp:posOffset>
                </wp:positionV>
                <wp:extent cx="93600" cy="234720"/>
                <wp:effectExtent l="38100" t="38100" r="40005" b="32385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9360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08A80" id="Ink 1009" o:spid="_x0000_s1026" type="#_x0000_t75" style="position:absolute;margin-left:390pt;margin-top:11pt;width:8.05pt;height:19.2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">
                <v:imagedata r:id="rId46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 wp14:anchorId="3D31C89C" wp14:editId="74391BFA">
                <wp:simplePos x="0" y="0"/>
                <wp:positionH relativeFrom="column">
                  <wp:posOffset>4959350</wp:posOffset>
                </wp:positionH>
                <wp:positionV relativeFrom="paragraph">
                  <wp:posOffset>90170</wp:posOffset>
                </wp:positionV>
                <wp:extent cx="951025" cy="309410"/>
                <wp:effectExtent l="38100" t="38100" r="20955" b="33655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951025" cy="309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4E633" id="Ink 1007" o:spid="_x0000_s1026" type="#_x0000_t75" style="position:absolute;margin-left:390.15pt;margin-top:6.75pt;width:75.6pt;height:25.0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">
                <v:imagedata r:id="rId468" o:title=""/>
              </v:shape>
            </w:pict>
          </mc:Fallback>
        </mc:AlternateContent>
      </w:r>
    </w:p>
    <w:p w14:paraId="52B626DE" w14:textId="3326BA32" w:rsidR="0069772A" w:rsidRDefault="006576AD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 wp14:anchorId="04C9CE44" wp14:editId="3A39858A">
                <wp:simplePos x="0" y="0"/>
                <wp:positionH relativeFrom="column">
                  <wp:posOffset>1876980</wp:posOffset>
                </wp:positionH>
                <wp:positionV relativeFrom="paragraph">
                  <wp:posOffset>121495</wp:posOffset>
                </wp:positionV>
                <wp:extent cx="720" cy="27000"/>
                <wp:effectExtent l="38100" t="38100" r="37465" b="49530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7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B9AD3" id="Ink 980" o:spid="_x0000_s1026" type="#_x0000_t75" style="position:absolute;margin-left:147.45pt;margin-top:9.2pt;width:.75pt;height:2.8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">
                <v:imagedata r:id="rId47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 wp14:anchorId="285A9886" wp14:editId="2E182B98">
                <wp:simplePos x="0" y="0"/>
                <wp:positionH relativeFrom="column">
                  <wp:posOffset>1437640</wp:posOffset>
                </wp:positionH>
                <wp:positionV relativeFrom="paragraph">
                  <wp:posOffset>38100</wp:posOffset>
                </wp:positionV>
                <wp:extent cx="336645" cy="367200"/>
                <wp:effectExtent l="38100" t="38100" r="44450" b="33020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336645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9511E" id="Ink 970" o:spid="_x0000_s1026" type="#_x0000_t75" style="position:absolute;margin-left:112.85pt;margin-top:2.65pt;width:27.2pt;height:29.6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">
                <v:imagedata r:id="rId472" o:title=""/>
              </v:shape>
            </w:pict>
          </mc:Fallback>
        </mc:AlternateContent>
      </w:r>
    </w:p>
    <w:p w14:paraId="19B979D3" w14:textId="6C4ECC3F" w:rsidR="0069772A" w:rsidRDefault="006576AD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 wp14:anchorId="67614AE9" wp14:editId="543DA805">
                <wp:simplePos x="0" y="0"/>
                <wp:positionH relativeFrom="column">
                  <wp:posOffset>5019675</wp:posOffset>
                </wp:positionH>
                <wp:positionV relativeFrom="paragraph">
                  <wp:posOffset>-9525</wp:posOffset>
                </wp:positionV>
                <wp:extent cx="1778705" cy="389890"/>
                <wp:effectExtent l="38100" t="38100" r="31115" b="48260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1778705" cy="389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8E850" id="Ink 1084" o:spid="_x0000_s1026" type="#_x0000_t75" style="position:absolute;margin-left:394.9pt;margin-top:-1.1pt;width:140.75pt;height:31.4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">
                <v:imagedata r:id="rId47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 wp14:anchorId="762D2EAD" wp14:editId="3D79781D">
                <wp:simplePos x="0" y="0"/>
                <wp:positionH relativeFrom="column">
                  <wp:posOffset>1266190</wp:posOffset>
                </wp:positionH>
                <wp:positionV relativeFrom="paragraph">
                  <wp:posOffset>-523875</wp:posOffset>
                </wp:positionV>
                <wp:extent cx="2811185" cy="1243150"/>
                <wp:effectExtent l="38100" t="38100" r="46355" b="33655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2811185" cy="1243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B491C" id="Ink 1036" o:spid="_x0000_s1026" type="#_x0000_t75" style="position:absolute;margin-left:99.35pt;margin-top:-41.6pt;width:222.05pt;height:98.6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">
                <v:imagedata r:id="rId47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 wp14:anchorId="2B1AF78A" wp14:editId="591B1FA7">
                <wp:simplePos x="0" y="0"/>
                <wp:positionH relativeFrom="column">
                  <wp:posOffset>-418465</wp:posOffset>
                </wp:positionH>
                <wp:positionV relativeFrom="paragraph">
                  <wp:posOffset>-86995</wp:posOffset>
                </wp:positionV>
                <wp:extent cx="779165" cy="366090"/>
                <wp:effectExtent l="38100" t="38100" r="1905" b="34290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779165" cy="366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FE3B8" id="Ink 981" o:spid="_x0000_s1026" type="#_x0000_t75" style="position:absolute;margin-left:-33.3pt;margin-top:-7.2pt;width:62.05pt;height:29.5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">
                <v:imagedata r:id="rId47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 wp14:anchorId="55025440" wp14:editId="5766C8DC">
                <wp:simplePos x="0" y="0"/>
                <wp:positionH relativeFrom="column">
                  <wp:posOffset>521335</wp:posOffset>
                </wp:positionH>
                <wp:positionV relativeFrom="paragraph">
                  <wp:posOffset>-140335</wp:posOffset>
                </wp:positionV>
                <wp:extent cx="808190" cy="300760"/>
                <wp:effectExtent l="38100" t="38100" r="30480" b="42545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808190" cy="30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09113" id="Ink 966" o:spid="_x0000_s1026" type="#_x0000_t75" style="position:absolute;margin-left:40.7pt;margin-top:-11.4pt;width:64.35pt;height:24.4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">
                <v:imagedata r:id="rId480" o:title=""/>
              </v:shape>
            </w:pict>
          </mc:Fallback>
        </mc:AlternateContent>
      </w:r>
    </w:p>
    <w:p w14:paraId="781879F7" w14:textId="6FE1DA39" w:rsidR="0069772A" w:rsidRDefault="0069772A" w:rsidP="00D74526">
      <w:pPr>
        <w:rPr>
          <w:sz w:val="24"/>
          <w:szCs w:val="24"/>
        </w:rPr>
      </w:pPr>
    </w:p>
    <w:p w14:paraId="0B3A4782" w14:textId="46DE7455" w:rsidR="0069772A" w:rsidRDefault="0069772A" w:rsidP="00D74526">
      <w:pPr>
        <w:rPr>
          <w:sz w:val="24"/>
          <w:szCs w:val="24"/>
        </w:rPr>
      </w:pPr>
    </w:p>
    <w:p w14:paraId="0C57E5E3" w14:textId="6698D44E" w:rsidR="0069772A" w:rsidRDefault="006576AD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 wp14:anchorId="72D45456" wp14:editId="6A7E10DA">
                <wp:simplePos x="0" y="0"/>
                <wp:positionH relativeFrom="column">
                  <wp:posOffset>1213485</wp:posOffset>
                </wp:positionH>
                <wp:positionV relativeFrom="paragraph">
                  <wp:posOffset>-481330</wp:posOffset>
                </wp:positionV>
                <wp:extent cx="3486855" cy="1309370"/>
                <wp:effectExtent l="38100" t="38100" r="0" b="43180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3486855" cy="1309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5B05F" id="Ink 1111" o:spid="_x0000_s1026" type="#_x0000_t75" style="position:absolute;margin-left:95.2pt;margin-top:-38.25pt;width:275.25pt;height:103.8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">
                <v:imagedata r:id="rId482" o:title=""/>
              </v:shape>
            </w:pict>
          </mc:Fallback>
        </mc:AlternateContent>
      </w:r>
    </w:p>
    <w:p w14:paraId="5961A2FD" w14:textId="54C3AC11" w:rsidR="0069772A" w:rsidRDefault="006576AD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 wp14:anchorId="69AA3EF2" wp14:editId="03857817">
                <wp:simplePos x="0" y="0"/>
                <wp:positionH relativeFrom="column">
                  <wp:posOffset>4858500</wp:posOffset>
                </wp:positionH>
                <wp:positionV relativeFrom="paragraph">
                  <wp:posOffset>-96827</wp:posOffset>
                </wp:positionV>
                <wp:extent cx="112680" cy="251640"/>
                <wp:effectExtent l="38100" t="38100" r="40005" b="34290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11268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449E1" id="Ink 1110" o:spid="_x0000_s1026" type="#_x0000_t75" style="position:absolute;margin-left:382.2pt;margin-top:-7.95pt;width:9.55pt;height:20.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">
                <v:imagedata r:id="rId484" o:title=""/>
              </v:shape>
            </w:pict>
          </mc:Fallback>
        </mc:AlternateContent>
      </w:r>
    </w:p>
    <w:p w14:paraId="2A328DDB" w14:textId="35A3AAE5" w:rsidR="0069772A" w:rsidRDefault="0069772A" w:rsidP="00D74526">
      <w:pPr>
        <w:rPr>
          <w:sz w:val="24"/>
          <w:szCs w:val="24"/>
        </w:rPr>
      </w:pPr>
    </w:p>
    <w:p w14:paraId="68CACFA1" w14:textId="795009E1" w:rsidR="0069772A" w:rsidRDefault="006576AD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 wp14:anchorId="6D179CF7" wp14:editId="3FD8D142">
                <wp:simplePos x="0" y="0"/>
                <wp:positionH relativeFrom="column">
                  <wp:posOffset>3663950</wp:posOffset>
                </wp:positionH>
                <wp:positionV relativeFrom="paragraph">
                  <wp:posOffset>-43180</wp:posOffset>
                </wp:positionV>
                <wp:extent cx="1100815" cy="352425"/>
                <wp:effectExtent l="38100" t="19050" r="23495" b="4762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1100815" cy="352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3B846" id="Ink 1145" o:spid="_x0000_s1026" type="#_x0000_t75" style="position:absolute;margin-left:288.15pt;margin-top:-3.75pt;width:87.4pt;height:28.45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">
                <v:imagedata r:id="rId48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 wp14:anchorId="6742416C" wp14:editId="7BE095D5">
                <wp:simplePos x="0" y="0"/>
                <wp:positionH relativeFrom="column">
                  <wp:posOffset>2712720</wp:posOffset>
                </wp:positionH>
                <wp:positionV relativeFrom="paragraph">
                  <wp:posOffset>122555</wp:posOffset>
                </wp:positionV>
                <wp:extent cx="807835" cy="287655"/>
                <wp:effectExtent l="38100" t="38100" r="30480" b="36195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807835" cy="287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C6832" id="Ink 1146" o:spid="_x0000_s1026" type="#_x0000_t75" style="position:absolute;margin-left:213.25pt;margin-top:9.3pt;width:64.3pt;height:23.35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">
                <v:imagedata r:id="rId488" o:title=""/>
              </v:shape>
            </w:pict>
          </mc:Fallback>
        </mc:AlternateContent>
      </w:r>
    </w:p>
    <w:p w14:paraId="6BF8100B" w14:textId="65834DE4" w:rsidR="0069772A" w:rsidRDefault="006576AD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 wp14:anchorId="2DD46386" wp14:editId="71E109CE">
                <wp:simplePos x="0" y="0"/>
                <wp:positionH relativeFrom="column">
                  <wp:posOffset>2303780</wp:posOffset>
                </wp:positionH>
                <wp:positionV relativeFrom="paragraph">
                  <wp:posOffset>1905</wp:posOffset>
                </wp:positionV>
                <wp:extent cx="240490" cy="122555"/>
                <wp:effectExtent l="38100" t="19050" r="7620" b="48895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240490" cy="122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30C6C" id="Ink 1147" o:spid="_x0000_s1026" type="#_x0000_t75" style="position:absolute;margin-left:181.05pt;margin-top:-.2pt;width:19.65pt;height:10.35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">
                <v:imagedata r:id="rId49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 wp14:anchorId="765CCF4F" wp14:editId="614226BC">
                <wp:simplePos x="0" y="0"/>
                <wp:positionH relativeFrom="column">
                  <wp:posOffset>1946910</wp:posOffset>
                </wp:positionH>
                <wp:positionV relativeFrom="paragraph">
                  <wp:posOffset>-15240</wp:posOffset>
                </wp:positionV>
                <wp:extent cx="149365" cy="165780"/>
                <wp:effectExtent l="38100" t="38100" r="41275" b="43815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49365" cy="165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CE457" id="Ink 1148" o:spid="_x0000_s1026" type="#_x0000_t75" style="position:absolute;margin-left:152.95pt;margin-top:-1.55pt;width:12.45pt;height:13.75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">
                <v:imagedata r:id="rId49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 wp14:anchorId="77DE577B" wp14:editId="41D4E0B9">
                <wp:simplePos x="0" y="0"/>
                <wp:positionH relativeFrom="column">
                  <wp:posOffset>1635760</wp:posOffset>
                </wp:positionH>
                <wp:positionV relativeFrom="paragraph">
                  <wp:posOffset>-103505</wp:posOffset>
                </wp:positionV>
                <wp:extent cx="129540" cy="409575"/>
                <wp:effectExtent l="38100" t="38100" r="22860" b="47625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129540" cy="409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F46B4" id="Ink 1149" o:spid="_x0000_s1026" type="#_x0000_t75" style="position:absolute;margin-left:128.45pt;margin-top:-8.5pt;width:10.9pt;height:32.95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">
                <v:imagedata r:id="rId49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 wp14:anchorId="0502123C" wp14:editId="03F9767A">
                <wp:simplePos x="0" y="0"/>
                <wp:positionH relativeFrom="column">
                  <wp:posOffset>-59690</wp:posOffset>
                </wp:positionH>
                <wp:positionV relativeFrom="paragraph">
                  <wp:posOffset>6985</wp:posOffset>
                </wp:positionV>
                <wp:extent cx="1034390" cy="441450"/>
                <wp:effectExtent l="38100" t="38100" r="33020" b="34925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1034390" cy="441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54F38" id="Ink 1125" o:spid="_x0000_s1026" type="#_x0000_t75" style="position:absolute;margin-left:-5.05pt;margin-top:.2pt;width:82.2pt;height:35.45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">
                <v:imagedata r:id="rId49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 wp14:anchorId="3F98A0E4" wp14:editId="3D034AE3">
                <wp:simplePos x="0" y="0"/>
                <wp:positionH relativeFrom="column">
                  <wp:posOffset>1123500</wp:posOffset>
                </wp:positionH>
                <wp:positionV relativeFrom="paragraph">
                  <wp:posOffset>98987</wp:posOffset>
                </wp:positionV>
                <wp:extent cx="221040" cy="141120"/>
                <wp:effectExtent l="38100" t="38100" r="45720" b="30480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2210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2AEDF" id="Ink 1124" o:spid="_x0000_s1026" type="#_x0000_t75" style="position:absolute;margin-left:88.1pt;margin-top:7.45pt;width:18.1pt;height:11.8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">
                <v:imagedata r:id="rId498" o:title=""/>
              </v:shape>
            </w:pict>
          </mc:Fallback>
        </mc:AlternateContent>
      </w:r>
    </w:p>
    <w:p w14:paraId="70D6CB5D" w14:textId="3794A93C" w:rsidR="0069772A" w:rsidRDefault="0069772A" w:rsidP="00D74526">
      <w:pPr>
        <w:rPr>
          <w:sz w:val="24"/>
          <w:szCs w:val="24"/>
        </w:rPr>
      </w:pPr>
    </w:p>
    <w:p w14:paraId="1495561D" w14:textId="4015406C" w:rsidR="0069772A" w:rsidRDefault="0069772A" w:rsidP="00D74526">
      <w:pPr>
        <w:rPr>
          <w:sz w:val="24"/>
          <w:szCs w:val="24"/>
        </w:rPr>
      </w:pPr>
    </w:p>
    <w:p w14:paraId="0A553752" w14:textId="2E94AC5E" w:rsidR="0069772A" w:rsidRDefault="006576AD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 wp14:anchorId="0CB5BA3F" wp14:editId="7F1BA7BD">
                <wp:simplePos x="0" y="0"/>
                <wp:positionH relativeFrom="column">
                  <wp:posOffset>-75565</wp:posOffset>
                </wp:positionH>
                <wp:positionV relativeFrom="paragraph">
                  <wp:posOffset>-133350</wp:posOffset>
                </wp:positionV>
                <wp:extent cx="968070" cy="457025"/>
                <wp:effectExtent l="38100" t="38100" r="3810" b="38735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968070" cy="457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2AFF7" id="Ink 1157" o:spid="_x0000_s1026" type="#_x0000_t75" style="position:absolute;margin-left:-6.3pt;margin-top:-10.85pt;width:76.95pt;height:36.7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">
                <v:imagedata r:id="rId500" o:title=""/>
              </v:shape>
            </w:pict>
          </mc:Fallback>
        </mc:AlternateContent>
      </w:r>
    </w:p>
    <w:p w14:paraId="36BAEBB5" w14:textId="3BF140EB" w:rsidR="0069772A" w:rsidRDefault="0069772A" w:rsidP="00D74526">
      <w:pPr>
        <w:rPr>
          <w:sz w:val="24"/>
          <w:szCs w:val="24"/>
        </w:rPr>
      </w:pPr>
    </w:p>
    <w:p w14:paraId="315450C3" w14:textId="0AAB1712" w:rsidR="0069772A" w:rsidRDefault="0069772A" w:rsidP="00D74526">
      <w:pPr>
        <w:rPr>
          <w:sz w:val="24"/>
          <w:szCs w:val="24"/>
        </w:rPr>
      </w:pPr>
    </w:p>
    <w:p w14:paraId="60A0B2ED" w14:textId="0FFD2071" w:rsidR="0069772A" w:rsidRDefault="0069772A" w:rsidP="00D74526">
      <w:pPr>
        <w:rPr>
          <w:sz w:val="24"/>
          <w:szCs w:val="24"/>
        </w:rPr>
      </w:pPr>
    </w:p>
    <w:p w14:paraId="7CD24991" w14:textId="2A5D3A8F" w:rsidR="0069772A" w:rsidRDefault="0069772A" w:rsidP="00D74526">
      <w:pPr>
        <w:rPr>
          <w:sz w:val="24"/>
          <w:szCs w:val="24"/>
        </w:rPr>
      </w:pPr>
    </w:p>
    <w:p w14:paraId="559C5597" w14:textId="3B97D011" w:rsidR="0069772A" w:rsidRDefault="00BF2410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 wp14:anchorId="4A16029A" wp14:editId="6E4B19F4">
                <wp:simplePos x="0" y="0"/>
                <wp:positionH relativeFrom="column">
                  <wp:posOffset>87420</wp:posOffset>
                </wp:positionH>
                <wp:positionV relativeFrom="paragraph">
                  <wp:posOffset>226838</wp:posOffset>
                </wp:positionV>
                <wp:extent cx="1966680" cy="77040"/>
                <wp:effectExtent l="38100" t="38100" r="0" b="37465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9666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2369D" id="Ink 1432" o:spid="_x0000_s1026" type="#_x0000_t75" style="position:absolute;margin-left:6.55pt;margin-top:17.5pt;width:155.55pt;height:6.7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">
                <v:imagedata r:id="rId502" o:title=""/>
              </v:shape>
            </w:pict>
          </mc:Fallback>
        </mc:AlternateContent>
      </w:r>
    </w:p>
    <w:p w14:paraId="4C300499" w14:textId="72A02225" w:rsidR="0069772A" w:rsidRDefault="00BF2410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 wp14:anchorId="7DDDD4CA" wp14:editId="5951B2BF">
                <wp:simplePos x="0" y="0"/>
                <wp:positionH relativeFrom="column">
                  <wp:posOffset>2861310</wp:posOffset>
                </wp:positionH>
                <wp:positionV relativeFrom="paragraph">
                  <wp:posOffset>18415</wp:posOffset>
                </wp:positionV>
                <wp:extent cx="1792920" cy="453390"/>
                <wp:effectExtent l="38100" t="38100" r="36195" b="41910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792920" cy="453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B1774" id="Ink 1456" o:spid="_x0000_s1026" type="#_x0000_t75" style="position:absolute;margin-left:224.95pt;margin-top:1.1pt;width:141.85pt;height:36.4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">
                <v:imagedata r:id="rId504" o:title=""/>
              </v:shape>
            </w:pict>
          </mc:Fallback>
        </mc:AlternateContent>
      </w:r>
    </w:p>
    <w:p w14:paraId="082AC5F4" w14:textId="0DBC9CD7" w:rsidR="0069772A" w:rsidRDefault="00BF2410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 wp14:anchorId="2AA1235B" wp14:editId="2E433D61">
                <wp:simplePos x="0" y="0"/>
                <wp:positionH relativeFrom="column">
                  <wp:posOffset>1831975</wp:posOffset>
                </wp:positionH>
                <wp:positionV relativeFrom="paragraph">
                  <wp:posOffset>-104140</wp:posOffset>
                </wp:positionV>
                <wp:extent cx="299495" cy="411480"/>
                <wp:effectExtent l="38100" t="38100" r="5715" b="45720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299495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6AE3B" id="Ink 1457" o:spid="_x0000_s1026" type="#_x0000_t75" style="position:absolute;margin-left:143.9pt;margin-top:-8.55pt;width:24.3pt;height:33.1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">
                <v:imagedata r:id="rId50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 wp14:anchorId="2D6A4384" wp14:editId="64966C9B">
                <wp:simplePos x="0" y="0"/>
                <wp:positionH relativeFrom="column">
                  <wp:posOffset>372745</wp:posOffset>
                </wp:positionH>
                <wp:positionV relativeFrom="paragraph">
                  <wp:posOffset>-72390</wp:posOffset>
                </wp:positionV>
                <wp:extent cx="1217205" cy="450850"/>
                <wp:effectExtent l="38100" t="38100" r="2540" b="44450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1217205" cy="450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52E50" id="Ink 1458" o:spid="_x0000_s1026" type="#_x0000_t75" style="position:absolute;margin-left:29pt;margin-top:-6.05pt;width:96.55pt;height:36.2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">
                <v:imagedata r:id="rId508" o:title=""/>
              </v:shape>
            </w:pict>
          </mc:Fallback>
        </mc:AlternateContent>
      </w:r>
    </w:p>
    <w:p w14:paraId="4273E453" w14:textId="128ED784" w:rsidR="0069772A" w:rsidRDefault="00BF2410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 wp14:anchorId="2D5C93E4" wp14:editId="6D214ADF">
                <wp:simplePos x="0" y="0"/>
                <wp:positionH relativeFrom="column">
                  <wp:posOffset>2536825</wp:posOffset>
                </wp:positionH>
                <wp:positionV relativeFrom="paragraph">
                  <wp:posOffset>83185</wp:posOffset>
                </wp:positionV>
                <wp:extent cx="971450" cy="389890"/>
                <wp:effectExtent l="38100" t="19050" r="635" b="4826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971450" cy="389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3DC1C" id="Ink 1469" o:spid="_x0000_s1026" type="#_x0000_t75" style="position:absolute;margin-left:199.4pt;margin-top:6.2pt;width:77.2pt;height:31.4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">
                <v:imagedata r:id="rId510" o:title=""/>
              </v:shape>
            </w:pict>
          </mc:Fallback>
        </mc:AlternateContent>
      </w:r>
    </w:p>
    <w:p w14:paraId="0A0C47A9" w14:textId="4CBA9766" w:rsidR="0069772A" w:rsidRDefault="00BF2410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 wp14:anchorId="5936CC1B" wp14:editId="1A2E94CD">
                <wp:simplePos x="0" y="0"/>
                <wp:positionH relativeFrom="column">
                  <wp:posOffset>3225165</wp:posOffset>
                </wp:positionH>
                <wp:positionV relativeFrom="paragraph">
                  <wp:posOffset>-331470</wp:posOffset>
                </wp:positionV>
                <wp:extent cx="2890760" cy="853440"/>
                <wp:effectExtent l="38100" t="38100" r="43180" b="41910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2890760" cy="8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9BF89" id="Ink 1496" o:spid="_x0000_s1026" type="#_x0000_t75" style="position:absolute;margin-left:253.6pt;margin-top:-26.45pt;width:228.3pt;height:67.9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">
                <v:imagedata r:id="rId512" o:title=""/>
              </v:shape>
            </w:pict>
          </mc:Fallback>
        </mc:AlternateContent>
      </w:r>
    </w:p>
    <w:p w14:paraId="08FFB48D" w14:textId="456EC35E" w:rsidR="0069772A" w:rsidRDefault="0069772A" w:rsidP="00D74526">
      <w:pPr>
        <w:rPr>
          <w:sz w:val="24"/>
          <w:szCs w:val="24"/>
        </w:rPr>
      </w:pPr>
    </w:p>
    <w:p w14:paraId="20A33BED" w14:textId="313EB3C3" w:rsidR="0069772A" w:rsidRDefault="0069772A" w:rsidP="00D74526">
      <w:pPr>
        <w:rPr>
          <w:sz w:val="24"/>
          <w:szCs w:val="24"/>
        </w:rPr>
      </w:pPr>
    </w:p>
    <w:p w14:paraId="4D831050" w14:textId="3815AA0D" w:rsidR="0069772A" w:rsidRDefault="0069772A" w:rsidP="00D74526">
      <w:pPr>
        <w:rPr>
          <w:sz w:val="24"/>
          <w:szCs w:val="24"/>
        </w:rPr>
      </w:pPr>
    </w:p>
    <w:p w14:paraId="32297829" w14:textId="7BF382A6" w:rsidR="0069772A" w:rsidRDefault="0069772A" w:rsidP="00D74526">
      <w:pPr>
        <w:rPr>
          <w:sz w:val="24"/>
          <w:szCs w:val="24"/>
        </w:rPr>
      </w:pPr>
    </w:p>
    <w:p w14:paraId="47E81EA1" w14:textId="2EEBD7F0" w:rsidR="0069772A" w:rsidRDefault="0069772A" w:rsidP="00D74526">
      <w:pPr>
        <w:rPr>
          <w:sz w:val="24"/>
          <w:szCs w:val="24"/>
        </w:rPr>
      </w:pPr>
    </w:p>
    <w:p w14:paraId="28C7D6AC" w14:textId="20D78030" w:rsidR="0069772A" w:rsidRDefault="00F17A71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 wp14:anchorId="291CBA80" wp14:editId="44D39598">
                <wp:simplePos x="0" y="0"/>
                <wp:positionH relativeFrom="column">
                  <wp:posOffset>308610</wp:posOffset>
                </wp:positionH>
                <wp:positionV relativeFrom="paragraph">
                  <wp:posOffset>90170</wp:posOffset>
                </wp:positionV>
                <wp:extent cx="1010355" cy="423445"/>
                <wp:effectExtent l="38100" t="57150" r="0" b="53340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1010355" cy="423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D8E74" id="Ink 1518" o:spid="_x0000_s1026" type="#_x0000_t75" style="position:absolute;margin-left:23.6pt;margin-top:6.4pt;width:80.95pt;height:34.8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">
                <v:imagedata r:id="rId514" o:title=""/>
              </v:shape>
            </w:pict>
          </mc:Fallback>
        </mc:AlternateContent>
      </w:r>
    </w:p>
    <w:p w14:paraId="6BE32687" w14:textId="71D2FD9C" w:rsidR="0069772A" w:rsidRDefault="0069772A" w:rsidP="00D74526">
      <w:pPr>
        <w:rPr>
          <w:sz w:val="24"/>
          <w:szCs w:val="24"/>
        </w:rPr>
      </w:pPr>
    </w:p>
    <w:p w14:paraId="26D30D53" w14:textId="2E6F7F86" w:rsidR="0069772A" w:rsidRDefault="00F17A71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 wp14:anchorId="3F0E5390" wp14:editId="4991703E">
                <wp:simplePos x="0" y="0"/>
                <wp:positionH relativeFrom="column">
                  <wp:posOffset>1463675</wp:posOffset>
                </wp:positionH>
                <wp:positionV relativeFrom="paragraph">
                  <wp:posOffset>-681355</wp:posOffset>
                </wp:positionV>
                <wp:extent cx="4996180" cy="1553210"/>
                <wp:effectExtent l="57150" t="38100" r="52070" b="46990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4996180" cy="1553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3EF60" id="Ink 1565" o:spid="_x0000_s1026" type="#_x0000_t75" style="position:absolute;margin-left:114.55pt;margin-top:-54.35pt;width:394.8pt;height:123.7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">
                <v:imagedata r:id="rId516" o:title=""/>
              </v:shape>
            </w:pict>
          </mc:Fallback>
        </mc:AlternateContent>
      </w:r>
    </w:p>
    <w:p w14:paraId="32EE42CD" w14:textId="3962F0CD" w:rsidR="0069772A" w:rsidRDefault="00F17A71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 wp14:anchorId="23BCB1E8" wp14:editId="0604E447">
                <wp:simplePos x="0" y="0"/>
                <wp:positionH relativeFrom="column">
                  <wp:posOffset>5472660</wp:posOffset>
                </wp:positionH>
                <wp:positionV relativeFrom="paragraph">
                  <wp:posOffset>221188</wp:posOffset>
                </wp:positionV>
                <wp:extent cx="436320" cy="54360"/>
                <wp:effectExtent l="38100" t="38100" r="1905" b="41275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4363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1B5A9" id="Ink 1568" o:spid="_x0000_s1026" type="#_x0000_t75" style="position:absolute;margin-left:430.55pt;margin-top:17.05pt;width:35.05pt;height:5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">
                <v:imagedata r:id="rId518" o:title=""/>
              </v:shape>
            </w:pict>
          </mc:Fallback>
        </mc:AlternateContent>
      </w:r>
    </w:p>
    <w:p w14:paraId="11901FD1" w14:textId="1341D078" w:rsidR="0069772A" w:rsidRDefault="00F17A71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 wp14:anchorId="75BCD849" wp14:editId="2B087C30">
                <wp:simplePos x="0" y="0"/>
                <wp:positionH relativeFrom="column">
                  <wp:posOffset>5721985</wp:posOffset>
                </wp:positionH>
                <wp:positionV relativeFrom="paragraph">
                  <wp:posOffset>78740</wp:posOffset>
                </wp:positionV>
                <wp:extent cx="538250" cy="171450"/>
                <wp:effectExtent l="38100" t="38100" r="33655" b="38100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538250" cy="171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EC2E1" id="Ink 1582" o:spid="_x0000_s1026" type="#_x0000_t75" style="position:absolute;margin-left:450.2pt;margin-top:5.85pt;width:43.1pt;height:14.2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">
                <v:imagedata r:id="rId520" o:title=""/>
              </v:shape>
            </w:pict>
          </mc:Fallback>
        </mc:AlternateContent>
      </w:r>
    </w:p>
    <w:p w14:paraId="57C347FB" w14:textId="40BC09FE" w:rsidR="0069772A" w:rsidRDefault="00F17A71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 wp14:anchorId="08D8357C" wp14:editId="314EF2BD">
                <wp:simplePos x="0" y="0"/>
                <wp:positionH relativeFrom="column">
                  <wp:posOffset>-758580</wp:posOffset>
                </wp:positionH>
                <wp:positionV relativeFrom="paragraph">
                  <wp:posOffset>-237812</wp:posOffset>
                </wp:positionV>
                <wp:extent cx="2438640" cy="1186200"/>
                <wp:effectExtent l="38100" t="38100" r="38100" b="33020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2438640" cy="11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52643" id="Ink 1635" o:spid="_x0000_s1026" type="#_x0000_t75" style="position:absolute;margin-left:-60.1pt;margin-top:-19.1pt;width:192.7pt;height:94.1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">
                <v:imagedata r:id="rId52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 wp14:anchorId="19F0A715" wp14:editId="53226A06">
                <wp:simplePos x="0" y="0"/>
                <wp:positionH relativeFrom="column">
                  <wp:posOffset>2123440</wp:posOffset>
                </wp:positionH>
                <wp:positionV relativeFrom="paragraph">
                  <wp:posOffset>-225425</wp:posOffset>
                </wp:positionV>
                <wp:extent cx="3575685" cy="817880"/>
                <wp:effectExtent l="38100" t="38100" r="43815" b="39370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3575685" cy="81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14957" id="Ink 1634" o:spid="_x0000_s1026" type="#_x0000_t75" style="position:absolute;margin-left:166.85pt;margin-top:-18.1pt;width:282.25pt;height:65.1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">
                <v:imagedata r:id="rId52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 wp14:anchorId="626F54D0" wp14:editId="41C6B5E3">
                <wp:simplePos x="0" y="0"/>
                <wp:positionH relativeFrom="column">
                  <wp:posOffset>-557530</wp:posOffset>
                </wp:positionH>
                <wp:positionV relativeFrom="paragraph">
                  <wp:posOffset>103505</wp:posOffset>
                </wp:positionV>
                <wp:extent cx="1845345" cy="519880"/>
                <wp:effectExtent l="38100" t="38100" r="40640" b="33020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1845345" cy="5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49F7C" id="Ink 1618" o:spid="_x0000_s1026" type="#_x0000_t75" style="position:absolute;margin-left:-44.25pt;margin-top:7.8pt;width:146pt;height:41.65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">
                <v:imagedata r:id="rId526" o:title=""/>
              </v:shape>
            </w:pict>
          </mc:Fallback>
        </mc:AlternateContent>
      </w:r>
    </w:p>
    <w:p w14:paraId="09995186" w14:textId="2B4A463E" w:rsidR="0069772A" w:rsidRDefault="0069772A" w:rsidP="00D74526">
      <w:pPr>
        <w:rPr>
          <w:sz w:val="24"/>
          <w:szCs w:val="24"/>
        </w:rPr>
      </w:pPr>
    </w:p>
    <w:p w14:paraId="7D9C8868" w14:textId="445DCED6" w:rsidR="0069772A" w:rsidRDefault="0069772A" w:rsidP="00D74526">
      <w:pPr>
        <w:rPr>
          <w:sz w:val="24"/>
          <w:szCs w:val="24"/>
        </w:rPr>
      </w:pPr>
    </w:p>
    <w:p w14:paraId="592FD33E" w14:textId="45570A78" w:rsidR="0069772A" w:rsidRDefault="00453162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68672" behindDoc="0" locked="0" layoutInCell="1" allowOverlap="1" wp14:anchorId="5C4DE1DE" wp14:editId="27612C7D">
                <wp:simplePos x="0" y="0"/>
                <wp:positionH relativeFrom="column">
                  <wp:posOffset>5300980</wp:posOffset>
                </wp:positionH>
                <wp:positionV relativeFrom="paragraph">
                  <wp:posOffset>-86995</wp:posOffset>
                </wp:positionV>
                <wp:extent cx="809715" cy="320015"/>
                <wp:effectExtent l="57150" t="38100" r="0" b="4254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809715" cy="320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9B8DF" id="Ink 199" o:spid="_x0000_s1026" type="#_x0000_t75" style="position:absolute;margin-left:416.7pt;margin-top:-7.55pt;width:65.15pt;height:26.65pt;z-index:2534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">
                <v:imagedata r:id="rId52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61504" behindDoc="0" locked="0" layoutInCell="1" allowOverlap="1" wp14:anchorId="40BD7B43" wp14:editId="607E7A7C">
                <wp:simplePos x="0" y="0"/>
                <wp:positionH relativeFrom="column">
                  <wp:posOffset>4830593</wp:posOffset>
                </wp:positionH>
                <wp:positionV relativeFrom="paragraph">
                  <wp:posOffset>100000</wp:posOffset>
                </wp:positionV>
                <wp:extent cx="327960" cy="78120"/>
                <wp:effectExtent l="38100" t="57150" r="53340" b="55245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3279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92839" id="Ink 192" o:spid="_x0000_s1026" type="#_x0000_t75" style="position:absolute;margin-left:379.65pt;margin-top:7.15pt;width:27.2pt;height:7.55pt;z-index:2534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">
                <v:imagedata r:id="rId530" o:title=""/>
              </v:shape>
            </w:pict>
          </mc:Fallback>
        </mc:AlternateContent>
      </w:r>
      <w:r w:rsidR="00F17A71"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 wp14:anchorId="69EA683F" wp14:editId="75023982">
                <wp:simplePos x="0" y="0"/>
                <wp:positionH relativeFrom="column">
                  <wp:posOffset>1835580</wp:posOffset>
                </wp:positionH>
                <wp:positionV relativeFrom="paragraph">
                  <wp:posOffset>-223987</wp:posOffset>
                </wp:positionV>
                <wp:extent cx="2883600" cy="949320"/>
                <wp:effectExtent l="19050" t="38100" r="31115" b="41910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2883600" cy="9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C5459" id="Ink 1636" o:spid="_x0000_s1026" type="#_x0000_t75" style="position:absolute;margin-left:144.2pt;margin-top:-18pt;width:227.75pt;height:75.5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">
                <v:imagedata r:id="rId532" o:title=""/>
              </v:shape>
            </w:pict>
          </mc:Fallback>
        </mc:AlternateContent>
      </w:r>
      <w:r w:rsidR="00F17A71"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 wp14:anchorId="0779C952" wp14:editId="7021AB4F">
                <wp:simplePos x="0" y="0"/>
                <wp:positionH relativeFrom="column">
                  <wp:posOffset>2094865</wp:posOffset>
                </wp:positionH>
                <wp:positionV relativeFrom="paragraph">
                  <wp:posOffset>-50800</wp:posOffset>
                </wp:positionV>
                <wp:extent cx="2359415" cy="455930"/>
                <wp:effectExtent l="38100" t="38100" r="41275" b="3937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2359415" cy="455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91D47" id="Ink 1604" o:spid="_x0000_s1026" type="#_x0000_t75" style="position:absolute;margin-left:164.6pt;margin-top:-4.35pt;width:186.5pt;height:36.6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">
                <v:imagedata r:id="rId534" o:title=""/>
              </v:shape>
            </w:pict>
          </mc:Fallback>
        </mc:AlternateContent>
      </w:r>
    </w:p>
    <w:p w14:paraId="011E9A70" w14:textId="65662184" w:rsidR="0069772A" w:rsidRDefault="0069772A" w:rsidP="00D74526">
      <w:pPr>
        <w:rPr>
          <w:sz w:val="24"/>
          <w:szCs w:val="24"/>
        </w:rPr>
      </w:pPr>
    </w:p>
    <w:p w14:paraId="363FF808" w14:textId="52C369C7" w:rsidR="0069772A" w:rsidRDefault="00453162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mc:AlternateContent>
          <mc:Choice Requires="wpi">
            <w:drawing>
              <wp:anchor distT="0" distB="0" distL="114300" distR="114300" simplePos="0" relativeHeight="253489152" behindDoc="0" locked="0" layoutInCell="1" allowOverlap="1" wp14:anchorId="731E9831" wp14:editId="26401B23">
                <wp:simplePos x="0" y="0"/>
                <wp:positionH relativeFrom="column">
                  <wp:posOffset>5351780</wp:posOffset>
                </wp:positionH>
                <wp:positionV relativeFrom="paragraph">
                  <wp:posOffset>71120</wp:posOffset>
                </wp:positionV>
                <wp:extent cx="663895" cy="209550"/>
                <wp:effectExtent l="38100" t="38100" r="0" b="5715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663895" cy="209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61B79" id="Ink 223" o:spid="_x0000_s1026" type="#_x0000_t75" style="position:absolute;margin-left:420.7pt;margin-top:4.9pt;width:53.7pt;height:17.9pt;z-index:2534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">
                <v:imagedata r:id="rId53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90176" behindDoc="0" locked="0" layoutInCell="1" allowOverlap="1" wp14:anchorId="790F7B84" wp14:editId="045DE60F">
                <wp:simplePos x="0" y="0"/>
                <wp:positionH relativeFrom="column">
                  <wp:posOffset>3888740</wp:posOffset>
                </wp:positionH>
                <wp:positionV relativeFrom="paragraph">
                  <wp:posOffset>16510</wp:posOffset>
                </wp:positionV>
                <wp:extent cx="1049260" cy="444550"/>
                <wp:effectExtent l="38100" t="38100" r="55880" b="5080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049260" cy="444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0BD31" id="Ink 224" o:spid="_x0000_s1026" type="#_x0000_t75" style="position:absolute;margin-left:305.5pt;margin-top:.6pt;width:84pt;height:36.4pt;z-index:2534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">
                <v:imagedata r:id="rId53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85056" behindDoc="0" locked="0" layoutInCell="1" allowOverlap="1" wp14:anchorId="08E9741F" wp14:editId="41491DCC">
                <wp:simplePos x="0" y="0"/>
                <wp:positionH relativeFrom="column">
                  <wp:posOffset>5085113</wp:posOffset>
                </wp:positionH>
                <wp:positionV relativeFrom="paragraph">
                  <wp:posOffset>210740</wp:posOffset>
                </wp:positionV>
                <wp:extent cx="83160" cy="74160"/>
                <wp:effectExtent l="38100" t="38100" r="50800" b="40640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831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F9A3A" id="Ink 218" o:spid="_x0000_s1026" type="#_x0000_t75" style="position:absolute;margin-left:399.7pt;margin-top:15.9pt;width:8pt;height:7.3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">
                <v:imagedata r:id="rId540" o:title=""/>
              </v:shape>
            </w:pict>
          </mc:Fallback>
        </mc:AlternateContent>
      </w:r>
    </w:p>
    <w:p w14:paraId="5F0B98C8" w14:textId="0141C230" w:rsidR="0069772A" w:rsidRDefault="00453162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 wp14:anchorId="10338BD4" wp14:editId="214F86D9">
                <wp:simplePos x="0" y="0"/>
                <wp:positionH relativeFrom="column">
                  <wp:posOffset>1894205</wp:posOffset>
                </wp:positionH>
                <wp:positionV relativeFrom="paragraph">
                  <wp:posOffset>-173355</wp:posOffset>
                </wp:positionV>
                <wp:extent cx="1613870" cy="550360"/>
                <wp:effectExtent l="57150" t="38100" r="24765" b="4064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613870" cy="55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6ED9F" id="Ink 225" o:spid="_x0000_s1026" type="#_x0000_t75" style="position:absolute;margin-left:148.45pt;margin-top:-14.35pt;width:128.5pt;height:44.75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">
                <v:imagedata r:id="rId54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78912" behindDoc="0" locked="0" layoutInCell="1" allowOverlap="1" wp14:anchorId="25B0818D" wp14:editId="5926121B">
                <wp:simplePos x="0" y="0"/>
                <wp:positionH relativeFrom="column">
                  <wp:posOffset>3695873</wp:posOffset>
                </wp:positionH>
                <wp:positionV relativeFrom="paragraph">
                  <wp:posOffset>11800</wp:posOffset>
                </wp:positionV>
                <wp:extent cx="15840" cy="151200"/>
                <wp:effectExtent l="38100" t="38100" r="41910" b="5842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1584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03891" id="Ink 212" o:spid="_x0000_s1026" type="#_x0000_t75" style="position:absolute;margin-left:290.3pt;margin-top:.25pt;width:2.7pt;height:13.3pt;z-index:2534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">
                <v:imagedata r:id="rId544" o:title=""/>
              </v:shape>
            </w:pict>
          </mc:Fallback>
        </mc:AlternateContent>
      </w:r>
    </w:p>
    <w:p w14:paraId="6CFB727F" w14:textId="056455B8" w:rsidR="0069772A" w:rsidRDefault="0069772A" w:rsidP="00D74526">
      <w:pPr>
        <w:rPr>
          <w:sz w:val="24"/>
          <w:szCs w:val="24"/>
        </w:rPr>
      </w:pPr>
    </w:p>
    <w:p w14:paraId="753936C0" w14:textId="13B74A88" w:rsidR="0069772A" w:rsidRDefault="00453162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16800" behindDoc="0" locked="0" layoutInCell="1" allowOverlap="1" wp14:anchorId="26A73B4D" wp14:editId="4E32D555">
                <wp:simplePos x="0" y="0"/>
                <wp:positionH relativeFrom="column">
                  <wp:posOffset>4890770</wp:posOffset>
                </wp:positionH>
                <wp:positionV relativeFrom="paragraph">
                  <wp:posOffset>20320</wp:posOffset>
                </wp:positionV>
                <wp:extent cx="573030" cy="256220"/>
                <wp:effectExtent l="38100" t="38100" r="55880" b="4889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573030" cy="256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F8486" id="Ink 251" o:spid="_x0000_s1026" type="#_x0000_t75" style="position:absolute;margin-left:384.4pt;margin-top:.9pt;width:46.5pt;height:21.55pt;z-index:2535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">
                <v:imagedata r:id="rId54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17824" behindDoc="0" locked="0" layoutInCell="1" allowOverlap="1" wp14:anchorId="2585242F" wp14:editId="0F2F031C">
                <wp:simplePos x="0" y="0"/>
                <wp:positionH relativeFrom="column">
                  <wp:posOffset>3813810</wp:posOffset>
                </wp:positionH>
                <wp:positionV relativeFrom="paragraph">
                  <wp:posOffset>128905</wp:posOffset>
                </wp:positionV>
                <wp:extent cx="421205" cy="282860"/>
                <wp:effectExtent l="57150" t="38100" r="17145" b="4127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421205" cy="282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E17A9" id="Ink 252" o:spid="_x0000_s1026" type="#_x0000_t75" style="position:absolute;margin-left:299.6pt;margin-top:9.45pt;width:34.55pt;height:23.65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">
                <v:imagedata r:id="rId54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18848" behindDoc="0" locked="0" layoutInCell="1" allowOverlap="1" wp14:anchorId="3F04DE44" wp14:editId="19970BDC">
                <wp:simplePos x="0" y="0"/>
                <wp:positionH relativeFrom="column">
                  <wp:posOffset>3302635</wp:posOffset>
                </wp:positionH>
                <wp:positionV relativeFrom="paragraph">
                  <wp:posOffset>190500</wp:posOffset>
                </wp:positionV>
                <wp:extent cx="378825" cy="226695"/>
                <wp:effectExtent l="38100" t="38100" r="2540" b="4000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378825" cy="226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D3FDD" id="Ink 253" o:spid="_x0000_s1026" type="#_x0000_t75" style="position:absolute;margin-left:259.35pt;margin-top:14.3pt;width:31.25pt;height:19.25pt;z-index:2535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">
                <v:imagedata r:id="rId55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 wp14:anchorId="7D5455F3" wp14:editId="0D3D2B81">
                <wp:simplePos x="0" y="0"/>
                <wp:positionH relativeFrom="column">
                  <wp:posOffset>4592273</wp:posOffset>
                </wp:positionH>
                <wp:positionV relativeFrom="paragraph">
                  <wp:posOffset>188867</wp:posOffset>
                </wp:positionV>
                <wp:extent cx="71640" cy="102960"/>
                <wp:effectExtent l="38100" t="38100" r="43180" b="4953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716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F3708" id="Ink 245" o:spid="_x0000_s1026" type="#_x0000_t75" style="position:absolute;margin-left:360.9pt;margin-top:14.15pt;width:7.1pt;height:9.5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">
                <v:imagedata r:id="rId55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 wp14:anchorId="5C60983D" wp14:editId="0927AB14">
                <wp:simplePos x="0" y="0"/>
                <wp:positionH relativeFrom="column">
                  <wp:posOffset>4371593</wp:posOffset>
                </wp:positionH>
                <wp:positionV relativeFrom="paragraph">
                  <wp:posOffset>40907</wp:posOffset>
                </wp:positionV>
                <wp:extent cx="90720" cy="305640"/>
                <wp:effectExtent l="38100" t="38100" r="43180" b="5651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9072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53182" id="Ink 244" o:spid="_x0000_s1026" type="#_x0000_t75" style="position:absolute;margin-left:343.5pt;margin-top:2.5pt;width:8.6pt;height:25.45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">
                <v:imagedata r:id="rId554" o:title=""/>
              </v:shape>
            </w:pict>
          </mc:Fallback>
        </mc:AlternateContent>
      </w:r>
    </w:p>
    <w:p w14:paraId="3E932BBC" w14:textId="56D6AE04" w:rsidR="0069772A" w:rsidRDefault="00453162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19872" behindDoc="0" locked="0" layoutInCell="1" allowOverlap="1" wp14:anchorId="0D0FF94C" wp14:editId="52AEC3B9">
                <wp:simplePos x="0" y="0"/>
                <wp:positionH relativeFrom="column">
                  <wp:posOffset>2952750</wp:posOffset>
                </wp:positionH>
                <wp:positionV relativeFrom="paragraph">
                  <wp:posOffset>5080</wp:posOffset>
                </wp:positionV>
                <wp:extent cx="177165" cy="176530"/>
                <wp:effectExtent l="19050" t="38100" r="32385" b="5207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77165" cy="176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2A7C1" id="Ink 254" o:spid="_x0000_s1026" type="#_x0000_t75" style="position:absolute;margin-left:231.8pt;margin-top:-.3pt;width:15.35pt;height:15.3pt;z-index:2535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">
                <v:imagedata r:id="rId55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00416" behindDoc="0" locked="0" layoutInCell="1" allowOverlap="1" wp14:anchorId="0A503CB7" wp14:editId="71582985">
                <wp:simplePos x="0" y="0"/>
                <wp:positionH relativeFrom="column">
                  <wp:posOffset>2161540</wp:posOffset>
                </wp:positionH>
                <wp:positionV relativeFrom="paragraph">
                  <wp:posOffset>81280</wp:posOffset>
                </wp:positionV>
                <wp:extent cx="407130" cy="224155"/>
                <wp:effectExtent l="38100" t="38100" r="31115" b="4254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407130" cy="224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0A451" id="Ink 234" o:spid="_x0000_s1026" type="#_x0000_t75" style="position:absolute;margin-left:169.5pt;margin-top:5.7pt;width:33.45pt;height:19.05pt;z-index:2535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">
                <v:imagedata r:id="rId55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01440" behindDoc="0" locked="0" layoutInCell="1" allowOverlap="1" wp14:anchorId="1F2A6214" wp14:editId="5E3DC608">
                <wp:simplePos x="0" y="0"/>
                <wp:positionH relativeFrom="column">
                  <wp:posOffset>865505</wp:posOffset>
                </wp:positionH>
                <wp:positionV relativeFrom="paragraph">
                  <wp:posOffset>-66040</wp:posOffset>
                </wp:positionV>
                <wp:extent cx="304105" cy="563135"/>
                <wp:effectExtent l="38100" t="38100" r="20320" b="4699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304105" cy="563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5D669" id="Ink 235" o:spid="_x0000_s1026" type="#_x0000_t75" style="position:absolute;margin-left:67.45pt;margin-top:-5.9pt;width:25.4pt;height:45.8pt;z-index:2535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">
                <v:imagedata r:id="rId56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99392" behindDoc="0" locked="0" layoutInCell="1" allowOverlap="1" wp14:anchorId="3D05103C" wp14:editId="7543B6EC">
                <wp:simplePos x="0" y="0"/>
                <wp:positionH relativeFrom="column">
                  <wp:posOffset>2726393</wp:posOffset>
                </wp:positionH>
                <wp:positionV relativeFrom="paragraph">
                  <wp:posOffset>42572</wp:posOffset>
                </wp:positionV>
                <wp:extent cx="127800" cy="209880"/>
                <wp:effectExtent l="57150" t="38100" r="43815" b="5715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12780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B63E7" id="Ink 233" o:spid="_x0000_s1026" type="#_x0000_t75" style="position:absolute;margin-left:214pt;margin-top:2.65pt;width:11.45pt;height:17.95pt;z-index:2534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">
                <v:imagedata r:id="rId56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94272" behindDoc="0" locked="0" layoutInCell="1" allowOverlap="1" wp14:anchorId="0A2F3155" wp14:editId="07066E16">
                <wp:simplePos x="0" y="0"/>
                <wp:positionH relativeFrom="column">
                  <wp:posOffset>1387913</wp:posOffset>
                </wp:positionH>
                <wp:positionV relativeFrom="paragraph">
                  <wp:posOffset>9452</wp:posOffset>
                </wp:positionV>
                <wp:extent cx="154440" cy="477000"/>
                <wp:effectExtent l="57150" t="38100" r="55245" b="5651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54440" cy="47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2E40E" id="Ink 228" o:spid="_x0000_s1026" type="#_x0000_t75" style="position:absolute;margin-left:108.6pt;margin-top:.05pt;width:13.55pt;height:38.95pt;z-index:2534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">
                <v:imagedata r:id="rId564" o:title=""/>
              </v:shape>
            </w:pict>
          </mc:Fallback>
        </mc:AlternateContent>
      </w:r>
    </w:p>
    <w:p w14:paraId="6B7CB4A7" w14:textId="5253CD2D" w:rsidR="0069772A" w:rsidRDefault="00453162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50592" behindDoc="0" locked="0" layoutInCell="1" allowOverlap="1" wp14:anchorId="5E5C05C9" wp14:editId="2826A48E">
                <wp:simplePos x="0" y="0"/>
                <wp:positionH relativeFrom="column">
                  <wp:posOffset>4561840</wp:posOffset>
                </wp:positionH>
                <wp:positionV relativeFrom="paragraph">
                  <wp:posOffset>17780</wp:posOffset>
                </wp:positionV>
                <wp:extent cx="1605340" cy="389890"/>
                <wp:effectExtent l="57150" t="38100" r="0" b="4826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1605340" cy="389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60A54" id="Ink 289" o:spid="_x0000_s1026" type="#_x0000_t75" style="position:absolute;margin-left:358.5pt;margin-top:.7pt;width:127.8pt;height:32.1pt;z-index:2535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">
                <v:imagedata r:id="rId56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 wp14:anchorId="5A40D924" wp14:editId="62DB3D95">
                <wp:simplePos x="0" y="0"/>
                <wp:positionH relativeFrom="column">
                  <wp:posOffset>3696970</wp:posOffset>
                </wp:positionH>
                <wp:positionV relativeFrom="paragraph">
                  <wp:posOffset>165100</wp:posOffset>
                </wp:positionV>
                <wp:extent cx="611455" cy="253315"/>
                <wp:effectExtent l="57150" t="38100" r="0" b="5207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611455" cy="253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81BED" id="Ink 273" o:spid="_x0000_s1026" type="#_x0000_t75" style="position:absolute;margin-left:290.4pt;margin-top:12.3pt;width:49.6pt;height:21.4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">
                <v:imagedata r:id="rId56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495296" behindDoc="0" locked="0" layoutInCell="1" allowOverlap="1" wp14:anchorId="0AF27C01" wp14:editId="4CC50C65">
                <wp:simplePos x="0" y="0"/>
                <wp:positionH relativeFrom="column">
                  <wp:posOffset>1814153</wp:posOffset>
                </wp:positionH>
                <wp:positionV relativeFrom="paragraph">
                  <wp:posOffset>9592</wp:posOffset>
                </wp:positionV>
                <wp:extent cx="167760" cy="13320"/>
                <wp:effectExtent l="38100" t="38100" r="41910" b="4445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1677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34A5A" id="Ink 229" o:spid="_x0000_s1026" type="#_x0000_t75" style="position:absolute;margin-left:142.15pt;margin-top:.05pt;width:14.6pt;height:2.5pt;z-index:2534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">
                <v:imagedata r:id="rId570" o:title=""/>
              </v:shape>
            </w:pict>
          </mc:Fallback>
        </mc:AlternateContent>
      </w:r>
    </w:p>
    <w:p w14:paraId="5EA71F12" w14:textId="50D5A554" w:rsidR="0069772A" w:rsidRDefault="00453162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51616" behindDoc="0" locked="0" layoutInCell="1" allowOverlap="1" wp14:anchorId="3168126C" wp14:editId="6D83AFA7">
                <wp:simplePos x="0" y="0"/>
                <wp:positionH relativeFrom="column">
                  <wp:posOffset>3815715</wp:posOffset>
                </wp:positionH>
                <wp:positionV relativeFrom="paragraph">
                  <wp:posOffset>-284480</wp:posOffset>
                </wp:positionV>
                <wp:extent cx="2351465" cy="665655"/>
                <wp:effectExtent l="38100" t="38100" r="0" b="5842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2351465" cy="665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B5673" id="Ink 290" o:spid="_x0000_s1026" type="#_x0000_t75" style="position:absolute;margin-left:299.75pt;margin-top:-23.1pt;width:186.55pt;height:53.8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">
                <v:imagedata r:id="rId57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32160" behindDoc="0" locked="0" layoutInCell="1" allowOverlap="1" wp14:anchorId="0E1258FF" wp14:editId="69D3FBA4">
                <wp:simplePos x="0" y="0"/>
                <wp:positionH relativeFrom="column">
                  <wp:posOffset>3260725</wp:posOffset>
                </wp:positionH>
                <wp:positionV relativeFrom="paragraph">
                  <wp:posOffset>-57785</wp:posOffset>
                </wp:positionV>
                <wp:extent cx="235125" cy="266065"/>
                <wp:effectExtent l="57150" t="38100" r="12700" b="5778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235125" cy="266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92F23" id="Ink 268" o:spid="_x0000_s1026" type="#_x0000_t75" style="position:absolute;margin-left:256.05pt;margin-top:-5.25pt;width:19.9pt;height:22.35pt;z-index:2535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">
                <v:imagedata r:id="rId57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29088" behindDoc="0" locked="0" layoutInCell="1" allowOverlap="1" wp14:anchorId="507BA380" wp14:editId="2C2BA835">
                <wp:simplePos x="0" y="0"/>
                <wp:positionH relativeFrom="column">
                  <wp:posOffset>2895593</wp:posOffset>
                </wp:positionH>
                <wp:positionV relativeFrom="paragraph">
                  <wp:posOffset>-52475</wp:posOffset>
                </wp:positionV>
                <wp:extent cx="231480" cy="326160"/>
                <wp:effectExtent l="57150" t="38100" r="54610" b="5524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23148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8A9D3" id="Ink 264" o:spid="_x0000_s1026" type="#_x0000_t75" style="position:absolute;margin-left:227.3pt;margin-top:-4.85pt;width:19.65pt;height:27.1pt;z-index:2535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">
                <v:imagedata r:id="rId57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27040" behindDoc="0" locked="0" layoutInCell="1" allowOverlap="1" wp14:anchorId="654506F2" wp14:editId="65348BC2">
                <wp:simplePos x="0" y="0"/>
                <wp:positionH relativeFrom="column">
                  <wp:posOffset>1859915</wp:posOffset>
                </wp:positionH>
                <wp:positionV relativeFrom="paragraph">
                  <wp:posOffset>3810</wp:posOffset>
                </wp:positionV>
                <wp:extent cx="833650" cy="377190"/>
                <wp:effectExtent l="38100" t="38100" r="5080" b="4191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833650" cy="377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42274" id="Ink 262" o:spid="_x0000_s1026" type="#_x0000_t75" style="position:absolute;margin-left:145.75pt;margin-top:-.4pt;width:67.1pt;height:31.1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">
                <v:imagedata r:id="rId578" o:title=""/>
              </v:shape>
            </w:pict>
          </mc:Fallback>
        </mc:AlternateContent>
      </w:r>
    </w:p>
    <w:p w14:paraId="146C995A" w14:textId="138E948B" w:rsidR="0069772A" w:rsidRDefault="00453162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82336" behindDoc="0" locked="0" layoutInCell="1" allowOverlap="1" wp14:anchorId="5507188A" wp14:editId="4755A7C7">
                <wp:simplePos x="0" y="0"/>
                <wp:positionH relativeFrom="column">
                  <wp:posOffset>6320155</wp:posOffset>
                </wp:positionH>
                <wp:positionV relativeFrom="paragraph">
                  <wp:posOffset>116205</wp:posOffset>
                </wp:positionV>
                <wp:extent cx="368180" cy="169560"/>
                <wp:effectExtent l="38100" t="38100" r="51435" b="4000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36818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80BD3" id="Ink 323" o:spid="_x0000_s1026" type="#_x0000_t75" style="position:absolute;margin-left:496.95pt;margin-top:8.45pt;width:30.45pt;height:14.75pt;z-index:2535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">
                <v:imagedata r:id="rId58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83360" behindDoc="0" locked="0" layoutInCell="1" allowOverlap="1" wp14:anchorId="7D72469B" wp14:editId="3C12661E">
                <wp:simplePos x="0" y="0"/>
                <wp:positionH relativeFrom="column">
                  <wp:posOffset>5078095</wp:posOffset>
                </wp:positionH>
                <wp:positionV relativeFrom="paragraph">
                  <wp:posOffset>53340</wp:posOffset>
                </wp:positionV>
                <wp:extent cx="1090745" cy="315595"/>
                <wp:effectExtent l="38100" t="38100" r="33655" b="4635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1090745" cy="315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14204" id="Ink 324" o:spid="_x0000_s1026" type="#_x0000_t75" style="position:absolute;margin-left:399.15pt;margin-top:3.5pt;width:87.3pt;height:26.25pt;z-index:2535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">
                <v:imagedata r:id="rId58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28064" behindDoc="0" locked="0" layoutInCell="1" allowOverlap="1" wp14:anchorId="33075D24" wp14:editId="2BE273EF">
                <wp:simplePos x="0" y="0"/>
                <wp:positionH relativeFrom="column">
                  <wp:posOffset>1099185</wp:posOffset>
                </wp:positionH>
                <wp:positionV relativeFrom="paragraph">
                  <wp:posOffset>-144145</wp:posOffset>
                </wp:positionV>
                <wp:extent cx="176400" cy="426095"/>
                <wp:effectExtent l="38100" t="57150" r="0" b="5016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176400" cy="426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425C0E" id="Ink 263" o:spid="_x0000_s1026" type="#_x0000_t75" style="position:absolute;margin-left:85.85pt;margin-top:-12.05pt;width:15.35pt;height:34.95pt;z-index:2535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">
                <v:imagedata r:id="rId58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22944" behindDoc="0" locked="0" layoutInCell="1" allowOverlap="1" wp14:anchorId="4D843959" wp14:editId="3C1C9641">
                <wp:simplePos x="0" y="0"/>
                <wp:positionH relativeFrom="column">
                  <wp:posOffset>1568633</wp:posOffset>
                </wp:positionH>
                <wp:positionV relativeFrom="paragraph">
                  <wp:posOffset>-134415</wp:posOffset>
                </wp:positionV>
                <wp:extent cx="50760" cy="334800"/>
                <wp:effectExtent l="38100" t="38100" r="45085" b="4635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50760" cy="33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D313A" id="Ink 258" o:spid="_x0000_s1026" type="#_x0000_t75" style="position:absolute;margin-left:122.8pt;margin-top:-11.3pt;width:5.45pt;height:27.75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">
                <v:imagedata r:id="rId586" o:title=""/>
              </v:shape>
            </w:pict>
          </mc:Fallback>
        </mc:AlternateContent>
      </w:r>
    </w:p>
    <w:p w14:paraId="3368E0BC" w14:textId="04C5BA42" w:rsidR="0069772A" w:rsidRDefault="00453162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84384" behindDoc="0" locked="0" layoutInCell="1" allowOverlap="1" wp14:anchorId="67C33F08" wp14:editId="28E46B29">
                <wp:simplePos x="0" y="0"/>
                <wp:positionH relativeFrom="column">
                  <wp:posOffset>4018915</wp:posOffset>
                </wp:positionH>
                <wp:positionV relativeFrom="paragraph">
                  <wp:posOffset>-19685</wp:posOffset>
                </wp:positionV>
                <wp:extent cx="823245" cy="321310"/>
                <wp:effectExtent l="38100" t="38100" r="34290" b="4064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823245" cy="321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EFC79" id="Ink 325" o:spid="_x0000_s1026" type="#_x0000_t75" style="position:absolute;margin-left:315.75pt;margin-top:-2.25pt;width:66.2pt;height:26.7pt;z-index:2535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">
                <v:imagedata r:id="rId58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63904" behindDoc="0" locked="0" layoutInCell="1" allowOverlap="1" wp14:anchorId="4C60BA04" wp14:editId="08BC1D09">
                <wp:simplePos x="0" y="0"/>
                <wp:positionH relativeFrom="column">
                  <wp:posOffset>3218815</wp:posOffset>
                </wp:positionH>
                <wp:positionV relativeFrom="paragraph">
                  <wp:posOffset>67310</wp:posOffset>
                </wp:positionV>
                <wp:extent cx="641760" cy="357505"/>
                <wp:effectExtent l="38100" t="38100" r="25400" b="4254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641760" cy="357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A1A19" id="Ink 302" o:spid="_x0000_s1026" type="#_x0000_t75" style="position:absolute;margin-left:252.75pt;margin-top:4.6pt;width:51.95pt;height:29.55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">
                <v:imagedata r:id="rId590" o:title=""/>
              </v:shape>
            </w:pict>
          </mc:Fallback>
        </mc:AlternateContent>
      </w:r>
    </w:p>
    <w:p w14:paraId="7ACBBBED" w14:textId="12B967A0" w:rsidR="0069772A" w:rsidRDefault="00453162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 wp14:anchorId="5E337C70" wp14:editId="33B29C91">
                <wp:simplePos x="0" y="0"/>
                <wp:positionH relativeFrom="column">
                  <wp:posOffset>2321560</wp:posOffset>
                </wp:positionH>
                <wp:positionV relativeFrom="paragraph">
                  <wp:posOffset>-149225</wp:posOffset>
                </wp:positionV>
                <wp:extent cx="667810" cy="358140"/>
                <wp:effectExtent l="38100" t="38100" r="56515" b="4191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667810" cy="358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BB10B" id="Ink 303" o:spid="_x0000_s1026" type="#_x0000_t75" style="position:absolute;margin-left:182.1pt;margin-top:-12.45pt;width:54pt;height:29.6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">
                <v:imagedata r:id="rId59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65952" behindDoc="0" locked="0" layoutInCell="1" allowOverlap="1" wp14:anchorId="4DE034A5" wp14:editId="662D264A">
                <wp:simplePos x="0" y="0"/>
                <wp:positionH relativeFrom="column">
                  <wp:posOffset>1213485</wp:posOffset>
                </wp:positionH>
                <wp:positionV relativeFrom="paragraph">
                  <wp:posOffset>-26670</wp:posOffset>
                </wp:positionV>
                <wp:extent cx="249295" cy="422595"/>
                <wp:effectExtent l="38100" t="57150" r="0" b="5397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249295" cy="422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BFE8D" id="Ink 304" o:spid="_x0000_s1026" type="#_x0000_t75" style="position:absolute;margin-left:94.85pt;margin-top:-2.8pt;width:21.05pt;height:34.7pt;z-index:2535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">
                <v:imagedata r:id="rId59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55712" behindDoc="0" locked="0" layoutInCell="1" allowOverlap="1" wp14:anchorId="1052AEF9" wp14:editId="6F52DFD9">
                <wp:simplePos x="0" y="0"/>
                <wp:positionH relativeFrom="column">
                  <wp:posOffset>2053553</wp:posOffset>
                </wp:positionH>
                <wp:positionV relativeFrom="paragraph">
                  <wp:posOffset>182192</wp:posOffset>
                </wp:positionV>
                <wp:extent cx="108000" cy="14760"/>
                <wp:effectExtent l="38100" t="38100" r="44450" b="4254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1080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B6FEC" id="Ink 294" o:spid="_x0000_s1026" type="#_x0000_t75" style="position:absolute;margin-left:161pt;margin-top:13.65pt;width:9.9pt;height:2.55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">
                <v:imagedata r:id="rId59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 wp14:anchorId="746EF017" wp14:editId="17667A42">
                <wp:simplePos x="0" y="0"/>
                <wp:positionH relativeFrom="column">
                  <wp:posOffset>1665833</wp:posOffset>
                </wp:positionH>
                <wp:positionV relativeFrom="paragraph">
                  <wp:posOffset>-15448</wp:posOffset>
                </wp:positionV>
                <wp:extent cx="129960" cy="428400"/>
                <wp:effectExtent l="38100" t="38100" r="41910" b="4826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129960" cy="42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F2633" id="Ink 293" o:spid="_x0000_s1026" type="#_x0000_t75" style="position:absolute;margin-left:130.45pt;margin-top:-1.9pt;width:11.65pt;height:35.15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">
                <v:imagedata r:id="rId598" o:title=""/>
              </v:shape>
            </w:pict>
          </mc:Fallback>
        </mc:AlternateContent>
      </w:r>
    </w:p>
    <w:p w14:paraId="07078624" w14:textId="51CCCD08" w:rsidR="0069772A" w:rsidRDefault="0069772A" w:rsidP="00D74526">
      <w:pPr>
        <w:rPr>
          <w:sz w:val="24"/>
          <w:szCs w:val="24"/>
        </w:rPr>
      </w:pPr>
    </w:p>
    <w:p w14:paraId="2C7A0E80" w14:textId="618B1E7D" w:rsidR="0069772A" w:rsidRDefault="0069772A" w:rsidP="00D74526">
      <w:pPr>
        <w:rPr>
          <w:sz w:val="24"/>
          <w:szCs w:val="24"/>
        </w:rPr>
      </w:pPr>
    </w:p>
    <w:p w14:paraId="311D8105" w14:textId="02A2A868" w:rsidR="0069772A" w:rsidRDefault="00453162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23296" behindDoc="0" locked="0" layoutInCell="1" allowOverlap="1" wp14:anchorId="2F4F7C24" wp14:editId="259CC57E">
                <wp:simplePos x="0" y="0"/>
                <wp:positionH relativeFrom="column">
                  <wp:posOffset>3423920</wp:posOffset>
                </wp:positionH>
                <wp:positionV relativeFrom="paragraph">
                  <wp:posOffset>-14605</wp:posOffset>
                </wp:positionV>
                <wp:extent cx="2704040" cy="562155"/>
                <wp:effectExtent l="38100" t="38100" r="58420" b="4762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2704040" cy="562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D8C49" id="Ink 371" o:spid="_x0000_s1026" type="#_x0000_t75" style="position:absolute;margin-left:268.9pt;margin-top:-1.85pt;width:214.3pt;height:45.65pt;z-index:2536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">
                <v:imagedata r:id="rId600" o:title=""/>
              </v:shape>
            </w:pict>
          </mc:Fallback>
        </mc:AlternateContent>
      </w:r>
    </w:p>
    <w:p w14:paraId="4099F177" w14:textId="77777777" w:rsidR="00453162" w:rsidRDefault="00453162" w:rsidP="00D74526">
      <w:pPr>
        <w:rPr>
          <w:sz w:val="24"/>
          <w:szCs w:val="24"/>
        </w:rPr>
      </w:pPr>
    </w:p>
    <w:p w14:paraId="09E66BB5" w14:textId="0A0017B3" w:rsidR="0069772A" w:rsidRDefault="00453162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00768" behindDoc="0" locked="0" layoutInCell="1" allowOverlap="1" wp14:anchorId="0C099D28" wp14:editId="1020D96C">
                <wp:simplePos x="0" y="0"/>
                <wp:positionH relativeFrom="column">
                  <wp:posOffset>2671445</wp:posOffset>
                </wp:positionH>
                <wp:positionV relativeFrom="paragraph">
                  <wp:posOffset>-112395</wp:posOffset>
                </wp:positionV>
                <wp:extent cx="594275" cy="459280"/>
                <wp:effectExtent l="38100" t="57150" r="53975" b="5524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594275" cy="45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85EEC" id="Ink 342" o:spid="_x0000_s1026" type="#_x0000_t75" style="position:absolute;margin-left:209.65pt;margin-top:-9.55pt;width:48.25pt;height:37.55pt;z-index:2536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">
                <v:imagedata r:id="rId60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 wp14:anchorId="391241D2" wp14:editId="5741ACC5">
                <wp:simplePos x="0" y="0"/>
                <wp:positionH relativeFrom="column">
                  <wp:posOffset>2181860</wp:posOffset>
                </wp:positionH>
                <wp:positionV relativeFrom="paragraph">
                  <wp:posOffset>10160</wp:posOffset>
                </wp:positionV>
                <wp:extent cx="320065" cy="194310"/>
                <wp:effectExtent l="38100" t="57150" r="22860" b="5334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320065" cy="194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D712F" id="Ink 343" o:spid="_x0000_s1026" type="#_x0000_t75" style="position:absolute;margin-left:171.1pt;margin-top:.1pt;width:26.6pt;height:16.7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">
                <v:imagedata r:id="rId60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02816" behindDoc="0" locked="0" layoutInCell="1" allowOverlap="1" wp14:anchorId="459095E6" wp14:editId="0D8DE5AD">
                <wp:simplePos x="0" y="0"/>
                <wp:positionH relativeFrom="column">
                  <wp:posOffset>1605915</wp:posOffset>
                </wp:positionH>
                <wp:positionV relativeFrom="paragraph">
                  <wp:posOffset>41275</wp:posOffset>
                </wp:positionV>
                <wp:extent cx="421200" cy="292270"/>
                <wp:effectExtent l="57150" t="38100" r="0" b="5080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421200" cy="292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F5F27" id="Ink 344" o:spid="_x0000_s1026" type="#_x0000_t75" style="position:absolute;margin-left:125.75pt;margin-top:2.55pt;width:34.55pt;height:24.4pt;z-index:2536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">
                <v:imagedata r:id="rId60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88480" behindDoc="0" locked="0" layoutInCell="1" allowOverlap="1" wp14:anchorId="33628DF3" wp14:editId="7F6DF6B7">
                <wp:simplePos x="0" y="0"/>
                <wp:positionH relativeFrom="column">
                  <wp:posOffset>678180</wp:posOffset>
                </wp:positionH>
                <wp:positionV relativeFrom="paragraph">
                  <wp:posOffset>-76200</wp:posOffset>
                </wp:positionV>
                <wp:extent cx="258480" cy="597650"/>
                <wp:effectExtent l="38100" t="38100" r="46355" b="5016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258480" cy="597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3B18B" id="Ink 330" o:spid="_x0000_s1026" type="#_x0000_t75" style="position:absolute;margin-left:52.7pt;margin-top:-6.7pt;width:21.75pt;height:48.45pt;z-index:2535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">
                <v:imagedata r:id="rId60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587456" behindDoc="0" locked="0" layoutInCell="1" allowOverlap="1" wp14:anchorId="0751068B" wp14:editId="007F677F">
                <wp:simplePos x="0" y="0"/>
                <wp:positionH relativeFrom="column">
                  <wp:posOffset>1180193</wp:posOffset>
                </wp:positionH>
                <wp:positionV relativeFrom="paragraph">
                  <wp:posOffset>-31957</wp:posOffset>
                </wp:positionV>
                <wp:extent cx="112680" cy="544680"/>
                <wp:effectExtent l="38100" t="38100" r="40005" b="4635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112680" cy="54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3963A" id="Ink 329" o:spid="_x0000_s1026" type="#_x0000_t75" style="position:absolute;margin-left:92.25pt;margin-top:-3.2pt;width:10.25pt;height:44.35pt;z-index:2535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">
                <v:imagedata r:id="rId610" o:title=""/>
              </v:shape>
            </w:pict>
          </mc:Fallback>
        </mc:AlternateContent>
      </w:r>
    </w:p>
    <w:p w14:paraId="1C5D755D" w14:textId="22BF2580" w:rsidR="0069772A" w:rsidRDefault="0069772A" w:rsidP="00D74526">
      <w:pPr>
        <w:rPr>
          <w:sz w:val="24"/>
          <w:szCs w:val="24"/>
        </w:rPr>
      </w:pPr>
    </w:p>
    <w:p w14:paraId="7955DD63" w14:textId="6526955E" w:rsidR="0069772A" w:rsidRDefault="00453162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37632" behindDoc="0" locked="0" layoutInCell="1" allowOverlap="1" wp14:anchorId="1FC64436" wp14:editId="0DE9FB8D">
                <wp:simplePos x="0" y="0"/>
                <wp:positionH relativeFrom="column">
                  <wp:posOffset>5260975</wp:posOffset>
                </wp:positionH>
                <wp:positionV relativeFrom="paragraph">
                  <wp:posOffset>-221615</wp:posOffset>
                </wp:positionV>
                <wp:extent cx="1163085" cy="460375"/>
                <wp:effectExtent l="38100" t="57150" r="56515" b="5397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1163085" cy="460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BB3BC" id="Ink 388" o:spid="_x0000_s1026" type="#_x0000_t75" style="position:absolute;margin-left:413.55pt;margin-top:-18.15pt;width:93pt;height:37.65pt;z-index:2536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">
                <v:imagedata r:id="rId61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38656" behindDoc="0" locked="0" layoutInCell="1" allowOverlap="1" wp14:anchorId="3407C1AE" wp14:editId="6463FD67">
                <wp:simplePos x="0" y="0"/>
                <wp:positionH relativeFrom="column">
                  <wp:posOffset>3243580</wp:posOffset>
                </wp:positionH>
                <wp:positionV relativeFrom="paragraph">
                  <wp:posOffset>22860</wp:posOffset>
                </wp:positionV>
                <wp:extent cx="566710" cy="403695"/>
                <wp:effectExtent l="38100" t="38100" r="5080" b="5397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566710" cy="403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101AE" id="Ink 390" o:spid="_x0000_s1026" type="#_x0000_t75" style="position:absolute;margin-left:254.7pt;margin-top:1.1pt;width:46pt;height:33.25pt;z-index:2536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">
                <v:imagedata r:id="rId61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31488" behindDoc="0" locked="0" layoutInCell="1" allowOverlap="1" wp14:anchorId="46BCE96F" wp14:editId="5D66B640">
                <wp:simplePos x="0" y="0"/>
                <wp:positionH relativeFrom="column">
                  <wp:posOffset>4641953</wp:posOffset>
                </wp:positionH>
                <wp:positionV relativeFrom="paragraph">
                  <wp:posOffset>-145723</wp:posOffset>
                </wp:positionV>
                <wp:extent cx="170640" cy="330120"/>
                <wp:effectExtent l="38100" t="38100" r="39370" b="5143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7064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856EA" id="Ink 381" o:spid="_x0000_s1026" type="#_x0000_t75" style="position:absolute;margin-left:364.8pt;margin-top:-12.15pt;width:14.9pt;height:27.45pt;z-index:2536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">
                <v:imagedata r:id="rId61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30464" behindDoc="0" locked="0" layoutInCell="1" allowOverlap="1" wp14:anchorId="198B62EA" wp14:editId="63753752">
                <wp:simplePos x="0" y="0"/>
                <wp:positionH relativeFrom="column">
                  <wp:posOffset>4004393</wp:posOffset>
                </wp:positionH>
                <wp:positionV relativeFrom="paragraph">
                  <wp:posOffset>-25123</wp:posOffset>
                </wp:positionV>
                <wp:extent cx="306000" cy="258840"/>
                <wp:effectExtent l="38100" t="38100" r="56515" b="4635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30600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7B5EC" id="Ink 380" o:spid="_x0000_s1026" type="#_x0000_t75" style="position:absolute;margin-left:314.6pt;margin-top:-2.7pt;width:25.55pt;height:21.8pt;z-index:2536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">
                <v:imagedata r:id="rId61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27392" behindDoc="0" locked="0" layoutInCell="1" allowOverlap="1" wp14:anchorId="2BE25AD5" wp14:editId="26E8C857">
                <wp:simplePos x="0" y="0"/>
                <wp:positionH relativeFrom="column">
                  <wp:posOffset>2667353</wp:posOffset>
                </wp:positionH>
                <wp:positionV relativeFrom="paragraph">
                  <wp:posOffset>205277</wp:posOffset>
                </wp:positionV>
                <wp:extent cx="277920" cy="196200"/>
                <wp:effectExtent l="57150" t="57150" r="0" b="5207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27792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2C249" id="Ink 375" o:spid="_x0000_s1026" type="#_x0000_t75" style="position:absolute;margin-left:209.35pt;margin-top:15.45pt;width:23.3pt;height:16.9pt;z-index:2536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">
                <v:imagedata r:id="rId620" o:title=""/>
              </v:shape>
            </w:pict>
          </mc:Fallback>
        </mc:AlternateContent>
      </w:r>
    </w:p>
    <w:p w14:paraId="1EC4662F" w14:textId="70C5E863" w:rsidR="0069772A" w:rsidRDefault="00453162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39680" behindDoc="0" locked="0" layoutInCell="1" allowOverlap="1" wp14:anchorId="6BA1C94A" wp14:editId="6AFD468F">
                <wp:simplePos x="0" y="0"/>
                <wp:positionH relativeFrom="column">
                  <wp:posOffset>925830</wp:posOffset>
                </wp:positionH>
                <wp:positionV relativeFrom="paragraph">
                  <wp:posOffset>-19685</wp:posOffset>
                </wp:positionV>
                <wp:extent cx="167500" cy="395335"/>
                <wp:effectExtent l="38100" t="38100" r="42545" b="4318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167500" cy="395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3B48B" id="Ink 391" o:spid="_x0000_s1026" type="#_x0000_t75" style="position:absolute;margin-left:72.2pt;margin-top:-2.25pt;width:14.65pt;height:32.55pt;z-index:2536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">
                <v:imagedata r:id="rId62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26368" behindDoc="0" locked="0" layoutInCell="1" allowOverlap="1" wp14:anchorId="6D9C95A3" wp14:editId="1FDD4313">
                <wp:simplePos x="0" y="0"/>
                <wp:positionH relativeFrom="column">
                  <wp:posOffset>1324913</wp:posOffset>
                </wp:positionH>
                <wp:positionV relativeFrom="paragraph">
                  <wp:posOffset>-244498</wp:posOffset>
                </wp:positionV>
                <wp:extent cx="177840" cy="554400"/>
                <wp:effectExtent l="38100" t="38100" r="50800" b="5524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177840" cy="55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E2E24" id="Ink 374" o:spid="_x0000_s1026" type="#_x0000_t75" style="position:absolute;margin-left:103.6pt;margin-top:-19.95pt;width:15.4pt;height:45.05pt;z-index:2536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">
                <v:imagedata r:id="rId624" o:title=""/>
              </v:shape>
            </w:pict>
          </mc:Fallback>
        </mc:AlternateContent>
      </w:r>
    </w:p>
    <w:p w14:paraId="2473A753" w14:textId="31D8622F" w:rsidR="0069772A" w:rsidRDefault="0069772A" w:rsidP="00D74526">
      <w:pPr>
        <w:rPr>
          <w:sz w:val="24"/>
          <w:szCs w:val="24"/>
        </w:rPr>
      </w:pPr>
    </w:p>
    <w:p w14:paraId="493E4066" w14:textId="24D1B609" w:rsidR="0069772A" w:rsidRDefault="00453162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80640" behindDoc="0" locked="0" layoutInCell="1" allowOverlap="1" wp14:anchorId="1C41362D" wp14:editId="7BEB5983">
                <wp:simplePos x="0" y="0"/>
                <wp:positionH relativeFrom="column">
                  <wp:posOffset>5768753</wp:posOffset>
                </wp:positionH>
                <wp:positionV relativeFrom="paragraph">
                  <wp:posOffset>-201365</wp:posOffset>
                </wp:positionV>
                <wp:extent cx="231480" cy="698040"/>
                <wp:effectExtent l="0" t="38100" r="54610" b="4508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231480" cy="69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9D9E6" id="Ink 436" o:spid="_x0000_s1026" type="#_x0000_t75" style="position:absolute;margin-left:453.55pt;margin-top:-16.55pt;width:19.65pt;height:56.35pt;z-index:2536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">
                <v:imagedata r:id="rId62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75520" behindDoc="0" locked="0" layoutInCell="1" allowOverlap="1" wp14:anchorId="5688D558" wp14:editId="3B0E26C8">
                <wp:simplePos x="0" y="0"/>
                <wp:positionH relativeFrom="column">
                  <wp:posOffset>5497830</wp:posOffset>
                </wp:positionH>
                <wp:positionV relativeFrom="paragraph">
                  <wp:posOffset>-137890</wp:posOffset>
                </wp:positionV>
                <wp:extent cx="343080" cy="560520"/>
                <wp:effectExtent l="38100" t="38100" r="0" b="4953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343080" cy="5605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00ACDC" id="Ink 431" o:spid="_x0000_s1026" type="#_x0000_t75" style="position:absolute;margin-left:432.2pt;margin-top:-11.55pt;width:28.4pt;height:45.55pt;z-index:25367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">
                <v:imagedata r:id="rId62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76544" behindDoc="0" locked="0" layoutInCell="1" allowOverlap="1" wp14:anchorId="67721B30" wp14:editId="28F2A9DD">
                <wp:simplePos x="0" y="0"/>
                <wp:positionH relativeFrom="column">
                  <wp:posOffset>4921250</wp:posOffset>
                </wp:positionH>
                <wp:positionV relativeFrom="paragraph">
                  <wp:posOffset>8255</wp:posOffset>
                </wp:positionV>
                <wp:extent cx="380740" cy="236855"/>
                <wp:effectExtent l="38100" t="38100" r="38735" b="4889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380740" cy="236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74CCD" id="Ink 432" o:spid="_x0000_s1026" type="#_x0000_t75" style="position:absolute;margin-left:386.8pt;margin-top:-.05pt;width:31.4pt;height:20.05pt;z-index:2536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">
                <v:imagedata r:id="rId63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77568" behindDoc="0" locked="0" layoutInCell="1" allowOverlap="1" wp14:anchorId="60505AE1" wp14:editId="006B49A6">
                <wp:simplePos x="0" y="0"/>
                <wp:positionH relativeFrom="column">
                  <wp:posOffset>4490085</wp:posOffset>
                </wp:positionH>
                <wp:positionV relativeFrom="paragraph">
                  <wp:posOffset>0</wp:posOffset>
                </wp:positionV>
                <wp:extent cx="191880" cy="264950"/>
                <wp:effectExtent l="57150" t="38100" r="0" b="40005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191880" cy="264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2E1B1" id="Ink 433" o:spid="_x0000_s1026" type="#_x0000_t75" style="position:absolute;margin-left:352.85pt;margin-top:-.7pt;width:16.5pt;height:22.25pt;z-index:2536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">
                <v:imagedata r:id="rId63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78592" behindDoc="0" locked="0" layoutInCell="1" allowOverlap="1" wp14:anchorId="4E897CC0" wp14:editId="2EF507EC">
                <wp:simplePos x="0" y="0"/>
                <wp:positionH relativeFrom="column">
                  <wp:posOffset>3962400</wp:posOffset>
                </wp:positionH>
                <wp:positionV relativeFrom="paragraph">
                  <wp:posOffset>33655</wp:posOffset>
                </wp:positionV>
                <wp:extent cx="231840" cy="299160"/>
                <wp:effectExtent l="57150" t="38100" r="53975" b="4381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23184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15285" id="Ink 434" o:spid="_x0000_s1026" type="#_x0000_t75" style="position:absolute;margin-left:311.3pt;margin-top:1.95pt;width:19.65pt;height:24.95pt;z-index:2536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">
                <v:imagedata r:id="rId63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79616" behindDoc="0" locked="0" layoutInCell="1" allowOverlap="1" wp14:anchorId="0E449069" wp14:editId="093DBF6E">
                <wp:simplePos x="0" y="0"/>
                <wp:positionH relativeFrom="column">
                  <wp:posOffset>3488690</wp:posOffset>
                </wp:positionH>
                <wp:positionV relativeFrom="paragraph">
                  <wp:posOffset>146685</wp:posOffset>
                </wp:positionV>
                <wp:extent cx="153060" cy="182560"/>
                <wp:effectExtent l="38100" t="38100" r="37465" b="4635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153060" cy="18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2BEDC" id="Ink 435" o:spid="_x0000_s1026" type="#_x0000_t75" style="position:absolute;margin-left:274pt;margin-top:10.85pt;width:13.45pt;height:15.75pt;z-index:2536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">
                <v:imagedata r:id="rId63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54016" behindDoc="0" locked="0" layoutInCell="1" allowOverlap="1" wp14:anchorId="68C510FF" wp14:editId="2B1DEA39">
                <wp:simplePos x="0" y="0"/>
                <wp:positionH relativeFrom="column">
                  <wp:posOffset>3789473</wp:posOffset>
                </wp:positionH>
                <wp:positionV relativeFrom="paragraph">
                  <wp:posOffset>81235</wp:posOffset>
                </wp:positionV>
                <wp:extent cx="96480" cy="425160"/>
                <wp:effectExtent l="38100" t="38100" r="56515" b="5143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96480" cy="42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302E0" id="Ink 406" o:spid="_x0000_s1026" type="#_x0000_t75" style="position:absolute;margin-left:297.7pt;margin-top:5.7pt;width:9.05pt;height:34.9pt;z-index:2536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">
                <v:imagedata r:id="rId638" o:title=""/>
              </v:shape>
            </w:pict>
          </mc:Fallback>
        </mc:AlternateContent>
      </w:r>
    </w:p>
    <w:p w14:paraId="5BB2D8E9" w14:textId="77CFF729" w:rsidR="0069772A" w:rsidRDefault="00453162" w:rsidP="00D74526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56064" behindDoc="0" locked="0" layoutInCell="1" allowOverlap="1" wp14:anchorId="09AF9F9A" wp14:editId="5B2B0480">
                <wp:simplePos x="0" y="0"/>
                <wp:positionH relativeFrom="column">
                  <wp:posOffset>2951480</wp:posOffset>
                </wp:positionH>
                <wp:positionV relativeFrom="paragraph">
                  <wp:posOffset>3285</wp:posOffset>
                </wp:positionV>
                <wp:extent cx="234720" cy="329040"/>
                <wp:effectExtent l="57150" t="38100" r="0" b="5207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234720" cy="3290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E98257" id="Ink 408" o:spid="_x0000_s1026" type="#_x0000_t75" style="position:absolute;margin-left:231.7pt;margin-top:-.45pt;width:19.9pt;height:27.3pt;z-index:25365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">
                <v:imagedata r:id="rId64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57088" behindDoc="0" locked="0" layoutInCell="1" allowOverlap="1" wp14:anchorId="6998BDCB" wp14:editId="1C587F44">
                <wp:simplePos x="0" y="0"/>
                <wp:positionH relativeFrom="column">
                  <wp:posOffset>2406650</wp:posOffset>
                </wp:positionH>
                <wp:positionV relativeFrom="paragraph">
                  <wp:posOffset>-103505</wp:posOffset>
                </wp:positionV>
                <wp:extent cx="302585" cy="489585"/>
                <wp:effectExtent l="38100" t="38100" r="40640" b="4381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302585" cy="489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44FAE" id="Ink 409" o:spid="_x0000_s1026" type="#_x0000_t75" style="position:absolute;margin-left:188.8pt;margin-top:-8.85pt;width:25.25pt;height:39.95pt;z-index:2536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">
                <v:imagedata r:id="rId642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58112" behindDoc="0" locked="0" layoutInCell="1" allowOverlap="1" wp14:anchorId="2634C005" wp14:editId="0A17023D">
                <wp:simplePos x="0" y="0"/>
                <wp:positionH relativeFrom="column">
                  <wp:posOffset>1856105</wp:posOffset>
                </wp:positionH>
                <wp:positionV relativeFrom="paragraph">
                  <wp:posOffset>-26670</wp:posOffset>
                </wp:positionV>
                <wp:extent cx="371905" cy="275040"/>
                <wp:effectExtent l="38100" t="57150" r="0" b="4889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371905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79D23" id="Ink 411" o:spid="_x0000_s1026" type="#_x0000_t75" style="position:absolute;margin-left:145.45pt;margin-top:-2.8pt;width:30.7pt;height:23.05pt;z-index:2536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">
                <v:imagedata r:id="rId644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59136" behindDoc="0" locked="0" layoutInCell="1" allowOverlap="1" wp14:anchorId="2013822E" wp14:editId="2FBD89EB">
                <wp:simplePos x="0" y="0"/>
                <wp:positionH relativeFrom="column">
                  <wp:posOffset>1031875</wp:posOffset>
                </wp:positionH>
                <wp:positionV relativeFrom="paragraph">
                  <wp:posOffset>-24765</wp:posOffset>
                </wp:positionV>
                <wp:extent cx="647030" cy="412515"/>
                <wp:effectExtent l="38100" t="38100" r="58420" b="4508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647030" cy="412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CE9A7" id="Ink 412" o:spid="_x0000_s1026" type="#_x0000_t75" style="position:absolute;margin-left:80.55pt;margin-top:-2.65pt;width:52.4pt;height:33.9pt;z-index:2536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">
                <v:imagedata r:id="rId646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640704" behindDoc="0" locked="0" layoutInCell="1" allowOverlap="1" wp14:anchorId="3E948DB6" wp14:editId="3435FBF7">
                <wp:simplePos x="0" y="0"/>
                <wp:positionH relativeFrom="column">
                  <wp:posOffset>466313</wp:posOffset>
                </wp:positionH>
                <wp:positionV relativeFrom="paragraph">
                  <wp:posOffset>220335</wp:posOffset>
                </wp:positionV>
                <wp:extent cx="331560" cy="111960"/>
                <wp:effectExtent l="38100" t="38100" r="49530" b="4064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3315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9B6E9" id="Ink 392" o:spid="_x0000_s1026" type="#_x0000_t75" style="position:absolute;margin-left:36pt;margin-top:16.65pt;width:27.5pt;height:10.2pt;z-index:2536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">
                <v:imagedata r:id="rId648" o:title=""/>
              </v:shape>
            </w:pict>
          </mc:Fallback>
        </mc:AlternateContent>
      </w:r>
    </w:p>
    <w:p w14:paraId="442D2A71" w14:textId="13C20F63" w:rsidR="0069772A" w:rsidRDefault="0069772A" w:rsidP="00D74526">
      <w:pPr>
        <w:rPr>
          <w:sz w:val="24"/>
          <w:szCs w:val="24"/>
        </w:rPr>
      </w:pPr>
    </w:p>
    <w:p w14:paraId="16D516BE" w14:textId="07D63F55" w:rsidR="0069772A" w:rsidRDefault="0069772A" w:rsidP="00D74526">
      <w:pPr>
        <w:rPr>
          <w:sz w:val="24"/>
          <w:szCs w:val="24"/>
        </w:rPr>
      </w:pPr>
    </w:p>
    <w:p w14:paraId="41485E38" w14:textId="105368FB" w:rsidR="0069772A" w:rsidRDefault="0069772A" w:rsidP="00D74526">
      <w:pPr>
        <w:rPr>
          <w:sz w:val="24"/>
          <w:szCs w:val="24"/>
        </w:rPr>
      </w:pPr>
    </w:p>
    <w:p w14:paraId="6AEF2878" w14:textId="73F061C7" w:rsidR="0069772A" w:rsidRDefault="0069772A" w:rsidP="00D74526">
      <w:pPr>
        <w:rPr>
          <w:sz w:val="24"/>
          <w:szCs w:val="24"/>
        </w:rPr>
      </w:pPr>
    </w:p>
    <w:p w14:paraId="67E3F591" w14:textId="2F50B9A2" w:rsidR="0069772A" w:rsidRDefault="0069772A" w:rsidP="00D74526">
      <w:pPr>
        <w:rPr>
          <w:sz w:val="24"/>
          <w:szCs w:val="24"/>
        </w:rPr>
      </w:pPr>
    </w:p>
    <w:p w14:paraId="46EE3C4A" w14:textId="3C8BC4D1" w:rsidR="0069772A" w:rsidRDefault="0069772A" w:rsidP="00D74526">
      <w:pPr>
        <w:rPr>
          <w:sz w:val="24"/>
          <w:szCs w:val="24"/>
        </w:rPr>
      </w:pPr>
    </w:p>
    <w:p w14:paraId="590A48E9" w14:textId="7A9BFB51" w:rsidR="0069772A" w:rsidRDefault="0069772A" w:rsidP="00D74526">
      <w:pPr>
        <w:rPr>
          <w:sz w:val="24"/>
          <w:szCs w:val="24"/>
        </w:rPr>
      </w:pPr>
    </w:p>
    <w:p w14:paraId="4D05491D" w14:textId="5ED2AC95" w:rsidR="0069772A" w:rsidRDefault="0069772A" w:rsidP="00D74526">
      <w:pPr>
        <w:rPr>
          <w:sz w:val="24"/>
          <w:szCs w:val="24"/>
        </w:rPr>
      </w:pPr>
    </w:p>
    <w:p w14:paraId="5333C22B" w14:textId="03ACD6FF" w:rsidR="0069772A" w:rsidRDefault="0069772A" w:rsidP="00D74526">
      <w:pPr>
        <w:rPr>
          <w:sz w:val="24"/>
          <w:szCs w:val="24"/>
        </w:rPr>
      </w:pPr>
    </w:p>
    <w:p w14:paraId="18C0B348" w14:textId="33AA7EF0" w:rsidR="0069772A" w:rsidRDefault="0069772A" w:rsidP="00D74526">
      <w:pPr>
        <w:rPr>
          <w:sz w:val="24"/>
          <w:szCs w:val="24"/>
        </w:rPr>
      </w:pPr>
    </w:p>
    <w:p w14:paraId="2ED4965B" w14:textId="2C98DA61" w:rsidR="0069772A" w:rsidRDefault="0069772A" w:rsidP="00D74526">
      <w:pPr>
        <w:rPr>
          <w:sz w:val="24"/>
          <w:szCs w:val="24"/>
        </w:rPr>
      </w:pPr>
    </w:p>
    <w:p w14:paraId="7EFE935A" w14:textId="0767D4EA" w:rsidR="0069772A" w:rsidRDefault="0069772A" w:rsidP="00D74526">
      <w:pPr>
        <w:rPr>
          <w:sz w:val="24"/>
          <w:szCs w:val="24"/>
        </w:rPr>
      </w:pPr>
    </w:p>
    <w:p w14:paraId="355FDA2B" w14:textId="39417033" w:rsidR="0069772A" w:rsidRDefault="0069772A" w:rsidP="00D74526">
      <w:pPr>
        <w:rPr>
          <w:sz w:val="24"/>
          <w:szCs w:val="24"/>
        </w:rPr>
      </w:pPr>
    </w:p>
    <w:p w14:paraId="1E7A206F" w14:textId="4E3AF5E0" w:rsidR="0069772A" w:rsidRDefault="0069772A" w:rsidP="00D74526">
      <w:pPr>
        <w:rPr>
          <w:sz w:val="24"/>
          <w:szCs w:val="24"/>
        </w:rPr>
      </w:pPr>
    </w:p>
    <w:p w14:paraId="46F76B04" w14:textId="1CD14DB9" w:rsidR="0069772A" w:rsidRDefault="0069772A" w:rsidP="00D74526">
      <w:pPr>
        <w:rPr>
          <w:sz w:val="24"/>
          <w:szCs w:val="24"/>
        </w:rPr>
      </w:pPr>
    </w:p>
    <w:p w14:paraId="249F80CF" w14:textId="161D4D6F" w:rsidR="0069772A" w:rsidRDefault="0069772A" w:rsidP="00D74526">
      <w:pPr>
        <w:rPr>
          <w:sz w:val="24"/>
          <w:szCs w:val="24"/>
        </w:rPr>
      </w:pPr>
    </w:p>
    <w:p w14:paraId="7D3052B1" w14:textId="41E1596B" w:rsidR="0069772A" w:rsidRDefault="0069772A" w:rsidP="00D74526">
      <w:pPr>
        <w:rPr>
          <w:sz w:val="24"/>
          <w:szCs w:val="24"/>
        </w:rPr>
      </w:pPr>
    </w:p>
    <w:p w14:paraId="7D30474B" w14:textId="402BF7E4" w:rsidR="0069772A" w:rsidRDefault="0069772A" w:rsidP="00D74526">
      <w:pPr>
        <w:rPr>
          <w:sz w:val="24"/>
          <w:szCs w:val="24"/>
        </w:rPr>
      </w:pPr>
    </w:p>
    <w:p w14:paraId="71D1B22D" w14:textId="14AD6C13" w:rsidR="0069772A" w:rsidRDefault="0069772A" w:rsidP="00D74526">
      <w:pPr>
        <w:rPr>
          <w:sz w:val="24"/>
          <w:szCs w:val="24"/>
        </w:rPr>
      </w:pPr>
    </w:p>
    <w:p w14:paraId="5C17D4F7" w14:textId="1951ED30" w:rsidR="0069772A" w:rsidRDefault="0069772A" w:rsidP="00D74526">
      <w:pPr>
        <w:rPr>
          <w:sz w:val="24"/>
          <w:szCs w:val="24"/>
        </w:rPr>
      </w:pPr>
    </w:p>
    <w:p w14:paraId="7704FBAA" w14:textId="15378F90" w:rsidR="0069772A" w:rsidRDefault="0069772A" w:rsidP="00D74526">
      <w:pPr>
        <w:rPr>
          <w:sz w:val="24"/>
          <w:szCs w:val="24"/>
        </w:rPr>
      </w:pPr>
    </w:p>
    <w:p w14:paraId="0F8B42E2" w14:textId="6C919B16" w:rsidR="0069772A" w:rsidRDefault="0069772A" w:rsidP="00D74526">
      <w:pPr>
        <w:rPr>
          <w:sz w:val="24"/>
          <w:szCs w:val="24"/>
        </w:rPr>
      </w:pPr>
    </w:p>
    <w:p w14:paraId="28F783AB" w14:textId="3A830785" w:rsidR="0069772A" w:rsidRDefault="0069772A" w:rsidP="00D74526">
      <w:pPr>
        <w:rPr>
          <w:sz w:val="24"/>
          <w:szCs w:val="24"/>
        </w:rPr>
      </w:pPr>
    </w:p>
    <w:p w14:paraId="4FC44F55" w14:textId="39245DCD" w:rsidR="0069772A" w:rsidRDefault="0069772A" w:rsidP="00D74526">
      <w:pPr>
        <w:rPr>
          <w:sz w:val="24"/>
          <w:szCs w:val="24"/>
        </w:rPr>
      </w:pPr>
    </w:p>
    <w:p w14:paraId="432F46DB" w14:textId="07BE210B" w:rsidR="0069772A" w:rsidRDefault="0069772A" w:rsidP="00D74526">
      <w:pPr>
        <w:rPr>
          <w:sz w:val="24"/>
          <w:szCs w:val="24"/>
        </w:rPr>
      </w:pPr>
    </w:p>
    <w:p w14:paraId="2406628A" w14:textId="23FEFCCF" w:rsidR="0069772A" w:rsidRDefault="0069772A" w:rsidP="00D74526">
      <w:pPr>
        <w:rPr>
          <w:sz w:val="24"/>
          <w:szCs w:val="24"/>
        </w:rPr>
      </w:pPr>
    </w:p>
    <w:p w14:paraId="08355F47" w14:textId="0294E49D" w:rsidR="0069772A" w:rsidRDefault="0069772A" w:rsidP="00D74526">
      <w:pPr>
        <w:rPr>
          <w:sz w:val="24"/>
          <w:szCs w:val="24"/>
        </w:rPr>
      </w:pPr>
    </w:p>
    <w:p w14:paraId="251308E5" w14:textId="6648F2F6" w:rsidR="0069772A" w:rsidRDefault="0069772A" w:rsidP="00D74526">
      <w:pPr>
        <w:rPr>
          <w:sz w:val="24"/>
          <w:szCs w:val="24"/>
        </w:rPr>
      </w:pPr>
    </w:p>
    <w:p w14:paraId="179DB9EF" w14:textId="18F2D540" w:rsidR="0069772A" w:rsidRDefault="0069772A" w:rsidP="00D74526">
      <w:pPr>
        <w:rPr>
          <w:sz w:val="24"/>
          <w:szCs w:val="24"/>
        </w:rPr>
      </w:pPr>
    </w:p>
    <w:p w14:paraId="36EBC068" w14:textId="0D412C8D" w:rsidR="0069772A" w:rsidRDefault="0069772A" w:rsidP="00D74526">
      <w:pPr>
        <w:rPr>
          <w:sz w:val="24"/>
          <w:szCs w:val="24"/>
        </w:rPr>
      </w:pPr>
    </w:p>
    <w:p w14:paraId="1856DDBD" w14:textId="57855E32" w:rsidR="0069772A" w:rsidRDefault="0069772A" w:rsidP="00D74526">
      <w:pPr>
        <w:rPr>
          <w:sz w:val="24"/>
          <w:szCs w:val="24"/>
        </w:rPr>
      </w:pPr>
    </w:p>
    <w:p w14:paraId="327B8965" w14:textId="4852AA61" w:rsidR="0069772A" w:rsidRDefault="0069772A" w:rsidP="00D74526">
      <w:pPr>
        <w:rPr>
          <w:sz w:val="24"/>
          <w:szCs w:val="24"/>
        </w:rPr>
      </w:pPr>
    </w:p>
    <w:p w14:paraId="265F180B" w14:textId="292A1871" w:rsidR="0069772A" w:rsidRDefault="0069772A" w:rsidP="00D74526">
      <w:pPr>
        <w:rPr>
          <w:sz w:val="24"/>
          <w:szCs w:val="24"/>
        </w:rPr>
      </w:pPr>
    </w:p>
    <w:p w14:paraId="4EF8749A" w14:textId="2C9E11B6" w:rsidR="0069772A" w:rsidRDefault="0069772A" w:rsidP="00D74526">
      <w:pPr>
        <w:rPr>
          <w:sz w:val="24"/>
          <w:szCs w:val="24"/>
        </w:rPr>
      </w:pPr>
    </w:p>
    <w:p w14:paraId="471A3DD2" w14:textId="54C27ECC" w:rsidR="0069772A" w:rsidRDefault="0069772A" w:rsidP="00D74526">
      <w:pPr>
        <w:rPr>
          <w:sz w:val="24"/>
          <w:szCs w:val="24"/>
        </w:rPr>
      </w:pPr>
    </w:p>
    <w:p w14:paraId="44874C53" w14:textId="1587DB6E" w:rsidR="0069772A" w:rsidRDefault="0069772A" w:rsidP="00D74526">
      <w:pPr>
        <w:rPr>
          <w:sz w:val="24"/>
          <w:szCs w:val="24"/>
        </w:rPr>
      </w:pPr>
    </w:p>
    <w:p w14:paraId="17F9C52F" w14:textId="640E54B8" w:rsidR="0069772A" w:rsidRDefault="0069772A" w:rsidP="00D74526">
      <w:pPr>
        <w:rPr>
          <w:sz w:val="24"/>
          <w:szCs w:val="24"/>
        </w:rPr>
      </w:pPr>
    </w:p>
    <w:p w14:paraId="14D4FCF9" w14:textId="77777777" w:rsidR="0069772A" w:rsidRPr="00D74526" w:rsidRDefault="0069772A" w:rsidP="00D74526">
      <w:pPr>
        <w:rPr>
          <w:sz w:val="24"/>
          <w:szCs w:val="24"/>
        </w:rPr>
      </w:pPr>
    </w:p>
    <w:sectPr w:rsidR="0069772A" w:rsidRPr="00D7452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imesTen-Roman">
    <w:altName w:val="Times New Roman"/>
    <w:panose1 w:val="00000000000000000000"/>
    <w:charset w:val="00"/>
    <w:family w:val="roman"/>
    <w:notTrueType/>
    <w:pitch w:val="default"/>
  </w:font>
  <w:font w:name="TimesTen-Italic">
    <w:altName w:val="Times New Roman"/>
    <w:panose1 w:val="00000000000000000000"/>
    <w:charset w:val="00"/>
    <w:family w:val="roman"/>
    <w:notTrueType/>
    <w:pitch w:val="default"/>
  </w:font>
  <w:font w:name="RMTMI">
    <w:altName w:val="Cambria"/>
    <w:panose1 w:val="00000000000000000000"/>
    <w:charset w:val="00"/>
    <w:family w:val="roman"/>
    <w:notTrueType/>
    <w:pitch w:val="default"/>
  </w:font>
  <w:font w:name="MTSYN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C066C"/>
    <w:multiLevelType w:val="hybridMultilevel"/>
    <w:tmpl w:val="C9E27A6A"/>
    <w:lvl w:ilvl="0" w:tplc="734CCD4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4891A02"/>
    <w:multiLevelType w:val="hybridMultilevel"/>
    <w:tmpl w:val="E9C008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681190"/>
    <w:multiLevelType w:val="hybridMultilevel"/>
    <w:tmpl w:val="359623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410E02"/>
    <w:multiLevelType w:val="hybridMultilevel"/>
    <w:tmpl w:val="BDE452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7733C2"/>
    <w:multiLevelType w:val="hybridMultilevel"/>
    <w:tmpl w:val="6060DE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F943B6"/>
    <w:multiLevelType w:val="hybridMultilevel"/>
    <w:tmpl w:val="12942A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EF572C2"/>
    <w:multiLevelType w:val="hybridMultilevel"/>
    <w:tmpl w:val="8192358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5CD6599D"/>
    <w:multiLevelType w:val="hybridMultilevel"/>
    <w:tmpl w:val="5D18C406"/>
    <w:lvl w:ilvl="0" w:tplc="04090001">
      <w:start w:val="1"/>
      <w:numFmt w:val="bullet"/>
      <w:lvlText w:val=""/>
      <w:lvlJc w:val="left"/>
      <w:pPr>
        <w:ind w:left="14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4" w:hanging="360"/>
      </w:pPr>
      <w:rPr>
        <w:rFonts w:ascii="Wingdings" w:hAnsi="Wingdings" w:hint="default"/>
      </w:rPr>
    </w:lvl>
  </w:abstractNum>
  <w:abstractNum w:abstractNumId="8" w15:restartNumberingAfterBreak="0">
    <w:nsid w:val="7A240647"/>
    <w:multiLevelType w:val="hybridMultilevel"/>
    <w:tmpl w:val="1714AE28"/>
    <w:lvl w:ilvl="0" w:tplc="B48E5E5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F5E0167"/>
    <w:multiLevelType w:val="hybridMultilevel"/>
    <w:tmpl w:val="D4D21CE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7"/>
  </w:num>
  <w:num w:numId="2">
    <w:abstractNumId w:val="3"/>
  </w:num>
  <w:num w:numId="3">
    <w:abstractNumId w:val="6"/>
  </w:num>
  <w:num w:numId="4">
    <w:abstractNumId w:val="4"/>
  </w:num>
  <w:num w:numId="5">
    <w:abstractNumId w:val="1"/>
  </w:num>
  <w:num w:numId="6">
    <w:abstractNumId w:val="5"/>
  </w:num>
  <w:num w:numId="7">
    <w:abstractNumId w:val="9"/>
  </w:num>
  <w:num w:numId="8">
    <w:abstractNumId w:val="0"/>
  </w:num>
  <w:num w:numId="9">
    <w:abstractNumId w:val="2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4526"/>
    <w:rsid w:val="00000580"/>
    <w:rsid w:val="00034105"/>
    <w:rsid w:val="00067EDC"/>
    <w:rsid w:val="00106684"/>
    <w:rsid w:val="00144CEE"/>
    <w:rsid w:val="001C5EFE"/>
    <w:rsid w:val="001E1708"/>
    <w:rsid w:val="00297089"/>
    <w:rsid w:val="002A70B2"/>
    <w:rsid w:val="002F3C79"/>
    <w:rsid w:val="003057F8"/>
    <w:rsid w:val="00314F1B"/>
    <w:rsid w:val="00355EB9"/>
    <w:rsid w:val="003750A2"/>
    <w:rsid w:val="00401371"/>
    <w:rsid w:val="00453162"/>
    <w:rsid w:val="004B2960"/>
    <w:rsid w:val="004E5AE7"/>
    <w:rsid w:val="005410E3"/>
    <w:rsid w:val="00566FE4"/>
    <w:rsid w:val="005D196A"/>
    <w:rsid w:val="005F6054"/>
    <w:rsid w:val="006576AD"/>
    <w:rsid w:val="00695C9E"/>
    <w:rsid w:val="0069772A"/>
    <w:rsid w:val="00780982"/>
    <w:rsid w:val="00893786"/>
    <w:rsid w:val="0090600C"/>
    <w:rsid w:val="009367C4"/>
    <w:rsid w:val="00952FB9"/>
    <w:rsid w:val="00A712F1"/>
    <w:rsid w:val="00A930F3"/>
    <w:rsid w:val="00AB3269"/>
    <w:rsid w:val="00AC0660"/>
    <w:rsid w:val="00B37ADE"/>
    <w:rsid w:val="00BF2410"/>
    <w:rsid w:val="00C5725B"/>
    <w:rsid w:val="00C6191E"/>
    <w:rsid w:val="00CA721A"/>
    <w:rsid w:val="00CD3B71"/>
    <w:rsid w:val="00D74526"/>
    <w:rsid w:val="00E23B2F"/>
    <w:rsid w:val="00E31B00"/>
    <w:rsid w:val="00F17A71"/>
    <w:rsid w:val="00F27DAF"/>
    <w:rsid w:val="00F35749"/>
    <w:rsid w:val="00F70846"/>
    <w:rsid w:val="00FF2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FA15AB"/>
  <w15:chartTrackingRefBased/>
  <w15:docId w15:val="{06CC5FC1-D93C-4513-99F9-F6CD5331B0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74526"/>
    <w:pPr>
      <w:ind w:left="720"/>
      <w:contextualSpacing/>
    </w:pPr>
  </w:style>
  <w:style w:type="character" w:customStyle="1" w:styleId="fontstyle01">
    <w:name w:val="fontstyle01"/>
    <w:basedOn w:val="DefaultParagraphFont"/>
    <w:rsid w:val="00780982"/>
    <w:rPr>
      <w:rFonts w:ascii="TimesTen-Roman" w:hAnsi="TimesTen-Roman" w:hint="default"/>
      <w:b w:val="0"/>
      <w:bCs w:val="0"/>
      <w:i w:val="0"/>
      <w:iCs w:val="0"/>
      <w:color w:val="231F20"/>
      <w:sz w:val="20"/>
      <w:szCs w:val="20"/>
    </w:rPr>
  </w:style>
  <w:style w:type="character" w:customStyle="1" w:styleId="fontstyle21">
    <w:name w:val="fontstyle21"/>
    <w:basedOn w:val="DefaultParagraphFont"/>
    <w:rsid w:val="00780982"/>
    <w:rPr>
      <w:rFonts w:ascii="TimesTen-Italic" w:hAnsi="TimesTen-Italic" w:hint="default"/>
      <w:b w:val="0"/>
      <w:bCs w:val="0"/>
      <w:i/>
      <w:iCs/>
      <w:color w:val="231F20"/>
      <w:sz w:val="20"/>
      <w:szCs w:val="20"/>
    </w:rPr>
  </w:style>
  <w:style w:type="character" w:customStyle="1" w:styleId="fontstyle31">
    <w:name w:val="fontstyle31"/>
    <w:basedOn w:val="DefaultParagraphFont"/>
    <w:rsid w:val="00780982"/>
    <w:rPr>
      <w:rFonts w:ascii="RMTMI" w:hAnsi="RMTMI" w:hint="default"/>
      <w:b w:val="0"/>
      <w:bCs w:val="0"/>
      <w:i/>
      <w:iCs/>
      <w:color w:val="231F20"/>
      <w:sz w:val="20"/>
      <w:szCs w:val="20"/>
    </w:rPr>
  </w:style>
  <w:style w:type="character" w:customStyle="1" w:styleId="fontstyle41">
    <w:name w:val="fontstyle41"/>
    <w:basedOn w:val="DefaultParagraphFont"/>
    <w:rsid w:val="00780982"/>
    <w:rPr>
      <w:rFonts w:ascii="MTSYN" w:hAnsi="MTSYN" w:hint="default"/>
      <w:b w:val="0"/>
      <w:bCs w:val="0"/>
      <w:i w:val="0"/>
      <w:iCs w:val="0"/>
      <w:color w:val="231F2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23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20.xml"/><Relationship Id="rId21" Type="http://schemas.openxmlformats.org/officeDocument/2006/relationships/oleObject" Target="embeddings/oleObject11.bin"/><Relationship Id="rId324" Type="http://schemas.openxmlformats.org/officeDocument/2006/relationships/image" Target="media/image109.png"/><Relationship Id="rId531" Type="http://schemas.openxmlformats.org/officeDocument/2006/relationships/customXml" Target="ink/ink206.xml"/><Relationship Id="rId629" Type="http://schemas.openxmlformats.org/officeDocument/2006/relationships/customXml" Target="ink/ink255.xml"/><Relationship Id="rId170" Type="http://schemas.openxmlformats.org/officeDocument/2006/relationships/customXml" Target="ink/ink34.xml"/><Relationship Id="rId268" Type="http://schemas.openxmlformats.org/officeDocument/2006/relationships/image" Target="media/image810.png"/><Relationship Id="rId475" Type="http://schemas.openxmlformats.org/officeDocument/2006/relationships/customXml" Target="ink/ink178.xml"/><Relationship Id="rId32" Type="http://schemas.openxmlformats.org/officeDocument/2006/relationships/customXml" Target="ink/ink1.xml"/><Relationship Id="rId128" Type="http://schemas.openxmlformats.org/officeDocument/2006/relationships/image" Target="media/image52.png"/><Relationship Id="rId335" Type="http://schemas.openxmlformats.org/officeDocument/2006/relationships/customXml" Target="ink/ink108.xml"/><Relationship Id="rId542" Type="http://schemas.openxmlformats.org/officeDocument/2006/relationships/image" Target="media/image216.png"/><Relationship Id="rId181" Type="http://schemas.openxmlformats.org/officeDocument/2006/relationships/image" Target="media/image40.wmf"/><Relationship Id="rId402" Type="http://schemas.openxmlformats.org/officeDocument/2006/relationships/image" Target="media/image148.png"/><Relationship Id="rId279" Type="http://schemas.openxmlformats.org/officeDocument/2006/relationships/customXml" Target="ink/ink80.xml"/><Relationship Id="rId486" Type="http://schemas.openxmlformats.org/officeDocument/2006/relationships/image" Target="media/image190.png"/><Relationship Id="rId43" Type="http://schemas.openxmlformats.org/officeDocument/2006/relationships/customXml" Target="ink/ink2.xml"/><Relationship Id="rId139" Type="http://schemas.openxmlformats.org/officeDocument/2006/relationships/image" Target="media/image32.wmf"/><Relationship Id="rId346" Type="http://schemas.openxmlformats.org/officeDocument/2006/relationships/image" Target="media/image120.png"/><Relationship Id="rId553" Type="http://schemas.openxmlformats.org/officeDocument/2006/relationships/customXml" Target="ink/ink217.xml"/><Relationship Id="rId192" Type="http://schemas.openxmlformats.org/officeDocument/2006/relationships/image" Target="media/image68.png"/><Relationship Id="rId206" Type="http://schemas.openxmlformats.org/officeDocument/2006/relationships/image" Target="media/image74.png"/><Relationship Id="rId413" Type="http://schemas.openxmlformats.org/officeDocument/2006/relationships/customXml" Target="ink/ink147.xml"/><Relationship Id="rId497" Type="http://schemas.openxmlformats.org/officeDocument/2006/relationships/customXml" Target="ink/ink189.xml"/><Relationship Id="rId620" Type="http://schemas.openxmlformats.org/officeDocument/2006/relationships/image" Target="media/image255.png"/><Relationship Id="rId357" Type="http://schemas.openxmlformats.org/officeDocument/2006/relationships/customXml" Target="ink/ink119.xml"/><Relationship Id="rId54" Type="http://schemas.openxmlformats.org/officeDocument/2006/relationships/image" Target="media/image20.png"/><Relationship Id="rId217" Type="http://schemas.openxmlformats.org/officeDocument/2006/relationships/customXml" Target="ink/ink54.xml"/><Relationship Id="rId564" Type="http://schemas.openxmlformats.org/officeDocument/2006/relationships/image" Target="media/image227.png"/><Relationship Id="rId424" Type="http://schemas.openxmlformats.org/officeDocument/2006/relationships/image" Target="media/image159.png"/><Relationship Id="rId631" Type="http://schemas.openxmlformats.org/officeDocument/2006/relationships/customXml" Target="ink/ink256.xml"/><Relationship Id="rId270" Type="http://schemas.openxmlformats.org/officeDocument/2006/relationships/image" Target="media/image820.png"/><Relationship Id="rId65" Type="http://schemas.openxmlformats.org/officeDocument/2006/relationships/image" Target="media/image17.wmf"/><Relationship Id="rId130" Type="http://schemas.openxmlformats.org/officeDocument/2006/relationships/image" Target="media/image53.png"/><Relationship Id="rId368" Type="http://schemas.openxmlformats.org/officeDocument/2006/relationships/image" Target="media/image131.png"/><Relationship Id="rId575" Type="http://schemas.openxmlformats.org/officeDocument/2006/relationships/customXml" Target="ink/ink228.xml"/><Relationship Id="rId228" Type="http://schemas.openxmlformats.org/officeDocument/2006/relationships/customXml" Target="ink/ink58.xml"/><Relationship Id="rId435" Type="http://schemas.openxmlformats.org/officeDocument/2006/relationships/customXml" Target="ink/ink158.xml"/><Relationship Id="rId642" Type="http://schemas.openxmlformats.org/officeDocument/2006/relationships/image" Target="media/image266.png"/><Relationship Id="rId281" Type="http://schemas.openxmlformats.org/officeDocument/2006/relationships/customXml" Target="ink/ink81.xml"/><Relationship Id="rId502" Type="http://schemas.openxmlformats.org/officeDocument/2006/relationships/image" Target="media/image198.png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49.bin"/><Relationship Id="rId379" Type="http://schemas.openxmlformats.org/officeDocument/2006/relationships/customXml" Target="ink/ink130.xml"/><Relationship Id="rId586" Type="http://schemas.openxmlformats.org/officeDocument/2006/relationships/image" Target="media/image238.png"/><Relationship Id="rId7" Type="http://schemas.openxmlformats.org/officeDocument/2006/relationships/image" Target="media/image2.wmf"/><Relationship Id="rId239" Type="http://schemas.openxmlformats.org/officeDocument/2006/relationships/customXml" Target="ink/ink62.xml"/><Relationship Id="rId446" Type="http://schemas.openxmlformats.org/officeDocument/2006/relationships/image" Target="media/image170.png"/><Relationship Id="rId292" Type="http://schemas.openxmlformats.org/officeDocument/2006/relationships/image" Target="media/image930.png"/><Relationship Id="rId306" Type="http://schemas.openxmlformats.org/officeDocument/2006/relationships/image" Target="media/image100.png"/><Relationship Id="rId87" Type="http://schemas.openxmlformats.org/officeDocument/2006/relationships/customXml" Target="ink/ink12.xml"/><Relationship Id="rId513" Type="http://schemas.openxmlformats.org/officeDocument/2006/relationships/customXml" Target="ink/ink197.xml"/><Relationship Id="rId597" Type="http://schemas.openxmlformats.org/officeDocument/2006/relationships/customXml" Target="ink/ink239.xml"/><Relationship Id="rId152" Type="http://schemas.openxmlformats.org/officeDocument/2006/relationships/oleObject" Target="embeddings/oleObject53.bin"/><Relationship Id="rId457" Type="http://schemas.openxmlformats.org/officeDocument/2006/relationships/customXml" Target="ink/ink169.xml"/><Relationship Id="rId14" Type="http://schemas.openxmlformats.org/officeDocument/2006/relationships/oleObject" Target="embeddings/oleObject6.bin"/><Relationship Id="rId317" Type="http://schemas.openxmlformats.org/officeDocument/2006/relationships/customXml" Target="ink/ink99.xml"/><Relationship Id="rId524" Type="http://schemas.openxmlformats.org/officeDocument/2006/relationships/image" Target="media/image209.png"/><Relationship Id="rId98" Type="http://schemas.openxmlformats.org/officeDocument/2006/relationships/image" Target="media/image26.wmf"/><Relationship Id="rId163" Type="http://schemas.openxmlformats.org/officeDocument/2006/relationships/image" Target="media/image41.png"/><Relationship Id="rId370" Type="http://schemas.openxmlformats.org/officeDocument/2006/relationships/image" Target="media/image132.png"/><Relationship Id="rId230" Type="http://schemas.openxmlformats.org/officeDocument/2006/relationships/customXml" Target="ink/ink59.xml"/><Relationship Id="rId468" Type="http://schemas.openxmlformats.org/officeDocument/2006/relationships/image" Target="media/image181.png"/><Relationship Id="rId25" Type="http://schemas.openxmlformats.org/officeDocument/2006/relationships/oleObject" Target="embeddings/oleObject13.bin"/><Relationship Id="rId328" Type="http://schemas.openxmlformats.org/officeDocument/2006/relationships/image" Target="media/image111.png"/><Relationship Id="rId535" Type="http://schemas.openxmlformats.org/officeDocument/2006/relationships/customXml" Target="ink/ink208.xml"/><Relationship Id="rId174" Type="http://schemas.openxmlformats.org/officeDocument/2006/relationships/customXml" Target="ink/ink36.xml"/><Relationship Id="rId381" Type="http://schemas.openxmlformats.org/officeDocument/2006/relationships/customXml" Target="ink/ink131.xml"/><Relationship Id="rId602" Type="http://schemas.openxmlformats.org/officeDocument/2006/relationships/image" Target="media/image246.png"/><Relationship Id="rId241" Type="http://schemas.openxmlformats.org/officeDocument/2006/relationships/image" Target="media/image86.wmf"/><Relationship Id="rId479" Type="http://schemas.openxmlformats.org/officeDocument/2006/relationships/customXml" Target="ink/ink180.xml"/><Relationship Id="rId36" Type="http://schemas.openxmlformats.org/officeDocument/2006/relationships/image" Target="media/image12.wmf"/><Relationship Id="rId339" Type="http://schemas.openxmlformats.org/officeDocument/2006/relationships/customXml" Target="ink/ink110.xml"/><Relationship Id="rId546" Type="http://schemas.openxmlformats.org/officeDocument/2006/relationships/image" Target="media/image218.png"/><Relationship Id="rId101" Type="http://schemas.openxmlformats.org/officeDocument/2006/relationships/image" Target="media/image27.png"/><Relationship Id="rId185" Type="http://schemas.openxmlformats.org/officeDocument/2006/relationships/customXml" Target="ink/ink40.xml"/><Relationship Id="rId406" Type="http://schemas.openxmlformats.org/officeDocument/2006/relationships/image" Target="media/image150.png"/><Relationship Id="rId392" Type="http://schemas.openxmlformats.org/officeDocument/2006/relationships/image" Target="media/image143.png"/><Relationship Id="rId613" Type="http://schemas.openxmlformats.org/officeDocument/2006/relationships/customXml" Target="ink/ink247.xml"/><Relationship Id="rId252" Type="http://schemas.openxmlformats.org/officeDocument/2006/relationships/image" Target="media/image93.png"/><Relationship Id="rId47" Type="http://schemas.openxmlformats.org/officeDocument/2006/relationships/image" Target="media/image14.wmf"/><Relationship Id="rId112" Type="http://schemas.openxmlformats.org/officeDocument/2006/relationships/image" Target="media/image44.png"/><Relationship Id="rId557" Type="http://schemas.openxmlformats.org/officeDocument/2006/relationships/customXml" Target="ink/ink219.xml"/><Relationship Id="rId196" Type="http://schemas.openxmlformats.org/officeDocument/2006/relationships/image" Target="media/image70.png"/><Relationship Id="rId417" Type="http://schemas.openxmlformats.org/officeDocument/2006/relationships/customXml" Target="ink/ink149.xml"/><Relationship Id="rId624" Type="http://schemas.openxmlformats.org/officeDocument/2006/relationships/image" Target="media/image257.png"/><Relationship Id="rId16" Type="http://schemas.openxmlformats.org/officeDocument/2006/relationships/image" Target="media/image5.wmf"/><Relationship Id="rId221" Type="http://schemas.openxmlformats.org/officeDocument/2006/relationships/oleObject" Target="embeddings/oleObject67.bin"/><Relationship Id="rId263" Type="http://schemas.openxmlformats.org/officeDocument/2006/relationships/customXml" Target="ink/ink72.xml"/><Relationship Id="rId319" Type="http://schemas.openxmlformats.org/officeDocument/2006/relationships/customXml" Target="ink/ink100.xml"/><Relationship Id="rId470" Type="http://schemas.openxmlformats.org/officeDocument/2006/relationships/image" Target="media/image182.png"/><Relationship Id="rId526" Type="http://schemas.openxmlformats.org/officeDocument/2006/relationships/image" Target="media/image210.png"/><Relationship Id="rId58" Type="http://schemas.openxmlformats.org/officeDocument/2006/relationships/image" Target="media/image22.png"/><Relationship Id="rId123" Type="http://schemas.openxmlformats.org/officeDocument/2006/relationships/image" Target="media/image31.wmf"/><Relationship Id="rId330" Type="http://schemas.openxmlformats.org/officeDocument/2006/relationships/image" Target="media/image112.png"/><Relationship Id="rId568" Type="http://schemas.openxmlformats.org/officeDocument/2006/relationships/image" Target="media/image229.png"/><Relationship Id="rId165" Type="http://schemas.openxmlformats.org/officeDocument/2006/relationships/image" Target="media/image42.png"/><Relationship Id="rId372" Type="http://schemas.openxmlformats.org/officeDocument/2006/relationships/image" Target="media/image133.png"/><Relationship Id="rId428" Type="http://schemas.openxmlformats.org/officeDocument/2006/relationships/image" Target="media/image161.png"/><Relationship Id="rId635" Type="http://schemas.openxmlformats.org/officeDocument/2006/relationships/customXml" Target="ink/ink258.xml"/><Relationship Id="rId232" Type="http://schemas.openxmlformats.org/officeDocument/2006/relationships/image" Target="media/image84.png"/><Relationship Id="rId274" Type="http://schemas.openxmlformats.org/officeDocument/2006/relationships/image" Target="media/image840.png"/><Relationship Id="rId481" Type="http://schemas.openxmlformats.org/officeDocument/2006/relationships/customXml" Target="ink/ink181.xml"/><Relationship Id="rId27" Type="http://schemas.openxmlformats.org/officeDocument/2006/relationships/oleObject" Target="embeddings/oleObject14.bin"/><Relationship Id="rId69" Type="http://schemas.openxmlformats.org/officeDocument/2006/relationships/customXml" Target="ink/ink10.xml"/><Relationship Id="rId134" Type="http://schemas.openxmlformats.org/officeDocument/2006/relationships/image" Target="media/image55.png"/><Relationship Id="rId537" Type="http://schemas.openxmlformats.org/officeDocument/2006/relationships/customXml" Target="ink/ink209.xml"/><Relationship Id="rId579" Type="http://schemas.openxmlformats.org/officeDocument/2006/relationships/customXml" Target="ink/ink230.xml"/><Relationship Id="rId80" Type="http://schemas.openxmlformats.org/officeDocument/2006/relationships/oleObject" Target="embeddings/oleObject34.bin"/><Relationship Id="rId176" Type="http://schemas.openxmlformats.org/officeDocument/2006/relationships/customXml" Target="ink/ink37.xml"/><Relationship Id="rId341" Type="http://schemas.openxmlformats.org/officeDocument/2006/relationships/customXml" Target="ink/ink111.xml"/><Relationship Id="rId383" Type="http://schemas.openxmlformats.org/officeDocument/2006/relationships/customXml" Target="ink/ink132.xml"/><Relationship Id="rId439" Type="http://schemas.openxmlformats.org/officeDocument/2006/relationships/customXml" Target="ink/ink160.xml"/><Relationship Id="rId590" Type="http://schemas.openxmlformats.org/officeDocument/2006/relationships/image" Target="media/image240.png"/><Relationship Id="rId604" Type="http://schemas.openxmlformats.org/officeDocument/2006/relationships/image" Target="media/image247.png"/><Relationship Id="rId646" Type="http://schemas.openxmlformats.org/officeDocument/2006/relationships/image" Target="media/image268.png"/><Relationship Id="rId201" Type="http://schemas.openxmlformats.org/officeDocument/2006/relationships/image" Target="media/image41.wmf"/><Relationship Id="rId243" Type="http://schemas.openxmlformats.org/officeDocument/2006/relationships/customXml" Target="ink/ink63.xml"/><Relationship Id="rId285" Type="http://schemas.openxmlformats.org/officeDocument/2006/relationships/customXml" Target="ink/ink83.xml"/><Relationship Id="rId450" Type="http://schemas.openxmlformats.org/officeDocument/2006/relationships/image" Target="media/image172.png"/><Relationship Id="rId506" Type="http://schemas.openxmlformats.org/officeDocument/2006/relationships/image" Target="media/image200.png"/><Relationship Id="rId38" Type="http://schemas.openxmlformats.org/officeDocument/2006/relationships/image" Target="media/image13.wmf"/><Relationship Id="rId103" Type="http://schemas.openxmlformats.org/officeDocument/2006/relationships/oleObject" Target="embeddings/oleObject42.bin"/><Relationship Id="rId310" Type="http://schemas.openxmlformats.org/officeDocument/2006/relationships/image" Target="media/image102.png"/><Relationship Id="rId492" Type="http://schemas.openxmlformats.org/officeDocument/2006/relationships/image" Target="media/image193.png"/><Relationship Id="rId548" Type="http://schemas.openxmlformats.org/officeDocument/2006/relationships/image" Target="media/image219.png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51.bin"/><Relationship Id="rId187" Type="http://schemas.openxmlformats.org/officeDocument/2006/relationships/customXml" Target="ink/ink41.xml"/><Relationship Id="rId352" Type="http://schemas.openxmlformats.org/officeDocument/2006/relationships/image" Target="media/image123.png"/><Relationship Id="rId394" Type="http://schemas.openxmlformats.org/officeDocument/2006/relationships/image" Target="media/image144.png"/><Relationship Id="rId408" Type="http://schemas.openxmlformats.org/officeDocument/2006/relationships/image" Target="media/image151.png"/><Relationship Id="rId615" Type="http://schemas.openxmlformats.org/officeDocument/2006/relationships/customXml" Target="ink/ink248.xml"/><Relationship Id="rId212" Type="http://schemas.openxmlformats.org/officeDocument/2006/relationships/image" Target="media/image43.png"/><Relationship Id="rId254" Type="http://schemas.openxmlformats.org/officeDocument/2006/relationships/image" Target="media/image740.png"/><Relationship Id="rId49" Type="http://schemas.openxmlformats.org/officeDocument/2006/relationships/customXml" Target="ink/ink4.xml"/><Relationship Id="rId114" Type="http://schemas.openxmlformats.org/officeDocument/2006/relationships/image" Target="media/image45.png"/><Relationship Id="rId296" Type="http://schemas.openxmlformats.org/officeDocument/2006/relationships/image" Target="media/image95.png"/><Relationship Id="rId461" Type="http://schemas.openxmlformats.org/officeDocument/2006/relationships/customXml" Target="ink/ink171.xml"/><Relationship Id="rId517" Type="http://schemas.openxmlformats.org/officeDocument/2006/relationships/customXml" Target="ink/ink199.xml"/><Relationship Id="rId559" Type="http://schemas.openxmlformats.org/officeDocument/2006/relationships/customXml" Target="ink/ink220.xml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56.bin"/><Relationship Id="rId198" Type="http://schemas.openxmlformats.org/officeDocument/2006/relationships/image" Target="media/image71.png"/><Relationship Id="rId321" Type="http://schemas.openxmlformats.org/officeDocument/2006/relationships/customXml" Target="ink/ink101.xml"/><Relationship Id="rId363" Type="http://schemas.openxmlformats.org/officeDocument/2006/relationships/customXml" Target="ink/ink122.xml"/><Relationship Id="rId419" Type="http://schemas.openxmlformats.org/officeDocument/2006/relationships/customXml" Target="ink/ink150.xml"/><Relationship Id="rId570" Type="http://schemas.openxmlformats.org/officeDocument/2006/relationships/image" Target="media/image230.png"/><Relationship Id="rId626" Type="http://schemas.openxmlformats.org/officeDocument/2006/relationships/image" Target="media/image258.png"/><Relationship Id="rId223" Type="http://schemas.openxmlformats.org/officeDocument/2006/relationships/image" Target="media/image80.png"/><Relationship Id="rId430" Type="http://schemas.openxmlformats.org/officeDocument/2006/relationships/image" Target="media/image162.png"/><Relationship Id="rId18" Type="http://schemas.openxmlformats.org/officeDocument/2006/relationships/oleObject" Target="embeddings/oleObject9.bin"/><Relationship Id="rId265" Type="http://schemas.openxmlformats.org/officeDocument/2006/relationships/customXml" Target="ink/ink73.xml"/><Relationship Id="rId472" Type="http://schemas.openxmlformats.org/officeDocument/2006/relationships/image" Target="media/image183.png"/><Relationship Id="rId528" Type="http://schemas.openxmlformats.org/officeDocument/2006/relationships/image" Target="media/image211.png"/><Relationship Id="rId125" Type="http://schemas.openxmlformats.org/officeDocument/2006/relationships/customXml" Target="ink/ink22.xml"/><Relationship Id="rId167" Type="http://schemas.openxmlformats.org/officeDocument/2006/relationships/oleObject" Target="embeddings/oleObject60.bin"/><Relationship Id="rId332" Type="http://schemas.openxmlformats.org/officeDocument/2006/relationships/image" Target="media/image113.png"/><Relationship Id="rId374" Type="http://schemas.openxmlformats.org/officeDocument/2006/relationships/image" Target="media/image134.png"/><Relationship Id="rId581" Type="http://schemas.openxmlformats.org/officeDocument/2006/relationships/customXml" Target="ink/ink231.xml"/><Relationship Id="rId71" Type="http://schemas.openxmlformats.org/officeDocument/2006/relationships/image" Target="media/image19.wmf"/><Relationship Id="rId234" Type="http://schemas.openxmlformats.org/officeDocument/2006/relationships/image" Target="media/image85.png"/><Relationship Id="rId637" Type="http://schemas.openxmlformats.org/officeDocument/2006/relationships/customXml" Target="ink/ink259.xml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76" Type="http://schemas.openxmlformats.org/officeDocument/2006/relationships/image" Target="media/image850.png"/><Relationship Id="rId441" Type="http://schemas.openxmlformats.org/officeDocument/2006/relationships/customXml" Target="ink/ink161.xml"/><Relationship Id="rId483" Type="http://schemas.openxmlformats.org/officeDocument/2006/relationships/customXml" Target="ink/ink182.xml"/><Relationship Id="rId539" Type="http://schemas.openxmlformats.org/officeDocument/2006/relationships/customXml" Target="ink/ink210.xml"/><Relationship Id="rId40" Type="http://schemas.openxmlformats.org/officeDocument/2006/relationships/oleObject" Target="embeddings/oleObject21.bin"/><Relationship Id="rId136" Type="http://schemas.openxmlformats.org/officeDocument/2006/relationships/image" Target="media/image56.png"/><Relationship Id="rId178" Type="http://schemas.openxmlformats.org/officeDocument/2006/relationships/customXml" Target="ink/ink38.xml"/><Relationship Id="rId301" Type="http://schemas.openxmlformats.org/officeDocument/2006/relationships/customXml" Target="ink/ink91.xml"/><Relationship Id="rId343" Type="http://schemas.openxmlformats.org/officeDocument/2006/relationships/customXml" Target="ink/ink112.xml"/><Relationship Id="rId550" Type="http://schemas.openxmlformats.org/officeDocument/2006/relationships/image" Target="media/image220.png"/><Relationship Id="rId82" Type="http://schemas.openxmlformats.org/officeDocument/2006/relationships/oleObject" Target="embeddings/oleObject35.bin"/><Relationship Id="rId203" Type="http://schemas.openxmlformats.org/officeDocument/2006/relationships/customXml" Target="ink/ink47.xml"/><Relationship Id="rId385" Type="http://schemas.openxmlformats.org/officeDocument/2006/relationships/customXml" Target="ink/ink133.xml"/><Relationship Id="rId592" Type="http://schemas.openxmlformats.org/officeDocument/2006/relationships/image" Target="media/image241.png"/><Relationship Id="rId606" Type="http://schemas.openxmlformats.org/officeDocument/2006/relationships/image" Target="media/image248.png"/><Relationship Id="rId648" Type="http://schemas.openxmlformats.org/officeDocument/2006/relationships/image" Target="media/image269.png"/><Relationship Id="rId245" Type="http://schemas.openxmlformats.org/officeDocument/2006/relationships/customXml" Target="ink/ink64.xml"/><Relationship Id="rId287" Type="http://schemas.openxmlformats.org/officeDocument/2006/relationships/customXml" Target="ink/ink84.xml"/><Relationship Id="rId410" Type="http://schemas.openxmlformats.org/officeDocument/2006/relationships/image" Target="media/image152.png"/><Relationship Id="rId452" Type="http://schemas.openxmlformats.org/officeDocument/2006/relationships/image" Target="media/image173.png"/><Relationship Id="rId494" Type="http://schemas.openxmlformats.org/officeDocument/2006/relationships/image" Target="media/image194.png"/><Relationship Id="rId508" Type="http://schemas.openxmlformats.org/officeDocument/2006/relationships/image" Target="media/image201.png"/><Relationship Id="rId105" Type="http://schemas.openxmlformats.org/officeDocument/2006/relationships/oleObject" Target="embeddings/oleObject43.bin"/><Relationship Id="rId147" Type="http://schemas.openxmlformats.org/officeDocument/2006/relationships/image" Target="media/image61.png"/><Relationship Id="rId312" Type="http://schemas.openxmlformats.org/officeDocument/2006/relationships/image" Target="media/image103.png"/><Relationship Id="rId354" Type="http://schemas.openxmlformats.org/officeDocument/2006/relationships/image" Target="media/image124.png"/><Relationship Id="rId51" Type="http://schemas.openxmlformats.org/officeDocument/2006/relationships/customXml" Target="ink/ink5.xml"/><Relationship Id="rId93" Type="http://schemas.openxmlformats.org/officeDocument/2006/relationships/image" Target="media/image37.png"/><Relationship Id="rId189" Type="http://schemas.openxmlformats.org/officeDocument/2006/relationships/customXml" Target="ink/ink42.xml"/><Relationship Id="rId396" Type="http://schemas.openxmlformats.org/officeDocument/2006/relationships/image" Target="media/image145.png"/><Relationship Id="rId561" Type="http://schemas.openxmlformats.org/officeDocument/2006/relationships/customXml" Target="ink/ink221.xml"/><Relationship Id="rId617" Type="http://schemas.openxmlformats.org/officeDocument/2006/relationships/customXml" Target="ink/ink249.xml"/><Relationship Id="rId214" Type="http://schemas.openxmlformats.org/officeDocument/2006/relationships/image" Target="media/image72.png"/><Relationship Id="rId256" Type="http://schemas.openxmlformats.org/officeDocument/2006/relationships/image" Target="media/image750.png"/><Relationship Id="rId298" Type="http://schemas.openxmlformats.org/officeDocument/2006/relationships/image" Target="media/image96.png"/><Relationship Id="rId421" Type="http://schemas.openxmlformats.org/officeDocument/2006/relationships/customXml" Target="ink/ink151.xml"/><Relationship Id="rId463" Type="http://schemas.openxmlformats.org/officeDocument/2006/relationships/customXml" Target="ink/ink172.xml"/><Relationship Id="rId519" Type="http://schemas.openxmlformats.org/officeDocument/2006/relationships/customXml" Target="ink/ink200.xml"/><Relationship Id="rId116" Type="http://schemas.openxmlformats.org/officeDocument/2006/relationships/image" Target="media/image46.png"/><Relationship Id="rId158" Type="http://schemas.openxmlformats.org/officeDocument/2006/relationships/oleObject" Target="embeddings/oleObject57.bin"/><Relationship Id="rId323" Type="http://schemas.openxmlformats.org/officeDocument/2006/relationships/customXml" Target="ink/ink102.xml"/><Relationship Id="rId530" Type="http://schemas.openxmlformats.org/officeDocument/2006/relationships/image" Target="media/image212.png"/><Relationship Id="rId20" Type="http://schemas.openxmlformats.org/officeDocument/2006/relationships/image" Target="media/image6.wmf"/><Relationship Id="rId62" Type="http://schemas.openxmlformats.org/officeDocument/2006/relationships/oleObject" Target="embeddings/oleObject26.bin"/><Relationship Id="rId365" Type="http://schemas.openxmlformats.org/officeDocument/2006/relationships/customXml" Target="ink/ink123.xml"/><Relationship Id="rId572" Type="http://schemas.openxmlformats.org/officeDocument/2006/relationships/image" Target="media/image231.png"/><Relationship Id="rId628" Type="http://schemas.openxmlformats.org/officeDocument/2006/relationships/image" Target="media/image259.png"/><Relationship Id="rId225" Type="http://schemas.openxmlformats.org/officeDocument/2006/relationships/image" Target="media/image79.png"/><Relationship Id="rId267" Type="http://schemas.openxmlformats.org/officeDocument/2006/relationships/customXml" Target="ink/ink74.xml"/><Relationship Id="rId432" Type="http://schemas.openxmlformats.org/officeDocument/2006/relationships/image" Target="media/image163.png"/><Relationship Id="rId474" Type="http://schemas.openxmlformats.org/officeDocument/2006/relationships/image" Target="media/image184.png"/><Relationship Id="rId127" Type="http://schemas.openxmlformats.org/officeDocument/2006/relationships/customXml" Target="ink/ink23.xml"/><Relationship Id="rId31" Type="http://schemas.openxmlformats.org/officeDocument/2006/relationships/oleObject" Target="embeddings/oleObject16.bin"/><Relationship Id="rId73" Type="http://schemas.openxmlformats.org/officeDocument/2006/relationships/image" Target="media/image20.wmf"/><Relationship Id="rId169" Type="http://schemas.openxmlformats.org/officeDocument/2006/relationships/image" Target="media/image49.png"/><Relationship Id="rId334" Type="http://schemas.openxmlformats.org/officeDocument/2006/relationships/image" Target="media/image114.png"/><Relationship Id="rId376" Type="http://schemas.openxmlformats.org/officeDocument/2006/relationships/image" Target="media/image135.png"/><Relationship Id="rId541" Type="http://schemas.openxmlformats.org/officeDocument/2006/relationships/customXml" Target="ink/ink211.xml"/><Relationship Id="rId583" Type="http://schemas.openxmlformats.org/officeDocument/2006/relationships/customXml" Target="ink/ink232.xml"/><Relationship Id="rId639" Type="http://schemas.openxmlformats.org/officeDocument/2006/relationships/customXml" Target="ink/ink260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61.bin"/><Relationship Id="rId236" Type="http://schemas.openxmlformats.org/officeDocument/2006/relationships/oleObject" Target="embeddings/oleObject68.bin"/><Relationship Id="rId278" Type="http://schemas.openxmlformats.org/officeDocument/2006/relationships/image" Target="media/image86.png"/><Relationship Id="rId401" Type="http://schemas.openxmlformats.org/officeDocument/2006/relationships/customXml" Target="ink/ink141.xml"/><Relationship Id="rId443" Type="http://schemas.openxmlformats.org/officeDocument/2006/relationships/customXml" Target="ink/ink162.xml"/><Relationship Id="rId650" Type="http://schemas.openxmlformats.org/officeDocument/2006/relationships/theme" Target="theme/theme1.xml"/><Relationship Id="rId303" Type="http://schemas.openxmlformats.org/officeDocument/2006/relationships/customXml" Target="ink/ink92.xml"/><Relationship Id="rId485" Type="http://schemas.openxmlformats.org/officeDocument/2006/relationships/customXml" Target="ink/ink183.xml"/><Relationship Id="rId42" Type="http://schemas.openxmlformats.org/officeDocument/2006/relationships/oleObject" Target="embeddings/oleObject23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57.png"/><Relationship Id="rId345" Type="http://schemas.openxmlformats.org/officeDocument/2006/relationships/customXml" Target="ink/ink113.xml"/><Relationship Id="rId387" Type="http://schemas.openxmlformats.org/officeDocument/2006/relationships/customXml" Target="ink/ink134.xml"/><Relationship Id="rId510" Type="http://schemas.openxmlformats.org/officeDocument/2006/relationships/image" Target="media/image202.png"/><Relationship Id="rId552" Type="http://schemas.openxmlformats.org/officeDocument/2006/relationships/image" Target="media/image221.png"/><Relationship Id="rId594" Type="http://schemas.openxmlformats.org/officeDocument/2006/relationships/image" Target="media/image242.png"/><Relationship Id="rId608" Type="http://schemas.openxmlformats.org/officeDocument/2006/relationships/image" Target="media/image249.png"/><Relationship Id="rId191" Type="http://schemas.openxmlformats.org/officeDocument/2006/relationships/customXml" Target="ink/ink43.xml"/><Relationship Id="rId205" Type="http://schemas.openxmlformats.org/officeDocument/2006/relationships/customXml" Target="ink/ink48.xml"/><Relationship Id="rId247" Type="http://schemas.openxmlformats.org/officeDocument/2006/relationships/oleObject" Target="embeddings/oleObject70.bin"/><Relationship Id="rId412" Type="http://schemas.openxmlformats.org/officeDocument/2006/relationships/image" Target="media/image153.png"/><Relationship Id="rId107" Type="http://schemas.openxmlformats.org/officeDocument/2006/relationships/customXml" Target="ink/ink16.xml"/><Relationship Id="rId289" Type="http://schemas.openxmlformats.org/officeDocument/2006/relationships/customXml" Target="ink/ink85.xml"/><Relationship Id="rId454" Type="http://schemas.openxmlformats.org/officeDocument/2006/relationships/image" Target="media/image174.png"/><Relationship Id="rId496" Type="http://schemas.openxmlformats.org/officeDocument/2006/relationships/image" Target="media/image195.png"/><Relationship Id="rId11" Type="http://schemas.openxmlformats.org/officeDocument/2006/relationships/oleObject" Target="embeddings/oleObject4.bin"/><Relationship Id="rId53" Type="http://schemas.openxmlformats.org/officeDocument/2006/relationships/customXml" Target="ink/ink6.xml"/><Relationship Id="rId149" Type="http://schemas.openxmlformats.org/officeDocument/2006/relationships/oleObject" Target="embeddings/oleObject52.bin"/><Relationship Id="rId314" Type="http://schemas.openxmlformats.org/officeDocument/2006/relationships/image" Target="media/image104.png"/><Relationship Id="rId356" Type="http://schemas.openxmlformats.org/officeDocument/2006/relationships/image" Target="media/image125.png"/><Relationship Id="rId398" Type="http://schemas.openxmlformats.org/officeDocument/2006/relationships/image" Target="media/image146.png"/><Relationship Id="rId521" Type="http://schemas.openxmlformats.org/officeDocument/2006/relationships/customXml" Target="ink/ink201.xml"/><Relationship Id="rId563" Type="http://schemas.openxmlformats.org/officeDocument/2006/relationships/customXml" Target="ink/ink222.xml"/><Relationship Id="rId619" Type="http://schemas.openxmlformats.org/officeDocument/2006/relationships/customXml" Target="ink/ink250.xml"/><Relationship Id="rId95" Type="http://schemas.openxmlformats.org/officeDocument/2006/relationships/oleObject" Target="embeddings/oleObject39.bin"/><Relationship Id="rId160" Type="http://schemas.openxmlformats.org/officeDocument/2006/relationships/image" Target="media/image38.wmf"/><Relationship Id="rId216" Type="http://schemas.openxmlformats.org/officeDocument/2006/relationships/image" Target="media/image77.png"/><Relationship Id="rId423" Type="http://schemas.openxmlformats.org/officeDocument/2006/relationships/customXml" Target="ink/ink152.xml"/><Relationship Id="rId258" Type="http://schemas.openxmlformats.org/officeDocument/2006/relationships/image" Target="media/image760.png"/><Relationship Id="rId465" Type="http://schemas.openxmlformats.org/officeDocument/2006/relationships/customXml" Target="ink/ink173.xml"/><Relationship Id="rId630" Type="http://schemas.openxmlformats.org/officeDocument/2006/relationships/image" Target="media/image260.png"/><Relationship Id="rId22" Type="http://schemas.openxmlformats.org/officeDocument/2006/relationships/image" Target="media/image7.wmf"/><Relationship Id="rId64" Type="http://schemas.openxmlformats.org/officeDocument/2006/relationships/image" Target="media/image25.png"/><Relationship Id="rId118" Type="http://schemas.openxmlformats.org/officeDocument/2006/relationships/image" Target="media/image47.png"/><Relationship Id="rId325" Type="http://schemas.openxmlformats.org/officeDocument/2006/relationships/customXml" Target="ink/ink103.xml"/><Relationship Id="rId367" Type="http://schemas.openxmlformats.org/officeDocument/2006/relationships/customXml" Target="ink/ink124.xml"/><Relationship Id="rId532" Type="http://schemas.openxmlformats.org/officeDocument/2006/relationships/image" Target="media/image2110.png"/><Relationship Id="rId574" Type="http://schemas.openxmlformats.org/officeDocument/2006/relationships/image" Target="media/image232.png"/><Relationship Id="rId171" Type="http://schemas.openxmlformats.org/officeDocument/2006/relationships/image" Target="media/image50.png"/><Relationship Id="rId227" Type="http://schemas.openxmlformats.org/officeDocument/2006/relationships/image" Target="media/image81.png"/><Relationship Id="rId269" Type="http://schemas.openxmlformats.org/officeDocument/2006/relationships/customXml" Target="ink/ink75.xml"/><Relationship Id="rId434" Type="http://schemas.openxmlformats.org/officeDocument/2006/relationships/image" Target="media/image164.png"/><Relationship Id="rId476" Type="http://schemas.openxmlformats.org/officeDocument/2006/relationships/image" Target="media/image185.png"/><Relationship Id="rId641" Type="http://schemas.openxmlformats.org/officeDocument/2006/relationships/customXml" Target="ink/ink261.xml"/><Relationship Id="rId33" Type="http://schemas.openxmlformats.org/officeDocument/2006/relationships/image" Target="media/image12.png"/><Relationship Id="rId129" Type="http://schemas.openxmlformats.org/officeDocument/2006/relationships/customXml" Target="ink/ink24.xml"/><Relationship Id="rId280" Type="http://schemas.openxmlformats.org/officeDocument/2006/relationships/image" Target="media/image870.png"/><Relationship Id="rId336" Type="http://schemas.openxmlformats.org/officeDocument/2006/relationships/image" Target="media/image115.png"/><Relationship Id="rId501" Type="http://schemas.openxmlformats.org/officeDocument/2006/relationships/customXml" Target="ink/ink191.xml"/><Relationship Id="rId543" Type="http://schemas.openxmlformats.org/officeDocument/2006/relationships/customXml" Target="ink/ink212.xml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48.bin"/><Relationship Id="rId182" Type="http://schemas.openxmlformats.org/officeDocument/2006/relationships/oleObject" Target="embeddings/oleObject62.bin"/><Relationship Id="rId378" Type="http://schemas.openxmlformats.org/officeDocument/2006/relationships/image" Target="media/image136.png"/><Relationship Id="rId403" Type="http://schemas.openxmlformats.org/officeDocument/2006/relationships/customXml" Target="ink/ink142.xml"/><Relationship Id="rId585" Type="http://schemas.openxmlformats.org/officeDocument/2006/relationships/customXml" Target="ink/ink233.xml"/><Relationship Id="rId6" Type="http://schemas.openxmlformats.org/officeDocument/2006/relationships/oleObject" Target="embeddings/oleObject1.bin"/><Relationship Id="rId238" Type="http://schemas.openxmlformats.org/officeDocument/2006/relationships/image" Target="media/image87.png"/><Relationship Id="rId445" Type="http://schemas.openxmlformats.org/officeDocument/2006/relationships/customXml" Target="ink/ink163.xml"/><Relationship Id="rId487" Type="http://schemas.openxmlformats.org/officeDocument/2006/relationships/customXml" Target="ink/ink184.xml"/><Relationship Id="rId610" Type="http://schemas.openxmlformats.org/officeDocument/2006/relationships/image" Target="media/image250.png"/><Relationship Id="rId291" Type="http://schemas.openxmlformats.org/officeDocument/2006/relationships/customXml" Target="ink/ink86.xml"/><Relationship Id="rId305" Type="http://schemas.openxmlformats.org/officeDocument/2006/relationships/customXml" Target="ink/ink93.xml"/><Relationship Id="rId347" Type="http://schemas.openxmlformats.org/officeDocument/2006/relationships/customXml" Target="ink/ink114.xml"/><Relationship Id="rId512" Type="http://schemas.openxmlformats.org/officeDocument/2006/relationships/image" Target="media/image203.png"/><Relationship Id="rId44" Type="http://schemas.openxmlformats.org/officeDocument/2006/relationships/image" Target="media/image15.png"/><Relationship Id="rId86" Type="http://schemas.openxmlformats.org/officeDocument/2006/relationships/oleObject" Target="embeddings/oleObject37.bin"/><Relationship Id="rId151" Type="http://schemas.openxmlformats.org/officeDocument/2006/relationships/image" Target="media/image63.png"/><Relationship Id="rId389" Type="http://schemas.openxmlformats.org/officeDocument/2006/relationships/customXml" Target="ink/ink135.xml"/><Relationship Id="rId554" Type="http://schemas.openxmlformats.org/officeDocument/2006/relationships/image" Target="media/image222.png"/><Relationship Id="rId596" Type="http://schemas.openxmlformats.org/officeDocument/2006/relationships/image" Target="media/image243.png"/><Relationship Id="rId193" Type="http://schemas.openxmlformats.org/officeDocument/2006/relationships/customXml" Target="ink/ink44.xml"/><Relationship Id="rId207" Type="http://schemas.openxmlformats.org/officeDocument/2006/relationships/customXml" Target="ink/ink49.xml"/><Relationship Id="rId249" Type="http://schemas.openxmlformats.org/officeDocument/2006/relationships/customXml" Target="ink/ink65.xml"/><Relationship Id="rId414" Type="http://schemas.openxmlformats.org/officeDocument/2006/relationships/image" Target="media/image154.png"/><Relationship Id="rId456" Type="http://schemas.openxmlformats.org/officeDocument/2006/relationships/image" Target="media/image175.png"/><Relationship Id="rId498" Type="http://schemas.openxmlformats.org/officeDocument/2006/relationships/image" Target="media/image196.png"/><Relationship Id="rId621" Type="http://schemas.openxmlformats.org/officeDocument/2006/relationships/customXml" Target="ink/ink251.xml"/><Relationship Id="rId13" Type="http://schemas.openxmlformats.org/officeDocument/2006/relationships/oleObject" Target="embeddings/oleObject5.bin"/><Relationship Id="rId109" Type="http://schemas.openxmlformats.org/officeDocument/2006/relationships/image" Target="media/image29.wmf"/><Relationship Id="rId260" Type="http://schemas.openxmlformats.org/officeDocument/2006/relationships/image" Target="media/image770.png"/><Relationship Id="rId316" Type="http://schemas.openxmlformats.org/officeDocument/2006/relationships/image" Target="media/image105.png"/><Relationship Id="rId523" Type="http://schemas.openxmlformats.org/officeDocument/2006/relationships/customXml" Target="ink/ink202.xml"/><Relationship Id="rId55" Type="http://schemas.openxmlformats.org/officeDocument/2006/relationships/customXml" Target="ink/ink7.xml"/><Relationship Id="rId97" Type="http://schemas.openxmlformats.org/officeDocument/2006/relationships/oleObject" Target="embeddings/oleObject40.bin"/><Relationship Id="rId120" Type="http://schemas.openxmlformats.org/officeDocument/2006/relationships/image" Target="media/image48.png"/><Relationship Id="rId358" Type="http://schemas.openxmlformats.org/officeDocument/2006/relationships/image" Target="media/image126.png"/><Relationship Id="rId565" Type="http://schemas.openxmlformats.org/officeDocument/2006/relationships/customXml" Target="ink/ink223.xml"/><Relationship Id="rId162" Type="http://schemas.openxmlformats.org/officeDocument/2006/relationships/customXml" Target="ink/ink31.xml"/><Relationship Id="rId218" Type="http://schemas.openxmlformats.org/officeDocument/2006/relationships/image" Target="media/image78.png"/><Relationship Id="rId425" Type="http://schemas.openxmlformats.org/officeDocument/2006/relationships/customXml" Target="ink/ink153.xml"/><Relationship Id="rId467" Type="http://schemas.openxmlformats.org/officeDocument/2006/relationships/customXml" Target="ink/ink174.xml"/><Relationship Id="rId632" Type="http://schemas.openxmlformats.org/officeDocument/2006/relationships/image" Target="media/image261.png"/><Relationship Id="rId271" Type="http://schemas.openxmlformats.org/officeDocument/2006/relationships/customXml" Target="ink/ink76.xml"/><Relationship Id="rId24" Type="http://schemas.openxmlformats.org/officeDocument/2006/relationships/image" Target="media/image8.wmf"/><Relationship Id="rId66" Type="http://schemas.openxmlformats.org/officeDocument/2006/relationships/oleObject" Target="embeddings/oleObject27.bin"/><Relationship Id="rId131" Type="http://schemas.openxmlformats.org/officeDocument/2006/relationships/customXml" Target="ink/ink25.xml"/><Relationship Id="rId327" Type="http://schemas.openxmlformats.org/officeDocument/2006/relationships/customXml" Target="ink/ink104.xml"/><Relationship Id="rId369" Type="http://schemas.openxmlformats.org/officeDocument/2006/relationships/customXml" Target="ink/ink125.xml"/><Relationship Id="rId534" Type="http://schemas.openxmlformats.org/officeDocument/2006/relationships/image" Target="media/image2120.png"/><Relationship Id="rId576" Type="http://schemas.openxmlformats.org/officeDocument/2006/relationships/image" Target="media/image233.png"/><Relationship Id="rId173" Type="http://schemas.openxmlformats.org/officeDocument/2006/relationships/image" Target="media/image58.png"/><Relationship Id="rId229" Type="http://schemas.openxmlformats.org/officeDocument/2006/relationships/image" Target="media/image82.png"/><Relationship Id="rId380" Type="http://schemas.openxmlformats.org/officeDocument/2006/relationships/image" Target="media/image137.png"/><Relationship Id="rId436" Type="http://schemas.openxmlformats.org/officeDocument/2006/relationships/image" Target="media/image165.png"/><Relationship Id="rId601" Type="http://schemas.openxmlformats.org/officeDocument/2006/relationships/customXml" Target="ink/ink241.xml"/><Relationship Id="rId643" Type="http://schemas.openxmlformats.org/officeDocument/2006/relationships/customXml" Target="ink/ink262.xml"/><Relationship Id="rId240" Type="http://schemas.openxmlformats.org/officeDocument/2006/relationships/image" Target="media/image88.png"/><Relationship Id="rId478" Type="http://schemas.openxmlformats.org/officeDocument/2006/relationships/image" Target="media/image186.png"/><Relationship Id="rId35" Type="http://schemas.openxmlformats.org/officeDocument/2006/relationships/oleObject" Target="embeddings/oleObject18.bin"/><Relationship Id="rId77" Type="http://schemas.openxmlformats.org/officeDocument/2006/relationships/oleObject" Target="embeddings/oleObject33.bin"/><Relationship Id="rId100" Type="http://schemas.openxmlformats.org/officeDocument/2006/relationships/customXml" Target="ink/ink15.xml"/><Relationship Id="rId282" Type="http://schemas.openxmlformats.org/officeDocument/2006/relationships/image" Target="media/image880.png"/><Relationship Id="rId338" Type="http://schemas.openxmlformats.org/officeDocument/2006/relationships/image" Target="media/image116.png"/><Relationship Id="rId503" Type="http://schemas.openxmlformats.org/officeDocument/2006/relationships/customXml" Target="ink/ink192.xml"/><Relationship Id="rId545" Type="http://schemas.openxmlformats.org/officeDocument/2006/relationships/customXml" Target="ink/ink213.xml"/><Relationship Id="rId587" Type="http://schemas.openxmlformats.org/officeDocument/2006/relationships/customXml" Target="ink/ink234.xml"/><Relationship Id="rId8" Type="http://schemas.openxmlformats.org/officeDocument/2006/relationships/oleObject" Target="embeddings/oleObject2.bin"/><Relationship Id="rId142" Type="http://schemas.openxmlformats.org/officeDocument/2006/relationships/image" Target="media/image33.wmf"/><Relationship Id="rId184" Type="http://schemas.openxmlformats.org/officeDocument/2006/relationships/image" Target="media/image64.png"/><Relationship Id="rId391" Type="http://schemas.openxmlformats.org/officeDocument/2006/relationships/customXml" Target="ink/ink136.xml"/><Relationship Id="rId405" Type="http://schemas.openxmlformats.org/officeDocument/2006/relationships/customXml" Target="ink/ink143.xml"/><Relationship Id="rId447" Type="http://schemas.openxmlformats.org/officeDocument/2006/relationships/customXml" Target="ink/ink164.xml"/><Relationship Id="rId612" Type="http://schemas.openxmlformats.org/officeDocument/2006/relationships/image" Target="media/image251.png"/><Relationship Id="rId251" Type="http://schemas.openxmlformats.org/officeDocument/2006/relationships/customXml" Target="ink/ink66.xml"/><Relationship Id="rId489" Type="http://schemas.openxmlformats.org/officeDocument/2006/relationships/customXml" Target="ink/ink185.xml"/><Relationship Id="rId46" Type="http://schemas.openxmlformats.org/officeDocument/2006/relationships/image" Target="media/image16.png"/><Relationship Id="rId293" Type="http://schemas.openxmlformats.org/officeDocument/2006/relationships/customXml" Target="ink/ink87.xml"/><Relationship Id="rId307" Type="http://schemas.openxmlformats.org/officeDocument/2006/relationships/customXml" Target="ink/ink94.xml"/><Relationship Id="rId349" Type="http://schemas.openxmlformats.org/officeDocument/2006/relationships/customXml" Target="ink/ink115.xml"/><Relationship Id="rId514" Type="http://schemas.openxmlformats.org/officeDocument/2006/relationships/image" Target="media/image204.png"/><Relationship Id="rId556" Type="http://schemas.openxmlformats.org/officeDocument/2006/relationships/image" Target="media/image223.png"/><Relationship Id="rId88" Type="http://schemas.openxmlformats.org/officeDocument/2006/relationships/image" Target="media/image35.png"/><Relationship Id="rId111" Type="http://schemas.openxmlformats.org/officeDocument/2006/relationships/customXml" Target="ink/ink17.xml"/><Relationship Id="rId153" Type="http://schemas.openxmlformats.org/officeDocument/2006/relationships/oleObject" Target="embeddings/oleObject54.bin"/><Relationship Id="rId195" Type="http://schemas.openxmlformats.org/officeDocument/2006/relationships/customXml" Target="ink/ink45.xml"/><Relationship Id="rId209" Type="http://schemas.openxmlformats.org/officeDocument/2006/relationships/customXml" Target="ink/ink50.xml"/><Relationship Id="rId360" Type="http://schemas.openxmlformats.org/officeDocument/2006/relationships/image" Target="media/image127.png"/><Relationship Id="rId416" Type="http://schemas.openxmlformats.org/officeDocument/2006/relationships/image" Target="media/image155.png"/><Relationship Id="rId598" Type="http://schemas.openxmlformats.org/officeDocument/2006/relationships/image" Target="media/image244.png"/><Relationship Id="rId220" Type="http://schemas.openxmlformats.org/officeDocument/2006/relationships/oleObject" Target="embeddings/oleObject66.bin"/><Relationship Id="rId458" Type="http://schemas.openxmlformats.org/officeDocument/2006/relationships/image" Target="media/image176.png"/><Relationship Id="rId623" Type="http://schemas.openxmlformats.org/officeDocument/2006/relationships/customXml" Target="ink/ink252.xml"/><Relationship Id="rId15" Type="http://schemas.openxmlformats.org/officeDocument/2006/relationships/oleObject" Target="embeddings/oleObject7.bin"/><Relationship Id="rId57" Type="http://schemas.openxmlformats.org/officeDocument/2006/relationships/customXml" Target="ink/ink8.xml"/><Relationship Id="rId262" Type="http://schemas.openxmlformats.org/officeDocument/2006/relationships/image" Target="media/image780.png"/><Relationship Id="rId318" Type="http://schemas.openxmlformats.org/officeDocument/2006/relationships/image" Target="media/image106.png"/><Relationship Id="rId525" Type="http://schemas.openxmlformats.org/officeDocument/2006/relationships/customXml" Target="ink/ink203.xml"/><Relationship Id="rId567" Type="http://schemas.openxmlformats.org/officeDocument/2006/relationships/customXml" Target="ink/ink224.xml"/><Relationship Id="rId99" Type="http://schemas.openxmlformats.org/officeDocument/2006/relationships/oleObject" Target="embeddings/oleObject41.bin"/><Relationship Id="rId122" Type="http://schemas.openxmlformats.org/officeDocument/2006/relationships/oleObject" Target="embeddings/oleObject46.bin"/><Relationship Id="rId164" Type="http://schemas.openxmlformats.org/officeDocument/2006/relationships/customXml" Target="ink/ink32.xml"/><Relationship Id="rId371" Type="http://schemas.openxmlformats.org/officeDocument/2006/relationships/customXml" Target="ink/ink126.xml"/><Relationship Id="rId427" Type="http://schemas.openxmlformats.org/officeDocument/2006/relationships/customXml" Target="ink/ink154.xml"/><Relationship Id="rId469" Type="http://schemas.openxmlformats.org/officeDocument/2006/relationships/customXml" Target="ink/ink175.xml"/><Relationship Id="rId634" Type="http://schemas.openxmlformats.org/officeDocument/2006/relationships/image" Target="media/image262.png"/><Relationship Id="rId26" Type="http://schemas.openxmlformats.org/officeDocument/2006/relationships/image" Target="media/image9.wmf"/><Relationship Id="rId231" Type="http://schemas.openxmlformats.org/officeDocument/2006/relationships/image" Target="media/image83.png"/><Relationship Id="rId273" Type="http://schemas.openxmlformats.org/officeDocument/2006/relationships/customXml" Target="ink/ink77.xml"/><Relationship Id="rId329" Type="http://schemas.openxmlformats.org/officeDocument/2006/relationships/customXml" Target="ink/ink105.xml"/><Relationship Id="rId480" Type="http://schemas.openxmlformats.org/officeDocument/2006/relationships/image" Target="media/image187.png"/><Relationship Id="rId536" Type="http://schemas.openxmlformats.org/officeDocument/2006/relationships/image" Target="media/image213.png"/><Relationship Id="rId68" Type="http://schemas.openxmlformats.org/officeDocument/2006/relationships/oleObject" Target="embeddings/oleObject28.bin"/><Relationship Id="rId133" Type="http://schemas.openxmlformats.org/officeDocument/2006/relationships/customXml" Target="ink/ink26.xml"/><Relationship Id="rId175" Type="http://schemas.openxmlformats.org/officeDocument/2006/relationships/image" Target="media/image59.png"/><Relationship Id="rId340" Type="http://schemas.openxmlformats.org/officeDocument/2006/relationships/image" Target="media/image117.png"/><Relationship Id="rId578" Type="http://schemas.openxmlformats.org/officeDocument/2006/relationships/image" Target="media/image234.png"/><Relationship Id="rId200" Type="http://schemas.openxmlformats.org/officeDocument/2006/relationships/oleObject" Target="embeddings/oleObject64.bin"/><Relationship Id="rId382" Type="http://schemas.openxmlformats.org/officeDocument/2006/relationships/image" Target="media/image138.png"/><Relationship Id="rId438" Type="http://schemas.openxmlformats.org/officeDocument/2006/relationships/image" Target="media/image166.png"/><Relationship Id="rId603" Type="http://schemas.openxmlformats.org/officeDocument/2006/relationships/customXml" Target="ink/ink242.xml"/><Relationship Id="rId645" Type="http://schemas.openxmlformats.org/officeDocument/2006/relationships/customXml" Target="ink/ink263.xml"/><Relationship Id="rId242" Type="http://schemas.openxmlformats.org/officeDocument/2006/relationships/oleObject" Target="embeddings/oleObject69.bin"/><Relationship Id="rId284" Type="http://schemas.openxmlformats.org/officeDocument/2006/relationships/image" Target="media/image89.png"/><Relationship Id="rId491" Type="http://schemas.openxmlformats.org/officeDocument/2006/relationships/customXml" Target="ink/ink186.xml"/><Relationship Id="rId505" Type="http://schemas.openxmlformats.org/officeDocument/2006/relationships/customXml" Target="ink/ink193.xml"/><Relationship Id="rId37" Type="http://schemas.openxmlformats.org/officeDocument/2006/relationships/oleObject" Target="embeddings/oleObject19.bin"/><Relationship Id="rId79" Type="http://schemas.openxmlformats.org/officeDocument/2006/relationships/image" Target="media/image31.png"/><Relationship Id="rId102" Type="http://schemas.openxmlformats.org/officeDocument/2006/relationships/image" Target="media/image27.wmf"/><Relationship Id="rId144" Type="http://schemas.openxmlformats.org/officeDocument/2006/relationships/image" Target="media/image34.wmf"/><Relationship Id="rId547" Type="http://schemas.openxmlformats.org/officeDocument/2006/relationships/customXml" Target="ink/ink214.xml"/><Relationship Id="rId589" Type="http://schemas.openxmlformats.org/officeDocument/2006/relationships/customXml" Target="ink/ink235.xml"/><Relationship Id="rId90" Type="http://schemas.openxmlformats.org/officeDocument/2006/relationships/image" Target="media/image36.png"/><Relationship Id="rId186" Type="http://schemas.openxmlformats.org/officeDocument/2006/relationships/image" Target="media/image65.png"/><Relationship Id="rId351" Type="http://schemas.openxmlformats.org/officeDocument/2006/relationships/customXml" Target="ink/ink116.xml"/><Relationship Id="rId393" Type="http://schemas.openxmlformats.org/officeDocument/2006/relationships/customXml" Target="ink/ink137.xml"/><Relationship Id="rId407" Type="http://schemas.openxmlformats.org/officeDocument/2006/relationships/customXml" Target="ink/ink144.xml"/><Relationship Id="rId449" Type="http://schemas.openxmlformats.org/officeDocument/2006/relationships/customXml" Target="ink/ink165.xml"/><Relationship Id="rId614" Type="http://schemas.openxmlformats.org/officeDocument/2006/relationships/image" Target="media/image252.png"/><Relationship Id="rId211" Type="http://schemas.openxmlformats.org/officeDocument/2006/relationships/customXml" Target="ink/ink51.xml"/><Relationship Id="rId253" Type="http://schemas.openxmlformats.org/officeDocument/2006/relationships/customXml" Target="ink/ink67.xml"/><Relationship Id="rId295" Type="http://schemas.openxmlformats.org/officeDocument/2006/relationships/customXml" Target="ink/ink88.xml"/><Relationship Id="rId309" Type="http://schemas.openxmlformats.org/officeDocument/2006/relationships/customXml" Target="ink/ink95.xml"/><Relationship Id="rId460" Type="http://schemas.openxmlformats.org/officeDocument/2006/relationships/image" Target="media/image177.png"/><Relationship Id="rId516" Type="http://schemas.openxmlformats.org/officeDocument/2006/relationships/image" Target="media/image205.png"/><Relationship Id="rId48" Type="http://schemas.openxmlformats.org/officeDocument/2006/relationships/oleObject" Target="embeddings/oleObject24.bin"/><Relationship Id="rId113" Type="http://schemas.openxmlformats.org/officeDocument/2006/relationships/customXml" Target="ink/ink18.xml"/><Relationship Id="rId320" Type="http://schemas.openxmlformats.org/officeDocument/2006/relationships/image" Target="media/image107.png"/><Relationship Id="rId558" Type="http://schemas.openxmlformats.org/officeDocument/2006/relationships/image" Target="media/image224.png"/><Relationship Id="rId155" Type="http://schemas.openxmlformats.org/officeDocument/2006/relationships/oleObject" Target="embeddings/oleObject55.bin"/><Relationship Id="rId197" Type="http://schemas.openxmlformats.org/officeDocument/2006/relationships/customXml" Target="ink/ink46.xml"/><Relationship Id="rId362" Type="http://schemas.openxmlformats.org/officeDocument/2006/relationships/image" Target="media/image128.png"/><Relationship Id="rId418" Type="http://schemas.openxmlformats.org/officeDocument/2006/relationships/image" Target="media/image156.png"/><Relationship Id="rId625" Type="http://schemas.openxmlformats.org/officeDocument/2006/relationships/customXml" Target="ink/ink253.xml"/><Relationship Id="rId222" Type="http://schemas.openxmlformats.org/officeDocument/2006/relationships/customXml" Target="ink/ink55.xml"/><Relationship Id="rId264" Type="http://schemas.openxmlformats.org/officeDocument/2006/relationships/image" Target="media/image790.png"/><Relationship Id="rId471" Type="http://schemas.openxmlformats.org/officeDocument/2006/relationships/customXml" Target="ink/ink176.xml"/><Relationship Id="rId17" Type="http://schemas.openxmlformats.org/officeDocument/2006/relationships/oleObject" Target="embeddings/oleObject8.bin"/><Relationship Id="rId59" Type="http://schemas.openxmlformats.org/officeDocument/2006/relationships/image" Target="media/image15.wmf"/><Relationship Id="rId124" Type="http://schemas.openxmlformats.org/officeDocument/2006/relationships/oleObject" Target="embeddings/oleObject47.bin"/><Relationship Id="rId527" Type="http://schemas.openxmlformats.org/officeDocument/2006/relationships/customXml" Target="ink/ink204.xml"/><Relationship Id="rId569" Type="http://schemas.openxmlformats.org/officeDocument/2006/relationships/customXml" Target="ink/ink225.xml"/><Relationship Id="rId70" Type="http://schemas.openxmlformats.org/officeDocument/2006/relationships/image" Target="media/image28.png"/><Relationship Id="rId166" Type="http://schemas.openxmlformats.org/officeDocument/2006/relationships/image" Target="media/image39.wmf"/><Relationship Id="rId331" Type="http://schemas.openxmlformats.org/officeDocument/2006/relationships/customXml" Target="ink/ink106.xml"/><Relationship Id="rId373" Type="http://schemas.openxmlformats.org/officeDocument/2006/relationships/customXml" Target="ink/ink127.xml"/><Relationship Id="rId429" Type="http://schemas.openxmlformats.org/officeDocument/2006/relationships/customXml" Target="ink/ink155.xml"/><Relationship Id="rId580" Type="http://schemas.openxmlformats.org/officeDocument/2006/relationships/image" Target="media/image235.png"/><Relationship Id="rId636" Type="http://schemas.openxmlformats.org/officeDocument/2006/relationships/image" Target="media/image263.png"/><Relationship Id="rId1" Type="http://schemas.openxmlformats.org/officeDocument/2006/relationships/numbering" Target="numbering.xml"/><Relationship Id="rId233" Type="http://schemas.openxmlformats.org/officeDocument/2006/relationships/customXml" Target="ink/ink60.xml"/><Relationship Id="rId440" Type="http://schemas.openxmlformats.org/officeDocument/2006/relationships/image" Target="media/image167.png"/><Relationship Id="rId28" Type="http://schemas.openxmlformats.org/officeDocument/2006/relationships/image" Target="media/image10.wmf"/><Relationship Id="rId275" Type="http://schemas.openxmlformats.org/officeDocument/2006/relationships/customXml" Target="ink/ink78.xml"/><Relationship Id="rId300" Type="http://schemas.openxmlformats.org/officeDocument/2006/relationships/image" Target="media/image97.png"/><Relationship Id="rId482" Type="http://schemas.openxmlformats.org/officeDocument/2006/relationships/image" Target="media/image188.png"/><Relationship Id="rId538" Type="http://schemas.openxmlformats.org/officeDocument/2006/relationships/image" Target="media/image214.png"/><Relationship Id="rId81" Type="http://schemas.openxmlformats.org/officeDocument/2006/relationships/image" Target="media/image21.wmf"/><Relationship Id="rId135" Type="http://schemas.openxmlformats.org/officeDocument/2006/relationships/customXml" Target="ink/ink27.xml"/><Relationship Id="rId177" Type="http://schemas.openxmlformats.org/officeDocument/2006/relationships/image" Target="media/image60.png"/><Relationship Id="rId342" Type="http://schemas.openxmlformats.org/officeDocument/2006/relationships/image" Target="media/image118.png"/><Relationship Id="rId384" Type="http://schemas.openxmlformats.org/officeDocument/2006/relationships/image" Target="media/image139.png"/><Relationship Id="rId591" Type="http://schemas.openxmlformats.org/officeDocument/2006/relationships/customXml" Target="ink/ink236.xml"/><Relationship Id="rId605" Type="http://schemas.openxmlformats.org/officeDocument/2006/relationships/customXml" Target="ink/ink243.xml"/><Relationship Id="rId202" Type="http://schemas.openxmlformats.org/officeDocument/2006/relationships/oleObject" Target="embeddings/oleObject65.bin"/><Relationship Id="rId244" Type="http://schemas.openxmlformats.org/officeDocument/2006/relationships/image" Target="media/image90.png"/><Relationship Id="rId647" Type="http://schemas.openxmlformats.org/officeDocument/2006/relationships/customXml" Target="ink/ink264.xml"/><Relationship Id="rId39" Type="http://schemas.openxmlformats.org/officeDocument/2006/relationships/oleObject" Target="embeddings/oleObject20.bin"/><Relationship Id="rId286" Type="http://schemas.openxmlformats.org/officeDocument/2006/relationships/image" Target="media/image900.png"/><Relationship Id="rId451" Type="http://schemas.openxmlformats.org/officeDocument/2006/relationships/customXml" Target="ink/ink166.xml"/><Relationship Id="rId493" Type="http://schemas.openxmlformats.org/officeDocument/2006/relationships/customXml" Target="ink/ink187.xml"/><Relationship Id="rId507" Type="http://schemas.openxmlformats.org/officeDocument/2006/relationships/customXml" Target="ink/ink194.xml"/><Relationship Id="rId549" Type="http://schemas.openxmlformats.org/officeDocument/2006/relationships/customXml" Target="ink/ink215.xml"/><Relationship Id="rId50" Type="http://schemas.openxmlformats.org/officeDocument/2006/relationships/image" Target="media/image18.png"/><Relationship Id="rId104" Type="http://schemas.openxmlformats.org/officeDocument/2006/relationships/image" Target="media/image28.wmf"/><Relationship Id="rId146" Type="http://schemas.openxmlformats.org/officeDocument/2006/relationships/customXml" Target="ink/ink29.xml"/><Relationship Id="rId188" Type="http://schemas.openxmlformats.org/officeDocument/2006/relationships/image" Target="media/image66.png"/><Relationship Id="rId311" Type="http://schemas.openxmlformats.org/officeDocument/2006/relationships/customXml" Target="ink/ink96.xml"/><Relationship Id="rId353" Type="http://schemas.openxmlformats.org/officeDocument/2006/relationships/customXml" Target="ink/ink117.xml"/><Relationship Id="rId395" Type="http://schemas.openxmlformats.org/officeDocument/2006/relationships/customXml" Target="ink/ink138.xml"/><Relationship Id="rId409" Type="http://schemas.openxmlformats.org/officeDocument/2006/relationships/customXml" Target="ink/ink145.xml"/><Relationship Id="rId560" Type="http://schemas.openxmlformats.org/officeDocument/2006/relationships/image" Target="media/image225.png"/><Relationship Id="rId92" Type="http://schemas.openxmlformats.org/officeDocument/2006/relationships/customXml" Target="ink/ink14.xml"/><Relationship Id="rId213" Type="http://schemas.openxmlformats.org/officeDocument/2006/relationships/customXml" Target="ink/ink52.xml"/><Relationship Id="rId420" Type="http://schemas.openxmlformats.org/officeDocument/2006/relationships/image" Target="media/image157.png"/><Relationship Id="rId616" Type="http://schemas.openxmlformats.org/officeDocument/2006/relationships/image" Target="media/image253.png"/><Relationship Id="rId255" Type="http://schemas.openxmlformats.org/officeDocument/2006/relationships/customXml" Target="ink/ink68.xml"/><Relationship Id="rId297" Type="http://schemas.openxmlformats.org/officeDocument/2006/relationships/customXml" Target="ink/ink89.xml"/><Relationship Id="rId462" Type="http://schemas.openxmlformats.org/officeDocument/2006/relationships/image" Target="media/image178.png"/><Relationship Id="rId518" Type="http://schemas.openxmlformats.org/officeDocument/2006/relationships/image" Target="media/image206.png"/><Relationship Id="rId115" Type="http://schemas.openxmlformats.org/officeDocument/2006/relationships/customXml" Target="ink/ink19.xml"/><Relationship Id="rId157" Type="http://schemas.openxmlformats.org/officeDocument/2006/relationships/image" Target="media/image37.wmf"/><Relationship Id="rId322" Type="http://schemas.openxmlformats.org/officeDocument/2006/relationships/image" Target="media/image108.png"/><Relationship Id="rId364" Type="http://schemas.openxmlformats.org/officeDocument/2006/relationships/image" Target="media/image129.png"/><Relationship Id="rId61" Type="http://schemas.openxmlformats.org/officeDocument/2006/relationships/image" Target="media/image16.wmf"/><Relationship Id="rId199" Type="http://schemas.openxmlformats.org/officeDocument/2006/relationships/oleObject" Target="embeddings/oleObject63.bin"/><Relationship Id="rId571" Type="http://schemas.openxmlformats.org/officeDocument/2006/relationships/customXml" Target="ink/ink226.xml"/><Relationship Id="rId627" Type="http://schemas.openxmlformats.org/officeDocument/2006/relationships/customXml" Target="ink/ink254.xml"/><Relationship Id="rId19" Type="http://schemas.openxmlformats.org/officeDocument/2006/relationships/oleObject" Target="embeddings/oleObject10.bin"/><Relationship Id="rId224" Type="http://schemas.openxmlformats.org/officeDocument/2006/relationships/customXml" Target="ink/ink56.xml"/><Relationship Id="rId266" Type="http://schemas.openxmlformats.org/officeDocument/2006/relationships/image" Target="media/image800.png"/><Relationship Id="rId431" Type="http://schemas.openxmlformats.org/officeDocument/2006/relationships/customXml" Target="ink/ink156.xml"/><Relationship Id="rId473" Type="http://schemas.openxmlformats.org/officeDocument/2006/relationships/customXml" Target="ink/ink177.xml"/><Relationship Id="rId529" Type="http://schemas.openxmlformats.org/officeDocument/2006/relationships/customXml" Target="ink/ink205.xml"/><Relationship Id="rId30" Type="http://schemas.openxmlformats.org/officeDocument/2006/relationships/image" Target="media/image11.wmf"/><Relationship Id="rId126" Type="http://schemas.openxmlformats.org/officeDocument/2006/relationships/image" Target="media/image51.png"/><Relationship Id="rId168" Type="http://schemas.openxmlformats.org/officeDocument/2006/relationships/customXml" Target="ink/ink33.xml"/><Relationship Id="rId333" Type="http://schemas.openxmlformats.org/officeDocument/2006/relationships/customXml" Target="ink/ink107.xml"/><Relationship Id="rId540" Type="http://schemas.openxmlformats.org/officeDocument/2006/relationships/image" Target="media/image215.png"/><Relationship Id="rId72" Type="http://schemas.openxmlformats.org/officeDocument/2006/relationships/oleObject" Target="embeddings/oleObject29.bin"/><Relationship Id="rId375" Type="http://schemas.openxmlformats.org/officeDocument/2006/relationships/customXml" Target="ink/ink128.xml"/><Relationship Id="rId582" Type="http://schemas.openxmlformats.org/officeDocument/2006/relationships/image" Target="media/image236.png"/><Relationship Id="rId638" Type="http://schemas.openxmlformats.org/officeDocument/2006/relationships/image" Target="media/image264.png"/><Relationship Id="rId3" Type="http://schemas.openxmlformats.org/officeDocument/2006/relationships/settings" Target="settings.xml"/><Relationship Id="rId235" Type="http://schemas.openxmlformats.org/officeDocument/2006/relationships/image" Target="media/image85.wmf"/><Relationship Id="rId277" Type="http://schemas.openxmlformats.org/officeDocument/2006/relationships/customXml" Target="ink/ink79.xml"/><Relationship Id="rId400" Type="http://schemas.openxmlformats.org/officeDocument/2006/relationships/image" Target="media/image147.png"/><Relationship Id="rId442" Type="http://schemas.openxmlformats.org/officeDocument/2006/relationships/image" Target="media/image168.png"/><Relationship Id="rId484" Type="http://schemas.openxmlformats.org/officeDocument/2006/relationships/image" Target="media/image189.png"/><Relationship Id="rId137" Type="http://schemas.openxmlformats.org/officeDocument/2006/relationships/customXml" Target="ink/ink28.xml"/><Relationship Id="rId302" Type="http://schemas.openxmlformats.org/officeDocument/2006/relationships/image" Target="media/image98.png"/><Relationship Id="rId344" Type="http://schemas.openxmlformats.org/officeDocument/2006/relationships/image" Target="media/image119.png"/><Relationship Id="rId41" Type="http://schemas.openxmlformats.org/officeDocument/2006/relationships/oleObject" Target="embeddings/oleObject22.bin"/><Relationship Id="rId83" Type="http://schemas.openxmlformats.org/officeDocument/2006/relationships/image" Target="media/image22.wmf"/><Relationship Id="rId179" Type="http://schemas.openxmlformats.org/officeDocument/2006/relationships/image" Target="media/image62.png"/><Relationship Id="rId386" Type="http://schemas.openxmlformats.org/officeDocument/2006/relationships/image" Target="media/image140.png"/><Relationship Id="rId551" Type="http://schemas.openxmlformats.org/officeDocument/2006/relationships/customXml" Target="ink/ink216.xml"/><Relationship Id="rId593" Type="http://schemas.openxmlformats.org/officeDocument/2006/relationships/customXml" Target="ink/ink237.xml"/><Relationship Id="rId607" Type="http://schemas.openxmlformats.org/officeDocument/2006/relationships/customXml" Target="ink/ink244.xml"/><Relationship Id="rId649" Type="http://schemas.openxmlformats.org/officeDocument/2006/relationships/fontTable" Target="fontTable.xml"/><Relationship Id="rId190" Type="http://schemas.openxmlformats.org/officeDocument/2006/relationships/image" Target="media/image67.png"/><Relationship Id="rId204" Type="http://schemas.openxmlformats.org/officeDocument/2006/relationships/image" Target="media/image73.png"/><Relationship Id="rId246" Type="http://schemas.openxmlformats.org/officeDocument/2006/relationships/image" Target="media/image91.png"/><Relationship Id="rId288" Type="http://schemas.openxmlformats.org/officeDocument/2006/relationships/image" Target="media/image910.png"/><Relationship Id="rId411" Type="http://schemas.openxmlformats.org/officeDocument/2006/relationships/customXml" Target="ink/ink146.xml"/><Relationship Id="rId453" Type="http://schemas.openxmlformats.org/officeDocument/2006/relationships/customXml" Target="ink/ink167.xml"/><Relationship Id="rId509" Type="http://schemas.openxmlformats.org/officeDocument/2006/relationships/customXml" Target="ink/ink195.xml"/><Relationship Id="rId106" Type="http://schemas.openxmlformats.org/officeDocument/2006/relationships/oleObject" Target="embeddings/oleObject44.bin"/><Relationship Id="rId313" Type="http://schemas.openxmlformats.org/officeDocument/2006/relationships/customXml" Target="ink/ink97.xml"/><Relationship Id="rId495" Type="http://schemas.openxmlformats.org/officeDocument/2006/relationships/customXml" Target="ink/ink188.xml"/><Relationship Id="rId10" Type="http://schemas.openxmlformats.org/officeDocument/2006/relationships/oleObject" Target="embeddings/oleObject3.bin"/><Relationship Id="rId52" Type="http://schemas.openxmlformats.org/officeDocument/2006/relationships/image" Target="media/image19.png"/><Relationship Id="rId94" Type="http://schemas.openxmlformats.org/officeDocument/2006/relationships/image" Target="media/image24.wmf"/><Relationship Id="rId148" Type="http://schemas.openxmlformats.org/officeDocument/2006/relationships/image" Target="media/image35.wmf"/><Relationship Id="rId355" Type="http://schemas.openxmlformats.org/officeDocument/2006/relationships/customXml" Target="ink/ink118.xml"/><Relationship Id="rId397" Type="http://schemas.openxmlformats.org/officeDocument/2006/relationships/customXml" Target="ink/ink139.xml"/><Relationship Id="rId520" Type="http://schemas.openxmlformats.org/officeDocument/2006/relationships/image" Target="media/image207.png"/><Relationship Id="rId562" Type="http://schemas.openxmlformats.org/officeDocument/2006/relationships/image" Target="media/image226.png"/><Relationship Id="rId618" Type="http://schemas.openxmlformats.org/officeDocument/2006/relationships/image" Target="media/image254.png"/><Relationship Id="rId215" Type="http://schemas.openxmlformats.org/officeDocument/2006/relationships/customXml" Target="ink/ink53.xml"/><Relationship Id="rId257" Type="http://schemas.openxmlformats.org/officeDocument/2006/relationships/customXml" Target="ink/ink69.xml"/><Relationship Id="rId422" Type="http://schemas.openxmlformats.org/officeDocument/2006/relationships/image" Target="media/image158.png"/><Relationship Id="rId464" Type="http://schemas.openxmlformats.org/officeDocument/2006/relationships/image" Target="media/image179.png"/><Relationship Id="rId299" Type="http://schemas.openxmlformats.org/officeDocument/2006/relationships/customXml" Target="ink/ink90.xml"/><Relationship Id="rId63" Type="http://schemas.openxmlformats.org/officeDocument/2006/relationships/customXml" Target="ink/ink9.xml"/><Relationship Id="rId159" Type="http://schemas.openxmlformats.org/officeDocument/2006/relationships/oleObject" Target="embeddings/oleObject58.bin"/><Relationship Id="rId366" Type="http://schemas.openxmlformats.org/officeDocument/2006/relationships/image" Target="media/image130.png"/><Relationship Id="rId573" Type="http://schemas.openxmlformats.org/officeDocument/2006/relationships/customXml" Target="ink/ink227.xml"/><Relationship Id="rId226" Type="http://schemas.openxmlformats.org/officeDocument/2006/relationships/customXml" Target="ink/ink57.xml"/><Relationship Id="rId433" Type="http://schemas.openxmlformats.org/officeDocument/2006/relationships/customXml" Target="ink/ink157.xml"/><Relationship Id="rId640" Type="http://schemas.openxmlformats.org/officeDocument/2006/relationships/image" Target="media/image265.png"/><Relationship Id="rId74" Type="http://schemas.openxmlformats.org/officeDocument/2006/relationships/oleObject" Target="embeddings/oleObject30.bin"/><Relationship Id="rId377" Type="http://schemas.openxmlformats.org/officeDocument/2006/relationships/customXml" Target="ink/ink129.xml"/><Relationship Id="rId500" Type="http://schemas.openxmlformats.org/officeDocument/2006/relationships/image" Target="media/image197.png"/><Relationship Id="rId584" Type="http://schemas.openxmlformats.org/officeDocument/2006/relationships/image" Target="media/image237.png"/><Relationship Id="rId5" Type="http://schemas.openxmlformats.org/officeDocument/2006/relationships/image" Target="media/image1.wmf"/><Relationship Id="rId237" Type="http://schemas.openxmlformats.org/officeDocument/2006/relationships/customXml" Target="ink/ink61.xml"/><Relationship Id="rId444" Type="http://schemas.openxmlformats.org/officeDocument/2006/relationships/image" Target="media/image169.png"/><Relationship Id="rId290" Type="http://schemas.openxmlformats.org/officeDocument/2006/relationships/image" Target="media/image920.png"/><Relationship Id="rId304" Type="http://schemas.openxmlformats.org/officeDocument/2006/relationships/image" Target="media/image99.png"/><Relationship Id="rId388" Type="http://schemas.openxmlformats.org/officeDocument/2006/relationships/image" Target="media/image141.png"/><Relationship Id="rId511" Type="http://schemas.openxmlformats.org/officeDocument/2006/relationships/customXml" Target="ink/ink196.xml"/><Relationship Id="rId609" Type="http://schemas.openxmlformats.org/officeDocument/2006/relationships/customXml" Target="ink/ink245.xml"/><Relationship Id="rId85" Type="http://schemas.openxmlformats.org/officeDocument/2006/relationships/image" Target="media/image23.wmf"/><Relationship Id="rId150" Type="http://schemas.openxmlformats.org/officeDocument/2006/relationships/customXml" Target="ink/ink30.xml"/><Relationship Id="rId595" Type="http://schemas.openxmlformats.org/officeDocument/2006/relationships/customXml" Target="ink/ink238.xml"/><Relationship Id="rId248" Type="http://schemas.openxmlformats.org/officeDocument/2006/relationships/oleObject" Target="embeddings/oleObject71.bin"/><Relationship Id="rId455" Type="http://schemas.openxmlformats.org/officeDocument/2006/relationships/customXml" Target="ink/ink168.xml"/><Relationship Id="rId12" Type="http://schemas.openxmlformats.org/officeDocument/2006/relationships/image" Target="media/image4.wmf"/><Relationship Id="rId108" Type="http://schemas.openxmlformats.org/officeDocument/2006/relationships/image" Target="media/image30.png"/><Relationship Id="rId315" Type="http://schemas.openxmlformats.org/officeDocument/2006/relationships/customXml" Target="ink/ink98.xml"/><Relationship Id="rId522" Type="http://schemas.openxmlformats.org/officeDocument/2006/relationships/image" Target="media/image208.png"/><Relationship Id="rId96" Type="http://schemas.openxmlformats.org/officeDocument/2006/relationships/image" Target="media/image25.wmf"/><Relationship Id="rId161" Type="http://schemas.openxmlformats.org/officeDocument/2006/relationships/oleObject" Target="embeddings/oleObject59.bin"/><Relationship Id="rId399" Type="http://schemas.openxmlformats.org/officeDocument/2006/relationships/customXml" Target="ink/ink140.xml"/><Relationship Id="rId259" Type="http://schemas.openxmlformats.org/officeDocument/2006/relationships/customXml" Target="ink/ink70.xml"/><Relationship Id="rId466" Type="http://schemas.openxmlformats.org/officeDocument/2006/relationships/image" Target="media/image180.png"/><Relationship Id="rId23" Type="http://schemas.openxmlformats.org/officeDocument/2006/relationships/oleObject" Target="embeddings/oleObject12.bin"/><Relationship Id="rId119" Type="http://schemas.openxmlformats.org/officeDocument/2006/relationships/customXml" Target="ink/ink21.xml"/><Relationship Id="rId326" Type="http://schemas.openxmlformats.org/officeDocument/2006/relationships/image" Target="media/image110.png"/><Relationship Id="rId533" Type="http://schemas.openxmlformats.org/officeDocument/2006/relationships/customXml" Target="ink/ink207.xml"/><Relationship Id="rId172" Type="http://schemas.openxmlformats.org/officeDocument/2006/relationships/customXml" Target="ink/ink35.xml"/><Relationship Id="rId477" Type="http://schemas.openxmlformats.org/officeDocument/2006/relationships/customXml" Target="ink/ink179.xml"/><Relationship Id="rId600" Type="http://schemas.openxmlformats.org/officeDocument/2006/relationships/image" Target="media/image245.png"/><Relationship Id="rId337" Type="http://schemas.openxmlformats.org/officeDocument/2006/relationships/customXml" Target="ink/ink109.xml"/><Relationship Id="rId34" Type="http://schemas.openxmlformats.org/officeDocument/2006/relationships/oleObject" Target="embeddings/oleObject17.bin"/><Relationship Id="rId544" Type="http://schemas.openxmlformats.org/officeDocument/2006/relationships/image" Target="media/image217.png"/><Relationship Id="rId183" Type="http://schemas.openxmlformats.org/officeDocument/2006/relationships/customXml" Target="ink/ink39.xml"/><Relationship Id="rId390" Type="http://schemas.openxmlformats.org/officeDocument/2006/relationships/image" Target="media/image142.png"/><Relationship Id="rId404" Type="http://schemas.openxmlformats.org/officeDocument/2006/relationships/image" Target="media/image149.png"/><Relationship Id="rId611" Type="http://schemas.openxmlformats.org/officeDocument/2006/relationships/customXml" Target="ink/ink246.xml"/><Relationship Id="rId250" Type="http://schemas.openxmlformats.org/officeDocument/2006/relationships/image" Target="media/image92.png"/><Relationship Id="rId488" Type="http://schemas.openxmlformats.org/officeDocument/2006/relationships/image" Target="media/image191.png"/><Relationship Id="rId45" Type="http://schemas.openxmlformats.org/officeDocument/2006/relationships/customXml" Target="ink/ink3.xml"/><Relationship Id="rId110" Type="http://schemas.openxmlformats.org/officeDocument/2006/relationships/oleObject" Target="embeddings/oleObject45.bin"/><Relationship Id="rId348" Type="http://schemas.openxmlformats.org/officeDocument/2006/relationships/image" Target="media/image121.png"/><Relationship Id="rId555" Type="http://schemas.openxmlformats.org/officeDocument/2006/relationships/customXml" Target="ink/ink218.xml"/><Relationship Id="rId194" Type="http://schemas.openxmlformats.org/officeDocument/2006/relationships/image" Target="media/image69.png"/><Relationship Id="rId208" Type="http://schemas.openxmlformats.org/officeDocument/2006/relationships/image" Target="media/image75.png"/><Relationship Id="rId415" Type="http://schemas.openxmlformats.org/officeDocument/2006/relationships/customXml" Target="ink/ink148.xml"/><Relationship Id="rId622" Type="http://schemas.openxmlformats.org/officeDocument/2006/relationships/image" Target="media/image256.png"/><Relationship Id="rId261" Type="http://schemas.openxmlformats.org/officeDocument/2006/relationships/customXml" Target="ink/ink71.xml"/><Relationship Id="rId499" Type="http://schemas.openxmlformats.org/officeDocument/2006/relationships/customXml" Target="ink/ink190.xml"/><Relationship Id="rId56" Type="http://schemas.openxmlformats.org/officeDocument/2006/relationships/image" Target="media/image21.png"/><Relationship Id="rId359" Type="http://schemas.openxmlformats.org/officeDocument/2006/relationships/customXml" Target="ink/ink120.xml"/><Relationship Id="rId566" Type="http://schemas.openxmlformats.org/officeDocument/2006/relationships/image" Target="media/image228.png"/><Relationship Id="rId121" Type="http://schemas.openxmlformats.org/officeDocument/2006/relationships/image" Target="media/image30.wmf"/><Relationship Id="rId219" Type="http://schemas.openxmlformats.org/officeDocument/2006/relationships/image" Target="media/image42.wmf"/><Relationship Id="rId426" Type="http://schemas.openxmlformats.org/officeDocument/2006/relationships/image" Target="media/image160.png"/><Relationship Id="rId633" Type="http://schemas.openxmlformats.org/officeDocument/2006/relationships/customXml" Target="ink/ink257.xml"/><Relationship Id="rId67" Type="http://schemas.openxmlformats.org/officeDocument/2006/relationships/image" Target="media/image18.wmf"/><Relationship Id="rId272" Type="http://schemas.openxmlformats.org/officeDocument/2006/relationships/image" Target="media/image830.png"/><Relationship Id="rId577" Type="http://schemas.openxmlformats.org/officeDocument/2006/relationships/customXml" Target="ink/ink229.xml"/><Relationship Id="rId132" Type="http://schemas.openxmlformats.org/officeDocument/2006/relationships/image" Target="media/image54.png"/><Relationship Id="rId437" Type="http://schemas.openxmlformats.org/officeDocument/2006/relationships/customXml" Target="ink/ink159.xml"/><Relationship Id="rId644" Type="http://schemas.openxmlformats.org/officeDocument/2006/relationships/image" Target="media/image267.png"/><Relationship Id="rId283" Type="http://schemas.openxmlformats.org/officeDocument/2006/relationships/customXml" Target="ink/ink82.xml"/><Relationship Id="rId490" Type="http://schemas.openxmlformats.org/officeDocument/2006/relationships/image" Target="media/image192.png"/><Relationship Id="rId504" Type="http://schemas.openxmlformats.org/officeDocument/2006/relationships/image" Target="media/image199.png"/><Relationship Id="rId78" Type="http://schemas.openxmlformats.org/officeDocument/2006/relationships/customXml" Target="ink/ink11.xml"/><Relationship Id="rId143" Type="http://schemas.openxmlformats.org/officeDocument/2006/relationships/oleObject" Target="embeddings/oleObject50.bin"/><Relationship Id="rId350" Type="http://schemas.openxmlformats.org/officeDocument/2006/relationships/image" Target="media/image122.png"/><Relationship Id="rId588" Type="http://schemas.openxmlformats.org/officeDocument/2006/relationships/image" Target="media/image239.png"/><Relationship Id="rId9" Type="http://schemas.openxmlformats.org/officeDocument/2006/relationships/image" Target="media/image3.wmf"/><Relationship Id="rId210" Type="http://schemas.openxmlformats.org/officeDocument/2006/relationships/image" Target="media/image76.png"/><Relationship Id="rId448" Type="http://schemas.openxmlformats.org/officeDocument/2006/relationships/image" Target="media/image171.png"/><Relationship Id="rId294" Type="http://schemas.openxmlformats.org/officeDocument/2006/relationships/image" Target="media/image94.png"/><Relationship Id="rId308" Type="http://schemas.openxmlformats.org/officeDocument/2006/relationships/image" Target="media/image101.png"/><Relationship Id="rId515" Type="http://schemas.openxmlformats.org/officeDocument/2006/relationships/customXml" Target="ink/ink198.xml"/><Relationship Id="rId89" Type="http://schemas.openxmlformats.org/officeDocument/2006/relationships/customXml" Target="ink/ink13.xml"/><Relationship Id="rId154" Type="http://schemas.openxmlformats.org/officeDocument/2006/relationships/image" Target="media/image36.wmf"/><Relationship Id="rId361" Type="http://schemas.openxmlformats.org/officeDocument/2006/relationships/customXml" Target="ink/ink121.xml"/><Relationship Id="rId599" Type="http://schemas.openxmlformats.org/officeDocument/2006/relationships/customXml" Target="ink/ink240.xml"/><Relationship Id="rId459" Type="http://schemas.openxmlformats.org/officeDocument/2006/relationships/customXml" Target="ink/ink170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6:24:59.6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53 1447 24575,'1'-1'0,"-1"0"0,1 1 0,-1-1 0,1 1 0,-1-1 0,1 0 0,0 1 0,-1-1 0,1 1 0,0 0 0,-1-1 0,1 1 0,0-1 0,0 1 0,-1 0 0,1 0 0,0-1 0,0 1 0,0 0 0,0 0 0,-1 0 0,3 0 0,22-2 0,-23 2 0,7-1 0,-1 1 0,1 0 0,0 0 0,0 1 0,15 3 0,-19-2 0,-1-1 0,0 1 0,0 0 0,0 0 0,0 1 0,0-1 0,0 1 0,-1 0 0,1 0 0,-1 0 0,0 1 0,6 6 0,-6-5 0,0 0 0,0 0 0,0 1 0,0-1 0,-1 1 0,0 0 0,0-1 0,0 1 0,1 9 0,-1 6 0,1 30 0,-1-8 0,-2-42 0,0-1 0,0 0 0,0 1 0,0-1 0,0 0 0,0 1 0,0-1 0,0 0 0,0 1 0,0-1 0,0 0 0,0 1 0,0-1 0,0 0 0,0 1 0,0-1 0,0 0 0,0 0 0,1 1 0,-1-1 0,0 0 0,0 0 0,0 1 0,1-1 0,-1 0 0,0 0 0,0 1 0,1-1 0,-1 0 0,0 0 0,0 0 0,1 1 0,-1-1 0,0 0 0,1 0 0,7-9 0,5-17 0,-11 17 0,11-35 0,9-56 0,-22 97 0,0-1 0,0 1 0,0 0 0,0 0 0,-1 0 0,1 0 0,-2-5 0,2 8 0,0-1 0,0 0 0,-1 0 0,1 1 0,0-1 0,0 0 0,-1 1 0,1-1 0,-1 0 0,1 1 0,0-1 0,-1 0 0,1 1 0,-1-1 0,1 1 0,-1-1 0,0 1 0,1-1 0,-1 1 0,0 0 0,1-1 0,-1 1 0,0 0 0,1-1 0,-1 1 0,0 0 0,1 0 0,-1 0 0,0-1 0,0 1 0,1 0 0,-1 0 0,0 0 0,0 0 0,0 0 0,0 1 0,0 0 0,-1-1 0,1 1 0,0 0 0,0 0 0,0 1 0,0-1 0,0 0 0,0 0 0,0 0 0,0 1 0,1-1 0,-1 0 0,0 1 0,1-1 0,-1 1 0,1-1 0,-1 1 0,1-1 0,0 1 0,0-1 0,0 1 0,0 2 0,-2 35 0,2-39 0,1 15 0,1 0 0,0 0 0,5 17 0,-6-37 0,-1-1 0,2 1 0,-1 0 0,1 1 0,2-8 0,2-3 0,-5 10 0,1-1 0,-1 1 0,2 0 0,-1-1 0,0 1 0,1 0 0,0 1 0,0-1 0,1 0 0,-1 1 0,1 0 0,0 0 0,0 0 0,9-6 0,-12 9 0,0 1 0,0 0 0,1 0 0,-1 0 0,0-1 0,0 2 0,1-1 0,-1 0 0,0 0 0,0 0 0,1 0 0,-1 1 0,0-1 0,0 1 0,0-1 0,0 1 0,1-1 0,-1 1 0,0-1 0,0 1 0,0 0 0,0 0 0,0 0 0,0-1 0,-1 1 0,1 0 0,0 0 0,0 0 0,-1 0 0,1 1 0,0 1 0,3 2 0,0 1 0,-1 0 0,0 1 0,3 9 0,-1-2 38,2 5-319,-2 1 1,0-1-1,-1 1 1,3 34-1,-7-43-6545</inkml:trace>
  <inkml:trace contextRef="#ctx0" brushRef="#br0" timeOffset="1124.16">859 1610 24575,'0'-1'0,"1"0"0,-1 1 0,1-1 0,-1 1 0,0-1 0,1 0 0,-1 1 0,1 0 0,-1-1 0,1 1 0,0-1 0,-1 1 0,1 0 0,-1-1 0,1 1 0,0 0 0,-1-1 0,1 1 0,0 0 0,-1 0 0,1 0 0,0 0 0,-1 0 0,1-1 0,1 2 0,22-3 0,-21 1 0,42 2 0,0 1 0,-1 3 0,67 14 0,-12-2 0,-40-11-1365,-52-4-5461</inkml:trace>
  <inkml:trace contextRef="#ctx0" brushRef="#br0" timeOffset="2507.8">1270 1551 24575,'6'1'0,"0"1"0,0-1 0,0 1 0,-1 0 0,1 1 0,9 6 0,-9-6 0,1 1 0,1 1 0,-1 0 0,-1 0 0,1 1 0,-1 0 0,0 0 0,0 0 0,-1 1 0,0-1 0,0 1 0,-1 1 0,1-1 0,-1 1 0,-1 0 0,0-1 0,3 12 0,-5-18 0,-1 1 0,0 0 0,0 0 0,1-1 0,-1 1 0,0 0 0,0-1 0,0 1 0,-1 0 0,1 0 0,0-1 0,-1 1 0,1 0 0,-1-1 0,1 1 0,-1-1 0,0 1 0,0 0 0,0-1 0,0 0 0,0 1 0,0-1 0,0 0 0,0 1 0,-1-1 0,1 0 0,0 0 0,-3 2 0,-5 2 0,1-1 0,-1 1 0,0-2 0,-11 5 0,-7 2 0,9-3-1365,10-4-5461</inkml:trace>
  <inkml:trace contextRef="#ctx0" brushRef="#br0" timeOffset="4371.67">1657 1729 24575,'-45'0'0,"-52"-1"0,94 1 0,-1-1 0,1 1 0,0-1 0,0 0 0,-1 0 0,1 0 0,0 0 0,0-1 0,0 1 0,0-1 0,1 0 0,-1 0 0,0 0 0,1 0 0,-1-1 0,1 1 0,0 0 0,0-1 0,0 0 0,0 1 0,0-1 0,0 0 0,1 0 0,-1 0 0,-1-6 0,2 4 0,0 0 0,0 1 0,0-1 0,0 0 0,1 0 0,0 0 0,0 0 0,0 1 0,1-1 0,0 0 0,-1 0 0,2 0 0,-1 1 0,0-1 0,1 0 0,0 1 0,3-6 0,-4 9 0,0 0 0,-1 0 0,1 0 0,0 0 0,0 0 0,0 0 0,-1 0 0,1 0 0,0 1 0,0-1 0,0 0 0,0 0 0,0 1 0,1-1 0,-1 1 0,0-1 0,0 1 0,0 0 0,0-1 0,1 1 0,-1 0 0,0 0 0,0 0 0,0 0 0,1 0 0,-1 0 0,0 0 0,0 0 0,1 0 0,-1 1 0,0-1 0,0 0 0,0 1 0,0-1 0,2 2 0,4 1 0,0 1 0,0 1 0,-1 0 0,10 8 0,1 0 0,1 0 0,12 8 0,62 34 0,-82-51 0,-1 1 0,2-2 0,-1 1 0,0-1 0,1-1 0,-1 0 0,1 0 0,0-1 0,-1 0 0,1-1 0,13-1 0,-23 1 0,1-1 0,-1 1 0,1-1 0,0 1 0,-1-1 0,1 1 0,-1-1 0,1 0 0,-1 0 0,0 0 0,1 0 0,-1 0 0,0 0 0,0 0 0,1 0 0,-1 0 0,0-1 0,0 1 0,0 0 0,-1-1 0,1 1 0,0-1 0,0 1 0,-1-1 0,1 1 0,-1-1 0,1 1 0,-1-1 0,0 0 0,0 1 0,1-1 0,-1 0 0,-1-1 0,1 0 0,0 0 0,0 1 0,0-1 0,-1 0 0,1 0 0,-1 1 0,0-1 0,1 0 0,-2 1 0,1-1 0,0 1 0,0-1 0,-1 1 0,1-1 0,-1 1 0,0 0 0,0 0 0,-3-4 0,-5 1 0,1-1 0,-1 1 0,0 0 0,-11-3 0,17 6 0,0 1 0,0 0 0,-1 0 0,1 0 0,0 0 0,0 1 0,0-1 0,0 1 0,-1 0 0,1 1 0,0-1 0,0 1 0,-7 1 0,10-1-59,0 0 0,-1-1-1,1 1 1,0 0-1,0 0 1,0 0 0,0 0-1,0 1 1,0-1 0,1 0-1,-1 0 1,0 1 0,1-1-1,-1 0 1,0 1-1,1-1 1,0 0 0,-1 1-1,1-1 1,0 1 0,0-1-1,0 3 1,-1 6-6767</inkml:trace>
  <inkml:trace contextRef="#ctx0" brushRef="#br0" timeOffset="-5171.33">0 1342 24575,'5'-10'0,"-2"1"0,6-21 0,2-6 0,16-38 0,-3-1 0,-3-2 0,-3 0 0,-4 0 0,-4-1 0,2-123 0,6-42 0,-1-12 0,-16 225 0,0 22 0,0-1 0,-1 1 0,-1-1 0,1 0 0,-1 1 0,-3-11 0,2 19 0,-1 9 0,0 8 0,0 299 0,5-165 0,-2-102 0,2 0 0,2 0 0,15 75 0,-12-97 0,34 118 0,-25-93 0,-12-36 0,1 1 0,1-1 0,8 17 0,-5-19 0,1-1 0,0 0 0,13 13 0,-9-10 0,-11-12 0,0-1 0,1 0 0,-1 1 0,0-1 0,1-1 0,0 1 0,0 0 0,0-1 0,0 0 0,0 0 0,6 2 0,-9-4 0,1 1 0,0-1 0,-1 0 0,1 0 0,0 0 0,-1 0 0,1-1 0,-1 1 0,1 0 0,0-1 0,-1 1 0,1-1 0,-1 1 0,1-1 0,-1 0 0,1 0 0,-1 0 0,1 1 0,-1-1 0,0-1 0,0 1 0,0 0 0,1 0 0,-1 0 0,0-1 0,0 1 0,0 0 0,-1-1 0,1 1 0,0-1 0,-1 1 0,1-1 0,0 1 0,-1-3 0,5-11 0,-1 0 0,-1 0 0,0 0 0,-1 0 0,0-27 0,4-25 0,-3 13-1365,-3 44-5461</inkml:trace>
  <inkml:trace contextRef="#ctx0" brushRef="#br0" timeOffset="-3014.15">482 893 24575,'12'13'0,"0"0"0,-2 1 0,1 0 0,-2 1 0,14 27 0,-16-23 0,-6-17 0,0 1 0,0-1 0,0 1 0,0-1 0,0 1 0,0-1 0,1 0 0,-1 0 0,1 0 0,0 0 0,0 0 0,-1 0 0,1 0 0,0 0 0,0-1 0,1 1 0,-1-1 0,4 3 0,-3-2 0,1-1 0,0 1 0,-1 0 0,1-1 0,0 0 0,0 0 0,-1 0 0,1 0 0,0-1 0,0 0 0,0 1 0,7-2 0,-9 1 0,0-1 0,0 0 0,0 0 0,0 0 0,0 0 0,0 0 0,0 0 0,0 0 0,0-1 0,-1 1 0,1 0 0,0-1 0,-1 0 0,1 1 0,-1-1 0,0 0 0,0 0 0,0 0 0,0 0 0,0 0 0,0 0 0,0 0 0,0 0 0,0-3 0,5-25 0,-6 24 0,1 0 0,0-1 0,1 1 0,3-9 0,-5 15 0,0-1 0,0 1 0,0 0 0,0-1 0,1 1 0,-1 0 0,0-1 0,0 1 0,0 0 0,1-1 0,-1 1 0,0 0 0,0 0 0,1-1 0,-1 1 0,0 0 0,1 0 0,-1-1 0,0 1 0,1 0 0,-1 0 0,0 0 0,1 0 0,-1 0 0,0-1 0,1 1 0,-1 0 0,0 0 0,1 0 0,-1 0 0,1 0 0,-1 0 0,0 0 0,1 0 0,0 1 0,11 10 0,4 18 0,-8-6 0,0-4 0,-1 1 0,-1 1 0,7 39 0,-13-58 0,0 0 0,0 0 0,1 0 0,-1 0 0,1 0 0,-1 0 0,1 0 0,0 0 0,0 0 0,0 0 0,1 2 0,-2-4 0,0 0 0,1 0 0,-1 0 0,0 1 0,0-1 0,0 0 0,1 0 0,-1 0 0,0 0 0,0 0 0,1 0 0,-1 0 0,0 1 0,0-1 0,1 0 0,-1 0 0,0 0 0,0 0 0,1 0 0,-1 0 0,0 0 0,0 0 0,1 0 0,-1 0 0,0-1 0,0 1 0,1 0 0,-1 0 0,0 0 0,0 0 0,1 0 0,9-13 0,5-21 0,-7 16 0,19-34 0,-24 48 0,0-1 0,1 1 0,-1-1 0,1 1 0,0 0 0,0 0 0,1 1 0,-1-1 0,1 1 0,-1 0 0,9-4 0,-12 7 0,0-1 0,0 1 0,0 0 0,0 0 0,0 0 0,1 0 0,-1 0 0,0 0 0,0 0 0,0 0 0,0 0 0,0 0 0,0 0 0,0 1 0,0-1 0,0 0 0,0 1 0,1-1 0,-2 1 0,1-1 0,0 1 0,0 0 0,0-1 0,0 1 0,0 0 0,0 0 0,-1-1 0,1 1 0,0 0 0,-1 0 0,1 0 0,0 0 0,-1 0 0,0 0 0,1 0 0,-1 0 0,1 2 0,3 6 0,-1 0 0,-1 1 0,3 12 0,-3-14 0,0 5 140,0-5-517,0 0 1,0 0 0,5 11 0,-3-10-6450</inkml:trace>
  <inkml:trace contextRef="#ctx0" brushRef="#br0">353 1447 24575,'1'-1'0,"-1"0"0,1 1 0,-1-1 0,1 1 0,-1-1 0,1 0 0,0 1 0,-1-1 0,1 1 0,0 0 0,-1-1 0,1 1 0,0-1 0,0 1 0,-1 0 0,1 0 0,0-1 0,0 1 0,0 0 0,0 0 0,-1 0 0,3 0 0,22-2 0,-23 2 0,7-1 0,-1 1 0,1 0 0,0 0 0,0 1 0,15 3 0,-19-2 0,-1-1 0,0 1 0,0 0 0,0 0 0,0 1 0,0-1 0,0 1 0,-1 0 0,1 0 0,-1 0 0,0 1 0,6 6 0,-6-5 0,0 0 0,0 0 0,0 1 0,0-1 0,-1 1 0,0 0 0,0-1 0,0 1 0,1 9 0,-1 6 0,1 30 0,-1-8 0,-2-42 0,0-1 0,0 0 0,0 1 0,0-1 0,0 0 0,0 1 0,0-1 0,0 0 0,0 1 0,0-1 0,0 0 0,0 1 0,0-1 0,0 0 0,0 1 0,0-1 0,0 0 0,0 0 0,1 1 0,-1-1 0,0 0 0,0 0 0,0 1 0,1-1 0,-1 0 0,0 0 0,0 1 0,1-1 0,-1 0 0,0 0 0,0 0 0,1 1 0,-1-1 0,0 0 0,1 0 0,7-9 0,5-17 0,-11 17 0,11-35 0,9-56 0,-22 97 0,0-1 0,0 1 0,0 0 0,0 0 0,-1 0 0,1 0 0,-2-5 0,2 8 0,0-1 0,0 0 0,-1 0 0,1 1 0,0-1 0,0 0 0,-1 1 0,1-1 0,-1 0 0,1 1 0,0-1 0,-1 0 0,1 1 0,-1-1 0,1 1 0,-1-1 0,0 1 0,1-1 0,-1 1 0,0 0 0,1-1 0,-1 1 0,0 0 0,1-1 0,-1 1 0,0 0 0,1 0 0,-1 0 0,0-1 0,0 1 0,1 0 0,-1 0 0,0 0 0,0 0 0,0 0 0,0 1 0,0 0 0,-1-1 0,1 1 0,0 0 0,0 0 0,0 1 0,0-1 0,0 0 0,0 0 0,0 0 0,0 1 0,1-1 0,-1 0 0,0 1 0,1-1 0,-1 1 0,1-1 0,-1 1 0,1-1 0,0 1 0,0-1 0,0 1 0,0 2 0,-2 35 0,2-39 0,1 15 0,1 0 0,0 0 0,5 17 0,-6-37 0,-1-1 0,2 1 0,-1 0 0,1 1 0,2-8 0,2-3 0,-5 10 0,1-1 0,-1 1 0,2 0 0,-1-1 0,0 1 0,1 0 0,0 1 0,0-1 0,1 0 0,-1 1 0,1 0 0,0 0 0,0 0 0,9-6 0,-12 9 0,0 1 0,0 0 0,1 0 0,-1 0 0,0-1 0,0 2 0,1-1 0,-1 0 0,0 0 0,0 0 0,1 0 0,-1 1 0,0-1 0,0 1 0,0-1 0,0 1 0,1-1 0,-1 1 0,0-1 0,0 1 0,0 0 0,0 0 0,0 0 0,0-1 0,-1 1 0,1 0 0,0 0 0,0 0 0,-1 0 0,1 1 0,0 1 0,3 2 0,0 1 0,-1 0 0,0 1 0,3 9 0,-1-2 38,2 5-319,-2 1 1,0-1-1,-1 1 1,3 34-1,-7-43-6545</inkml:trace>
  <inkml:trace contextRef="#ctx0" brushRef="#br0" timeOffset="1124.16">859 1610 24575,'0'-1'0,"1"0"0,-1 1 0,1-1 0,-1 1 0,0-1 0,1 0 0,-1 1 0,1 0 0,-1-1 0,1 1 0,0-1 0,-1 1 0,1 0 0,-1-1 0,1 1 0,0 0 0,-1-1 0,1 1 0,0 0 0,-1 0 0,1 0 0,0 0 0,-1 0 0,1-1 0,1 2 0,22-3 0,-21 1 0,42 2 0,0 1 0,-1 3 0,67 14 0,-12-2 0,-40-11-1365,-52-4-5461</inkml:trace>
  <inkml:trace contextRef="#ctx0" brushRef="#br0" timeOffset="2507.8">1270 1551 24575,'6'1'0,"0"1"0,0-1 0,0 1 0,-1 0 0,1 1 0,9 6 0,-9-6 0,1 1 0,1 1 0,-1 0 0,-1 0 0,1 1 0,-1 0 0,0 0 0,0 0 0,-1 1 0,0-1 0,0 1 0,-1 1 0,1-1 0,-1 1 0,-1 0 0,0-1 0,3 12 0,-5-18 0,-1 1 0,0 0 0,0 0 0,1-1 0,-1 1 0,0 0 0,0-1 0,0 1 0,-1 0 0,1 0 0,0-1 0,-1 1 0,1 0 0,-1-1 0,1 1 0,-1-1 0,0 1 0,0 0 0,0-1 0,0 0 0,0 1 0,0-1 0,0 0 0,0 1 0,-1-1 0,1 0 0,0 0 0,-3 2 0,-5 2 0,1-1 0,-1 1 0,0-2 0,-11 5 0,-7 2 0,9-3-1365,10-4-5461</inkml:trace>
  <inkml:trace contextRef="#ctx0" brushRef="#br0" timeOffset="4371.67">1657 1729 24575,'-45'0'0,"-52"-1"0,94 1 0,-1-1 0,1 1 0,0-1 0,0 0 0,-1 0 0,1 0 0,0 0 0,0-1 0,0 1 0,0-1 0,1 0 0,-1 0 0,0 0 0,1 0 0,-1-1 0,1 1 0,0 0 0,0-1 0,0 0 0,0 1 0,0-1 0,0 0 0,1 0 0,-1 0 0,-1-6 0,2 4 0,0 0 0,0 1 0,0-1 0,0 0 0,1 0 0,0 0 0,0 0 0,0 1 0,1-1 0,0 0 0,-1 0 0,2 0 0,-1 1 0,0-1 0,1 0 0,0 1 0,3-6 0,-4 9 0,0 0 0,-1 0 0,1 0 0,0 0 0,0 0 0,0 0 0,-1 0 0,1 0 0,0 1 0,0-1 0,0 0 0,0 0 0,0 1 0,1-1 0,-1 1 0,0-1 0,0 1 0,0 0 0,0-1 0,1 1 0,-1 0 0,0 0 0,0 0 0,0 0 0,1 0 0,-1 0 0,0 0 0,0 0 0,1 0 0,-1 1 0,0-1 0,0 0 0,0 1 0,0-1 0,2 2 0,4 1 0,0 1 0,0 1 0,-1 0 0,10 8 0,1 0 0,1 0 0,12 8 0,62 34 0,-82-51 0,-1 1 0,2-2 0,-1 1 0,0-1 0,1-1 0,-1 0 0,1 0 0,0-1 0,-1 0 0,1-1 0,13-1 0,-23 1 0,1-1 0,-1 1 0,1-1 0,0 1 0,-1-1 0,1 1 0,-1-1 0,1 0 0,-1 0 0,0 0 0,1 0 0,-1 0 0,0 0 0,0 0 0,1 0 0,-1 0 0,0-1 0,0 1 0,0 0 0,-1-1 0,1 1 0,0-1 0,0 1 0,-1-1 0,1 1 0,-1-1 0,1 1 0,-1-1 0,0 0 0,0 1 0,1-1 0,-1 0 0,-1-1 0,1 0 0,0 0 0,0 1 0,0-1 0,-1 0 0,1 0 0,-1 1 0,0-1 0,1 0 0,-2 1 0,1-1 0,0 1 0,0-1 0,-1 1 0,1-1 0,-1 1 0,0 0 0,0 0 0,-3-4 0,-5 1 0,1-1 0,-1 1 0,0 0 0,-11-3 0,17 6 0,0 1 0,0 0 0,-1 0 0,1 0 0,0 0 0,0 1 0,0-1 0,0 1 0,-1 0 0,1 1 0,0-1 0,0 1 0,-7 1 0,10-1-59,0 0 0,-1-1-1,1 1 1,0 0-1,0 0 1,0 0 0,0 0-1,0 1 1,0-1 0,1 0-1,-1 0 1,0 1 0,1-1-1,-1 0 1,0 1-1,1-1 1,0 0 0,-1 1-1,1-1 1,0 1 0,0-1-1,0 3 1,-1 6-6767</inkml:trace>
  <inkml:trace contextRef="#ctx0" brushRef="#br0" timeOffset="6492.17">1388 952 24575,'-1'0'0,"0"0"0,1 0 0,-1 0 0,0 0 0,1 0 0,-1 0 0,0 1 0,1-1 0,-1 0 0,1 0 0,-1 1 0,0-1 0,1 0 0,-1 1 0,1-1 0,-1 1 0,1-1 0,-1 0 0,1 1 0,-1-1 0,1 1 0,0 0 0,-1-1 0,1 1 0,-1-1 0,1 2 0,-4 22 0,12 24 0,-2-22 0,-5-18 0,1 0 0,0 0 0,0 0 0,1 0 0,-1 0 0,2 0 0,-1-1 0,1 0 0,0 0 0,1 0 0,9 12 0,-7-12 0,0-1 0,0 1 0,0-1 0,1-1 0,0 1 0,0-1 0,1-1 0,11 5 0,-17-7 0,0-2 0,-1 1 0,1 0 0,0 0 0,0-1 0,-1 0 0,1 1 0,0-1 0,0 0 0,0 0 0,0-1 0,-1 1 0,1 0 0,0-1 0,0 0 0,-1 0 0,1 0 0,0 0 0,-1 0 0,1 0 0,-1-1 0,0 1 0,1-1 0,-1 0 0,0 1 0,0-1 0,0 0 0,0 0 0,0-1 0,0 1 0,-1 0 0,3-4 0,1-3 0,-1-1 0,1 0 0,-1 0 0,-1-1 0,0 1 0,-1 0 0,0-1 0,1-17 0,-1-9 0,-5-43 0,2 51 0,-6-41 0,5 63 0,1 0 0,-1 1 0,0 0 0,0-1 0,0 1 0,-1 0 0,0 0 0,-6-9 0,7 14 0,1-1 0,-1 1 0,0 0 0,0-1 0,0 1 0,1 0 0,-1 0 0,0 0 0,-1 0 0,1 1 0,0-1 0,0 0 0,0 1 0,0 0 0,0-1 0,-5 1 0,-41 2 0,26 0 0,12-2 0,4 0 0,0 0 0,0 0 0,0 1 0,0 0 0,-12 3 0,16-3 0,0 0 0,0 0 0,0 0 0,0 0 0,0 1 0,0-1 0,1 1 0,-1-1 0,0 1 0,1 0 0,-1 0 0,1 0 0,0-1 0,0 1 0,-1 1 0,1-1 0,0 0 0,1 0 0,-2 3 0,-7 32-1365,9-28-5461</inkml:trace>
  <inkml:trace contextRef="#ctx0" brushRef="#br0" timeOffset="7878.34">1258 553 24575,'4'-1'0,"0"1"0,0-1 0,0 1 0,0-1 0,0 0 0,0-1 0,0 1 0,-1-1 0,1 1 0,-1-1 0,1 0 0,-1-1 0,5-3 0,4-4 0,0-1 0,11-15 0,16-14 0,83-46 0,-120 85 0,-1 0 0,0 0 0,1 0 0,-1 1 0,0-1 0,1 0 0,-1 1 0,1 0 0,-1-1 0,1 1 0,-1 0 0,1 0 0,-1-1 0,1 1 0,-1 0 0,1 1 0,-1-1 0,1 0 0,-1 0 0,1 1 0,-1-1 0,1 1 0,-1-1 0,0 1 0,1-1 0,-1 1 0,0 0 0,1 0 0,-1 0 0,0 0 0,0 0 0,0 0 0,0 0 0,1 1 0,6 6 0,-1 1 0,0 0 0,10 17 0,-7-10 0,86 127 0,-91-134-1365,0-1-5461</inkml:trace>
  <inkml:trace contextRef="#ctx0" brushRef="#br0" timeOffset="8876.93">1469 929 24575,'2'0'0,"3"0"0,2 0 0,2 0 0,2 0 0,1 0 0,0 0 0,0 0 0,-2 0-8191</inkml:trace>
  <inkml:trace contextRef="#ctx0" brushRef="#br0" timeOffset="9858.24">1716 964 24575,'2'0'0,"5"0"0,3 0 0,2 0 0,2 0 0,6 0 0,3 0 0,1 0 0,4 0 0,-1 0 0,1 0 0,-1 0 0,-2 0 0,-2 0 0,-3 0 0,-4 0 0,-2 0 0,-3 0-8191</inkml:trace>
  <inkml:trace contextRef="#ctx0" brushRef="#br0" timeOffset="10857.51">1810 1070 24575,'111'8'0,"-90"-6"0,36 0-1365,-47-3-5461</inkml:trace>
  <inkml:trace contextRef="#ctx0" brushRef="#br0" timeOffset="12905.59">2599 518 24575,'-3'0'0,"1"0"0,-1-1 0,0 1 0,0 1 0,0-1 0,1 0 0,-1 1 0,0-1 0,0 1 0,1 0 0,-1 0 0,0 0 0,1 0 0,-1 0 0,1 1 0,0-1 0,-1 1 0,1-1 0,0 1 0,0 0 0,0 0 0,0 0 0,0 0 0,1 1 0,-1-1 0,0 0 0,1 1 0,0-1 0,-2 4 0,-35 67 0,-52 116 0,82-167 0,0 1 0,2-1 0,1 1 0,1 0 0,1 0 0,-1 46 0,4-46 0,0-9 0,0-1 0,1 0 0,2 14 0,-2-24 0,0 0 0,0 0 0,0 0 0,0 0 0,0 1 0,0-2 0,1 1 0,0 0 0,-1 0 0,1 0 0,0-1 0,0 1 0,1-1 0,-1 0 0,0 0 0,1 1 0,3 1 0,15 9 0,1 0 0,1 0 0,38 15 0,-53-25 0,1 0 0,-1-1 0,1 0 0,0-1 0,0 0 0,0 0 0,0-1 0,0 0 0,0 0 0,0-1 0,12-3 0,-6 1 0,0-1 0,0-1 0,0 0 0,-1-1 0,0-1 0,0 0 0,-1-1 0,14-10 0,-21 13 0,0 0 0,0-1 0,-1 1 0,0-1 0,0 0 0,0 0 0,-1-1 0,0 1 0,0-1 0,-1 0 0,1 0 0,-2 0 0,1-1 0,-1 1 0,0-1 0,0 1 0,-1-1 0,1-10 0,2-42 0,-2 35 0,0 1 0,-2-1 0,0 0 0,-2 1 0,-6-34 0,-6-37 0,13 92 0,0 0 0,-1 0 0,1 0 0,-1 0 0,1 0 0,-1 0 0,0 0 0,0 1 0,-1-1 0,1 1 0,0-1 0,-1 1 0,0 0 0,-3-3 0,-2 0 0,-1 0 0,1 0 0,-17-5 0,20 8 0,1 0 0,-1 0 0,1 1 0,-1 0 0,0 0 0,1 0 0,-1 1 0,0-1 0,0 1 0,1 1 0,-1-1 0,0 0 0,1 1 0,-1 0 0,0 0 0,1 1 0,-9 2 0,8-2-105,-1 0 0,0 0 0,1-1 0,-1 0 0,0 0 0,0-1 0,0 0 0,0 0 0,0 0 0,1 0 0,-1-1 0,-6-1 0,2-1-6721</inkml:trace>
  <inkml:trace contextRef="#ctx0" brushRef="#br0" timeOffset="14336.76">2481 858 24575,'235'0'-1365,"-225"0"-546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38:42.30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790 12480,'0'0'421,"4"-14"1094,199-146-161,-105 88-1252,-16 13-20,127-69 0,99-28 74,-209 113-13,128-37 1,-64 26 80,-101 31 160,-61 23-282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3:40.3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8 14880,'0'0'3077,"2"2"-2667,-1 0-398,0 0-1,1 0 0,-1-1 0,1 1 1,-1-1-1,1 1 0,-1-1 0,1 0 1,0 0-1,0 0 0,-1 0 0,1 0 1,0 0-1,0 0 0,0 0 0,0-1 1,0 1-1,0-1 0,1 0 0,-1 1 1,0-1-1,0 0 0,0 0 0,0 0 1,0-1-1,0 1 0,0 0 0,0-1 1,0 0-1,0 1 0,0-1 0,0 0 0,0 0 1,0 0-1,0 0 0,3-2 0,-1 0-4,-1 0 0,1 0 0,-1 0 0,0 0 0,0-1 0,0 1 0,0-1 0,0 0 0,3-6 0,-6 9 638,-1 3-614,0 0-1,-1 0 1,1 0 0,0 0-1,0 0 1,0 0 0,0 1-1,1-1 1,-1 0 0,1 1-1,-1 2 1,0 1-13,0 0 0,1 0 0,0 0 0,0-1-1,1 1 1,-1 0 0,1 0 0,3 8 0,-4-12-14,1 0 0,0 0 0,0-1 0,0 1 0,0 0 1,0-1-1,0 1 0,0-1 0,0 1 0,0-1 0,1 1 0,-1-1 0,1 0 0,-1 0 0,1 0 1,-1 0-1,1 0 0,0 0 0,-1 0 0,1 0 0,0-1 0,0 1 0,0-1 0,-1 1 0,1-1 1,0 0-1,0 1 0,0-1 0,0 0 0,2-1 0,-2 1 0,0 0 0,0 0 1,-1 0-1,1 0 0,0-1 0,0 1 0,-1 0 1,1-1-1,0 0 0,-1 1 0,1-1 0,-1 0 1,1 0-1,-1 0 0,1 0 0,-1 0 0,0 0 0,3-2 1,-4 1 5,1 1 0,-1 0 0,1-1 0,-1 1-1,1-1 1,-1 0 0,0 1 0,0-1 0,0 1 0,0-1 0,0 1 0,0-1 0,0 0 0,0 1 0,0-1 0,-1 1 0,1-1 0,-1 1 0,1-1 0,-1 1 0,-1-2 0,0-2 32,0 1 1,0 0-1,-1 0 1,1 0 0,-1 0-1,0 0 1,0 0-1,-1 1 1,1-1 0,-1 1-1,-6-4 1,8 5-20,0 1 1,0 0 0,-1 0-1,1 0 1,0 0 0,-1 1-1,1-1 1,0 1-1,-1-1 1,1 1 0,-1 0-1,1 0 1,-1 0 0,1 0-1,0 0 1,-1 1-1,1-1 1,-1 1 0,1-1-1,0 1 1,-1 0 0,1 0-1,0 0 1,0 0-1,-3 2 1,-25 23-784,25-22-1088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3:34.0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54 14880,'0'0'682,"2"1"-138,14 5-143,0 0 0,1-1 0,21 4 0,-7-2-272,116 23 3,1-6 0,156 4-1,-71-18-78,414-38 1,-567 20-35,248-31 47,69-17 68,140-25 185,-514 77-300,328-70 287,-9-29-28,-130 25-107,244-101 303,-358 126-344,-71 36 14,1 1-1,1 2 1,44-16-1</inkml:trace>
  <inkml:trace contextRef="#ctx0" brushRef="#br0" timeOffset="839.42">1674 1193 15424,'0'0'890,"0"2"-181,-3 12-412,1 0 0,1 0-1,0 0 1,1 0-1,1 0 1,2 16 0,-1-3-118,0-3-34,5 32 0,-5-49-118,-1 0 1,1 0 0,0-1-1,1 0 1,-1 1-1,1-1 1,0 0 0,1 0-1,7 10 1,-10-15-27,-1-1 1,1 1-1,0 0 1,0 0 0,0 0-1,-1-1 1,1 1-1,0 0 1,0-1-1,0 1 1,0-1-1,0 1 1,0-1 0,0 1-1,0-1 1,1 0-1,-1 0 1,0 0-1,0 1 1,0-1-1,0 0 1,0 0 0,0 0-1,1-1 1,-1 1-1,0 0 1,0 0-1,0 0 1,0-1 0,0 1-1,0-1 1,0 1-1,0-1 1,0 1-1,0-1 1,0 0-1,0 1 1,0-1 0,-1 0-1,1 0 1,0 0-1,0 1 1,-1-1-1,1 0 1,0 0 0,0-2-1,3-3 6,-1 0 0,1 0 0,-1 0 0,-1 0 0,1-1 0,1-6 0,-2 1 0,-1-1 0,0 1 0,-1 0 0,0-1 0,0 1 0,-2 0 0,-3-18 0,2 15 5,1 0-1,1-1 0,0-25 1,2 38-9,-1 0-1,1 1 1,0-1 0,0 1 0,0-1-1,0 1 1,0-1 0,1 1 0,-1 0 0,1-1-1,-1 1 1,1 0 0,0 0 0,0 0 0,0 0-1,0 1 1,0-1 0,0 0 0,1 1 0,-1 0-1,1-1 1,4-1 0,-1 1-4,0 0 0,1 0-1,-1 0 1,1 0 0,0 1 0,-1 0-1,1 1 1,9 0 0,-14 0-6,0 0 0,0 1 0,-1 0 0,1-1 1,0 1-1,0 0 0,0 0 0,-1 0 0,1 0 0,-1 0 0,1 1 0,-1-1 0,3 3 0,18 23-58,-18-23 46,5 9-7,-1-1-1,-1 1 1,0 0 0,-1 1 0,0-1 0,4 18 0,-2-2-110,8 60 1,-16-88 103,-2-2 30,0-1 0,0 0 0,0 0-1,1 0 1,-1-1 0,0 1-1,1 0 1,0-1 0,-1 1 0,1-1-1,0 1 1,-1-4 0,1 4-1,-4-10 6,0 1 0,1-1 0,0-1 0,1 1 0,0-1 0,1 1 0,0-1 0,1 0 0,1 0-1,1-24 1,0 35 5,-1 0-1,1 0 1,0-1-1,0 1 0,0 0 1,0 0-1,0 0 0,0 1 1,0-1-1,1 0 1,-1 0-1,1 1 0,-1-1 1,1 1-1,0-1 0,0 1 1,-1 0-1,1-1 1,0 1-1,0 0 0,0 0 1,0 1-1,1-1 0,-1 0 1,0 1-1,0-1 1,0 1-1,4-1 0,-2 1 0,-1 0 0,1 0 0,0 0 0,0 0 0,0 1 0,0-1 0,-1 1 0,1 0 0,0 0 0,-1 1 0,1-1 0,-1 1 0,1 0 0,-1 0 0,6 4 0,2 5 31,-2 0 1,1 0 0,-1 1 0,-1 0-1,0 1 1,9 21 0,-9-18-720,1 0 0,1 0 0,13 17-1</inkml:trace>
  <inkml:trace contextRef="#ctx0" brushRef="#br0" timeOffset="2339.91">2249 1297 11680,'-2'-26'1079,"2"-36"0,0 39-819,0 1 0,-6-39 0,4 45-138,-2-1-1,0 2 0,-1-1 1,-1 0-1,0 1 0,-1 0 1,-15-24-1,22 52 322,7 36-255,3 1 0,1-1 0,3-1 0,1 0 0,3-1 1,29 54-1,-43-92-172,1-1 0,1 0 0,0 0 0,0 0 0,0-1 1,11 10-1,-15-15-13,-1-1 1,1 0 0,0 1 0,-1-1-1,1 0 1,0 0 0,0 0-1,0 0 1,0 0 0,0-1 0,0 1-1,0-1 1,0 1 0,0-1 0,0 0-1,0 0 1,0 1 0,0-2-1,1 1 1,-1 0 0,0 0 0,0-1-1,0 1 1,0-1 0,0 1 0,0-1-1,0 0 1,0 0 0,0 0-1,-1 0 1,1 0 0,0 0 0,0-1-1,-1 1 1,1 0 0,1-3-1,1 0 10,-1-1 0,1 0-1,-1 0 1,0 0 0,0 0-1,0 0 1,-1-1-1,3-7 1,10-49 230,-7 23 238,-8 42-443,1-1 0,0 0 0,-1 0 0,1 0 0,0 0 0,0 1 0,0-1 0,2 2 0,0 2-2,1 3-2,-1-2-19,-1-1-1,2 0 0,-1 0 0,0 0 0,1 0 1,8 8-1,-12-13-14,1-1 1,-1 0-1,1 1 0,0-1 1,-1 0-1,1 1 0,0-1 1,-1 0-1,1 0 1,0 0-1,-1 1 0,1-1 1,0 0-1,0 0 1,-1 0-1,1 0 0,0 0 1,-1 0-1,1-1 1,0 1-1,-1 0 0,1 0 1,0 0-1,-1-1 1,1 1-1,0 0 0,-1-1 1,1 1-1,-1 0 0,1-1 1,0 1-1,-1-1 1,1 1-1,-1-1 0,1 1 1,-1-1-1,0 0 1,1 1-1,-1-1 0,0 1 1,1-1-1,-1-1 1,17-30 8,-17 30-9,5-9 28,-2-1-1,1 0 1,-2 0-1,1 0 1,-2 0-1,1-24 0,7 53 37,12 29-2,-3 1 0,14 58-1,-26-81-20,-1 0-1,-1 0 1,-2 0 0,0 1-1,-1-1 1,-5 42 0,3-57 111,2-12-436,1-1-1904</inkml:trace>
  <inkml:trace contextRef="#ctx0" brushRef="#br0" timeOffset="3334.86">3005 1165 14784,'-3'6'136,"0"-1"0,1 0 0,0 0 0,0 1 0,0-1 0,1 1 0,-1 0 0,1-1 0,1 1 0,-1 0 0,1 0 0,0-1 0,0 1 0,2 7 0,-1-1 67,1 0 0,1-1 0,0 1 0,0-1 0,11 22 0,-13-31-185,0 0-1,0 0 1,0 0-1,0 0 1,1 0 0,-1 0-1,1 0 1,-1 0-1,1 0 1,0 0-1,0-1 1,0 1 0,0-1-1,0 0 1,0 1-1,0-1 1,1 0 0,-1 0-1,0 0 1,1-1-1,-1 1 1,0 0-1,1-1 1,3 1 0,-3-2-11,0 1 0,0-1 1,0 0-1,0 1 0,-1-1 1,1 0-1,0-1 0,0 1 1,-1 0-1,1-1 1,0 0-1,-1 1 0,0-1 1,1 0-1,-1 0 0,0 0 1,0-1-1,0 1 0,2-5 1,1 1-7,-2-1 1,1 0-1,-1 0 1,0-1-1,-1 1 0,1 0 1,-1-1-1,-1 0 1,0 1-1,0-1 1,0-11-1,-1 5 1,-1-1-1,0 1 1,-1-1-1,-1 1 1,-5-16-1,-6-18-1,14 47-1,0 0-1,0 0 0,-1 0 0,1 0 0,0 0 0,0 0 0,1 0 0,-1 0 1,0 0-1,0 0 0,0 0 0,1 0 0,-1 0 0,0 0 0,1 0 1,-1 0-1,1 0 0,-1 0 0,1 0 0,0 0 0,-1 0 0,1 1 0,0-1 1,-1 0-1,1 0 0,0 1 0,0-1 0,0 1 0,1-1 0,0-1-2,-1 1-1,1 0 0,0 0 0,-1 0 0,1 0 1,0 0-1,0 1 0,0-1 0,0 1 0,0-1 1,0 1-1,0-1 0,0 1 0,4 0 0,1 2-15,0 0-1,-1 1 0,1 0 0,-1 0 1,0 0-1,1 1 0,-2-1 0,1 2 0,0-1 1,-1 1-1,0-1 0,0 2 0,0-1 1,0 0-1,-1 1 0,0 0 0,0 0 0,-1 0 1,1 0-1,2 9 0,2 8-46,0 0-1,-2 0 1,0 1 0,3 37-1,-9-59 47,-1-10 20,1-1-1,0 0 1,0 1 0,2-12 0,-1 2 1,1 3 21,0-1 0,0 1 0,2 0 0,7-23-1,-8 30-9,0 0 0,1 1 0,-1 0 0,1 0 0,1 0 0,-1 0 0,1 1 0,1-1 0,-1 1 0,10-8-1,-14 13-2,1 0 0,0 0 0,-1 0 0,1 0 0,0 0 0,0 0 0,-1 0 0,1 0 0,0 1 0,0-1 0,0 1 0,0-1 0,0 1 0,0 0 0,0 0 0,0 0 0,0 0 0,0 0 0,4 1 0,-3 0-4,0 0 1,0 1 0,0-1 0,-1 1-1,1-1 1,0 1 0,-1 0-1,1 0 1,-1 0 0,1 0 0,2 4-1,1 2 2,0 0 0,-1 1 0,0-1-1,0 1 1,-1 0 0,6 18-1,2 17-5,-8-28 0,-1-1 0,2 0 0,0 0 0,12 21 0,-17-35 1,0 0-1,1 0 1,-1 0-1,0 0 1,1 0-1,-1 0 0,1-1 1,-1 1-1,1 0 1,0 0-1,-1-1 1,1 1-1,0 0 0,0-1 1,-1 1-1,1 0 1,0-1-1,0 1 1,0-1-1,0 0 1,-1 1-1,1-1 0,0 0 1,0 1-1,0-1 1,0 0-1,0 0 1,0 0-1,0 0 0,0 0 1,0 0-1,0 0 1,0 0-1,0 0 1,0 0-1,0-1 0,0 1 1,0 0-1,0-1 1,-1 1-1,1-1 1,0 1-1,0-1 0,0 1 1,0-1-1,-1 1 1,1-1-1,0 0 1,-1 1-1,1-1 0,1-1 1,3-5 6,0 0 0,-1 0 0,0 0 1,6-13-1,-10 19-7,2-2 2,13-29 41,18-58 0,-30 81-32,-1 0 0,0 1 0,0-1 0,-1 0-1,0 0 1,-1 0 0,0 0 0,0 0 0,-1 0 0,0 0 0,-1 0 0,-3-11-1,5 19-5,0 0-1,-1 0 1,1 0-1,-1 0 0,1 0 1,-1 0-1,1 0 0,-1 0 1,1 0-1,-1 0 0,0 1 1,1-1-1,-1 0 1,0 0-1,0 1 0,0-1 1,0 0-1,0 1 0,0-1 1,0 1-1,0-1 0,0 1 1,0-1-1,0 1 1,0 0-1,0 0 0,0-1 1,0 1-1,0 0 0,0 0 1,0 0-1,0 0 0,-1 0 1,1 0-1,0 1 1,0-1-1,0 0 0,0 1 1,0-1-1,0 0 0,0 1 1,0-1-1,0 1 0,0-1 1,0 1-1,0 0 1,1-1-1,-3 3 0,-2 1 21,-1 1-1,1-1 0,0 1 0,0 1 1,1-1-1,-6 9 0,6-7-2,0 1 0,0 0 0,1 0 0,0 0 0,1 0 0,0 0 0,0 0 0,1 1 0,0-1 0,0 0-1,1 1 1,1 14 0,0-16-11,0 0-1,0 0 1,1 0-1,-1 0 1,2-1-1,-1 1 1,1-1 0,0 1-1,0-1 1,0 0-1,1 0 1,0 0-1,0-1 1,1 1-1,9 8 1,-11-12 3,0 0 1,1 0 0,-1 0 0,0-1-1,1 1 1,-1-1 0,1 0 0,-1 0-1,1 0 1,0 0 0,0 0 0,-1-1-1,1 0 1,0 0 0,3 0 0,3-1-661,0 0 0,-1-1 1,16-5-1,-17 5-11508</inkml:trace>
  <inkml:trace contextRef="#ctx0" brushRef="#br0" timeOffset="3997.56">4216 882 15040,'1'-3'389,"2"-4"-217,1 1-1,-1 0 1,1 0 0,0 0 0,1 1-1,-1-1 1,1 1 0,0 0-1,1 1 1,-1-1 0,1 1 0,-1 0-1,1 0 1,1 1 0,-1-1 0,0 1-1,1 1 1,0-1 0,11-2-1,-15 6-156,-1-1 0,0 0-1,0 1 1,1-1 0,-1 1-1,0-1 1,0 1 0,0 0-1,0 0 1,0 0-1,0 0 1,0 1 0,0-1-1,0 0 1,0 1 0,-1-1-1,1 1 1,-1 0 0,1-1-1,-1 1 1,0 0-1,1 0 1,-1 0 0,0 0-1,1 3 1,3 6 9,0 1 1,-1-1-1,3 16 0,-6-24-11,11 49 39,12 37-11,-21-79-40,0-1 0,1 1 1,1-1-1,0 0 0,0 0 0,9 12 0,-13-20-1,-1 0 0,1 0 0,0-1 0,-1 1 0,1 0 0,0 0 0,-1-1 0,1 1 0,0 0 0,0-1 0,0 1 0,-1 0 0,1-1 0,0 0 0,0 1 0,0-1 0,0 1 0,0-1 0,0 0 0,0 0 0,0 1 0,0-1 0,0 0 0,0 0 0,0 0 0,0 0 0,0 0 0,0-1 0,0 1 0,0 0 0,0 0 0,0-1 0,0 1 0,0 0 0,0-1 0,0 1 0,0-1 0,0 1 0,0-1 0,0 0 0,-1 1 0,1-1 0,0 0 0,0 1 0,-1-1 0,2-1 0,2-5 1,1 0 0,-1 1-1,0-2 1,5-12 0,-7 15 1,5-14 9,0 1 0,-2-1 0,0 0-1,4-39 1,-8 48 19,0 0 0,-1-1-1,0 1 1,0 0 0,-2 0-1,1-1 1,-1 1 0,0 0-1,-1 0 1,-1 0 0,-4-11-1,7 21-18,1-1-1,0 0 0,-1 1 0,1-1 1,0 0-1,-1 1 0,1-1 0,-1 0 1,1 1-1,-1-1 0,1 1 1,-1-1-1,0 1 0,1-1 0,-1 1 1,0-1-1,1 1 0,-1 0 0,0-1 1,1 1-1,-1 0 0,0 0 0,0-1 1,0 1-1,1 0 0,-2 0 0,0 0 2,1 1 0,0-1 0,0 1 0,0-1 0,-1 1 0,1-1-1,0 1 1,0 0 0,0 0 0,0 0 0,0-1 0,0 1-1,0 0 1,-1 2 0,-2 2 15,1 1-1,-1-1 0,1 1 1,0 0-1,-3 7 1,3-2 2,0 0 0,0 0-1,1 0 1,0 1 0,1-1 0,1 1 0,-1-1 0,2 1 0,3 21 0,-4-29-23,1 1-1,1 0 1,-1 0 0,1-1-1,-1 1 1,1-1 0,1 1-1,-1-1 1,1 0 0,-1 0 0,1 0-1,0 0 1,0 0 0,1-1-1,-1 1 1,1-1 0,0 0-1,0 0 1,0 0 0,0-1 0,1 0-1,-1 1 1,0-1 0,1-1-1,7 3 1,2-3-376,0 1-1,0-2 1,0 0 0,-1-1 0,1 0-1,19-5 1,-20 4-12744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3:29.2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1 0 14880,'0'0'453,"1"4"86,20 28 1304,-20-30-1776,1 0 0,-1-1 0,1 1-1,-1 0 1,1-1 0,-1 0 0,1 1-1,0-1 1,0 0 0,0 0 0,0 0-1,0 0 1,0 0 0,0-1 0,0 1-1,0-1 1,4 1 0,-5-1 18,-1-3-35,-1 0 1,1 0-1,-1 0 0,0 0 0,0 0 1,0-1-1,-2-3 0,3 6-30,0 1 0,-1-1 1,1 0-1,0 0 0,-1 0 0,1 1 0,-1-1 0,0 0 0,1 0 1,-1 1-1,1-1 0,-1 1 0,0-1 0,0 0 0,1 1 0,-1-1 0,0 1 1,0 0-1,0-1 0,0 1 0,1 0 0,-1-1 0,0 1 0,0 0 1,0 0-1,0 0 0,0 0 0,0 0 0,0 0 0,0 0 0,1 0 1,-3 0-1,2 1-3,0 0 1,0-1 0,0 1 0,0 0-1,0 0 1,1 0 0,-1 0 0,0-1-1,0 1 1,1 0 0,-1 0 0,1 1-1,-1-1 1,1 0 0,-1 0-1,1 0 1,0 0 0,-1 0 0,1 0-1,0 1 1,0-1 0,0 0 0,0 0-1,0 0 1,0 0 0,0 1 0,1 1-1,6 32 89,4-12-2644</inkml:trace>
  <inkml:trace contextRef="#ctx0" brushRef="#br0" timeOffset="1305.86">68 99 13952,'-2'-2'490,"-4"-6"76,5 6 1391,13 30-1211,13 35-593,-16-38-64,-8-21 0,-3-8 44,-1-2-114,1 1 0,-1-1 0,0 1 0,-1 0 0,0 1-1,1-1 1,-1 0 0,-6-3 0,9 7 1,0 0 1,0 0-1,0 0 1,-1 0-1,1 0 0,0 1 1,0-1-1,-1 1 1,1-1-1,-1 1 1,1-1-1,-1 1 0,1 0 1,-1 0-1,1 0 1,-1 0-1,1 0 1,0 0-1,-1 0 0,1 0 1,-1 0-1,1 1 1,-1-1-1,1 1 1,-1-1-1,1 1 0,0 0 1,-1-1-1,1 1 1,0 0-1,0 0 1,0 0-1,0 0 0,-1 0 1,1 0-1,0 0 1,1 0-1,-1 0 1,-1 2-1,0 1 27,0-1-1,0 1 1,0 0 0,1 0 0,0-1-1,-1 1 1,1 0 0,1 0-1,-1 0 1,1 0 0,-1 8-1,1-11-38,0 0-1,0 0 0,0 0 1,0 0-1,0 0 0,0 0 1,0 0-1,0 0 0,1 0 1,-1 0-1,0 0 0,1 0 1,-1 0-1,1 0 0,-1 0 0,1 0 1,-1 0-1,1-1 0,-1 1 1,1 0-1,0 0 0,0 0 1,-1-1-1,1 1 0,0 0 1,0-1-1,0 1 0,0-1 1,0 1-1,0-1 0,0 0 0,0 1 1,0-1-1,0 0 0,0 1 1,0-1-1,0 0 0,0 0 1,0 0-1,0 0 0,0 0 1,0 0-1,0 0 0,0-1 1,0 1-1,0 0 0,0 0 0,0-1 1,0 1-1,1-1 0,1-1 0,1 1-1,-1-1 0,0 0 0,0 0 0,0-1 0,-1 1 0,1 0 0,0-1 0,-1 0 1,0 1-1,1-1 0,-1 0 0,0 0 0,2-6 0,-1 4 41,-1 0 0,0-1-1,0 1 1,0-1 0,-1 1-1,1-1 1,-1 1 0,0-10-1,-1 14 9,0 1 1,0-1-1,-1 0 0,1 1 0,0-1 0,0 0 0,-1 1 0,1-1 0,0 1 1,-1-1-1,1 0 0,-1 1 0,1-1 0,-1 1 0,1-1 0,-1 1 0,1 0 0,-2-2 1,-1 0-2597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3:20.8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90 14912,'8'38'1141,"15"40"0,-19-66-1092,0-1 1,1 0-1,0 0 0,1 0 1,1-1-1,-1 0 0,15 16 1,-20-25-48,0 1 0,0-1 0,1 0 0,-1 0 0,1 0 0,-1 0 0,1 0 1,-1 0-1,1 0 0,-1 0 0,1-1 0,0 1 0,0 0 0,-1-1 0,1 0 0,0 1 0,0-1 0,0 0 1,-1 0-1,1 0 0,0 0 0,0 0 0,0 0 0,-1-1 0,1 1 0,0-1 0,0 1 0,-1-1 0,1 0 1,0 1-1,-1-1 0,1 0 0,-1 0 0,1 0 0,-1 0 0,1 0 0,-1-1 0,0 1 0,1 0 0,1-3 1,3-4 0,0 0 1,0 0 0,-1 0 0,0-1-1,-1 0 1,5-11 0,-4 7 73,-1-1 1,0 0 0,-1 1 0,-1-1-1,0 0 1,0-26 0,-2 39 108,0 3 6,45 120-44,37 115 306,-67-184-366,-2 1-1,10 82 0,-22-124-82,-1 1-1,0-1 0,0 1 0,-2-1 0,1 0 0,-1 1 0,-1-1 0,0 0 1,-7 15-1,9-24-3,-1 1 0,1-1 1,-1 0-1,0 0 0,1 0 1,-2 0-1,1-1 0,0 1 0,0-1 1,-1 1-1,0-1 0,1 0 1,-1 1-1,0-1 0,0-1 1,0 1-1,0 0 0,0-1 0,0 0 1,-1 1-1,1-1 0,-1-1 1,1 1-1,0 0 0,-1-1 1,1 0-1,-1 0 0,1 0 0,-1 0 1,1 0-1,-1-1 0,1 1 1,-1-1-1,1 0 0,0 0 0,-1 0 1,-2-2-1,2 1-222,0 0 1,1 0-1,-1 0 1,1-1-1,0 1 0,-1-1 1,1 0-1,0 0 1,0 0-1,-3-5 0</inkml:trace>
  <inkml:trace contextRef="#ctx0" brushRef="#br0" timeOffset="399.72">767 525 16032,'0'0'352,"42"6"-1,-3 4-351,-3-4 0</inkml:trace>
  <inkml:trace contextRef="#ctx0" brushRef="#br0" timeOffset="400.72">751 762 14784,'0'0'96,"27"-5"32,-2 3 32,14 2 32,9-2 32,8-4-224,8-8 32</inkml:trace>
  <inkml:trace contextRef="#ctx0" brushRef="#br0" timeOffset="1218.03">1349 458 16416,'3'-4'357,"3"-2"-289,1 1 1,0 0-1,0 0 0,0 0 1,0 1-1,1-1 1,0 2-1,0-1 0,15-3 1,-18 5-63,1 1 0,-1-1 0,1 1 1,0 1-1,-1-1 0,1 1 0,0 0 0,0 0 1,-1 1-1,1 0 0,0 0 0,-1 0 0,1 0 1,-1 1-1,1 0 0,8 5 0,-11-5-3,0 0-1,0 1 1,-1-1 0,1 1-1,-1 0 1,0 0 0,1 0-1,-1 0 1,-1 0-1,1 0 1,0 0 0,-1 1-1,0-1 1,1 1 0,-1-1-1,-1 1 1,1-1-1,0 6 1,0 8 9,0-1 0,-3 31 0,0-29-2,-1 26 0,0-11-1,1-1 0,5 50 0,-3-74-5,2-1-1,-1 0 1,1 1-1,0-1 0,0 0 1,1 0-1,0 0 1,0-1-1,1 1 0,7 10 1,-10-17-3,-1 1 0,1-1 0,-1 0 0,1 0 0,-1 1 0,1-1 0,-1 0 0,1 0 0,-1 0 0,1 0 0,0 0 0,-1 0 0,1 0 0,-1 0 0,1 0 0,0 0 0,-1 0 0,1 0 0,-1 0 0,1 0 0,-1 0-1,1-1 1,-1 1 0,1 0 0,-1 0 0,1-1 0,-1 1 0,1 0 0,-1-1 0,1 1 0,0-1 0,16-16 15,-14 13-10,8-9 12,0-1 1,-1 0-1,-1-1 1,0 0-1,-1-1 0,0 0 1,-1 0-1,-1 0 0,-1-1 1,0 0-1,-2 0 1,1 0-1,-2 0 0,0-1 1,-2 1-1,0-1 0,-2-21 1,2 36-5,-1 0-1,0 0 1,1 0 0,-1 0 0,0 0 0,0 0 0,0 1 0,-1-1-1,1 0 1,-1 1 0,1-1 0,-1 1 0,0-1 0,0 1-1,0 0 1,0 0 0,0 0 0,-1 0 0,-2-2 0,3 3 1,0 0 0,0 1 0,0-1 0,0 0 0,-1 1 0,1-1 0,0 1 0,-1 0 0,1 0 0,0 0 0,0 0 0,-1 0 0,1 0 0,0 1 0,0-1 0,-1 1-1,1 0 1,0-1 0,0 1 0,0 0 0,0 0 0,0 0 0,0 1 0,0-1 0,-3 3 0,2-1 11,-1 1-1,1-1 0,0 1 0,0 0 0,0 0 0,1 1 1,-1-1-1,1 0 0,0 1 0,0-1 0,-2 8 0,-11 54 84,13-51-98,1 0 0,0 0 0,1-1 0,1 1 0,0 0 0,1 0 0,7 27 0,-8-36-11,1 1 1,0-1 0,1 0-1,-1 1 1,1-1 0,0 0-1,1 0 1,0-1 0,0 1 0,0-1-1,0 0 1,1 0 0,0 0-1,0-1 1,0 0 0,1 1-1,-1-2 1,1 1 0,9 3-1,-10-5 11,0-1 0,0 0 0,0 0 0,0-1 1,0 1-1,1-1 0,-1 0 0,0-1 0,0 1 0,1-1 0,-1 0 0,0 0 0,8-4 0,3-1-482,0-1 0,21-12 1,-27 13-689,-1 1-10920</inkml:trace>
  <inkml:trace contextRef="#ctx0" brushRef="#br0" timeOffset="3104.16">2268 691 14112,'0'0'1728,"12"-2"-1238,45-6 243,-19 4-214,-1-2-1,42-12 0,-42 1-2545</inkml:trace>
  <inkml:trace contextRef="#ctx0" brushRef="#br0" timeOffset="3502.86">2686 398 15552,'6'-2'490,"-5"1"-456,13-3 264,0 0-1,24-2 1,-34 5-277,0 1-1,0-1 0,0 1 0,0 0 0,0 1 0,0-1 0,0 1 0,-1 0 0,1 0 1,0 0-1,0 0 0,-1 0 0,1 1 0,0 0 0,-1 0 0,6 4 0,-8-5-16,0 0-1,0 0 0,-1 0 0,1 0 1,0 0-1,0 0 0,-1 0 0,1 0 0,-1 0 1,1 0-1,-1 1 0,0-1 0,1 0 0,-1 0 1,0 1-1,0-1 0,0 0 0,0 0 0,0 1 1,0-1-1,0 0 0,0 0 0,0 1 0,-1-1 1,1 0-1,-1 0 0,0 3 0,-2 2 11,-1 1-1,1-1 0,-9 11 1,3-4 2,-59 80 118,67-92-119,0 0 1,1 0 0,-1 0-1,0 0 1,0 1 0,1-1-1,-1 0 1,0 0 0,1 0-1,-1 1 1,1-1 0,0 0-1,-1 1 1,1-1 0,0 2-1,0-2 49,16 3 160,-12-3-200,0 1-1,0-1 1,0 1-1,0 0 1,-1 0-1,1 0 1,0 0 0,-1 1-1,6 5 1,-8-7-18,0 0 0,0 0 0,0 1 0,0-1 1,0 0-1,0 1 0,0-1 0,-1 1 0,1-1 1,-1 1-1,1-1 0,-1 1 0,0-1 0,1 1 1,-1-1-1,0 1 0,0 0 0,0-1 0,0 1 1,0-1-1,-1 1 0,1 0 0,0-1 0,-1 1 1,1-1-1,-1 1 0,1-1 0,-1 1 1,-1 1-1,-10 14-2294</inkml:trace>
  <inkml:trace contextRef="#ctx0" brushRef="#br0" timeOffset="5211.07">1885 91 15744,'1'-5'229,"0"1"-196,1 0 1,-1 0-1,1 0 0,0 0 1,0 0-1,1 0 1,-1 0-1,1 1 0,0 0 1,0-1-1,0 1 1,0 0-1,0 0 0,1 0 1,-1 1-1,1-1 1,0 1-1,8-4 0,-3 3-9,0-1-1,1 1 0,0 1 0,10-2 0,-16 3-8,1 0 0,0 1 1,0 0-1,0 0 0,0 0 0,0 1 0,0-1 1,-1 1-1,1 0 0,6 3 0,-10-4-10,0 1-1,1 0 0,-1 0 1,0 0-1,0 0 0,0 0 1,0 0-1,0 0 1,0 0-1,0 0 0,0 1 1,-1-1-1,1 0 1,0 1-1,-1-1 0,1 0 1,-1 1-1,1-1 0,-1 1 1,0-1-1,1 1 1,-1-1-1,0 0 0,0 1 1,0-1-1,0 3 1,-1 3 6,0 0 1,0 0 0,-4 14-1,-2-3 9,0-1-1,-2 1 0,0-2 0,0 1 0,-2-1 0,-13 16 0,-16 25 103,39-56-90,5-2-23,-1 0 0,0 0 0,0 0 0,-1-1 0,1 1 0,0-1 0,0 0 0,-1 0 0,1 0 0,-1 0 0,3-2 0,6-6 11,-1 4-14,0-1 0,0 1 0,0 1 0,0 0 0,1 0-1,0 1 1,0 1 0,0-1 0,1 2 0,15-3-1,-25 6-5,0-1 0,-1 0 0,1 1 0,0-1 0,-1 1 0,1 0 0,0-1 0,-1 1 0,1 0 0,-1 0 0,0 0 0,1 0 0,-1 0 0,0 0 0,1 0 0,-1 1 0,0-1 0,0 0 0,0 1 0,0-1 0,0 1 0,-1-1 0,1 1 0,0-1 0,-1 1 0,2 3 0,-1 0 0,1 0 0,-1 0 0,0 0 0,0 0 0,-1 0 0,0 0 0,0 10 0,-2-9 4,1 1-1,-1-1 0,-1 1 1,1-1-1,-1 0 0,-1 1 0,1-2 1,-1 1-1,0 0 0,0-1 1,0 1-1,-1-1 0,0 0 1,-10 8-1,6-6 5,-1 0 0,1-1 0,-1 0 0,0-1 1,-1 0-1,1 0 0,-1-1 0,-12 3 0,20-6-275,0 0 1,0-1-1,0 0 0,0 1 1,0-1-1,0 0 1,-5-1-1</inkml:trace>
  <inkml:trace contextRef="#ctx0" brushRef="#br0" timeOffset="5900.86">3034 417 16320,'0'0'1642,"2"-3"-1573,4-7-53,0 6-16,-5 5-1,-1-1-1,1 0 1,-1 0-1,1 0 1,0 0-1,-1 1 1,1-1-1,0 0 0,-1 1 1,1-1-1,-1 0 1,1 1-1,-1-1 1,1 1-1,-1-1 0,1 1 1,-1-1-1,1 1 1,-1-1-1,0 1 1,1-1-1,-1 1 1,0 0-1,1-1 0,-1 1 1,0 0-1,0-1 1,0 1-1,1 0 1,-1 0-6,2 6 3,1 1 1,-1-1-1,-1 1 1,1 0-1,-1-1 0,0 15 1,-5 50-13,2-47 14,-1 4 4,2-16 5,-1 0 0,2 0 0,0 0 1,2 15-1,-2-27-4,0 0 0,0 0 0,0 0 0,0-1 1,1 1-1,-1 0 0,0 0 0,0-1 0,1 1 0,-1 0 1,1 0-1,-1-1 0,1 1 0,-1 0 0,1-1 0,-1 1 1,1-1-1,-1 1 0,1 0 0,0-1 0,-1 0 0,1 1 1,0-1-1,0 1 0,-1-1 0,1 0 0,0 1 0,0-1 1,-1 0-1,1 0 0,0 0 0,0 0 0,0 1 0,0-1 1,-1 0-1,1 0 0,0-1 0,0 1 0,0 0 0,-1 0 1,1 0-1,0-1 0,0 1 0,0 0 0,-1 0 0,1-1 1,0 1-1,-1-1 0,2 0 0,4-2 9,0-1 0,0 0 0,-1 0 0,8-7 0,-4 2 20,0 0 0,-1-1 0,0 0 0,-1 0 0,0-1 0,0 0 0,-1-1 0,-1 1 0,0-1 0,-1 0 0,0 0 0,0 0 0,-1-1 0,-1 0 0,0 1 0,-1-1 0,-1 0 0,1 0 0,-4-18 0,3 29-13,0 1-1,0 0 1,0-1-1,0 1 1,-1-1-1,1 1 0,-1 0 1,1-1-1,-1 1 1,1 0-1,-1 0 1,0-1-1,1 1 1,-1 0-1,0 0 0,0 0 1,0 0-1,0 0 1,0 0-1,0 0 1,0 0-1,0 0 0,-1 1 1,1-1-1,0 0 1,0 1-1,-1-1 1,-1 0-1,0 1 8,1 0-1,0 1 1,0-1 0,0 0 0,0 1-1,0 0 1,-1-1 0,1 1-1,0 0 1,1 0 0,-1 0 0,0 0-1,0 0 1,0 1 0,1-1-1,-1 1 1,-2 2 0,-2 2 1,1 1 0,-1 0 1,1 0-1,1 1 0,-1 0 1,1 0-1,1 0 0,-1 0 1,1 0-1,1 1 0,0-1 1,0 1-1,0 0 0,1-1 1,0 10-1,1-13-23,0 1-1,0-1 1,0 0-1,1 1 1,0-1-1,0 0 1,0 1-1,0-1 1,1 0 0,0 0-1,0 0 1,1-1-1,-1 1 1,1 0-1,0-1 1,0 0-1,0 1 1,1-1 0,0-1-1,-1 1 1,1 0-1,1-1 1,-1 0-1,0 0 1,1 0-1,5 2 1,3-1 16,0 0 0,1-1 0,-1 0 0,1-1 1,0-1-1,-1 0 0,1-1 0,24-3 0,98-19-1842,-123 19 919,5-1-11843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3:14.0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859 14048,'-4'13'311,"1"1"1,0-1-1,2 1 1,-1-1-1,2 1 1,0-1-1,0 1 1,5 24-1,1-6 79,1-1 0,20 49 0,-23-68-354,1-1-1,0 0 1,1 0 0,0 0 0,1-1-1,10 12 1,-16-20-30,1 1 1,0-2-1,-1 1 0,1 0 0,0 0 0,0 0 1,1-1-1,-1 1 0,0-1 0,0 0 1,1 0-1,-1 0 0,1 0 0,-1 0 1,1 0-1,-1 0 0,1-1 0,-1 1 0,1-1 1,0 0-1,-1 0 0,1 0 0,-1 0 1,1 0-1,0-1 0,-1 1 0,1-1 1,-1 0-1,1 0 0,-1 0 0,1 0 0,-1 0 1,0 0-1,1 0 0,3-4 0,1-1 9,-1 0-1,1-1 1,-1 0-1,0 0 0,-1 0 1,0-1-1,0 0 0,-1 0 1,1 0-1,4-16 1,-4 9 6,0-1 1,-1-1 0,0 1-1,-1 0 1,0-19-1,-3 23-6,0 0-1,-1 0 0,0 0 1,-1 1-1,0-1 0,-1 0 1,-1 1-1,0 0 0,0 0 1,-1 0-1,0 1 0,-1-1 1,0 1-1,-11-14 0,-3 1 161,0 2 0,-1 1-1,-1 0 1,-41-27-1,65 48-158,0 0 0,0-1 0,0 1 0,0-1 0,1 0 0,-1 1 1,0-1-1,0 0 0,3 0 0,7 0 10,66 6-2479,-69-5-10128</inkml:trace>
  <inkml:trace contextRef="#ctx0" brushRef="#br0" timeOffset="383.97">432 737 12832,'2'10'189,"1"0"0,0 1 0,1-1 0,0 0 0,10 17 0,7 18 245,48 169 829,-52-154-601,-16-59-449,-5-12 176,-1-8-245,1 0-1,1 0 0,1 0 1,1 0-1,0-1 0,3-24 1,-1 33-66,1 0 0,-1-1-1,2 1 1,0 0 0,0 0 0,1 0 0,0 1 0,1 0 0,0-1 0,1 2 0,0-1 0,7-9-1,-11 17-43,1-1 0,-1 1-1,0 0 1,0 0 0,1 0-1,0 0 1,-1 0 0,1 0-1,0 1 1,0-1 0,-1 1-1,1 0 1,0 0 0,1 0-1,-1 0 1,0 1 0,0-1-1,0 1 1,6-1 0,-3 2-1,-1 0 1,0 1 0,1-1 0,-1 1 0,0 0 0,0 0-1,0 0 1,0 1 0,0 0 0,7 5 0,-5-2-14,0 0 0,0 0-1,-1 0 1,0 1 0,0 0 0,0 0 0,-1 1 0,0-1 0,-1 1 0,7 16 0,-1 3 3,-1 1 0,5 30 0,11 33-13,-21-81-2548</inkml:trace>
  <inkml:trace contextRef="#ctx0" brushRef="#br0" timeOffset="749.59">883 926 14112,'6'3'325,"9"3"44,-6-1-181,1-2-1,-1 0 1,1 0-1,16 3 1,-23-6-157,0 0-1,0 0 0,0 0 1,0 0-1,0 0 1,0-1-1,0 1 1,0-1-1,0 0 1,0 0-1,-1 0 0,1 0 1,0-1-1,-1 1 1,1-1-1,-1 1 1,1-1-1,-1 0 1,0 0-1,4-4 1,-3 2 3,1 0 1,-1-1 0,0 1 0,-1-1 0,1 1 0,-1-1 0,0 0 0,0 0 0,0 0 0,-1 0 0,0 0 0,0 0 0,0 0 0,-1-1 0,1-5 0,-1 8-9,-1-1 1,1 1 0,-1 0-1,0 0 1,1 0 0,-1 0 0,-1 0-1,1 0 1,0 0 0,-1 0-1,1 0 1,-1 1 0,0-1-1,0 0 1,0 1 0,0 0-1,-1-1 1,1 1 0,-1 0 0,1 0-1,-1 0 1,0 1 0,1-1-1,-1 1 1,0-1 0,-4 0-1,5 1 1,0 1-1,0-1 0,1 1 0,-1 0 0,0-1 0,0 1 0,0 0 0,0 0 1,1 0-1,-1 1 0,0-1 0,0 0 0,1 1 0,-1-1 0,0 1 0,0 0 1,1-1-1,-1 1 0,1 0 0,-1 0 0,0 0 0,1 0 0,0 0 0,-1 0 0,1 1 1,0-1-1,0 0 0,-1 1 0,1-1 0,0 1 0,0-1 0,1 1 0,-1-1 1,0 1-1,0 0 0,0 1 0,-2 5 39,1-1 1,-1 1-1,2-1 0,-1 1 1,1 0-1,-1 15 0,2-14-44,0-1 0,1 0 0,0 0 1,0 0-1,1 0 0,0 0 0,1 0 0,-1 0 0,1-1 0,1 1 0,0-1 0,0 0 0,8 11 0,-7-12-17,-1-1 0,1-1 1,0 1-1,1-1 0,-1 0 1,1 0-1,0 0 0,0-1 1,0 0-1,1 0 0,-1 0 1,1-1-1,-1 0 0,1 0 1,0-1-1,11 1 0,-1-1-6,0-1-1,0-1 0,0-1 0,28-6 0,-7-2-2420,-28 7-9763</inkml:trace>
  <inkml:trace contextRef="#ctx0" brushRef="#br0" timeOffset="1294.08">1567 957 13600,'0'0'864,"17"9"-512,0-7-32,10 2-320,7 0 32,4-2-64,2-4 32</inkml:trace>
  <inkml:trace contextRef="#ctx0" brushRef="#br0" timeOffset="1763.64">1924 687 11680,'2'2'96,"13"22"247,-1 1 1,-1 0-1,16 47 1,-21-49-124,2 0 0,0 0-1,1-1 1,1 0 0,24 31 0,-34-50-167,0 0 0,0-1 0,1 1 0,-1-1-1,1 1 1,0-1 0,-1 0 0,1 0 0,0 0 0,0 0 0,0-1 0,4 2 0,-6-3-36,0 0-1,-1 0 1,1-1 0,-1 1 0,1 0-1,0 0 1,-1-1 0,1 1 0,-1 0-1,1-1 1,-1 1 0,1-1 0,-1 1-1,1-1 1,-1 1 0,0-1 0,1 1-1,-1-1 1,0 1 0,1-1 0,-1 1-1,0-1 1,0 0 0,1 1-1,-1-1 1,0 0 0,0 1 0,0-1-1,0 1 1,0-1 0,0 0 0,4-27 190,-4 25-150,1-38 498,-1 0 1,-9-59-1,0-2 781,9 101-1308,0 0 0,0 0-1,0 0 1,0 0 0,0 0-1,0 0 1,0 0-1,0 0 1,0 0 0,1 0-1,-1 0 1,0 0-1,1 0 1,-1 0 0,0 1-1,1-1 1,0 0 0,-1 0-1,1 0 1,-1 1-1,1-1 1,0 0 0,-1 0-1,1 1 1,0-1-1,0 1 1,1-1 0,8-3-2402</inkml:trace>
  <inkml:trace contextRef="#ctx0" brushRef="#br0" timeOffset="2394.09">2370 701 14496,'-2'2'282,"-4"9"-9,1 0-1,0-1 0,0 2 1,1-1-1,1 1 0,0-1 0,0 1 1,-1 15-1,2-10-135,1-1-1,1 0 0,1 1 1,0-1-1,5 27 0,-5-38-94,1 0-1,-1 0 0,1 0 0,0 0 0,0 0 0,4 5 0,-5-9-34,-1 0 0,1-1 1,-1 1-1,1 0 0,0 0 0,-1 0 0,1-1 0,0 1 0,0 0 0,0-1 0,-1 1 1,1-1-1,0 1 0,0-1 0,0 1 0,0-1 0,0 0 0,0 1 0,0-1 1,0 0-1,0 0 0,0 0 0,0 0 0,0 0 0,0 0 0,0 0 0,0 0 1,0 0-1,0 0 0,0-1 0,0 1 0,0 0 0,0-1 0,0 1 0,0 0 0,0-1 1,0 0-1,1 0 0,4-4 2,1 0 0,-1 0 0,0-1 0,0 1 0,0-2 0,-1 1 0,0 0 0,5-11 0,4-8 8,12-29 0,-16 31 14,24-40-1,-33 62-28,-1 1 0,0-1-1,1 1 1,-1-1 0,1 1 0,-1-1 0,1 1 0,-1-1 0,1 1 0,-1 0-1,1-1 1,0 1 0,-1 0 0,1-1 0,-1 1 0,1 0 0,0 0 0,-1 0-1,1 0 1,0-1 0,-1 1 0,1 0 0,0 0 0,0 0 0,-1 0 0,1 0-1,0 1 1,-1-1 0,1 0 0,0 0 0,-1 0 0,1 1 0,-1-1 0,1 0-1,0 1 1,-1-1 0,1 0 0,-1 1 0,1-1 0,-1 1 0,1-1 0,-1 1-1,1 0 1,1 0 6,14 11 12,0 1 0,29 30-1,-45-42-19,1-1-1,-1 0 1,0 0-1,1 0 1,-1 0-1,1 0 1,-1 1-1,1-1 1,-1 0-1,1 0 1,-1 0-1,1 0 1,-1 0-1,1-1 1,-1 1-1,1 0 1,-1 0-1,1 0 1,-1 0-1,0 0 1,1-1-1,-1 1 1,1 0-1,-1 0 1,1-1-1,-1 1 1,0 0-1,1-1 1,-1 1-1,15-13-9,-12 10 8,3-3 5,2 0 0,-1 0-1,1 1 1,0 0 0,10-4-1,-13 7 0,1 0-1,-1 0 1,0 1-1,1 0 1,-1 0-1,1 0 1,-1 1-1,1 0 1,-1 0-1,8 1 0,26 6-1,-24-4 0,1-1 0,28 1 0,-41-3 0,0-1 0,0 0 0,-1 0 0,1 0 0,0 0 0,-1 0 0,1 0 0,-1-1 0,1 1 0,-1-1-1,0 0 1,1 0 0,-1 1 0,3-6 0,28-34 4,-28 34-1,62-97 605,-65 105-586,0 0 1,0 0 0,0 0-1,0 1 1,-1-1 0,1 0-1,0 1 1,-1-1 0,1 1-1,-1-1 1,2 3 0,62 89 106,-34-46-93,-18-26-70,-9-14-2428</inkml:trace>
  <inkml:trace contextRef="#ctx0" brushRef="#br0" timeOffset="2771.17">3048 459 12288,'0'0'0,"23"2"160,2 0 0,8 2 64,4-1 0</inkml:trace>
  <inkml:trace contextRef="#ctx0" brushRef="#br0" timeOffset="3211.9">3386 480 12288,'-2'1'128,"-2"2"-54,-1 0 1,1 0-1,0 1 1,0-1-1,0 1 1,1 0-1,-1 1 1,1-1-1,0 0 1,0 1-1,1 0 1,-1 0-1,1 0 1,0 0-1,0 0 1,1 0-1,-1 0 1,0 6-1,-1 7 160,0 1-1,2-1 0,0 1 0,2 19 0,-2-32-157,2 0 0,-1 0 1,1 1-1,0-1 0,0 0 1,0-1-1,1 1 0,0 0 1,0 0-1,1-1 0,0 1 1,5 8-1,-7-13-65,0-1 0,-1 1 0,1-1 0,0 1 0,-1-1 0,1 0 0,0 1 0,-1-1 0,1 0 0,0 1 0,0-1 0,0 0 0,-1 0 0,1 0 0,0 0 0,0 0 0,0 0 0,-1 0 0,1 0 0,0 0 0,0 0 0,-1 0 0,1-1 0,0 1 0,0 0 0,-1 0 0,1-1 0,0 1 0,0-1 0,-1 1 0,1-1 0,0 1 0,-1-1 0,1 1 1,0-1-1,21-23 101,-21 23-104,10-13 61,-1-1 1,-1-1-1,0 1 0,-1-1 1,0-1-1,6-23 0,-13 38 27,4 10 134,4 9-76,2 1-6,18 25 1,-25-38-142,-1-1 1,1 0-1,0 0 1,0 0-1,0 0 1,1-1-1,-1 0 1,1 0-1,0 0 1,9 4-1,-13-7-113,1 1 0,-1-1 0,1 0-1,0 0 1,-1 1 0,1-1 0,0 0 0,-1-1 0,1 1 0,0 0-1,-1 0 1,1-1 0,0 1 0,-1-1 0,1 1 0,-1-1-1,1 0 1,-1 1 0,1-1 0,2-2 0</inkml:trace>
  <inkml:trace contextRef="#ctx0" brushRef="#br0" timeOffset="3638.68">3645 164 13120,'8'90'448,"33"141"0,-41-230-447,0 0 1,0 0 0,0 0 0,0 0 0,1-1 0,-1 1 0,0 0 0,0 0-1,1 0 1,-1-1 0,0 1 0,1 0 0,-1 0 0,1-1 0,-1 1 0,1 0-1,-1-1 1,1 1 0,0-1 0,-1 1 0,1-1 0,0 1 0,-1-1 0,1 1-1,0-1 1,0 0 0,-1 1 0,1-1 0,0 0 0,1 1 0,1-2 10,-1 1 0,0-1 0,0 0 1,1 1-1,-1-1 0,0 0 0,0-1 1,4-1-1,4-3 22,-2 2 63,-1 0 0,1 1-1,0 0 1,0 0 0,0 1-1,0 0 1,1 0 0,-1 1-1,0 0 1,15 1 0,-20 0-58,0 0 1,0 1-1,0 0 1,0-1-1,0 1 1,0 0-1,0 0 1,0 1-1,-1-1 0,1 0 1,0 1-1,-1 0 1,1 0-1,-1 0 1,0 0-1,1 0 1,-1 0-1,0 0 1,0 1-1,-1-1 1,1 1-1,0-1 0,-1 1 1,0 0-1,1 0 1,-1-1-1,0 1 1,0 0-1,-1 0 1,1 0-1,-1 0 1,1 0-1,-1 4 0,1 5 11,-1 0-1,-1 0 1,1 0-1,-2 0 1,0 0-1,-3 11 0,3-15-31,0-1-1,0-1 1,-1 1-1,0 0 0,0-1 1,-1 1-1,0-1 1,0 0-1,0 0 0,-1 0 1,-6 5-1,10-9-67,-1-1-1,0 0 1,1 0-1,-1 0 1,0 0-1,0 0 1,1 0-1,-1-1 1,0 1-1,0 0 1,0-1 0,0 0-1,0 1 1,0-1-1,0 0 1,0 0-1,0 0 1,0 0-1,0-1 1,0 1-1,0 0 1,0-1-1,0 1 1,0-1-1,0 0 1,0 0-1,0 0 1,1 0 0,-1 0-1,0 0 1,1 0-1,-1 0 1,1-1-1,-1 1 1,1-1-1,0 1 1,-1-1-1,1 0 1,0 1-1,-1-3 1</inkml:trace>
  <inkml:trace contextRef="#ctx0" brushRef="#br0" timeOffset="3639.68">3886 139 13344,'1'15'256,"4"36"32,0 12-256,0 1 0,0-6 96,0-8 32,1-3 64,2-5 64,4 1-64,-1-7 0,1-10 0,5-12 32</inkml:trace>
  <inkml:trace contextRef="#ctx0" brushRef="#br0" timeOffset="4050.81">4190 515 12128,'10'9'310,"0"-1"1,0 1 0,1-2 0,0 0 0,13 6 0,-20-11-281,1 0 1,-1-1 0,1 0-1,-1 1 1,1-2-1,-1 1 1,1-1 0,0 1-1,0-1 1,-1-1-1,1 1 1,0-1 0,-1 1-1,1-1 1,-1-1-1,1 1 1,6-3 0,-4 1-28,0-1 1,0 0-1,-1 0 1,1 0-1,-1 0 1,0-1 0,0 0-1,-1-1 1,1 1-1,-1-1 1,0 0-1,6-12 1,-9 16-4,-1-1 1,1 0-1,-1 0 0,0 0 1,0 0-1,0 0 0,-1 0 1,1-1-1,-1 1 1,0 0-1,1 0 0,-2 0 1,1-1-1,0 1 0,0 0 1,-1 0-1,0 0 0,0 0 1,0 0-1,0 0 1,0 0-1,0 0 0,-1 0 1,0 0-1,1 1 0,-1-1 1,0 1-1,0-1 0,0 1 1,-1 0-1,1 0 0,-1 0 1,-2-2-1,0 0 32,0 1 0,0 0 0,0 0-1,0 0 1,-1 0 0,1 1 0,-1 0-1,0 0 1,0 1 0,1 0 0,-1 0 0,0 0-1,0 1 1,0-1 0,0 1 0,0 1-1,0-1 1,0 1 0,0 0 0,0 1 0,0-1-1,1 1 1,-1 0 0,0 1 0,-8 4 0,7-3 35,1 0 0,1 0 1,-1 0-1,0 1 1,1-1-1,0 1 0,0 1 1,0-1-1,1 1 1,0-1-1,0 1 0,0 1 1,1-1-1,0 0 1,0 1-1,1-1 0,0 1 1,0 0-1,0 0 1,1 0-1,-1 12 0,2-10-29,0 1 0,1-1 0,0 0-1,1 0 1,-1 0 0,2 0 0,-1 0-1,2-1 1,-1 1 0,1-1 0,0 0-1,1 0 1,-1 0 0,2 0 0,-1-1-1,1 0 1,0 0 0,1-1 0,-1 1-1,1-1 1,1-1 0,-1 1 0,1-1-1,0-1 1,9 5 0,32 5-2214,-38-12-9061</inkml:trace>
  <inkml:trace contextRef="#ctx0" brushRef="#br0" timeOffset="4051.81">5160 376 13440,'0'0'64,"4"-15"32,0-12-96,1-9 0</inkml:trace>
  <inkml:trace contextRef="#ctx0" brushRef="#br0" timeOffset="4480.82">5136 19 12096,'-4'-1'320,"3"0"-281,-13-6 176,14 7-212,-1-1 1,1 1 0,0 0 0,0 0-1,0 0 1,0-1 0,-1 1-1,1 0 1,0 0 0,0 0 0,-1 0-1,1 0 1,0 0 0,0 0-1,-1-1 1,1 1 0,0 0 0,0 0-1,-1 0 1,1 0 0,0 0 0,0 0-1,-1 0 1,1 0 0,0 0-1,0 0 1,-1 1 0,1-1 0,0 0-1,0 0 1,0 0 0,-1 0-1,1 0 1,0 0 0,0 0 0,-1 1-1,1-1 1,0 0 0,0 0-1,0 0 1,0 0 0,-1 1 0,1-1-1,0 0 1,0 0 0,0 0 0,0 1-1,0-1 1,0 0 0,-1 0-1,1 1 1,0-1 0,0 0 0,0 1-1,9 46 252,2 0 1,24 63-1,-28-90-194,68 180 514,6 18-14,4 68 47,-69-217-370,-2 1 0,4 83 1,-18-151-226,0 45 235,-7-27-51,6-20-188,1 1 1,0-1-1,-1 1 0,1-1 1,-1 1-1,1-1 1,-1 1-1,1-1 1,-1 0-1,1 1 1,-1-1-1,0 0 1,1 0-1,-1 1 0,1-1 1,-1 0-1,0 0 1,1 0-1,-1 0 1,0 0-1,1 0 1,-1 0-1,0 0 1,1 0-1,-2 0 0,-4-2 30,1 0-1,-1 0 0,1 0 0,0 0 1,0-1-1,0 0 0,0 0 0,0-1 1,-5-5-1,-42-42 187,39 37-161,2 3-3,1-1 0,0 0 1,1 0-1,0-1 0,1-1 0,1 1 0,-8-18 0,12 21-20,0 1 0,1 0 0,0-1 0,0 0 1,1 1-1,0-1 0,1 0 0,0 0 1,0 1-1,1-1 0,0 0 0,5-15 0,2 2 71,1 1 0,0 0 0,2 1-1,1 0 1,0 1 0,29-35 0,91-90-2409,-121 134-9916</inkml:trace>
  <inkml:trace contextRef="#ctx0" brushRef="#br0" timeOffset="4894.06">5730 441 14048,'15'34'1205,"11"24"419,33 109 0,-53-148-1488,-8-30-1,-3-18-92,3 8-2,1 0-1,1-22 1,0 37-14,0 0 0,1 0 0,0 1 0,0-1 1,1 0-1,0 0 0,0 1 0,0-1 0,1 1 1,-1 0-1,1-1 0,5-5 0,-6 9-11,-1 1 0,0 0 0,1 0 0,-1 0 0,1 0-1,-1 0 1,1 0 0,0 0 0,-1 0 0,1 1 0,0-1 0,-1 1 0,1-1-1,0 1 1,0 0 0,0 0 0,-1 0 0,1-1 0,0 2 0,0-1 0,0 0 0,-1 0-1,1 1 1,0-1 0,0 1 0,-1-1 0,1 1 0,0 0 0,-1-1 0,1 1 0,-1 0-1,1 0 1,1 2 0,4 2 12,0 0 1,-1 0-1,1 1 0,-1-1 0,10 14 0,-8-7-14,-1 0-1,7 15 0,-8-15-5,0 0 0,12 15 0,-12-19-8,-6-9 0,1 0 1,0 1-1,-1-1 0,1 0 0,-1 0 0,1 0 0,-1 0 0,1 0 0,-1 0 0,0 0 0,1 0 1,-1 0-1,0 0 0,0 0 0,0-2 0,1 0 4,2-10 22,1 0 1,0 1 0,1 0 0,0 0-1,11-16 1,-13 23-3,0 1 0,0-1 0,1 1 0,0 0 0,0 0 0,0 1 0,0-1 0,1 1 0,-1 0 0,1 0 0,0 1 0,0-1 0,0 1 0,0 0 0,10-3 0,-7 4 25,0 0 1,0 0 0,1 0 0,-1 1 0,0 0-1,0 1 1,0 0 0,0 0 0,10 4-1,5 2-765,36 17-1,-44-18-539</inkml:trace>
  <inkml:trace contextRef="#ctx0" brushRef="#br0" timeOffset="5569.5">6524 486 13856,'-3'-3'197,"2"1"-147,0 1 0,-1 0 0,1 0 0,-1-1-1,1 1 1,-1 0 0,1 0 0,-1 1 0,0-1 0,1 0 0,-1 0 0,0 1 0,0-1 0,0 1 0,1 0 0,-1-1-1,0 1 1,0 0 0,0 0 0,0 0 0,0 0 0,1 1 0,-1-1 0,0 0 0,0 1 0,0-1 0,1 1-1,-1 0 1,0 0 0,0-1 0,1 1 0,-1 0 0,1 0 0,-1 0 0,1 1 0,-1-1 0,1 0 0,-2 3 0,-1 2-7,0-1 0,0 1 1,1 0-1,0 1 1,0-1-1,0 0 1,1 1-1,0 0 1,1-1-1,-1 1 0,1 0 1,0 0-1,1 0 1,0-1-1,0 1 1,0 0-1,2 9 1,0-5-14,0-1 0,0 1 0,1-1 1,0 0-1,0 0 0,2 0 0,-1-1 0,1 0 1,0 1-1,12 14 0,-14-21-21,-1 0 0,0-1 0,1 1-1,0 0 1,0-1 0,0 0 0,0 0 0,0 0 0,0 0-1,1 0 1,-1-1 0,0 1 0,1-1 0,-1 0-1,1 0 1,0 0 0,6 0 0,-5-1-1,-1-1 0,1 1 1,-1-1-1,1 0 0,-1 0 0,1-1 1,-1 0-1,0 1 0,1-1 0,-1-1 1,0 1-1,5-4 0,6-7 3,0 0 0,-1-1-1,-1 0 1,0-2 0,15-22 0,-10 11-3,-1 0 1,-1-1 0,-2-1-1,-1 0 1,-1-1-1,15-57 1,-22 64 0,-1-1 1,-1 1-1,-1-1 1,-1 0-1,-1 1 1,-2-1-1,0 0 1,-1 1-1,-12-44 0,10 54 15,0 1-1,-1 0 1,0 0-1,-1 0 1,0 1-1,-12-14 1,15 19 9,4 6-30,0 0 1,0 0 0,0 0-1,0 1 1,0-1-1,0 0 1,0 0 0,0 0-1,0 0 1,0 0-1,0 0 1,0 0 0,0 1-1,0-1 1,0 0 0,0 0-1,0 0 1,0 0-1,0 0 1,0 0 0,0 0-1,0 0 1,-1 1-1,1-1 1,0 0 0,0 0-1,0 0 1,0 0-1,0 0 1,0 0 0,0 0-1,0 0 1,-1 0-1,1 0 1,0 0 0,0 0-1,0 0 1,0 0-1,0 0 1,0 0 0,0 0-1,-1 0 1,1 0 0,0 0-1,0 0 1,0 0-1,0 0 1,0 0 0,0 0-1,0 0 1,-1 0-1,1 0 1,0 0 0,0 0-1,0 0 1,0 0-1,0-1 1,0 1 0,0 0-1,0 0 1,0 0-1,0 0 1,0 0 0,-1 0-1,1 0 1,0 0-1,0-1 1,0 6 25,1 0 0,-1 0 0,1 0-1,0 0 1,0-1 0,3 7 0,2 9 30,23 115 176,-5 2 0,10 220-1,-33-310-196,-1-47-37,0 1-1,0-1 1,0 0 0,0 0 0,1 0-1,-1 1 1,0-1 0,0 0 0,0 0-1,0 1 1,0-1 0,0 0 0,-1 0 0,1 0-1,0 1 1,0-1 0,0 0 0,0 0-1,0 0 1,0 1 0,0-1 0,0 0-1,0 0 1,0 0 0,-1 0 0,1 1 0,0-1-1,0 0 1,0 0 0,0 0 0,-1 0-1,1 0 1,0 0 0,0 1 0,0-1-1,0 0 1,-1 0 0,1 0 0,0 0 0,0 0-1,-1 0 1,1 0 0,0 0 0,0 0-1,0 0 1,-1 0 0,1 0 0,0 0-1,0 0 1,0 0 0,-1 0 0,1 0 0,0 0-1,0 0 1,0 0 0,-1-1 0,-6-5 6,7 6-5,-12-15 3,1-1 1,0 0-1,1-1 0,1 0 1,1-1-1,0 0 0,-8-30 1,14 42 3,0 1 0,1-1-1,0 0 1,0 0 0,0 0 0,1 0 0,0 0 0,0-1 0,0 1 0,1 0 0,0 0-1,0 0 1,1 1 0,-1-1 0,1 0 0,0 0 0,1 1 0,0-1 0,0 1 0,0 0-1,0 0 1,1 0 0,0 0 0,0 1 0,0-1 0,0 1 0,1 0 0,0 1 0,-1-1-1,2 1 1,-1-1 0,0 2 0,0-1 0,1 1 0,9-4 0,-2 2 59,1 0 1,-1 1-1,1 0 1,0 1-1,0 0 1,0 1-1,0 1 1,0 0-1,0 1 1,0 0-1,0 1 1,20 6-1,-32-7-63,0 0-1,0 0 1,-1 0 0,1 1-1,0-1 1,0 1-1,-1-1 1,1 1-1,-1 0 1,1-1-1,-1 1 1,1 0-1,-1 0 1,0 0-1,0 0 1,0 0-1,0 0 1,-1 0-1,1 0 1,0 0 0,-1 1-1,0-1 1,1 3-1,0 7 21,0 1 0,-1 0 0,-2 13 1,1-3-12,3 12 519,-1-23-1569,-1 0 0,-1 22-1</inkml:trace>
  <inkml:trace contextRef="#ctx0" brushRef="#br0" timeOffset="5936.05">6957 232 16192,'0'0'575,"16"3"1,6 0-512,6 2 0</inkml:trace>
  <inkml:trace contextRef="#ctx0" brushRef="#br0" timeOffset="6338.22">7215 437 12128,'4'9'323,"0"0"-1,1 0 1,1 0 0,-1-1 0,1 0 0,1 0 0,0 0 0,0-1 0,0 0 0,11 7 0,-17-13-73,7-25 497,-8 21-699,1 1 0,0-1 0,0 1 0,0 0 1,0-1-1,0 1 0,0 0 0,1 0 0,-1 0 0,1 0 0,-1 0 1,1 0-1,0 0 0,0 0 0,0 1 0,0-1 0,0 1 0,0 0 1,1-1-1,-1 1 0,0 0 0,1 0 0,-1 0 0,0 1 0,1-1 1,-1 0-1,1 1 0,-1 0 0,1 0 0,0-1 0,-1 1 0,1 1 1,-1-1-1,1 0 0,-1 1 0,4 0 0,50 15 397,-44-12-385,0 0 1,0-1 0,0 0-1,0-1 1,0 0 0,13 0-1,-24-2 10,16-29 980,-17 28-788,4 1-182,0 0 0,1 1 0,-1 0 0,0-1 0,0 1 0,0 1 1,-1-1-1,1 1 0,0-1 0,0 1 0,4 3 0,9 4 20,125 45 66,-91-39-2929,-40-12-10938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3:08.9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55 11840,'0'0'1856,"2"-1"-1563,16-2-133,1 1 0,-1 1 0,28 0 0,21 0 0,66-5-66,-57 3-65,227-15 67,-155 2-7,265-13 211,-69 13 10,-138 4-177,-24 11-4,-23 0-2,206-8 107,-315 6-186,726-49 507,-19 0 111,-560 42-506,214-1 150,17-15-70,-51 13-37,-44 3-28,-269 6-157,508-29 220,111 21 18,-330 1-139,480-20 86,-621 21-126,241-15 129,-379 19-169,280-20 165,0 27 12,-268 9-88,-52-5-2758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0:15.0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 516 13024,'-1'-5'153,"1"-1"1,0 1 0,0 0 0,0-1-1,1 1 1,0 0 0,0 0 0,0 0 0,0 0-1,1 0 1,0 0 0,0 0 0,1 0-1,-1 0 1,1 1 0,0-1 0,0 1 0,0 0-1,1 0 1,0 0 0,-1 1 0,1-1-1,9-5 1,-1 0-79,0 1-1,0 1 1,0 0 0,1 0-1,24-8 1,-32 13-58,0 1 1,0-1-1,1 1 1,-1 0-1,1 0 0,-1 0 1,1 1-1,-1 0 1,1 0-1,-1 0 0,0 1 1,1 0-1,-1 0 1,1 0-1,-1 1 1,0-1-1,0 1 0,6 3 1,-8-2-16,0-1 0,0 1 0,-1-1 0,1 1 0,-1 0 0,0 0 0,1 0 0,-1 0 0,-1 0 0,1 0 0,0 1 0,-1-1 0,0 1 1,1-1-1,-2 1 0,1-1 0,0 1 0,-1 0 0,1-1 0,-1 1 0,0 0 0,0-1 0,-1 1 0,1 0 0,-2 4 0,-1 7 2,-1 1 1,0-1-1,-1 0 0,-11 22 0,-93 158-4,53-101 0,48-81 2,1 0-1,1 0 0,0 1 1,1-1-1,-5 22 0,10-32 0,-1 0 0,0 0 0,1 0-1,-1 0 1,1 0 0,0 0 0,0 0-1,0 0 1,1 0 0,-1 0-1,1 0 1,0 0 0,-1 0 0,1 0-1,1-1 1,-1 1 0,0 0 0,1 0-1,-1-1 1,1 1 0,0-1-1,0 1 1,0-1 0,0 0 0,0 0-1,0 0 1,1 0 0,-1 0 0,1 0-1,-1-1 1,1 1 0,4 1-1,3 0 12,1 0-1,-1-1 0,1 0 0,0 0 0,-1-1 0,1-1 0,0 0 0,0 0 0,0-1 0,19-4 0,-6-1 32,1 0 0,-2-2 0,39-17 0,-31 9-513,-1-1 1,-1-1 0,35-28 0</inkml:trace>
  <inkml:trace contextRef="#ctx0" brushRef="#br0" timeOffset="444.2">140 744 14400,'0'0'672,"21"-3"-384,0-6 160,10-1 32,11-9-384,10-5-1,7-9-95,2-5 32</inkml:trace>
  <inkml:trace contextRef="#ctx0" brushRef="#br0" timeOffset="445.2">537 0 13408,'0'0'1152,"9"18"-576,-5 8-160,2 10 32,4 12-288,0 4 64,-1 3-129,-3 3 1</inkml:trace>
  <inkml:trace contextRef="#ctx0" brushRef="#br0" timeOffset="876.03">777 1002 14976,'0'0'256,"1"3"-22,-1 47 322,2 10 244,-2-55-722,1 0-1,0 0 1,0-1 0,0 1 0,1 0-1,-1-1 1,1 1 0,0-1 0,5 8-1,-6-12-57,-1 1 0,1 0 0,-1 0 0,1-1 0,-1 1 0,1 0 0,0-1 0,-1 1 0,1-1 0,0 1 0,0-1 0,-1 1 0,1-1 0,0 0 0,0 1 0,0-1 0,-1 0 0,1 1 0,0-1 0,0 0 0,0 0 0,0 0 0,0 0 0,-1 0 0,1 0 0,0 0 0,0 0 0,0 0 0,0 0 0,0-1 0,-1 1 0,1 0 0,0-1 0,0 1 0,0 0 0,-1-1 0,1 1 0,0-1 0,0 1 0,-1-1 0,1 1 0,0-2 0,4-3 21,0 0-1,0-1 1,-1 0 0,5-8 0,-3 6 15,0-3 1,0 0-1,-1 0 0,0 0 0,0 0 0,-1-1 1,4-21-1,5-17 692,-13 49-268,0 4-272,13 170 597,-7-124-679,-2 0-1,-2 0 0,-7 76 0,3-112-103,0-1 0,-1 1 0,0 0-1,-1-1 1,-1 1 0,1-1 0,-2 0-1,0-1 1,0 1 0,-1-1 0,-1 0-1,0-1 1,0 0 0,-1 0 0,0-1-1,-1 0 1,1 0 0,-2-1 0,1-1 0,-1 0-1,-1 0 1,1-1 0,-1 0 0,-21 6-1,14-6-6,-1-2 0,-28 4-1,16-6-283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0:13.2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8 605 17247,'12'-17'327,"2"1"-1,0 0 0,0 1 0,2 0 0,31-23 0,-39 33-258,0 0 0,0 1 0,1 0 0,0 0 0,0 1 0,0 0 0,0 0 0,0 1 0,0 1 0,1-1 0,-1 1 1,0 1-1,1 0 0,-1 0 0,14 3 0,-19-3-67,1 1 0,-1 0 0,1 0 0,-1 0 0,0 1-1,1 0 1,-1 0 0,0 0 0,0 0 0,0 1 0,0-1 0,-1 1 0,1 0 0,-1 0 0,0 0 0,1 1 0,-2-1 0,1 1 0,0 0 0,-1 0 0,1 0 0,2 6 0,-3-2-4,1-1 0,-2 1 0,1 0 0,-1 0 0,0 0 0,-1 0 0,1 0 0,-2-1 0,1 1 1,-1 0-1,0 0 0,-4 12 0,-3 4-26,0 0 1,-2 0 0,0-1-1,-21 33 1,-66 85-137,53-79 72,-35 43-60,-18 26-52,94-125 195,-1-1 0,1 1-1,0 0 1,0 0-1,1 0 1,-1 0-1,2 0 1,-1 1 0,-1 7-1,3-11 9,0-1 0,0 1 0,0-1 0,1 1 0,-1-1 0,0 1 0,1-1 0,0 0 0,0 1 0,0-1 0,0 0 0,0 0 0,0 0 0,0 1 0,1-1 0,-1 0 0,1-1 0,-1 1 0,1 0 0,0 0 0,0-1 0,0 1 0,0-1 0,0 1 0,0-1 0,0 0 0,4 2 0,1-1 2,0 1 0,1-1 0,-1 0 0,0-1 0,1 1 0,-1-1 0,1-1 0,0 0 0,-1 0 0,13-2 0,10-2 0,40-12 0,-29 6 0,278-62 59,-225 43-2464,-87 26-9776</inkml:trace>
  <inkml:trace contextRef="#ctx0" brushRef="#br0" timeOffset="402.26">269 934 16799,'0'0'960,"15"-20"-224,4-2 0,10-12-288,9-7 0,6-4-192,0-8 32</inkml:trace>
  <inkml:trace contextRef="#ctx0" brushRef="#br0" timeOffset="403.26">605 1 15328,'0'0'384,"10"16"0,6 14 351,4 16 1,3 14-256,2 13 0,0 9-320,-3 6 0</inkml:trace>
  <inkml:trace contextRef="#ctx0" brushRef="#br0" timeOffset="860.41">897 1089 15872,'0'0'330,"2"-4"91,3-4-233,1 1 0,-1-1 0,1 1-1,1 1 1,-1-1 0,1 1 0,0 0-1,1 0 1,-1 1 0,1 0 0,0 0-1,1 1 1,-1 0 0,16-4-1,-23 7-176,0 1 0,0 0-1,0-1 1,0 1-1,1 0 1,-1 0-1,0 0 1,0 0-1,0 0 1,1 0 0,-1 1-1,0-1 1,0 0-1,0 0 1,0 1-1,1-1 1,-1 1-1,0-1 1,0 1 0,0-1-1,0 1 1,1 1-1,0 0-3,-1 0 0,0-1 0,0 1 0,0 0-1,0 0 1,0 0 0,0 0 0,0 0 0,-1 0 0,1 0-1,-1 0 1,1 2 0,0 8-3,-1 0-1,0 0 1,-3 21 0,2-24 12,-7 51-13,-4 57 2,11-104-9,2 1 0,-1 0-1,2 0 1,0-1 0,0 1 0,6 16 0,-7-27 1,0 0 0,0 0 0,0 0 0,1-1 0,-1 1 0,1 0 0,-1-1 0,1 1 0,0-1 0,0 0 0,0 1 0,3 1 0,-4-3 2,0-1 0,1 1 0,-1-1 0,0 1 0,0-1 0,0 0 1,1 0-1,-1 1 0,0-1 0,0 0 0,1 0 0,-1 0 0,0 0 0,0-1 0,1 1 0,-1 0 0,0 0 0,0-1 0,1 1 0,-1-1 1,0 1-1,0-1 0,0 1 0,0-1 0,0 0 0,0 0 0,0 1 0,0-1 0,0 0 0,0 0 0,0 0 0,1-2 0,8-8 22,-1-1-1,0-1 1,0 1-1,-2-1 1,1-1-1,-2 1 1,1-1-1,-2-1 0,0 1 1,-1-1-1,5-29 1,-7 30 3,0-1-1,-1 1 1,-1-1 0,0 0 0,-1 1-1,-1-1 1,0 1 0,-1-1 0,0 1 0,-1 0-1,-1 0 1,-10-22 0,14 36-8,1 0 1,-1 1-1,0-1 0,1 0 0,-1 0 1,0 0-1,1 1 0,-1-1 1,0 0-1,1 1 0,-1-1 0,1 1 1,-1-1-1,0 0 0,1 1 1,-1-1-1,1 1 0,-1 1 0,-4 5 14,0 0 0,0 0 0,1 1 0,0-1 0,1 1 0,-1 0 0,1 0 0,1 1 0,0-1 0,0 0 0,1 1 0,0 0 0,0-1-1,1 1 1,0 0 0,0-1 0,1 1 0,0-1 0,1 1 0,0-1 0,0 1 0,1-1 0,0 0 0,1 0 0,-1 0 0,1-1 0,1 1 0,0-1-1,0 0 1,9 10 0,-3-8-24,1 0 0,0 0 0,0-1-1,1-1 1,0 0 0,1 0 0,-1-1-1,20 5 1,18 2-2644,-37-10-10903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0:43.3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75 0 8288,'0'0'4677,"-3"5"-4074,-193 238 1535,24-32-1301,121-142-357,-50 89 0,79-118-285,-2 5 212,-2-1-1,-38 47 0,61-87-526,-9 9-1872</inkml:trace>
  <inkml:trace contextRef="#ctx0" brushRef="#br0" timeOffset="563.12">647 150 15488,'0'0'1679,"4"3"-1241,44 30-145,2-2 1,71 34 0,16 8-183,-47-26 74,2-3 1,125 39-1,-46-18 149,-105-35-31,81 50-1,-89-46 127,112 48-1,-169-82-386,-7-3-2618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0:57.98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7 494 15232,'0'0'1695,"20"-6"-927,10-6-288,9-2 0,5 1-320,5 1 0,7 3-64,-2 0 0,-6 2-64,-5 0 32,-9 1-32,-9 1 0,-11 5-32,-7-2 0</inkml:trace>
  <inkml:trace contextRef="#ctx0" brushRef="#br0" timeOffset="367.29">262 321 12672,'0'0'1525,"-10"2"-821,8-1-683,1 0 0,0 0 0,0 1 0,0-1 0,-1 0 0,1 1 0,1-1 0,-1 1 0,0-1 0,-1 3 0,-5 9 41,-117 149 343,42-57-68,78-101-278,1 1 0,0-1 0,0 1 0,0 0 0,1 0 0,-4 9 1,6-13-41,-1 0 0,1 1 0,0-1 0,0 0 0,0 1 0,0-1 0,0 0 0,0 1 0,0-1 0,0 0 0,1 1 0,-1-1 0,0 0 0,1 0 0,-1 1 0,1-1 0,0 0 0,-1 0 0,1 0 0,0 0 0,0 1 0,-1-1 0,1 0 0,0-1 0,0 1 1,0 0-1,0 0 0,0 0 0,1 0 0,-1-1 0,0 1 0,0-1 0,2 1 0,4 2 33,-1 0 1,1-1-1,0 0 1,0-1-1,1 1 1,-1-1-1,0-1 1,10 1-1,62-8 163,-56 4-150,169-29-1980,-173 28-9407</inkml:trace>
  <inkml:trace contextRef="#ctx0" brushRef="#br0" timeOffset="1162.16">1194 145 9952,'0'-58'3216,"-1"60"-3176,0 0 1,0 0-1,0 0 1,-1 0-1,1-1 1,-1 1-1,1 0 1,-1-1-1,1 1 1,-4 1 0,-1 4 9,-190 246 291,177-228-288,19-24-49,-6 7 45,0 1-1,0 0 0,1-1 1,-6 16-1,10-22-35,1-1 1,-1 1-1,1 0 0,-1-1 0,1 1 0,0-1 0,-1 1 1,1 0-1,0-1 0,0 1 0,0 0 0,0 0 0,0-1 1,1 1-1,-1 0 0,0-1 0,1 1 0,0-1 0,-1 1 1,1-1-1,0 1 0,-1-1 0,1 1 0,0-1 0,0 1 1,0-1-1,0 0 0,1 0 0,-1 0 0,0 1 0,1-1 1,-1 0-1,0 0 0,1-1 0,2 2 0,2 1 33,1-2 0,-1 1 0,1-1 1,0 0-1,-1 0 0,1-1 0,-1 0 0,1 0 0,0 0 0,-1-1 0,1 0 0,6-2 0,11-3-913,35-14 0,-58 20 749,6-3-9567</inkml:trace>
  <inkml:trace contextRef="#ctx0" brushRef="#br0" timeOffset="1528.92">1118 172 12480,'0'0'320,"5"19"32,-2 5 0,4 13 64,-1 7 32,0-2-160,-1 3 64,1-3-96,2 2 32,4 1-64,2-4 0,5-11-64,2-12 64</inkml:trace>
  <inkml:trace contextRef="#ctx0" brushRef="#br0" timeOffset="2682.01">1361 358 13600,'0'0'160</inkml:trace>
  <inkml:trace contextRef="#ctx0" brushRef="#br0" timeOffset="2683.01">1331 526 13600,'0'0'448,"15"-5"-416</inkml:trace>
  <inkml:trace contextRef="#ctx0" brushRef="#br0" timeOffset="3771.37">1859 88 11360,'-4'-1'10,"-1"-1"1,1 1-1,-1-1 0,0 2 1,1-1-1,-1 0 1,0 1-1,0 0 1,1 0-1,-1 0 1,0 1-1,0-1 0,1 1 1,-1 0-1,0 1 1,1-1-1,-1 1 1,1 0-1,0 0 1,-5 3-1,4-3 39,0 1 0,1 0 0,0-1 0,0 2 0,0-1 0,0 0 1,0 1-1,0 0 0,1-1 0,0 1 0,0 1 0,0-1 0,0 0 0,1 1 0,0 0 0,0-1 0,0 1 1,-2 9-1,4-11-12,0 0 1,0 0-1,1 0 1,-1 0 0,1 0-1,0 0 1,0 0 0,0 0-1,0 0 1,1 0-1,-1-1 1,1 1 0,0 0-1,2 2 1,32 36 332,-30-35-307,0 0 9,-1 0-1,0 0 1,0 0 0,0 1-1,0 0 1,-1 0 0,-1 0-1,1 0 1,4 13 0,-8-15-51,1-1 1,0 0-1,-1 1 1,0-1-1,0 0 1,0 1-1,0-1 1,-1 0-1,0 1 1,0-1-1,0 0 1,0 0-1,-1 0 1,1 0-1,-1 0 1,0 0-1,-1 0 1,1 0-1,-5 4 1,-2 3 26,-1 0 0,-1-1 0,1-1 0,-2 1 0,1-2 0,-1 0 0,-25 12 0,36-19-1910</inkml:trace>
  <inkml:trace contextRef="#ctx0" brushRef="#br0" timeOffset="4802.92">1837 346 13312,'0'0'736,"2"2"-427,0 0-233,1-1 0,-1 1 0,1-1 1,0 1-1,0-1 0,-1 0 0,1 0 0,0 0 1,0 0-1,0-1 0,0 1 0,0-1 0,0 0 1,0 0-1,1 0 0,-1 0 0,0-1 0,0 1 1,0-1-1,4-1 0,5-1 92,1 0 0,-1-2 0,21-9 0,-28 11-117,0 1 0,0-1 0,-1-1 0,1 1 0,-1-1 0,0 1 1,0-1-1,5-6 0,-8 8-38,0 1-1,0-1 1,0 1 0,0-1 0,0 1-1,-1-1 1,1 0 0,-1 1 0,1-1 0,-1 0-1,1 1 1,-1-1 0,0 0 0,0 1 0,0-1-1,0 0 1,0 0 0,0 1 0,-1-1 0,1 0-1,0 0 1,-1 1 0,0-1 0,1 1 0,-1-1-1,0 0 1,0 1 0,0-1 0,0 1 0,0 0-1,-2-3 1,1 2-1,0-1-1,0 0 1,-1 1-1,1 0 1,-1 0-1,1-1 1,-1 1-1,0 1 1,0-1-1,0 0 1,0 1-1,0 0 1,-1 0-1,1-1 1,0 2-1,-1-1 1,1 0-1,0 1 1,-1 0-1,1-1 1,-1 1-1,-5 1 1,5 0-4,0 0 1,0 1-1,0-1 1,0 1-1,0 0 0,1 0 1,-1 0-1,0 1 1,1-1-1,0 1 0,0 0 1,0 0-1,0 0 1,0 0-1,0 1 0,1-1 1,-5 8-1,3-3-6,0 0 0,1 1 0,0-1 0,0 1 0,1 0 0,0 0 1,0 0-1,1 0 0,1 0 0,0 17 0,0-23-2,0 1 1,0-1-1,0 0 1,1 0-1,0 1 0,-1-1 1,1 0-1,0 0 1,1 0-1,-1 0 1,1 0-1,-1 0 0,1-1 1,0 1-1,0 0 1,0-1-1,0 1 1,0-1-1,1 0 0,-1 0 1,1 0-1,-1 0 1,1 0-1,0 0 1,0-1-1,0 1 0,0-1 1,0 0-1,0 0 1,0 0-1,0 0 1,0-1-1,5 1 0,-1-1-3,0 0-1,-1-1 0,1 1 1,0-1-1,-1-1 0,1 0 0,-1 0 1,0 0-1,0 0 0,0-1 0,0 0 1,0 0-1,0-1 0,9-7 0,-9 6-7,0 0 0,0-1-1,-1 0 1,1 0 0,-1 0-1,-1 0 1,1-1 0,-1 0-1,0 0 1,-1 0 0,6-15-1,-8 15-64,1 0-1,-1 1 0,-1-1 0,1 0 0,-1 0 0,-1 0 0,1 0 0,-1 0 0,0 0 1,-1 0-1,-3-9 0,5 15-19,-1 2 26,0 1 63,0 0 1,1 0 0,-1-1-1,0 1 1,1 0 0,-1 0 0,1 0-1,0 0 1,0 0 0,0 0 0,0 0-1,0 3 1,0 1-8,-3 20 3,1-8-7,1-1 0,1 32 1,0-44 15,1 0 0,0 1-1,0-1 1,0 0 0,1 0 0,0-1 0,0 1 0,0 0 0,0 0 0,1-1 0,0 1 0,0-1 0,0 0 0,4 4 0,-6-7 3,0 0 1,0 0-1,-1 0 1,1-1 0,0 1-1,0 0 1,0 0-1,0-1 1,1 1 0,-1-1-1,0 1 1,0-1-1,0 1 1,0-1 0,0 0-1,1 1 1,-1-1 0,0 0-1,0 0 1,1 0-1,-1 0 1,0 0 0,0 0-1,3-1 1,-2 0 5,0 0 0,0 0 1,0 0-1,0-1 0,-1 1 0,1 0 1,0-1-1,0 0 0,-1 1 0,1-1 1,-1 0-1,2-3 0,2-2 25,-1-1 0,0 0-1,0 0 1,-1 0 0,4-17 0,-6 16 86,-2 9-87,1-1-1,0 1 1,0-1 0,0 1 0,0-1 0,0 1 0,0-1-1,0 0 1,0 1 0,0-1 0,0 1 0,0-1 0,1 1-1,-1-1 1,0 1 0,0-1 0,0 1 0,1-1 0,-1 1-1,0 0 1,1-1 0,-1 1 0,0-1 0,1 1 0,-1 0-1,1-1 1,-1 1 0,14 27 129,-8-13-128,-6-14-32,0 0 1,0 0-1,1 1 0,-1-1 1,0 0-1,0 0 0,0 0 1,0 0-1,0 0 0,1 0 1,-1 0-1,0 0 0,0 1 1,0-1-1,0 0 0,1 0 1,-1 0-1,0 0 1,0 0-1,0 0 0,1 0 1,-1 0-1,0 0 0,0 0 1,0 0-1,0 0 0,1 0 1,-1 0-1,0 0 0,0 0 1,0-1-1,0 1 0,1 0 1,-1 0-1,0 0 0,0 0 1,0 0-1,0 0 0,1 0 1,-1-1-1,0 1 0,0 0 1,0 0-1,0 0 0,0 0 1,0 0-1,0-1 0,0 1 1,1 0-1,-1 0 0,0 0 1,0 0-1,0-1 0,0 1 1,0 0-1,0 0 0,0 0 1,0-1-1,0 1 0,0 0 1,0 0-1,6-16 62,-5 14-44,2-2 38,-1 0 0,1 1 0,-1-1-1,1 1 1,0 0 0,1 0-1,-1 0 1,5-3 0,-6 6-46,0 0 0,-1 1-1,1-1 1,0 1 0,0-1 0,0 1 0,-1 0 0,1-1 0,0 1 0,-1 0 0,1 0-1,0 0 1,-1 1 0,0-1 0,1 0 0,-1 0 0,2 3 0,2 0 9,-4-2-13,-1-2-6,0 0 0,1 1 0,-1-1 0,0 1 0,1-1 0,-1 0 0,0 1 0,1-1 0,-1 0 0,1 0 0,-1 1 0,1-1 0,-1 0 0,0 0 0,1 1 0,-1-1-1,1 0 1,-1 0 0,1 0 0,-1 0 0,1 0 0,0 0 0,0 0 3,0 0 0,-1-1-1,1 1 1,0 0 0,0-1-1,-1 1 1,1-1 0,0 1-1,0-1 1,-1 1-1,1-1 1,-1 1 0,1-1-1,0 0 1,-1 1 0,1-1-1,-1 0 1,0 0 0,1 0-1,0-1 15,2 0 23,-1 0 0,1 0-1,0 1 1,0-1 0,0 1 0,0-1 0,0 1 0,0 0 0,0 0 0,0 0 0,1 1-1,-1-1 1,4 1 0,42 2-1420,-42-2 303</inkml:trace>
  <inkml:trace contextRef="#ctx0" brushRef="#br0" timeOffset="5337.84">2556 289 12384,'-3'-1'120,"0"1"0,1-1 1,-1 1-1,0 0 0,0-1 0,1 1 1,-1 1-1,0-1 0,0 0 1,0 1-1,1-1 0,-1 1 0,0 0 1,1 0-1,-1 0 0,-4 3 1,3-1-70,0 0 1,0 0 0,0 0 0,1 0 0,-1 1-1,1 0 1,0 0 0,0 0 0,-3 5 0,3-4-43,0 1 1,0 0 0,0 0 0,1 0 0,0 0 0,0 0-1,0 0 1,1 1 0,0-1 0,0 1 0,1-1-1,0 1 1,0-1 0,0 0 0,2 8 0,-2-13-6,0 0 1,1 0 0,-1 0 0,0 0-1,1 1 1,-1-1 0,0 0 0,1 0-1,-1 0 1,1 0 0,0 0 0,-1 0-1,1 0 1,0-1 0,0 1 0,-1 0 0,1 0-1,0 0 1,0-1 0,0 1 0,0-1-1,0 1 1,0 0 0,0-1 0,0 0-1,0 1 1,0-1 0,0 0 0,0 1-1,1-1 1,-1 0 0,0 0 0,0 0-1,0 0 1,0 0 0,0 0 0,1 0 0,-1 0-1,0-1 1,0 1 0,0 0 0,0-1-1,0 1 1,0-1 0,0 1 0,0-1-1,0 1 1,0-1 0,1-1 0,4-2 14,-1 1-1,0-2 1,0 1 0,0 0 0,-1-1 0,1 0 0,4-7 0,-3 1 14,-1-1 0,0 1 0,0-1-1,-1 0 1,-1 0 0,0 0 0,0 0 0,-1 0 0,0-17 0,-1-4 102,-1-1 1,-6-42 0,2 45 170,-1 0-1,-13-45 1,18 76 41,11 194 334,-1-19-680,-9-167-1,0 0 0,0 0 0,1 1 0,0-1 0,3 10 0,-1-7 0,-4-11-65,0 0 0,0 1 0,0-1 0,0 0 0,0 0 0,0 1 0,0-1 0,0 0 0,0 0 0,1 0 0,-1 1 0,0-1 0,0 0 0,0 0-1,0 0 1,0 0 0,1 1 0,-1-1 0,0 0 0,0 0 0,0 0 0,0 0 0,1 0 0,-1 0 0,0 0 0,0 1 0,0-1 0,1 0 0,-1 0 0,0 0-1,0 0 1,0 0 0,1 0 0,-1 0 0</inkml:trace>
  <inkml:trace contextRef="#ctx0" brushRef="#br0" timeOffset="6189.98">1734 916 15680,'-1'0'67,"-1"-1"0,1 0 0,-1 1 0,0-1 0,1 1 1,-1 0-1,0-1 0,1 1 0,-1 0 0,0 0 0,0 0 1,1 0-1,-1 0 0,0 1 0,1-1 0,-1 0 0,0 1 1,1-1-1,-1 1 0,-2 1 0,2 0 11,0-1-1,1 1 1,-1-1 0,1 1-1,-1 0 1,1 0 0,-1 0-1,1 0 1,0 0 0,0 0-1,0 0 1,0 0 0,0 4-1,-2 7 88,1 1-1,0 0 0,1-1 0,1 19 1,0-23-231,0-3 82,0 0 1,1-1 0,-1 1-1,1-1 1,0 1 0,3 6-1,-4-11-13,0 0 0,1 0 0,-1 0 0,1 0 0,-1 0 0,1 0 0,0 0 0,-1 0 0,1-1 0,0 1 1,0 0-1,-1 0 0,1-1 0,0 1 0,0 0 0,0-1 0,0 1 0,0-1 0,0 1 0,0-1 0,0 1 0,0-1 0,0 0 0,0 0 0,0 1 0,0-1 0,0 0 0,0 0 0,1 0 0,-1 0 0,0 0 0,0 0 0,0-1 0,0 1 0,0 0 0,0 0 0,0-1 0,2 0 0,2-1 5,0-1-1,0 1 0,0-1 1,0 0-1,-1 0 1,1-1-1,-1 1 0,0-1 1,0 0-1,0 0 0,-1-1 1,1 1-1,-1-1 0,0 1 1,-1-1-1,1 0 0,-1 0 1,0 0-1,0-1 0,0 1 1,-1 0-1,2-11 0,-1 1 21,-1-1 0,0 1-1,-1-1 1,-1 1-1,0-1 1,-1 1-1,-4-15 1,6 29-27,0 1 0,0 0-1,0 0 1,0 0 0,0 0 0,0 0 0,0-1 0,0 1 0,0 0 0,0 0 0,0 0 0,0 0 0,0 0-1,0 0 1,0-1 0,0 1 0,0 0 0,0 0 0,0 0 0,1 0 0,-1 0 0,0 0 0,0 0-1,0 0 1,0-1 0,0 1 0,0 0 0,0 0 0,1 0 0,-1 0 0,0 0 0,0 0 0,0 0 0,0 0-1,0 0 1,0 0 0,1 0 0,-1 0 0,0 0 0,0 0 0,0 0 0,0 0 0,0 0 0,1 0 0,-1 0-1,0 0 1,0 0 0,0 0 0,0 0 0,1 1 0,13 3 75,18 10 48,-29-12-120,2 0-13,-1 0 0,1 1 0,-1 0 0,0-1 1,0 2-1,0-1 0,0 0 0,0 1 0,-1 0 0,1 0 0,-1 0 0,0 0 0,-1 0 0,5 9 0,-5-7-4,0 0-1,0 0 1,-1 0 0,1 1 0,-1-1-1,-1 1 1,0-1 0,1 1 0,-2-1 0,1 1-1,-2 7 1,-1 12-142,14-66 91,-4 4 65,-5 22 12,1 0-1,0 0 1,1 1 0,7-18-1,-10 30-6,-1-1 0,1 1 0,0 0 0,0-1 0,0 1 0,0 0 0,0 0 0,1 0 0,-1 0 0,0 0 0,0 0 0,1 1 0,-1-1 0,1 0 0,-1 1 0,0-1 0,1 1 0,-1-1 0,1 1 0,-1-1 0,1 1 0,0 0 0,-1 0 0,1 0 0,-1 0 0,1 0 0,2 1-1,5 0 6,-1 1 0,0 0 0,15 6 0,-14-4-3,37 13-2456</inkml:trace>
  <inkml:trace contextRef="#ctx0" brushRef="#br0" timeOffset="7085.16">2158 941 12832,'-4'0'32,"3"0"32,-11 4 517,8 0-505,0-1 0,0 1 1,0 0-1,1 0 0,0 0 0,0 1 0,0-1 1,0 1-1,-3 9 0,5-12-35,0 0-1,0 0 1,0 0 0,0 1-1,1-1 1,-1 0 0,1 0-1,-1 0 1,1 1-1,0-1 1,0 0 0,0 1-1,0-1 1,0 0 0,1 0-1,-1 1 1,1-1-1,-1 0 1,1 0 0,0 0-1,0 0 1,0 0 0,0 0-1,0 0 1,2 3 0,-2-5-23,0 1 1,0-1 0,0 1 0,0-1 0,0 1 0,0-1-1,0 0 1,0 0 0,0 0 0,0 1 0,0-1 0,0 0-1,0 0 1,0 0 0,0 0 0,0-1 0,0 1 0,0 0-1,0 0 1,0-1 0,0 1 0,0 0 0,0-1 0,0 1-1,-1-1 1,1 1 0,0-1 0,0 0 0,0 1 0,-1-1-1,1 0 1,0 1 0,-1-1 0,1 0 0,0-1 0,24-31 241,-19 23-194,-1-1 1,1 0-1,-2-1 0,0 1 0,0-1 1,-1 0-1,-1 0 0,0 0 0,1-17 1,-2 1 164,-2 1 1,-1-1 0,-6-27-1,14 99 672,9 52-537,-13-84-351,2-1 0,-1 0 1,1 1-1,1-2 1,0 1-1,9 14 0,-13-23-10,1 0-1,-1 0 0,1 0 0,0 0 0,0 0 1,0-1-1,0 1 0,0 0 0,0-1 1,0 0-1,1 1 0,-1-1 0,0 0 0,1 0 1,-1 0-1,1-1 0,-1 1 0,1-1 0,0 1 1,-1-1-1,1 0 0,-1 0 0,1 0 0,0 0 1,-1 0-1,1-1 0,0 1 0,-1-1 1,1 1-1,-1-1 0,1 0 0,-1 0 0,0-1 1,1 1-1,-1 0 0,0-1 0,0 1 0,3-3 1,-2 2 8,0-1 0,0 1 1,-1 0-1,1-1 1,-1 0-1,1 1 0,-1-1 1,0 0-1,0 0 0,0-1 1,0 1-1,-1 0 0,1 0 1,-1-1-1,0 1 1,0-1-1,0 1 0,-1-1 1,1 0-1,-1 1 0,0-1 1,0 1-1,0-1 1,0 0-1,-1 1 0,1-1 1,-3-5-1,3 8-8,0 1 1,0 0-1,0-1 0,0 1 0,0 0 0,0-1 1,-1 1-1,1 0 0,0-1 0,0 1 1,0 0-1,-1 0 0,1-1 0,0 1 1,-1 0-1,1 0 0,0-1 0,0 1 0,-1 0 1,1 0-1,0 0 0,-1 0 0,1 0 1,0-1-1,-1 1 0,1 0 0,-1 0 1,1 0-1,0 0 0,-1 0 0,1 0 0,0 0 1,-1 0-1,1 0 0,0 0 0,-1 0 1,1 1-1,-1-1 0,1 0 0,0 0 1,-1 0-1,1 0 0,0 0 0,0 1 0,-1-1 1,1 0-1,0 0 0,-1 1 0,1-1 1,0 0-1,0 0 0,-1 1 0,1-1 1,0 0-1,0 1 0,0-1 0,0 0 0,-1 1 1,1-1-1,0 1 0,-13 22 51,13-22-52,-3 5 2,0 1 0,0 0 0,1 1 0,1-1 0,-2 11 0,2-16-6,1 0 0,0-1 1,-1 1-1,1 0 0,0 0 0,0 0 1,1 0-1,-1 0 0,0 0 0,1 0 1,-1 0-1,1 0 0,-1-1 0,1 1 0,0 0 1,0 0-1,0-1 0,0 1 0,0 0 1,0-1-1,0 1 0,1-1 0,-1 0 1,0 1-1,1-1 0,2 2 0,-2-3 0,0 1 0,0-1 0,0 1 0,1-1 0,-1 0 0,0 0 0,0 0 0,0 0 0,0-1 0,0 1 0,0 0 0,0-1 0,0 1 0,0-1 0,0 0 0,0 0 0,3-1 0,30-20 0,-35 22 0,6-4 2,-1 0 0,1-1 0,-2 0 0,1 0 0,0 0 0,-1 0 0,0-1 0,0 0 0,-1 0 0,1 0 0,4-12 0,-5 7 4,0 1 0,0-1 0,-1 0-1,0 0 1,-1-1 0,0-14-1,-1 26 59,11 10-5,-4-4-59,0 0 0,-1 1-1,0 0 1,-1 0 0,1 1 0,-1 0-1,5 10 1,-8-13-5,-1-1 0,0 0 0,0 0 0,0 1 0,0-1 0,-1 1 1,1-1-1,-1 1 0,0-1 0,-1 1 0,1-1 0,-1 1 0,0-1 0,0 1 0,0-1 0,-1 0 0,-1 5 0,-12 21-53,11-24 37,0 0 0,1 0 0,0 1 1,1-1-1,-1 0 0,1 1 0,1 0 0,-1-1 0,1 1 0,-1 12 0,2-19 21,1 1-1,-1-1 0,0 1 1,0-1-1,0 1 0,1-1 1,-1 1-1,0-1 0,1 1 1,-1-1-1,0 1 0,1-1 1,-1 1-1,1-1 0,-1 0 1,1 1-1,-1-1 0,1 0 1,-1 1-1,1-1 0,-1 0 1,1 0-1,-1 1 0,1-1 1,0 0-1,-1 0 0,1 0 1,-1 0-1,1 0 0,-1 0 1,1 0-1,0 0 0,-1 0 1,1 0-1,-1 0 0,1 0 1,0 0-1,-1-1 0,1 1 1,-1 0-1,1 0 0,-1-1 1,1 1-1,-1 0 0,1-1 1,-1 1-1,1-1 0,0 1 1,119-57 476,-10 4-3698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39:32.02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6 13856,'0'0'4773,"3"0"-4661,156 8 220,-1 1-72,55-22 278,-170 8-386,1 2 0,0 2 0,45 4 0,-17 12 132,-50-9-135,36 3 0,-51-8-134,0-1 0,0 0 1,0 0-1,0-1 1,0 0-1,-1 0 1,1 0-1,0-1 1,10-4-1,8-8-2644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0:49.7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 245 14112,'4'-3'517,"3"-1"-289,0 0 0,0 0 0,1 0 0,-1 1 0,1 0 0,0 1 1,0 0-1,0 0 0,0 0 0,9 0 0,-7 1-125,0 1 0,1 0-1,-1 0 1,0 1 0,0 0 0,0 1 0,0 0 0,12 4-1,-19-5-91,1 1-1,-1-1 1,0 1-1,0 0 1,0 0-1,0 0 1,0 0-1,-1 1 1,1-1-1,-1 1 0,1-1 1,-1 1-1,0 0 1,0 0-1,0 0 1,-1 0-1,1 1 1,-1-1-1,0 0 0,1 1 1,-1-1-1,-1 1 1,1-1-1,0 1 1,-1-1-1,0 1 1,0-1-1,0 1 0,-1 6 1,-1 6-1,-1-1 0,0 1 0,-2-1 0,1 0 0,-11 20 0,-7 12 11,-3-2-1,-36 50 1,31-49 41,-41 80 0,68-121-52,1-1-1,0 1 0,1 0 0,-1 0 0,1 1 0,0-1 0,0 0 0,0 9 0,1-12-4,0 0 1,1 0-1,-1-1 0,1 1 1,-1 0-1,1 0 0,-1-1 0,1 1 1,0 0-1,0-1 0,0 1 0,0 0 1,0-1-1,0 0 0,0 1 0,1-1 1,-1 0-1,1 1 0,-1-1 1,1 0-1,-1 0 0,1 0 0,-1 0 1,1 0-1,0-1 0,-1 1 0,4 0 1,1 1 6,0-1 0,0 0 0,0-1 1,0 1-1,0-1 0,0-1 0,0 1 0,0-1 1,11-2-1,57-20 90,-51 15-44,-3 1 17,-1-1-1,27-15 1,-15 3-2507</inkml:trace>
  <inkml:trace contextRef="#ctx0" brushRef="#br0" timeOffset="509.97">35 674 15328,'0'0'832,"14"-6"-385,6 0-191,9 0 32,7-1-32,4 0 0,0-1-32,0 2 64,-1-2-128,-1-1 32,-5-4-96,-4 0 32</inkml:trace>
  <inkml:trace contextRef="#ctx0" brushRef="#br0" timeOffset="899.33">420 16 12736,'1'-15'4031,"0"41"-3903,1 0-1,2 0 0,0 0 0,2 0 0,13 36 0,-11-36 139,7 17 497</inkml:trace>
  <inkml:trace contextRef="#ctx0" brushRef="#br0" timeOffset="1755.4">467 804 13408,'0'0'2320,"0"3"-1942,0 22 63,2 1 1,4 29-1,-5-47-349,1-1 0,0 1 0,0-1 0,0 0-1,1 1 1,0-1 0,0 0 0,1-1 0,0 1 0,0-1 0,10 12 0,-12-16-75,-1-1 0,0 0 0,0 0 0,0 0-1,1-1 1,-1 1 0,1 0 0,-1 0 0,0-1 0,1 1 0,-1-1 0,1 1 0,-1-1 0,1 0 0,0 1 0,-1-1 0,1 0 0,-1 0 0,1 0 0,-1 0 0,1 0-1,0-1 1,-1 1 0,1 0 0,-1-1 0,1 1 0,-1-1 0,0 0 0,1 1 0,-1-1 0,1 0 0,-1 0 0,0 0 0,0 0 0,1 0 0,-1 0 0,0 0 0,0 0-1,1-3 1,3-2 23,0 0 0,-1-1-1,0 1 1,0-1-1,0 0 1,4-13-1,-4 7 71,0 0-1,-1 0 0,0-1 1,-1 1-1,-1-1 0,0 1 1,0-1-1,-2 1 0,-1-16 1,2 29-98,0 0-1,0 0 1,0 0 0,-1 0 0,1 0 0,0 1-1,0-1 1,0 0 0,0 0 0,0 0 0,0 0-1,0 0 1,0 0 0,0 0 0,0 0 0,0 0-1,0 0 1,-1 0 0,1 0 0,0 0 0,0 0-1,0 0 1,0 0 0,0 0 0,0 0 0,0 0-1,0 0 1,0-1 0,0 1 0,0 0 0,0 0 0,0 0-1,-1 0 1,1 0 0,0 0 0,0 0 0,0 0-1,0 0 1,0 0 0,0 0 0,0 0 0,0 0-1,0 0 1,0 0 0,0 0 0,0-1 0,0 1-1,0 0 1,0 0 0,0 0 0,0 0 0,0 0-1,0 0 1,0 0 0,0 0 0,0 0 0,0 0-1,0 0 1,0-1 0,0 1 0,0 0 0,-3 10 193,-1 14-134,13 229 323,-8-239-373,0 0 0,-1 1-1,-1-1 1,0 0-1,-1 0 1,0 0 0,-2 0-1,1-1 1,-2 1-1,-8 19 1,9-26 1,0 0 0,0-1 1,0 1-1,-1-1 0,0 0 0,0 0 0,-1-1 1,1 1-1,-1-1 0,0 0 0,-1-1 1,1 0-1,-1 0 0,0 0 0,0-1 1,0 0-1,-1 0 0,1 0 0,-1-1 0,-12 2 1,-27-4-148,31-2-2529</inkml:trace>
  <inkml:trace contextRef="#ctx0" brushRef="#br0" timeOffset="3338.31">585 33 11936,'-2'-16'3909,"8"138"-3435,-5-79-234,10 70 0,-3-79-2255,-7-27-8577</inkml:trace>
  <inkml:trace contextRef="#ctx0" brushRef="#br0" timeOffset="4413.22">788 791 10400,'0'0'512,"-1"-7"4288,1 9-4786,0 19 180,0 1 1,2-1 0,8 42-1,-9-59-150,0 1-1,0-1 1,0 1-1,1-1 1,0 1 0,0-1-1,0 0 1,1 0 0,-1 0-1,1 0 1,0 0-1,0-1 1,1 1 0,-1-1-1,1 0 1,-1 0-1,1 0 1,0 0 0,0-1-1,0 1 1,1-1-1,-1 0 1,0-1 0,8 3-1,-9-3-13,-1-1 0,1 0 0,-1 1 0,1-1 0,-1 0 0,1 0 0,0 0 0,-1-1 0,1 1 0,-1-1 0,1 1 0,-1-1 0,0 0 0,1 0 0,-1 0 1,0 0-1,1 0 0,2-3 0,-2 2 7,0-1 0,0 0 0,0 0 0,-1-1 0,1 1 0,-1 0 0,0-1 0,0 1 0,0-1 0,2-6 0,0-4 99,-1 1 1,0-1-1,-1 0 1,0 0 0,-1-22-1,-1 18 525,0 23 264,-2 18-815,9 264 551,-5-258-612,-2-21-30,1 0-1,-1 0 1,-1-1 0,1 1 0,-1 0 0,-1 0 0,1 0 0,-4 9 0,3-13-7,-1 1 0,1-1 0,-1 1 1,0-1-1,0 0 0,0 0 0,-1 0 1,1-1-1,-1 1 0,0-1 0,0 0 1,0 0-1,-9 5 0,-16 6-207,0-2 0,-2-1-1,-31 8 1,43-13-1632,9-4-1213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0:44.8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6 319 13856,'-3'-4'485,"0"2"-452,-13-16 796,16 17-781,-1 0-1,1 1 1,-1-1 0,1 0 0,0 0-1,-1 1 1,1-1 0,0 0-1,0 0 1,0 0 0,-1 1 0,1-1-1,0 0 1,0 0 0,0 0 0,0 0-1,1 1 1,-1-1 0,0 0-1,0 0 1,0 0 0,1 0 0,-1 1-1,0-1 1,1 0 0,-1 0 0,1 1-1,-1-1 1,1 0 0,-1 1-1,2-2 1,7-6 6,0 1 1,1 0-1,0 0 0,0 1 0,0 0 1,1 1-1,0 0 0,0 0 1,16-3-1,-19 6-31,1 0 0,-1 0 1,1 1-1,0 0 0,-1 1 1,1 0-1,-1 0 0,1 0 1,0 2-1,-1-1 0,1 1 1,-1 0-1,14 6 0,-19-7-23,0 1 0,0 0 0,0 0 0,0 0 0,0 0 0,-1 0 0,1 1 0,-1-1 0,0 1 0,0 0 0,0 0 0,0-1 0,0 1 0,0 1 0,-1-1 0,0 0 0,1 0 0,-1 0 0,0 1 0,-1-1 0,1 0 0,-1 1 0,1-1 0,-1 1 0,0-1 0,0 1 0,0-1 0,-2 7 0,-1 5 0,0 0 0,-1-1 0,-1 1 0,0-1 0,-9 17 0,-17 25 14,-68 95 0,-5 8 28,101-155-29,1 0 1,0 0-1,0 0 1,1 1-1,-1-1 1,-1 8-1,3-10-8,0-1 0,0 0-1,0 0 1,0 0 0,0 0 0,0 0-1,1 0 1,-1 0 0,0 1 0,1-1-1,-1 0 1,0 0 0,1 0 0,-1 0-1,1 0 1,0 0 0,-1 0-1,1-1 1,0 1 0,0 0 0,-1 0-1,1 0 1,0-1 0,0 1 0,0 0-1,0-1 1,0 1 0,0-1 0,0 1-1,0-1 1,0 0 0,2 1-1,6 1 23,-1 0-1,1-1 1,0 0-1,0 0 1,0-1-1,0 0 0,0-1 1,-1 0-1,1 0 1,12-4-1,14-5 53,38-16-1,-69 24-72,15-5 44,30-18 0,-26 10-2379</inkml:trace>
  <inkml:trace contextRef="#ctx0" brushRef="#br0" timeOffset="409.47">82 584 15424,'0'0'352,"18"-7"-64,4-1 64,15-3-161,7-5 33,4-3-192,1-5 32</inkml:trace>
  <inkml:trace contextRef="#ctx0" brushRef="#br0" timeOffset="857.14">417 0 16224,'0'0'703,"-1"21"-383,4 6 96,2 9 32,-2 8-224,2 1 0,4 1-32,-1 0 0,0 4-96,4-7 0</inkml:trace>
  <inkml:trace contextRef="#ctx0" brushRef="#br0" timeOffset="1632.06">477 830 14560,'0'0'2261,"-1"2"-2117,1 9-101,0-1 1,1 0-1,0 1 1,1-1-1,0 0 1,0 1-1,1-1 1,1-1-1,0 1 1,0 0-1,0-1 1,12 17-1,-15-25-37,0 0 0,0-1 0,0 1 0,0-1 0,0 1 0,0-1 0,0 1 0,0-1 0,0 0 0,0 1 0,0-1 0,0 0 0,0 0 0,0 0 0,0 0 0,0 0-1,0 0 1,0 0 0,0 0 0,0 0 0,0-1 0,1 1 0,-1 0 0,0-1 0,0 1 0,0 0 0,0-1 0,-1 1 0,1-1 0,0 0 0,0 1 0,0-1 0,0 0 0,1-1 0,25-26 158,-23 24-79,-1 0 0,0 0 0,-1 0-1,1-1 1,-1 0 0,1 1 0,-2-1-1,1 0 1,0 0 0,-1 0 0,0 0-1,0 0 1,0 0 0,-1 0 0,0 0-1,0 0 1,-1-7 0,2-2 726,3 16-191,7 22-366,44 268 173,-55-289-412,1 1 1,-1-1 0,0 0-1,0 0 1,0 1 0,-1-1 0,1 0-1,-1 0 1,1 1 0,-1-1-1,0 0 1,-1 0 0,1 0-1,0 0 1,-1 0 0,0-1-1,1 1 1,-1 0 0,0-1 0,0 1-1,-5 3 1,1-2 23,0 1 0,-1-1 1,1 0-1,-1-1 0,0 0 1,0 0-1,0 0 0,-10 1 0,1-1 36,0 0 0,0-1 0,-1 0 0,-20-2-1,0-2-2906</inkml:trace>
  <inkml:trace contextRef="#ctx0" brushRef="#br0" timeOffset="2754.35">580 153 12832,'0'-3'506,"2"-87"3185,-1 75-2735,0 24-106,2 16-742,28 122 178,-17-92-2700,-12-47-9633</inkml:trace>
  <inkml:trace contextRef="#ctx0" brushRef="#br0" timeOffset="3532.89">757 856 14784,'5'-6'130,"0"0"0,0 1 0,1-1 0,0 1 0,0 0 0,0 0 0,0 1 1,1 0-1,0 0 0,0 0 0,0 1 0,0 0 0,0 1 0,14-4 0,-20 6-107,0 1-1,0 0 1,0-1-1,0 1 1,0-1-1,0 1 1,0 0-1,-1 0 1,1 0-1,0-1 1,-1 1-1,1 0 1,0 0-1,-1 0 1,1 0-1,-1 0 1,1 0-1,-1 0 1,0 0-1,1 0 1,-1 1-1,0 0 1,2 14 23,-1-1 1,0 0 0,-1 0-1,-1 1 1,-4 21 0,1 0 19,2-14-10,0-5-9,0 32 0,2-47-24,1 1 0,-1 0 1,1 0-1,-1 0 0,1 0 0,0-1 1,1 1-1,-1 0 0,0-1 0,1 1 0,0-1 1,0 1-1,5 5 0,-7-9-12,1 1-1,-1-1 1,1 1 0,0-1-1,-1 1 1,1-1 0,0 0-1,-1 1 1,1-1-1,0 0 1,-1 0 0,1 1-1,0-1 1,0 0 0,-1 0-1,1 0 1,0 0-1,0 0 1,-1 0 0,1 0-1,0 0 1,0 0 0,-1 0-1,1-1 1,0 1-1,0 0 1,-1 0 0,1-1-1,0 1 1,-1 0 0,1-1-1,-1 1 1,1-1-1,0 1 1,-1-1 0,1 1-1,-1-1 1,1 0 0,20-27 123,-12 11-12,0 0-1,-2-1 0,0 0 0,-1 0 0,0-1 0,-2 1 0,0-1 1,-1 0-1,-1-1 0,-1 1 0,-1 0 0,-1 0 0,-3-23 0,4 42-98,0-1-1,0 1 1,0 0-1,0 0 1,0 0-1,0-1 0,0 1 1,0 0-1,0 0 1,0 0-1,0 0 1,0-1-1,0 1 0,0 0 1,0 0-1,0 0 1,0 0-1,0-1 1,0 1-1,-1 0 1,1 0-1,0 0 0,0 0 1,0 0-1,0-1 1,0 1-1,-1 0 1,1 0-1,0 0 0,0 0 1,0 0-1,0 0 1,-1 0-1,1 0 1,0 0-1,0 0 1,0 0-1,0 0 0,-1 0 1,-7 5 222,-6 13-172,10-12-53,0 1-1,1-1 0,0 1 0,0 0 0,1 0 1,0 0-1,0 1 0,0-1 0,1 0 0,0 1 1,1-1-1,-1 1 0,2-1 0,0 13 0,0-16-11,0 0 0,0 0 0,0 0-1,1 0 1,-1-1 0,1 1-1,0 0 1,0-1 0,0 1 0,0-1-1,1 0 1,-1 1 0,1-1-1,0-1 1,0 1 0,0 0 0,1-1-1,-1 1 1,0-1 0,1 0 0,0 0-1,-1 0 1,1-1 0,0 1-1,0-1 1,0 0 0,0 0 0,5 0-1,8 1 99,-1-1 0,1-1 0,-1-1 0,0 0 0,23-6 0,26-7-2888,-60 12 2171,9-1-1317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0:37.4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03 14880,'9'-10'289,"1"0"0,0 0 1,0 2-1,1-1 1,0 1-1,0 1 1,15-8-1,3 1 60,58-18 0,-81 30-343,0 1 1,0-1 0,0 1-1,0 0 1,0 1-1,0-1 1,1 1-1,10 1 1,-15 0-7,0-1 0,-1 1-1,1-1 1,0 1 0,0-1 0,0 1 0,-1 0 0,1 0-1,0 0 1,-1 0 0,1 0 0,-1 0 0,1 1-1,-1-1 1,0 0 0,1 1 0,-1-1 0,0 1 0,0-1-1,0 1 1,0 0 0,0-1 0,0 1 0,-1 0 0,1 0-1,-1 0 1,1-1 0,-1 1 0,0 0 0,1 0-1,-1 0 1,0 3 0,-1 5-3,0 0-1,0 0 1,-1 0-1,0 0 1,0 0-1,-1 0 1,-7 13-1,-35 67-24,31-64 25,-62 99 3,43-73 0,-44 93 0,76-142 3,0-1 0,-1 1-1,2-1 1,-1 1-1,0 0 1,0-1-1,1 1 1,0 0-1,-1 0 1,1-1 0,0 4-1,1-5 0,-1 0-1,1 1 1,-1-1-1,1 0 1,0 0-1,-1 0 1,1 0-1,0 0 1,0 0 0,0 0-1,0 0 1,0 0-1,0-1 1,0 1-1,0 0 1,0-1-1,0 1 1,0-1 0,0 1-1,0-1 1,1 1-1,-1-1 1,0 0-1,3 1 1,4 1 8,1-1 0,0 0-1,0 0 1,0-1 0,0 0 0,0-1 0,-1 0 0,1 0 0,0-1 0,0 0-1,11-5 1,12-6 78,51-28 0,-9 4 119,-13 12 75,14-5-2681</inkml:trace>
  <inkml:trace contextRef="#ctx0" brushRef="#br0" timeOffset="412.18">183 675 16032,'0'0'256,"20"-10"-128,4-3-1,13-8-159,1-7 32</inkml:trace>
  <inkml:trace contextRef="#ctx0" brushRef="#br0" timeOffset="413.18">483 1 14784,'0'0'0,"3"31"544,0-1 0,3 12 255,2 9-31,2 17-736,1 0 0</inkml:trace>
  <inkml:trace contextRef="#ctx0" brushRef="#br0" timeOffset="1386.04">640 732 15488,'0'0'485,"3"-22"1232,-1 17-1676,0 1 0,1-1 0,-1 1 0,1 0 0,0 0-1,1 0 1,-1 0 0,1 1 0,-1-1 0,1 1 0,0 0 0,1 0 0,-1 0 0,0 1-1,1 0 1,-1-1 0,7 0 0,-10 3-39,-1 0-1,1 0 1,0 0 0,0 0-1,0 0 1,0 0-1,0 1 1,0-1 0,0 0-1,0 1 1,-1-1-1,1 0 1,0 1 0,0-1-1,-1 1 1,1 0 0,0-1-1,0 1 1,-1 0-1,1-1 1,-1 1 0,1 0-1,-1 0 1,1-1-1,-1 1 1,1 0 0,-1 0-1,0 0 1,1 0 0,-1 0-1,0-1 1,1 3-1,6 32 19,-7-32-18,2 29 45,-2 45 1,1 21 29,0-87-62,0 1 1,1-1 0,1 1 0,0-1 0,0 0 0,6 12-1,-9-22-11,0 0-1,0 0 0,1-1 0,-1 1 0,0 0 0,0 0 0,1-1 0,-1 1 0,1 0 0,-1-1 0,1 1 1,-1 0-1,1-1 0,-1 1 0,1 0 0,0-1 0,-1 1 0,1-1 0,0 1 0,-1-1 0,1 0 0,0 1 0,-1-1 1,1 0-1,0 1 0,0-1 0,0 0 0,-1 0 0,1 0 0,0 0 0,0 1 0,0-1 0,0 0 0,-1-1 1,1 1-1,0 0 0,0 0 0,0 0 0,-1 0 0,1-1 0,0 1 0,0 0 0,0-1 0,-1 1 0,1 0 1,0-1-1,-1 1 0,1-1 0,0 0 0,-1 1 0,1-1 0,-1 1 0,1-2 0,4-3 7,-1 0-1,0 0 1,0 0-1,-1-1 1,5-8-1,3-10 33,-1 0 0,-1-1 0,11-51 0,-18 62 32,1 0 0,-2-1 0,0 1-1,-1 0 1,0-1 0,-1 1 0,0-1 0,-8-26-1,9 39-51,0 1 6,0 0 0,-1 0-1,1 0 1,0 0 0,-1 0-1,1 0 1,-1 0 0,1 0-1,-1 0 1,1 0 0,-1 0-1,0 0 1,1 0-1,-1 0 1,0 0 0,0 0-1,0 1 1,0-1 0,1 0-1,-3 0 1,2 1-10,0 1-1,0-1 0,0 1 1,1-1-1,-1 1 1,0 0-1,1-1 1,-1 1-1,0 0 1,1-1-1,-1 1 1,1 0-1,-1 0 1,0 1-1,0-1 9,-4 9 21,0 0 0,1 0 0,0 1 0,1 0 1,0-1-1,0 1 0,1 0 0,0 0 0,1 1 0,1 12 0,-1-16-39,1-1 0,1 1 0,-1-1-1,1 0 1,1 1 0,-1-1 0,1 0 0,1 0-1,-1 0 1,1 0 0,0 0 0,1-1 0,0 1-1,0-1 1,0 0 0,7 8 0,-8-12-6,0 1 0,0-1 0,1 0 0,-1 0 0,0-1 0,1 1 0,-1 0 0,1-1 0,0 0 0,-1 0 0,1 0 0,0-1 0,0 1 0,0-1 0,-1 0 0,1 0 0,0 0 0,0 0 0,0-1 0,0 0 0,6-2 0,6-2 2,0-1-1,0-1 1,24-13-1,18-15-2685,-46 28-10731</inkml:trace>
  <inkml:trace contextRef="#ctx0" brushRef="#br0" timeOffset="2534.15">676 115 13504,'-1'-2'453,"-19"-51"3989,20 52-4383,0 15 37,-3 139 11,3-152-49,-5-28 113,3 17-67,-4-19 499,1 1 1,-2-43 0,16 114-316,7 61-262,-7-144-58,-1-121 102,-7 180 181,0-1 0,8 36 1,12 40-3188,-19-85-10631</inkml:trace>
  <inkml:trace contextRef="#ctx0" brushRef="#br0" timeOffset="3276.31">1123 636 10848,'0'0'917,"0"-6"3163,3 22-3918,0 1 0,1-1 1,0 0-1,1 0 0,1 0 0,1-1 0,0 0 1,1 0-1,0 0 0,1-1 0,21 25 0,-29-38-150,0 0-1,0 0 0,0 0 1,0 0-1,0 0 0,0 0 1,0 0-1,0 0 0,0 0 0,1-1 1,-1 1-1,0 0 0,0-1 1,1 1-1,-1-1 0,0 1 0,1-1 1,-1 0-1,0 1 0,1-1 1,-1 0-1,1 0 0,-1 0 1,1 0-1,-1 0 0,0-1 0,1 1 1,-1 0-1,0 0 0,1-1 1,-1 1-1,0-1 0,1 0 0,-1 1 1,0-1-1,0 0 0,0 0 1,1 0-1,-1 1 0,0-1 1,0 0-1,0 0 0,0-1 0,-1 1 1,1 0-1,0 0 0,0 0 1,-1-1-1,1 1 0,0-2 0,8-15 81,0-1-1,-2 0 0,0 0 0,-1 0 0,-1-1 0,-1 0 0,-1 0 0,0 0 0,-2 0 1,0-1-1,-3-27 0,44 359 1957,-23-246-1912,-14-51-83,0 1 1,-1 1 0,-1-1 0,3 19 0,-6-32-40,-1 0-1,1 0 1,0 0-1,0 0 1,-1 0-1,1 0 1,-1 0-1,0 0 1,1 0-1,-1 0 1,0 0-1,0 0 1,0 0-1,-1-1 1,1 1-1,0-1 1,0 1-1,-1-1 1,1 1-1,-1-1 1,0 0-1,-3 3 1,-3 1 40,0-1 0,-1 0 1,-15 5-1,10-4 21,12-5-135,-52 18 510,50-17-703,0-1 0,1 1 0,-1-1 0,0 0 0,0 0 0,0 0 0,0 0 0,0-1 0,1 1 0,-1-1 0,-5-2 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0:35.6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20 11104,'0'0'928,"1"-21"186,2 13-776,-1 0-1,0-1 0,-1 1 1,0 0-1,0 0 0,0-1 1,-2-9-1,13 94 13,-5-42-202,-2 1 0,0 36 0,-5-54 117,0-21 187,-2-30-17,-3-40 102,-4-31 1065,9 104-1159,15 220-356,-12-186-94,-3-32-127,0 1 142,0-1-1,0 1 0,1-1 1,-1 0-1,0 1 0,0-1 0,1 1 1,-1-1-1,1 0 0,0 0 0,0 3 1,6-1-2602</inkml:trace>
  <inkml:trace contextRef="#ctx0" brushRef="#br0" timeOffset="1033.53">447 957 12832,'0'0'538,"-1"-3"17,0 0-442,1 0 1,0 0-1,0-1 1,0 1-1,1 0 1,-1 0-1,1-1 1,0 1-1,0 0 1,0 0-1,0 0 1,0 0-1,1 0 1,-1 0-1,1 0 1,0 1-1,0-1 1,0 0-1,0 1 1,0 0-1,1-1 1,-1 1-1,1 0 1,2-2-1,-4 4-113,0 0 1,0 0-1,0 1 0,0-1 0,0 0 0,0 0 1,0 1-1,0-1 0,0 0 0,-1 1 1,1-1-1,0 1 0,0-1 0,0 1 0,-1 0 1,1-1-1,0 1 0,-1 0 0,1-1 1,0 1-1,-1 0 0,1 0 0,-1 0 0,1 0 1,-1 1-1,2 0-1,4 6 1,0-1 0,-1 1 0,0 1 0,-1-1 0,0 1 0,5 13 0,12 59 0,-3-10 0,-15-62 2,-3-5 1,1-1 0,0 0 0,0 0-1,0 0 1,1 0 0,-1 0-1,1 0 1,-1 0 0,1 0 0,0-1-1,0 1 1,5 4 0,-6-7 1,0-1 1,-1 1-1,1-1 0,0 1 1,0 0-1,0-1 0,0 1 1,-1-1-1,1 0 0,0 1 1,0-1-1,-1 0 1,1 1-1,0-1 0,-1 0 1,1 0-1,-1 0 0,1-1 1,0 1 2,12-16 71,-2-1 0,0 1-1,-1-2 1,-1 0-1,8-23 1,-13 31 8,-1-1 0,0 0 0,0 0 0,-1-1 1,-1 1-1,0 0 0,0-1 0,-1 1 0,-1-1 1,-2-12-1,-3 4 101,6 20-136,0 0 0,-1 0 0,1 1-1,0-1 1,0 0 0,-1 0 0,1 0 0,-1 1 0,1-1 0,-1 0 0,1 0 0,-1 1-1,1-1 1,-1 1 0,1-1 0,-1 0 0,0 1 0,0-1 0,1 1 0,-1-1 0,-1 1-1,-5 15 324,0 0-337,0 0 1,2 0 0,0 1-1,1 0 1,0 0 0,1 0-1,-1 28 1,4-38-24,0 0 0,0 0 0,1 0 0,0 0 0,0 0 0,1 0 0,-1 0 1,1 0-1,0 0 0,6 9 0,-6-12-11,1 0 1,-1 1 0,1-1 0,0 0-1,0-1 1,0 1 0,0 0-1,0-1 1,1 0 0,-1 1-1,1-1 1,0-1 0,-1 1 0,1-1-1,0 1 1,0-1 0,6 1-1,-4-1 47,0-1-1,-1 0 0,1 0 1,0 0-1,-1 0 0,1-1 1,-1 0-1,1 0 0,-1-1 1,1 1-1,-1-1 0,10-5 1,-1-1-1086,0 0-1,20-17 1,-34 25 938</inkml:trace>
  <inkml:trace contextRef="#ctx0" brushRef="#br0" timeOffset="1785.41">2037 403 14880,'9'-10'289,"1"0"0,0 0 1,0 2-1,1-1 1,0 1-1,0 1 1,15-8-1,3 1 60,58-18 0,-81 30-343,0 1 1,0-1 0,0 1-1,0 0 1,0 1-1,0-1 1,1 1-1,10 1 1,-15 0-7,0-1 0,-1 1-1,1-1 1,0 1 0,0-1 0,0 1 0,-1 0 0,1 0-1,0 0 1,-1 0 0,1 0 0,-1 0 0,1 1-1,-1-1 1,0 0 0,1 1 0,-1-1 0,0 1 0,0-1-1,0 1 1,0 0 0,0-1 0,0 1 0,-1 0 0,1 0-1,-1 0 1,1-1 0,-1 1 0,0 0 0,1 0-1,-1 0 1,0 3 0,-1 5-3,0 0-1,0 0 1,-1 0-1,0 0 1,0 0-1,-1 0 1,-7 13-1,-35 67-24,31-64 25,-62 99 3,43-73 0,-44 93 0,76-142 3,0-1 0,-1 1-1,2-1 1,-1 1-1,0 0 1,0-1-1,1 1 1,0 0-1,-1 0 1,1-1 0,0 4-1,1-5 0,-1 0-1,1 1 1,-1-1-1,1 0 1,0 0-1,-1 0 1,1 0-1,0 0 1,0 0 0,0 0-1,0 0 1,0 0-1,0-1 1,0 1-1,0 0 1,0-1-1,0 1 1,0-1 0,0 1-1,0-1 1,1 1-1,-1-1 1,0 0-1,3 1 1,4 1 8,1-1 0,0 0-1,0 0 1,0-1 0,0 0 0,0-1 0,-1 0 0,1 0 0,0-1 0,0 0-1,11-5 1,12-6 78,51-28 0,-9 4 119,-13 12 75,14-5-2681</inkml:trace>
  <inkml:trace contextRef="#ctx0" brushRef="#br0" timeOffset="2197.59">2220 675 16032,'0'0'256,"20"-10"-128,4-3-1,13-8-159,1-7 32</inkml:trace>
  <inkml:trace contextRef="#ctx0" brushRef="#br0" timeOffset="2198.59">2520 1 14784,'0'0'0,"3"31"544,0-1 0,3 12 255,2 9-31,2 17-736,1 0 0</inkml:trace>
  <inkml:trace contextRef="#ctx0" brushRef="#br0" timeOffset="3171.45">2677 732 15488,'0'0'485,"3"-22"1232,-1 17-1676,0 1 0,1-1 0,-1 1 0,1 0 0,0 0-1,1 0 1,-1 0 0,1 1 0,-1-1 0,1 1 0,0 0 0,1 0 0,-1 0 0,0 1-1,1 0 1,-1-1 0,7 0 0,-10 3-39,-1 0-1,1 0 1,0 0 0,0 0-1,0 0 1,0 0-1,0 1 1,0-1 0,0 0-1,0 1 1,-1-1-1,1 0 1,0 1 0,0-1-1,-1 1 1,1 0 0,0-1-1,0 1 1,-1 0-1,1-1 1,-1 1 0,1 0-1,-1 0 1,1-1-1,-1 1 1,1 0 0,-1 0-1,0 0 1,1 0 0,-1 0-1,0-1 1,1 3-1,6 32 19,-7-32-18,2 29 45,-2 45 1,1 21 29,0-87-62,0 1 1,1-1 0,1 1 0,0-1 0,0 0 0,6 12-1,-9-22-11,0 0-1,0 0 0,1-1 0,-1 1 0,0 0 0,0 0 0,1-1 0,-1 1 0,1 0 0,-1-1 0,1 1 1,-1 0-1,1-1 0,-1 1 0,1 0 0,0-1 0,-1 1 0,1-1 0,0 1 0,-1-1 0,1 0 0,0 1 0,-1-1 1,1 0-1,0 1 0,0-1 0,0 0 0,-1 0 0,1 0 0,0 0 0,0 1 0,0-1 0,0 0 0,-1-1 1,1 1-1,0 0 0,0 0 0,0 0 0,-1 0 0,1-1 0,0 1 0,0 0 0,0-1 0,-1 1 0,1 0 1,0-1-1,-1 1 0,1-1 0,0 0 0,-1 1 0,1-1 0,-1 1 0,1-2 0,4-3 7,-1 0-1,0 0 1,0 0-1,-1-1 1,5-8-1,3-10 33,-1 0 0,-1-1 0,11-51 0,-18 62 32,1 0 0,-2-1 0,0 1-1,-1 0 1,0-1 0,-1 1 0,0-1 0,-8-26-1,9 39-51,0 1 6,0 0 0,-1 0-1,1 0 1,0 0 0,-1 0-1,1 0 1,-1 0 0,1 0-1,-1 0 1,1 0 0,-1 0-1,0 0 1,1 0-1,-1 0 1,0 0 0,0 0-1,0 1 1,0-1 0,1 0-1,-3 0 1,2 1-10,0 1-1,0-1 0,0 1 1,1-1-1,-1 1 1,0 0-1,1-1 1,-1 1-1,0 0 1,1-1-1,-1 1 1,1 0-1,-1 0 1,0 1-1,0-1 9,-4 9 21,0 0 0,1 0 0,0 1 0,1 0 1,0-1-1,0 1 0,1 0 0,0 0 0,1 1 0,1 12 0,-1-16-39,1-1 0,1 1 0,-1-1-1,1 0 1,1 1 0,-1-1 0,1 0 0,1 0-1,-1 0 1,1 0 0,0 0 0,1-1 0,0 1-1,0-1 1,0 0 0,7 8 0,-8-12-6,0 1 0,0-1 0,1 0 0,-1 0 0,0-1 0,1 1 0,-1 0 0,1-1 0,0 0 0,-1 0 0,1 0 0,0-1 0,0 1 0,0-1 0,-1 0 0,1 0 0,0 0 0,0 0 0,0-1 0,0 0 0,6-2 0,6-2 2,0-1-1,0-1 1,24-13-1,18-15-2685,-46 28-10731</inkml:trace>
  <inkml:trace contextRef="#ctx0" brushRef="#br0" timeOffset="4319.56">2713 115 13504,'-1'-2'453,"-19"-51"3989,20 52-4383,0 15 37,-3 139 11,3-152-49,-5-28 113,3 17-67,-4-19 499,1 1 1,-2-43 0,16 114-316,7 61-262,-7-144-58,-1-121 102,-7 180 181,0-1 0,8 36 1,12 40-3188,-19-85-10631</inkml:trace>
  <inkml:trace contextRef="#ctx0" brushRef="#br0" timeOffset="5061.72">3160 636 10848,'0'0'917,"0"-6"3163,3 22-3918,0 1 0,1-1 1,0 0-1,1 0 0,1 0 0,1-1 0,0 0 1,1 0-1,0 0 0,1-1 0,21 25 0,-29-38-150,0 0-1,0 0 0,0 0 1,0 0-1,0 0 0,0 0 1,0 0-1,0 0 0,0 0 0,1-1 1,-1 1-1,0 0 0,0-1 1,1 1-1,-1-1 0,0 1 0,1-1 1,-1 0-1,0 1 0,1-1 1,-1 0-1,1 0 0,-1 0 1,1 0-1,-1 0 0,0-1 0,1 1 1,-1 0-1,0 0 0,1-1 1,-1 1-1,0-1 0,1 0 0,-1 1 1,0-1-1,0 0 0,0 0 1,1 0-1,-1 1 0,0-1 1,0 0-1,0 0 0,0-1 0,-1 1 1,1 0-1,0 0 0,0 0 1,-1-1-1,1 1 0,0-2 0,8-15 81,0-1-1,-2 0 0,0 0 0,-1 0 0,-1-1 0,-1 0 0,-1 0 0,0 0 0,-2 0 1,0-1-1,-3-27 0,44 359 1957,-23-246-1912,-14-51-83,0 1 1,-1 1 0,-1-1 0,3 19 0,-6-32-40,-1 0-1,1 0 1,0 0-1,0 0 1,-1 0-1,1 0 1,-1 0-1,0 0 1,1 0-1,-1 0 1,0 0-1,0 0 1,0 0-1,-1-1 1,1 1-1,0-1 1,0 1-1,-1-1 1,1 1-1,-1-1 1,0 0-1,-3 3 1,-3 1 40,0-1 0,-1 0 1,-15 5-1,10-4 21,12-5-135,-52 18 510,50-17-703,0-1 0,1 1 0,-1-1 0,0 0 0,0 0 0,0 0 0,0 0 0,0-1 0,1 1 0,-1-1 0,-5-2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0:26.3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82 1 14656,'0'0'810,"3"0"-399,253 94 1247,-13 10-1139,-116-46-200,-30-17 9,232 115 965,-260-122-786,-69-34-535,0 0 1,0 0 0,0 0 0,0 0-1,0 0 1,0-1 0,0 1-1,0 0 1,0 0 0,0 0-1,0 0 1,0 0 0,0 0 0,0 0-1,0-1 1,0 1 0,0 0-1,0 0 1,0 0 0,0 0 0,0 0-1,0 0 1,0 0 0,0 0-1,0 0 1,1 0 0,-1-1-1,0 1 1,0 0 0,0 0 0,0 0-1,0 0 1,0 0 0,0 0-1,0 0 1,1 0 0,-1 0 0,0 0-1,0 0 1,0 0 0,0 0-1,0 0 1,0 0 0,0 0-1,1 0 1,-1 0 0,0 0 0,0 0-1,0 0 1,0 0 0,0 0-1,0 0 1,0 0 0,0 0 0,1 1-1,-1-1 1,0 0 0,0 0-1,0 0 1,0 0 0,0 0-1,0 0 1,0 0 0,0 0 0,0 0-631</inkml:trace>
  <inkml:trace contextRef="#ctx0" brushRef="#br0" timeOffset="766.43">2 1205 14784,'-1'-3'485,"0"-1"-380,1 0 0,0 0 0,0 1 1,1-1-1,-1 0 0,1 1 0,-1-1 0,1 0 1,0 1-1,1-1 0,-1 1 0,1-1 0,-1 1 1,1-1-1,0 1 0,0 0 0,0 0 0,1 0 1,-1 0-1,1 1 0,4-5 0,6-4 50,1-1 0,0 2-1,22-13 1,-32 20-137,1 1 0,0-1 1,0 1-1,0 0 0,0 0 0,0 1 0,1-1 1,-1 1-1,0 1 0,1-1 0,-1 1 0,1-1 1,6 2-1,-9 0-13,1-1 0,-1 1 1,0 0-1,0 0 1,0 0-1,0 1 0,0-1 1,0 1-1,-1 0 1,1-1-1,0 1 0,-1 0 1,1 1-1,-1-1 1,0 0-1,0 1 0,0-1 1,0 1-1,0 0 1,-1-1-1,1 1 0,-1 0 1,3 6-1,-1 2-3,0 0 0,-1 1 0,0-1-1,-1 1 1,0-1 0,-1 1 0,0 0 0,-1-1-1,0 1 1,-1-1 0,-5 20 0,-6 10 6,-30 69-1,39-99-7,-20 45 0,-29 104 0,52-158 0,1-1 0,0 0 0,-1 1 0,1-1 0,0 1 0,0-1 0,-1 1 0,1-1 0,0 1 0,1-1 0,-1 1 0,0-1 0,0 1 0,1-1 0,-1 1 0,1-1 0,-1 0 0,1 1 0,-1-1 0,1 0 0,0 1 0,1 1 0,0-2 0,0 1 0,0-1 0,0 0 0,0 0 0,0 0 0,1 0 0,-1 0 0,0-1 0,0 1 0,1-1 0,-1 1 0,0-1 0,5 0 0,12 0 75,0 0 0,0-2 0,1 0 0,-1-1 0,0-1 0,-1 0 0,29-12 0,3-5-1527,60-33 1,-103 50-10229</inkml:trace>
  <inkml:trace contextRef="#ctx0" brushRef="#br0" timeOffset="1210.99">123 1490 16128,'0'0'351,"11"-10"-63,6 3 0,16-6-32,4-2 32,2-3-192,-6-5 0</inkml:trace>
  <inkml:trace contextRef="#ctx0" brushRef="#br0" timeOffset="1211.99">333 812 13760,'0'0'192,"4"28"32,-3 8 160,4 10 32,3 9-160,0 5 32,0 2-192,2-3 0</inkml:trace>
  <inkml:trace contextRef="#ctx0" brushRef="#br0" timeOffset="2225.82">567 1503 14112,'0'0'565,"1"-3"-48,1-2-380,0 0-1,0 0 0,1 0 1,0 0-1,0 1 0,0-1 1,0 1-1,1 0 0,0-1 1,0 2-1,0-1 0,0 0 0,0 1 1,1 0-1,8-5 0,-12 8-130,0 0 0,0 0 0,0 0 0,0 0 0,-1 0 0,1 0 0,0 0-1,0 0 1,0 0 0,0 0 0,-1 1 0,1-1 0,0 0 0,0 1 0,0-1-1,-1 0 1,1 1 0,0-1 0,-1 1 0,1-1 0,0 1 0,-1-1 0,1 1-1,-1 0 1,1-1 0,-1 1 0,1 0 0,-1 0 0,1-1 0,-1 1 0,1 0-1,-1 0 1,0-1 0,0 1 0,1 0 0,-1 1 0,11 34-3,-11-33 6,13 67 36,-11-48-16,2 0 0,0-1-1,2 0 1,0 0 0,10 20 0,-16-40-27,0-1 0,0 0-1,1 0 1,-1 0 0,0 0-1,0 1 1,0-1-1,1 0 1,-1 0 0,0 0-1,0 0 1,0 0-1,1 0 1,-1 0 0,0 0-1,0 1 1,1-1-1,-1 0 1,0 0 0,0 0-1,1 0 1,-1 0 0,0 0-1,0 0 1,1 0-1,-1 0 1,0-1 0,0 1-1,1 0 1,-1 0-1,0 0 1,0 0 0,0 0-1,1 0 1,-1 0 0,0-1-1,0 1 1,0 0-1,1 0 1,-1 0 0,0 0-1,0-1 1,0 1-1,9-10 24,4-8 31,-2-1 0,0 0 0,-1-1-1,8-26 1,-14 38-23,-2-1 0,1 1 0,-1-1 0,0 0 0,-1 0 0,0 0 0,-1 0 0,1 0 1,-2 0-1,1 1 0,-1-1 0,-1 0 0,-3-12 0,5 19-20,-1 0 1,0 0 0,1 1 0,-1-1-1,0 0 1,0 1 0,0-1-1,0 1 1,0-1 0,0 1 0,-1-1-1,1 1 1,0 0 0,-1 0-1,1 0 1,-1 0 0,-2-1 0,3 1 0,0 1 1,-1-1 0,1 1 0,-1 0 0,1 0 0,0 0 0,-1 0-1,1 0 1,-1 0 0,1 0 0,0 1 0,-1-1 0,1 0-1,-1 1 1,1-1 0,0 1 0,-2 0 0,-2 2 26,0 1-1,0-1 1,1 1 0,-1 0 0,1 0 0,0 0 0,1 0 0,-1 1 0,-4 6-1,4-3 2,0-1 0,0 1 0,1 0 0,0 0 0,1 0 0,0 0 0,0 1 0,0-1 0,1 1 0,0 15 0,1-20-33,0 0 1,1-1-1,-1 1 1,1 0-1,-1 0 1,1 0-1,0-1 1,1 1 0,-1 0-1,1-1 1,-1 1-1,1-1 1,0 0-1,1 1 1,-1-1-1,0 0 1,1 0-1,0 0 1,-1-1-1,1 1 1,0-1 0,0 0-1,1 1 1,-1-1-1,6 2 1,-5-2 8,0-1 0,0-1 1,1 1-1,-1 0 0,0-1 0,0 0 1,0 0-1,0 0 0,1 0 1,-1-1-1,0 0 0,0 1 0,6-3 1,1-2-832,1 1 1,16-10 0,-27 13 555,7-3-12510</inkml:trace>
  <inkml:trace contextRef="#ctx0" brushRef="#br0" timeOffset="3666.77">1106 33 13152,'0'0'1776,"-12"-2"-603,4 24-1021,0-1-1,-1 1 1,-19 30 0,-1 5-29,-122 227 1035,108-214-358,40-65-750,0-1 0,0 1 0,0-1 1,-7 7-1,0-1-2397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1:07.2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8 247 13024,'-7'-1'136,"1"0"0,-1 1 1,0 0-1,0 0 0,0 0 1,1 1-1,-1 0 0,0 1 1,1-1-1,-1 1 0,1 0 1,-1 1-1,1 0 0,0 0 1,0 0-1,0 1 0,1-1 1,-1 1-1,-8 9 0,10-10-111,-1 2 0,1-1 0,0 0 0,0 1 0,0 0 0,1 0 0,0 0 0,0 0 0,0 1 0,0-1 0,1 1 0,0 0 0,0-1 0,1 1 0,-1 0 0,1 0 0,1 0 0,-1 0 0,1 0 0,0 0 0,0 0 0,2 8 0,-2-13-22,0 0 1,0 0-1,0 0 1,0 0-1,0-1 1,0 1-1,0 0 1,1 0-1,-1 0 1,0-1-1,1 1 1,-1 0-1,0 0 1,1-1-1,-1 1 1,1 0-1,-1-1 1,1 1-1,0-1 1,-1 1-1,1 0 0,-1-1 1,1 1-1,0-1 1,0 0-1,-1 1 1,1-1-1,0 0 1,0 1-1,-1-1 1,1 0-1,0 0 1,0 1-1,0-1 1,-1 0-1,1 0 1,0 0-1,0 0 1,0 0-1,0 0 1,-1-1-1,1 1 1,0 0-1,0 0 1,0 0-1,-1-1 1,1 1-1,0 0 1,-1-1-1,1 1 1,0-1-1,0 1 1,0-1-1,3-3 6,1 1 0,-1-1 0,0 0 0,0 0 0,0 0 0,4-8-1,0-1 12,0-1-1,-1 0 0,-1 0 0,0 0 0,-2-1 1,1 1-1,-1-1 0,2-25 0,-4 19 76,-1 0 0,-1 0 0,-1 0-1,-1-1 1,-7-34 0,9 55 22,-4 64 283,2-48-374,1 0-1,0-1 1,1 1 0,1 0 0,5 28 0,-2-26-4,1-1 1,9 21 0,-12-33-20,0 1 1,0-1-1,1 1 1,-1-1-1,1 0 1,0 0-1,0 0 1,0-1-1,0 1 1,1-1-1,0 0 1,0 0 0,4 3-1,-6-5-1,0 0 0,0 0 1,0 0-1,0-1 0,1 1 0,-1-1 0,0 1 1,1-1-1,-1 0 0,0 0 0,0 0 0,1 0 0,-1-1 1,0 1-1,1 0 0,-1-1 0,0 0 0,3-1 1,-1 1-2,-1-1 1,1-1 0,-1 1 0,0 0 0,0-1 0,0 0 0,0 0 0,0 0 0,4-6 0,-2 1 3,1-1 1,-1 0 0,-1 0 0,0 0-1,0-1 1,-1 1 0,4-16 0,-4 5 65,-4 19-4,0 4 5,-5 30 32,5-26-101,1 1 0,1-1 0,-1 0 0,1 0 0,0 0 0,1 0-1,-1-1 1,2 1 0,-1 0 0,1-1 0,-1 1 0,2-1 0,3 6-1,-6-9-1,1-1 0,-1 0-1,1 1 1,0-1 0,0 0-1,0 0 1,0 0 0,0-1-1,0 1 1,1 0 0,-1-1-1,0 1 1,1-1 0,-1 0-1,1 0 1,0 0 0,-1 0-1,1 0 1,0-1 0,-1 1-1,1-1 1,0 0 0,0 0-1,0 0 1,-1 0 0,1 0-1,0 0 1,0-1 0,-1 0-1,1 1 1,0-1 0,-1 0-1,1 0 1,-1 0 0,4-3-1,-2 2 0,-1 0 0,0 0 0,0 0 0,0 0 0,0-1 0,-1 1 0,1-1 0,-1 0 0,1 0 0,-1 0 0,0 0 0,0 0 0,2-5 0,0-2 0,-1 1 0,-1-1 0,3-16 0,6-25 0,-10 49 0,0 1 0,-1 0 0,1 0 0,0 0 0,0 0 0,0 0 0,0 0 0,0 0 0,0 0 0,0 1 0,0-1 0,0 0 0,0 0 0,1 1 0,-1-1 0,0 1 0,0-1 0,1 1 0,-1 0 0,0-1 0,0 1 0,1 0 0,-1 0 0,0 0 0,1 0 0,-1 0 0,2 0 0,1 0 0,5-1-24,0 1-1,-1-1 0,1 1 0,0 1 0,15 2 0,-22-2 15,1-1 1,0 1-1,0 0 0,-1 0 1,1 1-1,-1-1 0,1 0 1,-1 1-1,1 0 0,-1 0 0,0-1 1,0 1-1,0 0 0,0 1 1,0-1-1,-1 0 0,1 0 1,0 1-1,-1-1 0,0 1 0,2 3 1,0 4-129,-1-1 1,1 1-1,0 18 0,5 17-229,-8-44 366,0 0-1,0-1 1,1 1-1,-1 0 1,0-1-1,0 1 1,1-1-1,-1 1 1,0 0-1,1-1 0,-1 1 1,1-1-1,-1 1 1,0-1-1,1 1 1,-1-1-1,1 0 1,-1 1-1,1-1 0,0 1 1,-1-1-1,1 0 1,-1 0-1,1 1 1,0-1-1,-1 0 1,1 0-1,0 0 1,-1 0-1,2 1 0,0-2-3,0 1-1,0 0 0,0-1 0,0 0 0,0 1 1,0-1-1,0 0 0,0 0 0,-1 0 0,3-1 0,4-3-14,-1-1 0,0 0 0,10-10 0,-5 1 73,-1 0-1,-1-1 0,0 0 1,13-29-1,-23 44-33,0 1 0,1 0 0,-1 0-1,0 0 1,0-1 0,0 1 0,0 0 0,0 0 0,0 0 0,1 0 0,-1-1 0,0 1 0,0 0-1,0 0 1,0 0 0,1 0 0,-1 0 0,0 0 0,0 0 0,0-1 0,1 1 0,-1 0 0,0 0-1,0 0 1,0 0 0,1 0 0,-1 0 0,0 0 0,0 0 0,0 0 0,1 0 0,-1 0 0,0 0-1,0 0 1,1 0 0,-1 0 0,0 1 0,0-1 0,0 0 0,1 0 0,-1 0 0,0 0 0,0 0-1,0 0 1,1 1 0,10 11 168,9 23-283,-18-33 154,2 8-58,0-6 0,-4-4 1,1 1 0,-1-1 0,1 0-1,-1 0 1,1 0 0,-1 0 0,1 0 0,-1 0-1,1 0 1,-1 0 0,1 0 0,-1 0-1,1 0 1,-1 0 0,1 0 0,-1 0-1,1 0 1,-1-1 0,0 1 0,1 0-1,-1 0 1,1 0 0,-1-1 0,1 1-1,-1 0 1,0-1 0,1 1 0,-1 0-1,0-1 1,1 1 0,-1 0 0,0-1 0,1 0-1,-1 1 1,16-20 38,-14 18-28,-1 0 0,1-1 0,-1 1-1,1 0 1,0 0 0,0 0 0,0 0 0,0 0 0,0 1-1,0-1 1,0 0 0,1 1 0,-1 0 0,1-1-1,-1 1 1,1 0 0,-1 1 0,1-1 0,0 0 0,-1 1-1,1-1 1,0 1 0,3 0 0,-1 0-10,0 1 1,0 0 0,0 0-1,0 1 1,0-1-1,0 1 1,-1 0 0,1 1-1,-1-1 1,1 1 0,-1 0-1,7 6 1,27 15-183,-38-23 181,1-1-1,0 0 1,0 0 0,0 0 0,0 0 0,0 0 0,-1-1 0,1 1 0,0 0-1,0 0 1,0 0 0,0-1 0,-1 1 0,1 0 0,0-1 0,0 1-1,-1-1 1,1 1 0,0-1 0,-1 1 0,1-1 0,0 0 0,-1 1 0,1-1-1,-1 0 1,1-1 0,16-21 48,-15 20-28,0-1 111,0 1 1,1-1-1,0 0 0,0 1 1,0-1-1,0 1 1,1 0-1,0 0 0,5-4 1,-6 6-107,-1 0 0,1 0 1,0 0-1,0 0 0,-1 1 1,1-1-1,0 1 0,0-1 0,0 1 1,-1 0-1,1 1 0,0-1 1,0 0-1,0 1 0,-1-1 0,5 2 1,22 8-2565</inkml:trace>
  <inkml:trace contextRef="#ctx0" brushRef="#br0" timeOffset="794.28">1283 275 12832,'0'0'2421,"0"14"-1536,0-9-787,0 3 3,0 1 1,0-1 0,1 0 0,0 1 0,1-1 0,4 16 0,-6-24-96,1 1 0,-1-1 0,1 1 0,-1-1 1,0 1-1,1-1 0,-1 0 0,1 1 0,0-1 0,-1 0 0,1 0 1,-1 1-1,1-1 0,-1 0 0,1 0 0,0 0 0,-1 0 0,1 0 1,-1 0-1,1 0 0,0 0 0,-1 0 0,1 0 0,-1 0 0,1 0 1,0 0-1,-1 0 0,1-1 0,-1 1 0,1 0 0,-1 0 0,1-1 1,-1 1-1,2-1 0,20-12 62,-19 12-53,2-3 30,1-1 0,-1 0 0,1 0 0,-1 0 0,-1 0 0,1-1 0,-1 0 0,0 0 0,0 0 0,3-8 0,-5 11 4,-2 3 239,13 7-224,-7-10-64,0 0 0,0 0 0,-1-1 0,1 1 0,-1-1 0,0-1 0,0 1 0,0-1 0,-1 0 0,0 0 0,0 0 0,5-8 0,-4 4 25,0 0 0,-1-1 0,1 0 0,-2 0 0,1 0 0,2-15 0,5-65 309,-4 32-165,-10 95 109,2 48 0,2-43-15,-7 66 0,4-99-263,3-14 1,-1-4 3,1 0-1,0 1 1,1-1 0,0 0-1,0 1 1,1 0 0,0 0-1,0-1 1,8-11 0,-10 18-5,1 1 0,0-1 0,0 1-1,-1 0 1,1-1 0,0 1 0,0 0 0,0 0 0,0 0 0,0 1 0,0-1 0,0 0 0,0 1 0,1-1 0,-1 1 0,0 0 0,0 0 0,0 0-1,1 0 1,-1 0 0,0 0 0,0 1 0,0-1 0,0 1 0,1-1 0,-1 1 0,0 0 0,0 0 0,0 0 0,0 0 0,-1 0 0,1 0 0,0 1-1,0-1 1,-1 1 0,1-1 0,-1 1 0,1-1 0,-1 1 0,1 0 0,-1 0 0,0 0 0,0 0 0,1 2 0,10 36-410,-12-39 294</inkml:trace>
  <inkml:trace contextRef="#ctx0" brushRef="#br0" timeOffset="1202.76">1647 39 12672,'0'0'64,"1"2"26,17 19 287,-1 0 0,20 32 1,-31-42-298,0 0 1,-1 0-1,-1 0 1,1 1-1,-2-1 1,0 1 0,3 23-1,-5-29-20,0 0 0,0 0 0,0 0 1,1 0-1,0 0 0,0 0 0,4 7 0,-5-12-46,-1 0-1,1 0 1,-1 0 0,1-1 0,0 1 0,-1 0-1,1 0 1,0 0 0,0 0 0,0-1-1,0 1 1,0 0 0,0-1 0,0 1 0,0-1-1,0 1 1,0-1 0,0 1 0,0-1-1,0 0 1,0 0 0,0 1 0,0-1 0,0 0-1,1 0 1,-1 0 0,0 0 0,0 0 0,0-1-1,0 1 1,0 0 0,0 0 0,1-1-1,-1 1 1,0-1 0,0 1 0,0-1 0,0 1-1,0-1 1,-1 0 0,1 1 0,0-1 0,0 0-1,0 0 1,0-1 0,5-2 80,-1-2 1,0 1-1,0-1 1,0 1-1,-1-1 0,0 0 1,6-13-1,16-49 791,-12 29-317,-14 37-534,1 1 1,-1-1-1,1 1 1,0 0 0,0-1-1,0 1 1,0 0-1,0-1 1,0 1 0,0 0-1,1-1 1,5-2-2253</inkml:trace>
  <inkml:trace contextRef="#ctx0" brushRef="#br0" timeOffset="1707.42">2042 219 16639,'18'2'832,"-11"-2"-794,1-1-1,-1 0 0,0-1 1,0 0-1,-1 0 0,12-4 1,-17 5-16,0 0 1,0 0-1,0 1 0,-1-1 1,1 0-1,0 0 0,-1 0 1,1 0-1,0 0 0,-1 0 1,1 0-1,-1 0 0,0 0 1,1 0-1,-1 0 0,0 0 1,0 0-1,1 0 1,-1 0-1,0 0 0,0 0 1,0-1-1,0 1 0,-1-1 1,1 0 83,0-1 1,0 1 0,-1-1 0,1 1 0,-1-1-1,0 1 1,0 0 0,-1-4 0,1 5-97,1 1-1,0 0 1,-1 0 0,1 0 0,0-1 0,-1 1 0,1 0 0,0 0 0,-1 0-1,1 0 1,0 0 0,-1 0 0,1 0 0,0-1 0,-1 1 0,1 0 0,-1 0-1,1 0 1,0 0 0,-1 1 0,1-1 0,0 0 0,-1 0 0,1 0 0,0 0-1,-1 0 1,1 0 0,0 0 0,-1 1 0,1-1 0,0 0 0,-1 0-1,1 1 1,0-1 0,0 0 0,-1 0 0,1 1 0,0-1 0,0 0 0,-1 1-1,1-1 1,0 0 0,0 1 0,0-1 0,0 0 0,0 1 0,-1-1 0,1 1-1,-8 16 68,7-15-69,0 0 0,1 0 0,-1-1 1,1 1-1,-1 0 0,1 0 0,0 0 0,0 0 1,0 0-1,0 0 0,0 0 0,0 0 1,1 0-1,-1 0 0,1 0 0,-1 0 0,1 0 1,0 0-1,0 0 0,0 0 0,0-1 1,0 1-1,0 0 0,0-1 0,0 1 0,1-1 1,-1 1-1,1-1 0,-1 0 0,1 1 0,-1-1 1,1 0-1,0 0 0,0 0 0,-1 0 1,1-1-1,3 2 0,3 0-395,-1 0-1,1 0 1,0-1-1,0 0 1,1-1-1,13 0 1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1:21.8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227 14048,'0'0'2336,"17"-10"-1889,4 6 33,15-7-352,8 1 0,3 4-96,0 1 32,-1 0-32,-2 0 0</inkml:trace>
  <inkml:trace contextRef="#ctx0" brushRef="#br0" timeOffset="443.5">139 1498 13856,'0'0'224,"13"3"32,4-1 288,7-4 0,12-1-160,11-9 32,13-6-384,8-11 0</inkml:trace>
  <inkml:trace contextRef="#ctx0" brushRef="#br0" timeOffset="918.41">1072 883 13216,'3'-3'64,"6"-5"-25,1 1-1,0 0 1,1 0 0,0 1 0,-1 0 0,2 1 0,-1 0 0,1 1 0,12-3 0,-7 2 45,0 2-1,0 0 1,32 0 0,-43 2-51,0 1 0,0 1 0,0-1 0,0 1 0,0 0 1,0 1-1,-1-1 0,1 1 0,0 0 0,-1 1 0,0-1 0,1 1 1,-1 0-1,9 7 0,-12-7-9,1 0-1,-1 1 1,0-1 0,0 0-1,0 1 1,0 0 0,0-1-1,-1 1 1,0 0 0,0 0 0,0-1-1,0 1 1,0 0 0,-1 0-1,0 0 1,0 0 0,0 0-1,0 0 1,0 0 0,-1 0 0,-2 7-1,-2 9 56,-1 0-1,-17 36 0,18-46-55,-18 37 44,-45 65 0,40-68-14,-36 73 0,61-111-41,1 1 1,-1 0-1,1-1 1,0 1-1,1 0 1,0 0-1,0 0 1,0 8-1,1-12-1,0-1 0,0 1-1,1-1 1,-1 1 0,1-1-1,0 1 1,0-1-1,0 1 1,0-1 0,0 0-1,0 0 1,0 1 0,1-1-1,-1 0 1,1 0 0,0 0-1,0 0 1,-1-1-1,1 1 1,0 0 0,1-1-1,-1 1 1,0-1 0,0 0-1,3 1 1,4 2 37,0-2 0,-1 1 0,1-1 0,0-1 0,1 1 0,-1-2 0,0 1 0,0-1 1,0 0-1,0-1 0,14-3 0,-2 0 64,0-2-1,0 0 1,35-16 0,-15 1-1080,46-31 0,-79 47-9773</inkml:trace>
  <inkml:trace contextRef="#ctx0" brushRef="#br0" timeOffset="919.41">1131 1212 14560,'0'0'0,"13"-13"96,3-3 32,11-7 224,9-9 32,4-7-384,7-6 32</inkml:trace>
  <inkml:trace contextRef="#ctx0" brushRef="#br0" timeOffset="920.41">1475 604 12384,'0'0'128,"7"16"-64,-5 6 32,2 16 224,1 7 32,-2-3-128,0-3 0,-3-7 0,3-8 0</inkml:trace>
  <inkml:trace contextRef="#ctx0" brushRef="#br0" timeOffset="1318.8">1562 562 12128,'0'0'384,"0"13"-96,5 4 64,-1 12 0,1 13-160,-1 10 32,-3 4-96,0 1 32,1-2-96,0-5 0</inkml:trace>
  <inkml:trace contextRef="#ctx0" brushRef="#br0" timeOffset="1730.55">1715 1413 15232,'-3'-3'160,"2"2"-112,-1-1 0,1 0 0,0 0 0,-1 0 0,1 0 0,0 0 0,0 0 0,0 0 0,1 0 0,-1-1 0,0 1 0,1 0 0,0 0 0,-1-1 0,1 1 0,0 0 0,0-1 0,0 1 0,0 0 0,1 0 0,-1-1-1,1 1 1,1-4 0,0-1 34,0 2-1,1-1 0,0 0 1,0 0-1,0 1 0,1 0 0,0-1 1,0 1-1,0 1 0,0-1 0,1 1 1,0-1-1,0 1 0,0 1 0,0-1 1,12-5-1,-16 9-79,0-1 0,-1 1 1,1 0-1,0 0 0,-1 0 1,1 0-1,0 0 0,-1 0 1,1 0-1,0 0 0,0 0 1,-1 0-1,1 0 0,0 0 1,-1 0-1,1 1 0,0-1 1,-1 0-1,1 1 0,-1-1 1,1 0-1,0 1 0,-1-1 1,1 0-1,0 1 0,11 19 59,-1 23 4,-3 60-137,-8-79 40,1 1 1,2 0 0,0-1-1,8 27 1,-11-50 29,0 1 0,1-1-1,-1 0 1,1 1 0,-1-1-1,1 0 1,-1 0 0,1 1 0,0-1-1,-1 0 1,1 0 0,0 0-1,0 0 1,0 0 0,0 0-1,0 0 1,0 0 0,0 0 0,1 0-1,-1-1 1,0 1 0,2 0-1,-1-1-1,-1 0-1,0 0 0,1 0 1,-1 0-1,1 0 0,-1 0 1,1-1-1,-1 1 0,1 0 0,-1-1 1,0 0-1,1 1 0,-1-1 1,0 0-1,0 1 0,1-1 0,0-2 1,4-2-15,0-1 0,0 0 0,0 0 0,-1-1 0,8-13 0,-5 5 51,-1 0 0,-1-1 0,0 0 0,-1 0 0,-1 0 0,0-1 0,-2 1 0,1-1 0,-2 0 0,-1 1 0,0-1 0,0 0 0,-6-25 0,6 42-6,0-1 0,0 1 0,0-1 0,0 0 0,0 1 0,0-1 0,-1 0 0,1 1 0,0-1 0,0 1 0,-1-1 0,1 1 0,0-1 0,-1 1 0,1-1 0,0 1 0,-1-1 0,1 1 0,-1-1 0,1 1 0,-1 0 0,1-1 0,-1 1 0,0 0-14,1 0 0,-1 0 0,1 0 0,-1 0-1,1 0 1,-1 0 0,1 0 0,-1 1 0,1-1 0,-1 0 0,1 0 0,0 1 0,-1-1-1,1 0 1,-1 1 0,1-1 0,0 1 0,-1-1 0,1 0 0,-1 1 0,-15 27 144,13-21-139,1 0 1,0 0 0,0 0-1,0 0 1,1 1-1,0-1 1,1 1 0,-1-1-1,1 0 1,1 1 0,-1-1-1,2 0 1,2 13-1,-3-16-14,0 0-1,0 0 1,1-1-1,-1 1 1,1 0-1,0-1 0,0 0 1,0 1-1,0-1 1,1 0-1,-1 0 1,1 0-1,0 0 0,0-1 1,0 1-1,0-1 1,0 0-1,1 1 1,-1-2-1,1 1 0,-1 0 1,1-1-1,0 1 1,0-1-1,0 0 1,-1 0-1,5 0 0,0-1-5,-1-1 0,0 1 0,0-1 0,0 0 0,1-1 0,-1 0 1,-1 0-1,1-1 0,8-3 0,9-7-2400</inkml:trace>
  <inkml:trace contextRef="#ctx0" brushRef="#br0" timeOffset="2399.65">2106 1255 13408,'0'-2'16,"-1"0"0,1 0 0,0 0 0,0 0 0,0-1 0,0 1 0,0 0 0,0 0 0,1 0 0,-1 0 0,1 0 0,-1-1 0,1 1 0,0 0 0,0 0 0,0 0 0,0 1 0,0-1 0,1 0 0,-1 0 0,0 0 0,1 1 0,-1-1 0,1 1 0,0-1 0,-1 1 0,1 0 0,0 0 0,2-2 0,0 1 28,1-1 0,-1 1 0,0 0 1,1 0-1,-1 0 0,1 0 1,0 1-1,0 0 0,-1 0 1,1 0-1,0 1 0,7-1 1,-10 2-20,0 0 0,0-1 0,1 1 0,-1 0 1,0 0-1,0 1 0,0-1 0,0 0 0,0 1 1,-1-1-1,1 1 0,0 0 0,-1-1 0,1 1 1,-1 0-1,1 0 0,-1 0 0,0 0 0,0 0 1,0 0-1,0 0 0,0 1 0,-1-1 0,1 0 1,-1 1-1,1 1 0,2 10 35,-1 0-1,1 25 1,-3-37-55,1 29 42,-1-10-17,1 1 1,1-1-1,0 0 0,2 0 1,9 34-1,-12-54-26,-1 1 0,1 0 0,0 0 0,0-1 0,0 1 0,0 0 1,0-1-1,0 1 0,1-1 0,-1 1 0,0-1 0,1 0 0,-1 1 0,1-1 0,2 1 0,-3-1 2,0-1-1,0 0 0,0 1 0,1-1 0,-1 0 1,0 0-1,0 0 0,1 1 0,-1-1 1,0-1-1,0 1 0,1 0 0,-1 0 0,0 0 1,0-1-1,0 1 0,1-1 0,0 0 1,1-1 16,1 0 0,-1 0 0,0 0 0,0-1 0,0 0 0,0 1 1,0-1-1,0 0 0,-1 0 0,0-1 0,1 1 0,-1-1 0,1-3 1,2-5 73,-1 1 0,0-1 1,-1 0-1,0 0 0,-1 0 1,-1-1-1,1-22 0,-2 29-10,0 0-1,-1-1 1,1 1-1,-1-1 1,-1 1-1,1 0 1,-1 0-1,0 0 1,0 0-1,-1 0 1,1 0-1,-2 0 1,1 1-1,0-1 0,-1 1 1,-8-9-1,11 13-62,1 1 0,-1-1-1,0 1 1,1-1-1,-1 1 1,0-1-1,1 1 1,-1 0-1,0-1 1,0 1 0,0 0-1,1-1 1,-1 1-1,0 0 1,0 0-1,0 0 1,0 0 0,1 0-1,-1 0 1,0 0-1,0 0 1,0 0-1,0 0 1,1 0-1,-1 0 1,0 1 0,-1-1-1,0 1 3,1 1-1,-1-1 0,1 0 1,-1 0-1,1 1 0,0-1 1,0 1-1,-1-1 0,1 1 1,0 0-1,-1 2 0,-1 3 19,0 0-1,0 0 1,1 1-1,-3 14 0,5-16-29,-1 0 0,1 0-1,0 0 1,0 0 0,1 0-1,0 0 1,0-1 0,0 1-1,1 0 1,0 0 0,0-1-1,0 1 1,1-1 0,0 0-1,0 0 1,6 8 0,-6-10-10,-1 0 1,1-1 0,0 1-1,0-1 1,0 1 0,0-1-1,1 0 1,-1 0 0,1-1-1,-1 1 1,1-1 0,-1 0-1,1 1 1,0-2 0,0 1 0,0 0-1,-1-1 1,1 0 0,0 0-1,0 0 1,0 0 0,0 0-1,0-1 1,-1 0 0,1 0-1,7-2 1,9-6-823,0-1-1,27-17 0,-38 22-11499</inkml:trace>
  <inkml:trace contextRef="#ctx0" brushRef="#br0" timeOffset="2922.56">2656 648 12672,'8'-8'9,"0"0"-1,1 1 1,1-1 0,-1 2 0,1 0 0,0 0 0,0 1 0,18-7 0,-20 9 3,1 0 0,0 0 0,0 1 0,0 1 0,0-1 0,0 2 0,1-1 0,-1 1 0,0 0 0,0 1 0,11 2 0,-17-2 10,0-1 0,0 1 0,-1 1 0,1-1-1,0 0 1,0 0 0,0 1 0,-1 0 0,1 0 0,-1-1 0,1 1 0,-1 1 0,0-1 0,0 0 0,4 5 0,-4-3 6,0 1 0,0-1 0,0 0 0,0 1-1,-1-1 1,0 1 0,0 0 0,0-1 0,0 8-1,0 8 44,-2-1 0,-1 1 0,0-1-1,-6 21 1,5-23-36,-17 60 125,-4 24 64,23-91-186,0 1 0,0-1 0,1 1 0,0-1 0,0 0 0,1 1 0,4 15 0,-4-23-24,0 0-1,0 1 0,0-1 1,0 1-1,1-1 1,-1 0-1,1 0 0,0 0 1,0 0-1,0 0 1,0 0-1,1-1 0,-1 1 1,1-1-1,-1 1 1,1-1-1,0 0 0,6 3 1,-5-3 32,1-1 1,-1 0-1,1 0 1,-1 0-1,1 0 1,-1-1-1,1 0 1,-1 0-1,1 0 1,-1 0-1,1-1 1,7-2-1,4-2-309,0 0 0,-1-2 0,0 1 1,0-2-1,0 0 0,16-13 0,-24 16-9486</inkml:trace>
  <inkml:trace contextRef="#ctx0" brushRef="#br0" timeOffset="3330.92">2837 964 13600,'0'0'192,"11"-11"32,6 1 32,6-3 0,13-3-96,4-6 64,4-8-224,6-5 32</inkml:trace>
  <inkml:trace contextRef="#ctx0" brushRef="#br0" timeOffset="3331.92">3122 255 14560,'0'0'384,"8"22"0,-3 0 0,3 6-32,3 6 31,-1 0-255,-1-5 32</inkml:trace>
  <inkml:trace contextRef="#ctx0" brushRef="#br0" timeOffset="3714.82">3234 213 12480,'0'0'352,"6"15"64,0 12 224,0 6 0,0 8-192,-2 8-32,1 11-256,-3 1 32</inkml:trace>
  <inkml:trace contextRef="#ctx0" brushRef="#br0" timeOffset="4096.52">3240 1070 12832,'0'0'3759,"1"4"-3647,2 5-74,0-1-1,0 1 0,6 9 0,-7-15-28,0 0-1,0 0 1,0 0-1,0 0 1,0 0-1,1-1 1,-1 1-1,1-1 1,0 1-1,0-1 1,6 4-1,-9-6-5,1 0 0,0 0 0,-1 1-1,1-1 1,0 0 0,-1 0 0,1 0 0,0 0 0,0 0-1,-1 0 1,1 0 0,0 0 0,-1 0 0,1 0 0,0 0-1,0 0 1,-1 0 0,1-1 0,0 1 0,-1 0 0,1-1-1,0 1 1,-1 0 0,2-2 0,11-16 54,-11 12-29,1-1 0,-1 1-1,-1-1 1,2-8 0,-5-35 440,0 33 290,7 41-326,33 148 21,-15-75-2986</inkml:trace>
  <inkml:trace contextRef="#ctx0" brushRef="#br0" timeOffset="4510.65">3467 1015 13856,'0'0'506,"1"4"-122,13 45 497,5 13-255,-16-56-585,-1-1 0,1 0-1,0 0 1,0 0 0,0 0 0,1-1 0,0 1-1,0-1 1,5 5 0,-8-8-32,0 0 1,0-1-1,0 1 1,0 0 0,0-1-1,0 1 1,1 0-1,-1-1 1,0 0-1,0 1 1,0-1-1,0 0 1,1 1 0,-1-1-1,0 0 1,0 0-1,1 0 1,-1 0-1,0 0 1,0 0-1,1-1 1,-1 1 0,1 0-1,1-2-1,-1 1 0,0 0 1,0 0-1,0-1 0,0 1 0,0-1 0,0 0 0,0 1 1,0-1-1,2-4 0,2-3 0,-1 0-1,0 0 1,0 0 0,4-15-1,-5 13 3,-2-1 1,1 0-1,-1 0 0,-1 0 0,0-12 1,1-16 66,1 62 174,0 0 1,7 27-1,9 48-179,-9 40 26,-5-58-73,-4-61-772,-1 0 1,-3 35-1,1-46-10607</inkml:trace>
  <inkml:trace contextRef="#ctx0" brushRef="#br0" timeOffset="4891.62">730 626 13856,'-2'5'261,"-2"6"-81,1 1 0,0 0 1,1 0-1,0 0 0,0 0 0,1 14 1,5 81 569,-1-58-511,30 334 403,-24-325-588,3 0 0,2-1 0,3 0 0,35 81-1,-40-115-46,1-1 0,0 0-1,2-1 1,0 0 0,2-1-1,0-1 1,1 0 0,1-2-1,0 0 1,1-1 0,1-1-1,1-1 1,0-1 0,1-1-1,0-1 1,1-1 0,0-1-1,0-1 1,1-1 0,0-1-1,0-1 1,1-2 0,38 2-1,43-8-2213,-86 2-8705</inkml:trace>
  <inkml:trace contextRef="#ctx0" brushRef="#br0" timeOffset="5308.1">3833 174 14496,'54'87'1215,"-3"3"0,41 104 0,-77-155-1031,-1 1-1,-2 0 0,-2 1 1,-2 0-1,-1 1 0,-3 0 1,-1-1-1,-3 44 0,-4-37 1,-1-1 0,-24 91 0,20-108-599,0-2-1,-2 0 1,-1 0-1,-1-1 1,-28 42-1</inkml:trace>
  <inkml:trace contextRef="#ctx0" brushRef="#br0" timeOffset="5797.63">4205 930 14784,'0'0'709,"3"0"-245,85-3 1071,-38 1-798,90 7-1,-129-3-564,1-2 0,0 0 1,19-1-1,-8-4-2595</inkml:trace>
  <inkml:trace contextRef="#ctx0" brushRef="#br0" timeOffset="5798.63">5045 226 15424,'-2'1'165,"-8"14"37,1 0-1,1 1 1,0 0 0,-11 32 0,-16 73 735,30-101-867,-10 40 231,3 0 0,3 0 1,2 1-1,2 88 0,5-117-203,3 1 1,0-1-1,3 0 0,0 0 0,2 0 0,1-1 1,2 0-1,1-1 0,1 0 0,18 29 0,-22-46-65,0-1 0,0-1 0,1 1 0,0-2 0,1 1 0,0-1 0,1-1 0,17 11 0,-18-13-870,0-1 1,18 7-1,-18-9-12021</inkml:trace>
  <inkml:trace contextRef="#ctx0" brushRef="#br0" timeOffset="6309.64">5457 537 16032,'12'-10'137,"1"1"1,0 0-1,0 0 1,0 1-1,1 1 1,0 0-1,1 1 1,0 1-1,0 0 1,0 1-1,0 0 1,0 2 0,1 0-1,0 0 1,-1 1-1,1 1 1,0 1-1,28 4 1,-40-4-136,1 0 0,-1 0 0,0 1 1,0-1-1,1 1 0,-1 0 0,0 0 0,-1 0 1,1 0-1,0 1 0,0 0 0,-1-1 0,0 1 1,1 1-1,-1-1 0,-1 0 0,5 6 0,-5-4-3,0-1-1,0 1 1,0-1-1,0 1 1,-1 0 0,0 0-1,0 0 1,0 0-1,-1 0 1,0 0-1,0 0 1,0 0-1,0 0 1,-1 0-1,-1 7 1,-4 9-10,0 0 1,-1-1 0,-1 0-1,-14 24 1,-49 76-103,52-89 70,-14 20-68,-24 39-12,51-78 111,-1 1 1,2 0-1,0 0 0,0 0 0,-3 18 1,8-28 11,-1 0-1,1 0 1,0 0 0,-1 0 0,2 0 0,-1 1-1,0-1 1,0 0 0,1 0 0,0 0 0,-1 0-1,1 0 1,0 0 0,1 0 0,-1-1 0,0 1-1,1 0 1,0 0 0,0-1 0,-1 1 0,1-1-1,1 0 1,-1 0 0,0 0 0,0 0 0,1 0-1,0 0 1,-1 0 0,1-1 0,0 1 0,-1-1 0,1 0-1,4 2 1,3 0 0,1-1 0,-1 0 1,0 0-1,0-1 0,1 0 0,-1-1 0,1 0 0,19-3 0,32-13 491,-31 4-3254,-22 9-8596</inkml:trace>
  <inkml:trace contextRef="#ctx0" brushRef="#br0" timeOffset="6878.34">5746 890 15136,'0'0'448,"13"-13"96,4 4 31,12-6-191,8-7 0,4-8-256,1-8 0</inkml:trace>
  <inkml:trace contextRef="#ctx0" brushRef="#br0" timeOffset="6879.34">6036 318 13600,'0'0'608,"6"11"0,-3 5 0,1 10-224,1 6 32,5 3-224,2-1-33,0-4-95,-3-10 0</inkml:trace>
  <inkml:trace contextRef="#ctx0" brushRef="#br0" timeOffset="6880.34">6169 324 12832,'0'0'608,"-5"-4"-256,5 9 0,2 3 64,2 15 64,3 21-256,1 12 32,0 3-128,-2 3 0</inkml:trace>
  <inkml:trace contextRef="#ctx0" brushRef="#br0" timeOffset="7800.19">6152 1225 14304,'-1'-2'133,"0"-2"-15,1 0-1,0 0 1,0-1-1,0 1 1,1 0 0,-1 0-1,1 0 1,0 0 0,0 0-1,0 0 1,1 0 0,-1 1-1,1-1 1,0 0-1,0 1 1,0-1 0,1 1-1,4-6 1,1 0 16,-1 1 0,1-1 0,1 2 1,0-1-1,16-10 0,-22 16-107,-1 0 0,1 1-1,0-1 1,0 1 0,0 0 0,-1 0 0,1 0 0,0 0 0,6 0 0,-8 1-19,1 0 0,-1 0-1,0 0 1,0 1 0,1-1 0,-1 1 0,0-1 0,0 1 0,0 0 0,0-1 0,1 1 0,-1 0 0,0 0 0,0-1-1,-1 1 1,1 0 0,0 0 0,0 0 0,0 0 0,0 0 0,-1 1 0,1-1 0,-1 0 0,1 0 0,0 2-1,3 7-1,-1-1 0,1 1 0,-2 0-1,0 0 1,2 20 0,-2 54 35,0-2-21,1-58-20,-3-24 0,0 0 0,0 0 0,0 0 0,0 0 0,0-1 0,0 1 0,0 0 0,0 0 0,0 0 0,0 0 0,0 0 0,0 0 0,1-1 0,-1 1 0,0 0 0,0 0 0,0 0 0,0 0 0,0 0 0,0 0 0,0 0 0,1 0 0,-1 0 0,0 0 0,0 0 0,0 0 0,0-1 0,0 1 0,0 0 0,1 0 0,-1 0 0,0 0 0,0 0 0,0 0 0,0 0 0,0 0 0,1 0 0,-1 0 0,0 1 0,0-1 0,0 0 0,0 0 0,0 0 0,0 0 0,1 0 0,-1 0 0,0 0 0,0 0 0,0 0 0,0 0 0,0 0 0,0 1 0,0-1 0,1 0 0,-1 0 0,0 0 0,0 0 0,0 0 0,0 0 0,0 0 0,0 1 0,0-2 0,13-18 39,-2 0-1,0-1 0,-1 0 0,8-26 0,-14 34-12,0 0 1,-2-1-1,1 1 0,-1 0 0,-1-1 1,0 0-1,-1 1 0,0-1 0,-3-13 1,3 25-8,0 0 0,0 0 0,0 0 0,0 0 0,0 0 0,-1 0 0,1 0 0,-1 0 0,1 0 0,0 0 0,-1 0 0,1 0 0,-1 1 0,0-1 0,0-1 0,1 2-7,-1 0 0,1 0 0,0 0 0,-1 0 0,1 0 1,0 0-1,-1 0 0,1 0 0,0 0 0,0 0 0,-1 0 1,1 0-1,0 0 0,-1 0 0,1 0 0,0 0 0,-1 0 1,1 0-1,0 1 0,0-1 0,-1 0 0,1 0 0,0 0 1,0 1-1,-1-1 0,1 0 0,0 0 0,0 0 0,-1 1 1,1-1-1,-17 29 433,14-23-483,1-1 70,-1 1 0,1 0 1,0 0-1,1 0 1,-1 1-1,1-1 0,0 0 1,0 12-1,1-16-24,0 1 0,0-1-1,1 0 1,-1 1 0,0-1-1,1 0 1,-1 1 0,1-1-1,0 0 1,0 0 0,0 0-1,0 0 1,0 0 0,0 0-1,1 0 1,-1 0 0,0 0 0,1-1-1,0 1 1,-1 0 0,1-1-1,0 1 1,0-1 0,0 0-1,0 0 1,0 0 0,3 2-1,-3-3-2,-1 0-1,1 0 0,-1 0 1,1 0-1,-1 0 0,1 0 0,-1-1 1,1 1-1,-1 0 0,1-1 1,-1 1-1,1-1 0,-1 0 0,0 1 1,1-1-1,-1 0 0,0 0 1,1 0-1,-1 0 0,0 0 0,0 0 1,0 0-1,1-2 0,2-1 8,0-1-1,0 0 1,-1 0-1,5-8 0,-6 9 5,0 0-1,-1-1 0,1 1 1,-1-1-1,1 1 0,-1-1 0,-1 0 1,1 0-1,-1 1 0,1-1 1,-2 0-1,1 0 0,0 1 0,-2-7 1,2 11 165,1 1-175,0 1-1,0 0 1,0 0 0,0 0-1,0 0 1,-1 0 0,1 0-1,-1 0 1,1 0 0,-1 0-1,1 4 1,0 1 1,0-1-6,1 0 1,-1 0 0,1 0-1,0 0 1,1-1 0,0 1-1,0-1 1,0 0-1,0 1 1,1-1 0,0-1-1,7 8 1,-10-11-4,0-1 1,0 1-1,0-1 0,1 0 1,-1 1-1,0-1 1,0 0-1,1 0 0,-1 0 1,0 0-1,1 0 0,-1 0 1,0 0-1,0-1 0,1 1 1,-1 0-1,0-1 0,0 1 1,0-1-1,1 1 0,-1-1 1,0 1-1,0-1 1,0 0-1,0 0 0,0 1 1,0-1-1,0 0 0,1-2 1,2-1-6,0 0 0,-1 0 0,0 0 0,1-1 0,3-7 0,-2 0 59,-1-1 0,-1 1 0,0-1 0,0 1 0,-1-1 0,-1 0 0,0-24 0,-1 36 50,0 13 111,2 91-114,27 187-1,-26-265-124,-9-40-2678</inkml:trace>
  <inkml:trace contextRef="#ctx0" brushRef="#br0" timeOffset="9354.41">7006 566 15552,'0'0'3775</inkml:trace>
  <inkml:trace contextRef="#ctx0" brushRef="#br0" timeOffset="9957.06">7060 240 14784,'-1'-3'293,"1"3"-291,-1-2 43,1 1 1,-1-1-1,0 1 1,1-1-1,0 1 1,-1-1-1,1 1 1,0-1-1,0 0 0,0-2 1,0 3-9,0 1 0,1-1 0,-1 0 0,1 0 0,-1 1 0,1-1 1,-1 0-1,1 0 0,0 1 0,-1-1 0,1 1 0,0-1 0,-1 0 0,1 1 0,0-1 0,0 1 1,0 0-1,-1-1 0,1 1 0,0 0 0,0-1 0,0 1 0,0 0 0,0 0 0,1 0 0,9-3 105,1 1 0,-1 1 0,1 0-1,-1 0 1,1 1 0,-1 0-1,1 1 1,-1 1 0,0 0 0,21 6-1,-27-6-122,0 0 0,1 0 0,-1 1 1,0 0-1,0 0 0,-1 0 0,1 1 0,-1 0 0,1-1 0,-1 2 0,-1-1 0,1 0 0,0 1 0,-1-1 0,0 1 0,0 0 0,0 0 0,-1 1 0,0-1 0,0 0 0,0 1 0,-1-1 0,2 12 0,-1-3-16,-1 1 0,-1 0-1,-1 0 1,0-1-1,0 1 1,-2 0-1,-6 22 1,-41 100 7,23-71-9,16-35-1,-2 0 0,2 1 0,-14 66 0,24-94 2,1-1-1,-1 0 0,1 0 0,0 1 0,0-1 1,0 0-1,1 1 0,-1-1 0,1 0 0,0 1 1,-1-1-1,1 0 0,1 0 0,-1 0 0,0 0 1,1 0-1,0 0 0,0 0 0,4 5 0,-3-6 2,0 0-1,0 1 0,0-1 0,1-1 1,-1 1-1,1 0 0,-1-1 0,1 0 0,-1 1 1,1-1-1,0-1 0,0 1 0,0-1 1,-1 1-1,1-1 0,0 0 0,4-1 0,5 0 31,0-1-1,1-1 1,-1 0-1,-1-1 0,1 0 1,0-1-1,12-6 1,-1-2-874,-2 0 1,27-21 0,-41 29-10914</inkml:trace>
  <inkml:trace contextRef="#ctx0" brushRef="#br0" timeOffset="10520.13">7091 695 14880,'0'0'320,"22"-19"0,5 6 320,7-3 31,7-5-575,3-7 0</inkml:trace>
  <inkml:trace contextRef="#ctx0" brushRef="#br0" timeOffset="10521.13">7375 80 12384,'0'0'224,"2"19"32,-6 10 256,1 5 0,0 4-224,5 0 32,2-6-224,3-11 0</inkml:trace>
  <inkml:trace contextRef="#ctx0" brushRef="#br0" timeOffset="10522.13">7501 59 11680,'0'0'480,"6"0"-32,-1 11 0,-1 12-128,2 13 0,-2 14-160,1 5 32,-1 1-96,2 1 32</inkml:trace>
  <inkml:trace contextRef="#ctx0" brushRef="#br0" timeOffset="10963.46">7581 762 13152,'0'0'101,"1"3"-10,0 1-41,32 88 960,-29-83-886,0 0 0,0-1 0,1 0 0,0 0 0,0 0 0,1-1 0,0 1 0,11 8 0,-17-15-90,1 0 0,0 0 0,0-1 0,0 1 0,0 0 1,0-1-1,0 1 0,0-1 0,0 1 0,0-1 0,0 1 0,0-1 1,1 0-1,-1 1 0,0-1 0,0 0 0,0 0 0,0 0 1,0 0-1,1 0 0,-1 0 0,0-1 0,0 1 0,0 0 1,2-1-1,-2 0 5,1 0-1,0 0 1,-1 0 0,0-1 0,1 1 0,-1-1-1,0 1 1,1-1 0,-1 1 0,0-1 0,0 0 0,0 1-1,1-4 1,0-2 71,0 1 0,0-1-1,0 1 1,-1-1 0,0 0-1,-1 0 1,1-12 0,-2 5 952,5 30-809,6 32-235,-4 2 123,1 59-1,-5-66-1005,1 0 0,10 45-1</inkml:trace>
  <inkml:trace contextRef="#ctx0" brushRef="#br0" timeOffset="11360.89">7862 863 13600,'-1'-3'32,"1"2"-5,-1 0 1,1 0 0,0 1 0,-1-1-1,1 0 1,0 0 0,0 0 0,0 0-1,-1 0 1,1 0 0,0 0 0,0 0-1,1 0 1,-1 0 0,0 1 0,0-1 0,0 0-1,1 0 1,-1 0 0,0 0 0,1 0-1,-1 0 1,1 1 0,-1-1 0,1-1-1,1 1 63,0 0 0,-1-1-1,1 1 1,0 0 0,0 0 0,0 0-1,0 0 1,0 1 0,0-1-1,0 0 1,0 1 0,4-1 0,-4 0-57,1 1 1,-1 0-1,0-1 1,1 1-1,-1 0 1,0 0-1,1 0 1,-1 0-1,1 1 1,-1-1-1,0 1 1,0-1-1,1 1 1,-1 0-1,0 0 1,0 0-1,0 0 1,3 3-1,-3-3-17,0 1-1,-1 1 1,1-1-1,-1 0 1,1 0 0,-1 0-1,0 1 1,0-1-1,0 1 1,0-1-1,-1 1 1,1-1 0,-1 1-1,1-1 1,-1 1-1,0 5 1,-1 21 15,-8 56-1,-1 14 34,10-88-60,0 0 0,1 0 0,0-1 1,1 1-1,0 0 0,7 19 0,-9-29-3,0-1-1,0 0 0,0 1 0,1-1 0,-1 0 0,0 0 0,0 1 0,0-1 0,0 0 0,0 0 0,1 0 0,-1 1 0,0-1 0,0 0 0,0 0 0,1 0 0,-1 1 0,0-1 0,0 0 0,0 0 0,1 0 0,-1 0 0,0 0 0,0 1 0,1-1 1,-1 0-1,0 0 0,1 0 0,-1 0 0,0 0 0,0 0 0,1 0 0,-1 0 0,0 0 0,1 0 0,-1 0 0,0 0 0,0 0 0,1 0 0,-1-1 0,0 1 0,0 0 0,1 0 0,-1 0 0,0 0 0,0 0 0,1-1 0,-1 1 0,0 0 0,0 0 0,0 0 1,1-1-1,-1 1 0,0 0 0,0 0 0,0 0 0,0-1 0,0 1 0,1-1 0,-1 1 3,6-6 8,-1 0 0,0-1 0,-1 1 0,1-1 0,-1 0 0,5-12 0,16-49 84,-20 55-70,-1 1 14,6-15 98,6-35-1,-14 55-66,-1 0 0,0-1 0,0 1 0,-1 0 0,0 0 1,0 0-1,-1-1 0,0 1 0,0 0 0,-3-9 0,4 15-53,0 1 0,0 0 1,0-1-1,-1 1 0,1-1 1,0 1-1,0-1 0,0 1 0,-1 0 1,1-1-1,0 1 0,0-1 1,-1 1-1,1 0 0,0-1 1,-1 1-1,1 0 0,0 0 0,-1-1 1,1 1-1,-1 0 0,1 0 1,0 0-1,-1-1 0,1 1 1,-1 0-1,1 0 0,-1 0 0,1 0 1,-1 0-1,1 0 0,-1 0 1,1 0-1,0 0 0,-1 0 1,0 0-1,-1 1 8,1 0 1,-1-1 0,0 1-1,1 0 1,-1 0-1,1 1 1,-1-1 0,1 0-1,-3 3 1,-22 33 182,21-27-185,0-1 1,1 1-1,0 1 0,1-1 1,1 0-1,-1 1 1,1 0-1,1-1 0,0 1 1,1 0-1,0 0 1,1 0-1,0-1 0,0 1 1,1 0-1,0-1 1,5 13-1,-6-20-21,1 0 0,-1-1-1,0 1 1,0-1 0,1 1 0,0-1-1,-1 0 1,1 0 0,0 0-1,0 0 1,0 0 0,0 0 0,1 0-1,-1 0 1,0-1 0,1 1 0,-1-1-1,1 0 1,-1 0 0,1 0 0,0 0-1,0 0 1,4 0 0,-3-1 0,1 0 0,-1 0 0,0-1 1,1 0-1,-1 0 0,1 0 0,-1 0 0,0 0 1,0-1-1,0 0 0,0 0 0,0 0 0,0 0 1,4-4-1,24-18-2424</inkml:trace>
  <inkml:trace contextRef="#ctx0" brushRef="#br0" timeOffset="11836.7">8236 0 14496,'3'2'69,"6"4"27,-1 0 1,0 0-1,0 1 0,0 1 1,-1-1-1,0 1 0,-1 0 1,1 1-1,8 15 0,-1 2 172,-2 1-1,14 36 0,-9-7-39,-2 1 1,-2 1-1,-3 1 0,-3 0 1,-2 0-1,-4 97 0,-9-42 328,-5 0-1,-41 166 0,49-255-415,-34 121 592,32-125-538,-1 0 1,-1-1 0,0-1 0,-22 34-1,31-52-183,-1 0-1,1 0 1,-1 0-1,1-1 1,-1 1-1,0 0 0,1 0 1,-1 0-1,0-1 1,1 1-1,-1 0 1,0-1-1,0 1 0,0-1 1,0 1-1,0-1 1,1 1-1,-1-1 1,0 0-1,0 1 0,0-1 1,0 0-1,0 0 1,0 0-1,0 1 1,-2-1-1,2-1 24,0 0 0,0 1 0,0-1 0,0 0 1,0 0-1,0 0 0,0 0 0,0 0 0,0 0 0,0 0 0,1 0 0,-1 0 1,0 0-1,1 0 0,-1 0 0,1-1 0,-1 0 0,-3-8-584,2-1 0,-1 1-1,-1-14 1,4 22-6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1:20.6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97 13024,'0'0'250,"1"3"28,18 184 1607,14 107-1605,-28-263-251,1 1 0,2-1 0,1-1 0,20 48 0,-23-67-10,-1-1-1,2 1 0,-1-1 0,1-1 0,1 0 1,14 15-1,-16-19 1,0 0 1,0-1-1,0 0 1,1 0-1,-1 0 1,1-1-1,0 0 1,0 0-1,0-1 1,0 0-1,14 2 1,-15-3 1,1 0 0,-1-1 0,1 0 1,-1 0-1,1-1 0,-1 0 1,0 0-1,1-1 0,-1 1 1,0-1-1,0-1 0,9-3 0,-7 1 9,1-1 0,-1 1-1,-1-1 1,1 0-1,-1-1 1,0 0-1,10-12 1,-5 2 30,-1 1 1,-1-1-1,-1-1 1,0 0-1,-1 0 1,-1-1-1,7-30 1,-10 33 39,-1-1 1,2-32-1,-5 44-63,0 0-1,0 1 0,0-1 0,0 1 0,-1-1 0,0 0 0,0 1 1,0 0-1,-1-1 0,0 1 0,1 0 0,-1-1 0,-1 1 0,1 0 1,-5-5-1,6 8-23,0 0 0,1 0 0,-1 0 0,0 0 1,0 0-1,0 1 0,0-1 0,0 0 0,0 1 0,0-1 1,-1 0-1,1 1 0,0 0 0,0-1 0,0 1 0,-1 0 1,1-1-1,0 1 0,0 0 0,0 0 0,-1 0 0,1 0 1,0 0-1,0 0 0,-1 1 0,1-1 0,0 0 0,0 1 1,0-1-1,-1 0 0,1 1 0,0 0 0,0-1 0,0 1 1,0 0-1,0-1 0,0 1 0,0 0 0,0 0 0,0 0 1,1 0-1,-1 0 0,0 0 0,1 0 0,-2 1 0,-1 3 13,0 0 0,0 1-1,0-1 1,0 1 0,1-1-1,0 1 1,-2 10-1,3-5-5,0 0 0,1-1 0,0 1 0,1 0 0,0 0 0,1 0-1,0-1 1,0 1 0,1 0 0,9 18 0,-9-22-15,0-1 1,1 1-1,0-1 0,0 0 1,0 0-1,1-1 1,9 10-1,-10-13-3,-1 1 0,1-1 0,-1 1 0,1-1 0,0 0-1,0 0 1,0-1 0,0 1 0,0-1 0,0 0 0,0 0 0,0 0 0,8 0-1,-7-1-1,0-1 0,0 1 0,0-2 0,0 1 0,0 0 0,0-1 0,0 0 0,-1 0 0,1 0 0,-1-1 0,1 1 0,-1-1 0,0 0 0,0 0 0,0-1 0,0 1 0,-1-1 0,6-7 0,6-9 0,-2 1 0,19-36 0,-28 48 0,11-23 5,-2-1 0,0 0 0,-2-1 0,-2-1 0,0 1 0,-3-1-1,4-41 1,-7 44 31,-2-1 0,-1 0 0,-2 0 0,-1 0-1,-1 1 1,-2-1 0,-18-57 0,13 60 236,9 25 34,6 17-164,27 84-70,-4 1 1,-4 1-1,-5 2 1,7 143-1,-25-209-2648</inkml:trace>
  <inkml:trace contextRef="#ctx0" brushRef="#br0" timeOffset="337.13">614 413 15776,'0'0'640,"29"-7"-321,7 1 33,17-2 64,13-5 32,10-4-256,9-10-32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1:18.8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59 1 13408,'0'0'261,"-1"2"59,-45 246 1776,-53 149-1751,60-262-144,-34 217-1,73-338 49,4-24-1674,-3 8 778</inkml:trace>
  <inkml:trace contextRef="#ctx0" brushRef="#br0" timeOffset="538.9">232 48 13760,'-11'-26'480,"11"25"192,9 4 101,3 5-600,0 1 1,-1 1-1,0-1 0,0 2 1,-1 0-1,17 23 1,10 10 20,-12-14-132,-1 0-1,-2 1 1,-1 1 0,17 37 0,56 142 109,29 67 298,-119-271-419,0 1 1,-1-1-1,0 1 1,-1 0-1,1 0 0,1 16 1,-4-21-26,0 0 0,0 0 0,0 1 0,-1-1-1,1 0 1,-1-1 0,0 1 0,0 0 0,0 0 0,0 0 0,-1 0 0,1-1 0,-1 1 0,1 0 0,-1-1 0,0 0 0,0 1 0,0-1 0,0 0 0,0 0-1,-6 3 1,-8 6 64,-1-1-1,-1-1 1,0-1-1,-31 10 1,23-9-20,-121 36 370,67-23-174,36-9 11,-1-2-1,0-2 0,0-3 0,-71 3 0,114-9-318,1-1-1,0 1 0,0 0 0,0 0 1,0-1-1,0 1 0,0-1 1,0 1-1,0-1 0,0 1 0,0-1 1,1 1-1,-1-1 0,0 0 0,0 1 1,0-1-1,1 0 0,-1 0 1,0 0-1,1 0 0,-1 0 0,1 0 1,-1 1-1,1-1 0,-1 0 0,1 0 1,0-1-1,-1 1 0,1-1 1,-1-1-1094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1:45.3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68 14656,'1'-3'448,"-1"2"-388,1 0 0,-1 0 0,1 0 0,-1 0 0,1 0 0,-1 0 0,1 0 0,-1 1 0,1-1 0,0 0 0,0 0 0,-1 0 0,1 1 0,0-1 0,0 0 0,0 1 0,0-1 0,0 1 0,0-1 0,0 1 0,0-1 0,0 1 0,0 0 0,0 0 0,0-1 0,2 1 0,0 0 6,0 0 1,-1 1-1,1-1 1,0 1-1,0 0 1,0-1 0,0 1-1,-1 0 1,1 1-1,2 0 1,4 4-15,0-1 0,0 2 0,-1-1 1,15 15-1,-15-12-44,-1 0 0,0 0 0,0 1 0,-1 0 1,0 0-1,-1 0 0,0 1 0,-1 0 0,0 0 0,0 0 1,-1 1-1,-1-1 0,0 1 0,0-1 0,-2 1 0,0 22 0,-2-33-8,-3-7 0,-2-7 0,3 5 14,1 0-1,0-1 0,0 0 0,1 1 0,1-1 0,-1 0 0,1 0 0,1 0 0,0 0 0,2-17 0,-2 21-5,1 0 0,0 0 0,0 1 0,0-1 0,1 0 0,0 1 0,0-1 0,0 1 0,0-1 0,1 1 0,0 0 0,-1 0 0,2 0 0,-1 1 0,0-1 0,1 1 0,-1-1 0,1 1 0,0 0 0,0 1 0,8-5 0,-9 6 0,-1 0 0,0 0 0,1 1 0,-1-1 0,1 1 0,-1-1 0,1 1-1,0 0 1,-1 0 0,1 0 0,-1 0 0,1 0 0,-1 1 0,1-1 0,-1 1-1,4 1 1,-2 0 3,1 0 0,-1 0 1,1 1-1,-1-1 0,0 1 0,0 1 0,6 5 0,0 2 3,0 0 0,-1 1 0,-1 0 1,13 23-1,-16-24-8,1 2-1,-2-1 1,5 18 0,1 5-3,6-86-3,-8 20 11,19-62 97,-24 84-95,1 0 1,0 0-1,0 0 0,1 1 0,1 0 0,-1 0 0,12-12 0,-17 19-5,1 1-1,0-1 0,-1 0 0,1 1 0,0-1 0,0 0 1,0 1-1,0-1 0,0 1 0,0 0 0,0-1 0,0 1 1,0-1-1,0 1 0,0 0 0,0 0 0,0 0 0,0 0 0,0 0 1,0 0-1,0 0 0,0 0 0,0 0 0,1 0 0,0 1 0,0 0 0,0 0-1,-1 0 1,1 0 0,0 0-1,0 1 1,-1-1-1,1 0 1,-1 1 0,1-1-1,1 3 1,1 2-2,0 0 0,-1 0 0,1 0 0,-1 1 0,-1-1 0,4 9 0,6 55 6,-9-47-6,8 30 1,-9-46-6,0 1 1,1-1-1,0 0 1,0 0-1,1-1 1,0 1-1,0-1 1,6 7-1,9 6-2384</inkml:trace>
  <inkml:trace contextRef="#ctx0" brushRef="#br0" timeOffset="444.22">895 133 13856,'-3'0'810,"0"1"-227,-1 0 0,1 1-1,0-1 1,-1 0-1,1 1 1,0 0 0,-5 4-1,6-12-580,1 5 0,0 0 0,1 0-1,0-1 1,-1 1 0,1-1 0,0 1 0,-1 0 0,1-1 0,0 1 0,0-1 0,0 1 0,0 0 0,1-1 0,-1 1-1,1-3 1,-1 3 30,6 19 0,-2 0-37,-1 1 0,2 27 0,-4-30-11,0-1 0,1 1 0,1 0 0,9 26-1,-11-40-208,0 1 0,0-1 1,0 1-1,1-1 0,-1 0 0,1 0 0,0 0 0,-1 0 0,1 0 0,3 2 0</inkml:trace>
  <inkml:trace contextRef="#ctx0" brushRef="#br0" timeOffset="813.44">875 24 13760,'0'0'384,"-11"-15"32,10 10 1312,7 1-1409,4 7-255,11-2 0</inkml:trace>
  <inkml:trace contextRef="#ctx0" brushRef="#br0" timeOffset="1244.03">1008 60 11008,'1'2'330,"11"39"455,-1-1 0,-1 1 0,-3 1 0,4 63 1,-12-119 174,-1-5-154,3-34-1,-1 46-687,1 1-1,0 0 1,0 0 0,0 0 0,1 0-1,0 0 1,0 0 0,1 0-1,-1 0 1,1 1 0,5-7-1,-7 11-95,0-1 0,0 1-1,0 0 1,0 0 0,0 0 0,0 0-1,1 0 1,-1 0 0,0 1-1,0-1 1,1 0 0,-1 1-1,1-1 1,-1 1 0,0-1 0,1 1-1,-1 0 1,1-1 0,-1 1-1,1 0 1,-1 0 0,1 0-1,-1 0 1,1 0 0,-1 1-1,1-1 1,-1 0 0,1 1 0,-1-1-1,1 1 1,-1-1 0,0 1-1,1 0 1,-1-1 0,0 1-1,1 0 1,-1 0 0,0 0-1,0 0 1,0 0 0,1 2 0,4 2 6,-1 1 0,0 1 0,0-1 1,0 1-1,-1-1 0,5 11 1,4 15-11,-2 1 1,-1 1 0,6 36-1,-1-8-2562</inkml:trace>
  <inkml:trace contextRef="#ctx0" brushRef="#br0" timeOffset="1245.03">1550 399 14400,'0'0'192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39:52.31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3 1177 14656,'8'86'2319,"-5"151"1,-3-232-2323,-3 28 223,3-33-215,0 0 0,0 0 1,0 0-1,0 0 1,0 0-1,0 0 1,0 0-1,0 0 1,0 0-1,0 0 1,0 0-1,-1 0 1,1 0-1,0 0 1,0-1-1,0 1 0,0 0 1,0 0-1,0 0 1,0 0-1,0 0 1,0 0-1,0 0 1,0 0-1,0 0 1,0 0-1,0 0 1,-2-21 72,-4-309 792,5 318-829,1-18 66,4-31 0,-3 53-78,0 1-1,1-1 0,-1 1 1,2 0-1,-1 0 0,1 0 0,0 0 1,0 0-1,7-11 0,-8 17-20,-1-1 0,0 0 0,0 1-1,1-1 1,-1 1 0,1-1 0,0 1 0,-1 0-1,1-1 1,0 1 0,0 0 0,0 0 0,-1 0-1,1 1 1,0-1 0,0 0 0,0 1-1,0-1 1,1 1 0,-1 0 0,0 0 0,0 0-1,3 0 1,-3 0-6,0 1 0,0 0-1,0 0 1,0 0 0,0 0-1,0 0 1,0 0 0,0 0-1,0 1 1,0-1 0,0 1-1,-1-1 1,1 1 0,-1 0 0,1 0-1,-1 0 1,0-1 0,0 1-1,0 0 1,0 1 0,1 2-1,1 3-2,-1 0-1,0 0 1,-1 0 0,0 0-1,0 1 1,-1-1-1,0 0 1,0 1-1,-1-1 1,0 0-1,0 0 1,-5 13 0,-1 2-13,0-1 0,-2 0 0,-13 24 0,22-46 13,-26 43 178,24-40-386,0-1 1,1 0 0,-1 1-1,0-1 1,-1 0-1,1 0 1,0 0 0,-1-1-1,1 1 1,-1 0 0,1-1-1,-1 0 1,-3 2-1</inkml:trace>
  <inkml:trace contextRef="#ctx0" brushRef="#br0" timeOffset="369.15">1 964 14880,'0'0'133,"1"-2"43,10-17 283,-1 0 1,-1-1-1,-1-1 1,0 0-1,-2 0 0,6-28 1,-12 49-433,0-1-1,0 1 1,0 0 0,0-1 0,0 1 0,1 0 0,-1-1-1,0 1 1,0 0 0,1-1 0,-1 1 0,0 0-1,1-1 1,-1 1 0,0 0 0,1 0 0,-1-1 0,0 1-1,1 0 1,-1 0 0,0 0 0,1 0 0,-1 0-1,1-1 1,-1 1 0,0 0 0,1 0 0,-1 0 0,1 0-1,-1 0 1,0 0 0,1 0 0,-1 0 0,1 0-1,-1 1 1,1-1 0,-1 0 0,0 0 0,1 0 0,-1 0-1,0 0 1,1 1 0,-1-1 0,0 0 0,1 0-1,-1 1 1,0-1 0,1 0 0,-1 1 0,23 16-40,-20-14 93,52 42 10,-36-28-2580</inkml:trace>
  <inkml:trace contextRef="#ctx0" brushRef="#br0" timeOffset="936.2">484 1134 16032,'0'0'346,"3"-1"1,25-7 297,-1 2 0,49-6 0,20-4-80,217-62 668,-290 75-1114,-7 0 19,-13 2-31,-5 0 34,-11-4-134,-1-1 0,1 0 1,0-1-1,0-1 0,-13-10 0,26 18-6,0 0 0,-1 0 0,1-1 0,0 1 0,0 0 0,-1 0 0,1 0 0,0-1 0,0 1 0,0 0 0,-1-1 0,1 1 0,0 0 0,0-1 0,0 1 0,0 0 0,0 0 0,0-1 0,0 1 0,0 0 0,0-1 0,0 1 0,0 0 0,0-1 0,0 1 0,0 0 0,0-1 0,0 1 0,0 0 0,0-1 0,0 1 0,0 0 0,1-1 0,-1 1 0,0 0 0,0 0 0,0-1 0,0 1 0,1 0 0,-1 0 0,0-1 0,0 1 0,1 0 0,-1 0 0,0 0 0,1-1 0,-1 1 0,0 0 0,0 0 0,1 0 0,-1 0 0,0 0 0,1 0 0,-1 0 0,0 0 0,1-1 0,-1 1 0,0 0 0,1 0 0,-1 1 0,2-2 0,18-9 0,1 1 0,0 1 0,38-10 0,-46 15 0,0 0 0,1 1 0,-1 1 0,0 0 0,1 1 0,-1 0 0,23 5 0,-34-5 0,0 0 0,0 0 0,0 1 0,0-1-1,0 1 1,0 0 0,0 0 0,-1 0-1,1-1 1,0 1 0,-1 1 0,1-1 0,0 0-1,-1 0 1,0 1 0,1-1 0,-1 1 0,0-1-1,1 1 1,-1-1 0,1 3 0,-2-1-1,1-1 0,-1 0 1,1 1-1,-1-1 0,0 1 1,0-1-1,0 1 0,0-1 0,0 1 1,-1-1-1,1 0 0,-1 1 1,1-1-1,-3 4 0,-3 8-2,-1-1 0,-1 0-1,0-1 1,-14 17-1,19-25 4,-83 96 531,28-46-3734</inkml:trace>
  <inkml:trace contextRef="#ctx0" brushRef="#br0" timeOffset="2452.89">1650 926 12480,'0'0'3226,"1"4"-3124,1 31 45,-2-1 1,-5 52-1,5-85-24,-9-13-17,-4-12 43,1-1-1,1 0 0,1-1 1,2 0-1,0 0 0,2-1 0,1 0 1,1 0-1,-1-55 0,4 79-88,1-1 0,1 0 1,-1 1-1,0-1 0,1 0 0,0 1 0,0-1 0,0 0 1,0 1-1,0 0 0,1-1 0,3-4 0,-4 6-33,1 1 0,-1-1 0,1 1-1,-1 0 1,1-1 0,0 1-1,0 0 1,-1 0 0,1 0 0,0 1-1,0-1 1,0 0 0,0 1 0,0-1-1,0 1 1,0 0 0,0-1 0,0 1-1,0 0 1,1 0 0,-1 1 0,0-1-1,0 0 1,2 1 0,3 1-5,-1 0 1,1 0-1,-1 0 1,0 1-1,1 0 0,-1 0 1,-1 0-1,1 1 1,0 0-1,-1 0 1,0 0-1,0 1 1,0 0-1,0 0 0,-1 0 1,0 0-1,0 1 1,5 10-1,4 9-11,-1 2 1,-1-1-1,8 33 0,-8-26 14,-3-11-20,1 0 0,1-1 1,1 0-1,20 29 0,-31-50-5,0 0 0,0 0 0,0 0 0,0 0 0,0 0 0,0 0 0,1 1 0,-1-1 0,0 0 0,0 0 0,0 0 0,0 0 0,0 0 0,0 0 0,0 0 0,0 0 0,0 0 0,0 0 0,0 1 0,0-1 0,1 0 0,-1 0 0,0 0 0,0 0 0,0 0 0,0 0 0,0 0 0,0 0 0,0 0 0,0 0 0,1 0 0,-1 0 0,0 0 0,0 0 0,0 0 0,0 0 0,0 0 0,0 0 0,0 0 0,1 0 0,-1 0 0,0 0 0,0 0 0,0 0 0,0 0 0,0 0 0,0 0 0,0 0 0,0-1 0,0 1 0,1 0 0,-1 0 0,0 0 0,0 0 0,0 0 0,2-9 0,-1-12 0,-1-31 197,-3 1-1,-2-1 1,-2 1-1,-2 0 1,-18-55-1,27 105-170,1 1-1,0-1 1,-1 1-1,1-1 1,0 1-1,-1 0 1,1-1-1,0 1 1,0 0-1,-1-1 1,1 1 0,0 0-1,0 0 1,-1 0-1,1-1 1,0 1-1,0 0 1,1 1-1,8-1-55,0 1 1,-1 1-1,12 3 0,-8-2-2389</inkml:trace>
  <inkml:trace contextRef="#ctx0" brushRef="#br0" timeOffset="2880.09">2214 497 14560,'0'0'37,"-1"2"38,-2 2-18,0 1 0,1 0 0,-1 0 0,1 0 0,0 1 0,0-1 0,1 0 0,-2 7 0,-5 51 222,5-35-143,-1 9 185,1 0 1,3 53-1,1-70-196,1 1 0,2-1 0,0-1 0,0 1 0,2 0 0,8 18 0,-9-28-56,0-1-1,1 0 0,-1 0 0,1 0 0,1-1 0,0 0 0,0-1 0,1 1 0,0-1 0,0-1 0,10 7 0,-11-9-490,0 0-1,0 0 1,0-1-1,12 4 1</inkml:trace>
  <inkml:trace contextRef="#ctx0" brushRef="#br0" timeOffset="3357.91">2575 866 13856,'0'0'293,"0"3"80,2 50 1380,-2-41-1482,0 0 1,1-1-1,0 1 0,4 18 0,-5-29-180,-1-3-16,-14-26 140,1 0 1,2-1-1,1-1 0,-12-48 1,15 49-51,3 11-55,-12-44 320,15 55-357,1 0-1,0 1 1,1-1-1,-1 1 1,1-1-1,1 0 1,0-6-1,0 11-44,-1-1-1,1 1 1,0 0 0,0-1-1,0 1 1,0 0-1,1 0 1,-1 0-1,0 0 1,1 0-1,0 0 1,-1 0-1,1 1 1,0-1-1,0 1 1,2-2 0,11-6-2582</inkml:trace>
  <inkml:trace contextRef="#ctx0" brushRef="#br0" timeOffset="3768.4">2540 751 14560,'0'0'288,"15"-8"0,-5 5 96,6-1 0,3-1-384,4 3 0</inkml:trace>
  <inkml:trace contextRef="#ctx0" brushRef="#br0" timeOffset="3769.4">2542 934 9376,'0'0'1056,"13"11"-224,-7-8 32,0-2-224,4-2 32,9-2-320,4-2 32,6-5-160,2-2 32,6-1-32,-1-5 0</inkml:trace>
  <inkml:trace contextRef="#ctx0" brushRef="#br0" timeOffset="4343.38">2872 627 16224,'0'0'0,"-3"15"-320,1 6 416,-1 10 32,-1 7 160,3 2-1,3-2 97,3 0 0,4-2-32,4-2 32,10-6-160,3-8 32</inkml:trace>
  <inkml:trace contextRef="#ctx0" brushRef="#br0" timeOffset="4883.57">3187 958 13312,'0'3'576,"-1"9"-42,0 0 1,-1 0 0,0 0 0,-1 0 0,-1-1 0,-7 19-1,10-29-443,1-1-84,-1 0 0,1 0 0,-1 0-1,1 0 1,-1 0 0,1 0 0,-1 0 0,0-1 0,1 1-1,-1 0 1,1 0 0,-1 0 0,1-1 0,-1 1 0,1 0-1,0-1 1,-1 1 0,1 0 0,-1-1 0,1 1-1,0-1 1,-1 1 0,1-1 0,-1 0 0,-8-16 65,0-1 0,1-1 1,1 1-1,-5-25 0,5 20 9,-1-4 54,1-1-1,-4-44 0,9 58-60,1 0 0,1 0-1,1 0 1,0 0 0,0 0-1,2 1 1,4-18-1,-6 28-48,0 0-1,0 0 0,1 0 0,-1 0 0,1 1 0,0-1 0,0 0 0,0 1 1,0-1-1,0 1 0,1-1 0,-1 1 0,1 0 0,-1 0 0,1 0 1,0 1-1,0-1 0,0 1 0,0-1 0,0 1 0,0 0 0,0 0 0,1 0 1,-1 1-1,0-1 0,0 1 0,1 0 0,-1 0 0,0 0 0,0 0 1,1 0-1,-1 1 0,0 0 0,0-1 0,1 1 0,-1 0 0,0 1 0,0-1 1,4 3-1,-6-3-17,1 0 1,-1 0 0,1 1-1,-1-1 1,1 0-1,-1 1 1,0 0 0,0-1-1,0 1 1,0 0 0,0-1-1,0 1 1,0 0-1,-1 0 1,1 0 0,-1 0-1,1 0 1,-1 0-1,0-1 1,1 1 0,-1 0-1,0 0 1,-1 0 0,1 0-1,0 0 1,0 0-1,-2 3 1,0 5 9,-1 1 1,0-1-1,-8 16 0,7-16-6,-1 0 0,-1 0 0,0 0 0,0-1 0,-1 0 0,-11 12 0,13-16-535,1-1 0,-1-1 0,0 1 0,-7 4-1</inkml:trace>
  <inkml:trace contextRef="#ctx0" brushRef="#br0" timeOffset="5368.09">3067 586 14496,'0'0'3898,"2"-2"-3727,4-4-54,0 0 0,-1-1 1,0 1-1,0-1 0,-1 0 1,0-1-1,0 1 0,0-1 1,-1 0-1,0 0 0,-1 0 1,0 0-1,0 0 0,-1 0 1,1-13-1,-2 21-111,0 0 1,0 0-1,0 0 0,0 0 0,0 0 0,0 0 1,0-1-1,0 1 0,0 0 0,0 0 1,0 0-1,0 0 0,0 0 0,0 0 1,0 0-1,0 0 0,0 0 0,0 0 1,1 0-1,-1 0 0,0 0 0,0 0 1,0 0-1,0 0 0,0 0 0,0-1 1,0 1-1,0 0 0,0 0 0,0 0 0,0 0 1,0 0-1,0 0 0,0 0 0,1 0 1,-1 0-1,0 0 0,0 0 0,0 0 1,0 0-1,0 0 0,0 0 0,0 0 1,0 0-1,0 0 0,0 0 0,0 0 1,0 1-1,0-1 0,1 0 0,-1 0 1,0 0-1,0 0 0,0 0 0,0 0 0,0 0 1,0 0-1,0 0 0,0 0 0,0 0 1,0 0-1,0 0 0,0 0 0,0 0 1,0 0-1,0 0 0,0 1 0,0-1 1,7 8 84,6 9-96,4 13-153,20 32 451,-12-26-2993</inkml:trace>
  <inkml:trace contextRef="#ctx0" brushRef="#br0" timeOffset="5752.02">3344 430 14048,'0'0'90,"3"4"76,8 11 33,-1 1 1,0 0 0,-1 1 0,-1 0 0,0 1-1,-1-1 1,-1 1 0,-1 1 0,-1-1 0,0 1 0,2 37-1,-5-9-214,-2 0-1,-2 0 1,-15 80-1</inkml:trace>
  <inkml:trace contextRef="#ctx0" brushRef="#br0" timeOffset="5753.02">3734 714 15040,'0'0'0,"5"12"160,-1 6 32,2 13 32,0 3 0,-2 4 192,0 0 31,-1-5-255,-2-5 0</inkml:trace>
  <inkml:trace contextRef="#ctx0" brushRef="#br0" timeOffset="6504.9">3824 452 15584,'0'0'661,"4"2"-75,5 4-443,0 0-1,0 1 1,-1 0-1,1 0 1,-1 1-1,-1 0 1,0 0-1,0 1 1,8 13-1,6 13 27,19 45 0,-36-70-108,-4-9-55,22 39 155,-21-37-141,1-1-1,-1 0 1,1 0 0,0 0-1,-1 0 1,1 0-1,0-1 1,0 1-1,0 0 1,0-1 0,0 0-1,0 1 1,1-1-1,-1 0 1,4 1-1,-5-2-7,0 0-1,0 0 0,0 0 0,-1 0 1,1-1-1,0 1 0,0 0 0,0-1 1,0 1-1,0 0 0,0-1 0,-1 1 1,1-1-1,0 1 0,0-1 0,-1 0 1,1 1-1,0-1 0,-1 0 0,1 1 0,-1-1 1,1 0-1,-1 0 0,1-1 0,11-22 113,-11 21-102,4-8 35,-2-1-1,0 1 1,0-1-1,-1 0 1,-1 1-1,0-1 1,0 0-1,-2-15 1,-16-99 492,9 75-124,8 50-412,0 1 0,-1-1 0,1 1 1,0 0-1,0-1 0,0 1 0,0-1 0,0 1 1,0-1-1,0 1 0,0-1 0,1 1 1,-1 0-1,0-1 0,0 1 0,0-1 0,0 1 1,0 0-1,1-1 0,-1 1 0,0-1 0,0 1 1,1 0-1,-1-1 0,0 1 0,1 0 1,-1-1-1,0 1 0,1 0 0,0-1 0,4 0-2641</inkml:trace>
  <inkml:trace contextRef="#ctx0" brushRef="#br0" timeOffset="6948.34">4311 349 16511,'0'0'192,"-14"6"32,5 2 448,-2 9 32,-2 10-160,-1 7 0,1 12-256,4 0-32,4 0-64,6-5 0,7-3-64,5-7 32,4-10-96,5-8 0</inkml:trace>
  <inkml:trace contextRef="#ctx0" brushRef="#br0" timeOffset="7350.71">4505 693 12832,'2'3'234,"9"26"383,0 0 0,10 46 0,-46-169 1282,-16-74-140,39 151-1587,-6-46 420,8 57-441,0-1-1,0 1 1,0 0-1,1 0 1,0 0-1,0 0 1,4-11-1,-3 14-86,-1 1 0,1 0 0,0 0 0,0 0 0,0 0 0,0 0 0,0 0 0,0 1-1,0-1 1,1 1 0,-1-1 0,0 1 0,1 0 0,-1 0 0,1 0 0,0 0 0,-1 0 0,1 1-1,0-1 1,-1 1 0,4 0 0,-3-1-50,-1 1 1,1 0-1,-1 0 0,1 0 1,-1 0-1,1 0 0,-1 0 1,1 1-1,-1-1 0,1 1 1,-1 0-1,0-1 0,1 1 1,-1 1-1,0-1 0,0 0 0,1 0 1,-1 1-1,0-1 0,0 1 1,-1 0-1,1-1 0,2 3 1,-3-1-12,0-1-1,0 1 1,-1 0 0,1-1 0,-1 1 0,1 0 0,-1 0 0,0 0 0,0-1 0,0 1 0,0 0 0,0 0 0,-2 3 0,-10 38 17,9-36-12,0 1 0,0 0-1,-1 0 1,0-1 0,-1 0-1,0 1 1,-12 13 0,-6 1-2857</inkml:trace>
  <inkml:trace contextRef="#ctx0" brushRef="#br0" timeOffset="7748.9">4437 398 14304,'1'-2'133,"20"-23"976,-17 21-1017,1-1 1,-1 1-1,0-1 1,0 0-1,-1-1 1,0 1-1,0 0 1,0-1-1,0 0 1,-1 0-1,0 0 0,0 0 1,0 0-1,0-7 1,-2-6 255,3-19 1442,8 47-1395,78 87 160,-66-72-651,-16-16-2304</inkml:trace>
  <inkml:trace contextRef="#ctx0" brushRef="#br0" timeOffset="7749.9">4783 271 14496,'0'0'298,"8"15"460,1 13-388,-1 0 1,-1 0 0,-2 1 0,-1-1 0,1 31-1,-5-41-497,0-1-1,-1 0 1,-1 0-1,-1 0 1,0 0-1,-1 0 1,-1-1-1,-1 1 0,-13 26 1</inkml:trace>
  <inkml:trace contextRef="#ctx0" brushRef="#br0" timeOffset="8131.37">4903 1 15136,'17'7'79,"0"1"0,-1 1 1,0 0-1,0 1 0,-1 1 1,0 0-1,-1 1 0,0 1 1,-1 0-1,-1 1 1,0 0-1,-1 1 0,0 0 1,-1 1-1,-1 0 0,10 23 1,-11-17 108,0 1 0,-1 0 0,-1 0-1,-2 1 1,0-1 0,-1 1 0,-1 39 0,-4-9 237,-2-1 0,-16 71 0,-16 27 348,17-93-3135</inkml:trace>
  <inkml:trace contextRef="#ctx0" brushRef="#br0" timeOffset="9283.94">2735 1182 14208,'2'1'325,"20"12"473,22 13 326,58 24 0,-85-43-1080,0-1 0,0-1 0,0 0 0,1-2 0,0 0-1,-1-1 1,26 0 0,-23-2-7,1-2 1,-1 0-1,0-1 0,0-1 1,0-1-1,0-1 0,-1-1 1,31-14-1,-34 13-4,-1 1 1,0-2-1,-1 0 0,0-1 1,0 0-1,-1-1 0,17-19 1,-9 7 30,-20 23-70,-1-1 0,0 1 0,0 0 0,0 0 0,1 0 0,-1 0 0,0 0 0,0 0 0,0-1 0,1 1 0,-1 0 0,0 0-1,0 0 1,1 0 0,-1 0 0,0 0 0,0 0 0,0 0 0,1 0 0,-1 0 0,0 0 0,0 0 0,1 0 0,-1 0 0,0 1 0,0-1 0,1 0 0,-1 0 0,0 0 0,0 0 0,0 0 0,1 0 0,-1 0 0,0 1 0,0-1 0,0 0 0,0 0 0,0 0 0,1 1 0,-1-1 0,0 0 0,0 0 0,0 1 0,2 3-2039</inkml:trace>
  <inkml:trace contextRef="#ctx0" brushRef="#br0" timeOffset="9964.5">3345 1618 15584,'4'51'824,"3"-1"1,16 64 0,-36-209-158,-33-93-379,44 181-253,1-1 0,0 0 0,0 0 0,0 0 1,1 1-1,1-1 0,-1 0 0,1 0 0,1 1 0,2-12 0,-2 16-6,-1-1-1,1 0 1,0 1-1,0-1 1,0 1-1,1 0 1,-1 0-1,1 0 1,0 0-1,0 0 1,0 0-1,0 1 1,0-1-1,1 1 1,-1 0-1,1 0 1,-1 0-1,1 1 1,0-1-1,-1 1 1,8-2-1,-6 2-1,0 0 0,0 1 0,0-1-1,0 1 1,0 0 0,0 1 0,0-1 0,0 1 0,-1 0 0,1 0-1,0 0 1,9 4 0,-12-4-20,0 0-1,1 0 1,-1 1-1,0-1 1,0 0-1,0 1 1,-1-1-1,1 1 1,0 0-1,-1 0 1,1-1-1,-1 1 1,1 0-1,-1 0 1,0 1-1,0-1 1,0 0-1,0 0 1,0 0-1,0 1 1,-1-1-1,1 1 1,-1-1-1,0 0 1,1 1-1,-1-1 1,0 1-1,-1-1 1,1 3-1,-2 3 20,1-1-1,-1 0 1,0 1-1,-1-1 1,0 0-1,0 0 1,0-1-1,-1 1 1,-7 9-1,-5 5-1073,-32 29-1,41-43 406</inkml:trace>
  <inkml:trace contextRef="#ctx0" brushRef="#br0" timeOffset="10483.94">3994 1118 14784,'8'3'32,"0"0"1,1 0 0,-1 0 0,1-1 0,-1 0 0,1-1 0,0 0 0,15 0 0,-5 0 92,4-1 75,0 0 0,0-2 0,0 0 0,0-1 0,0-2 1,0 0-1,-1-2 0,32-13 0,17-12 386,76-47 0,-143 76-567,27-15 293,34-29 0,-52 37-184,-9 7-25,-3 5 75,-6 5-1371,5-6 105</inkml:trace>
  <inkml:trace contextRef="#ctx0" brushRef="#br0" timeOffset="10899.07">4155 1366 15488,'15'63'161,"-9"-36"43,1 1 0,17 42 0,-38-107 206,2 0 1,1 0 0,2-2-1,2 1 1,-3-43 0,9 78-369,1-1-1,0 1 1,0 0 0,0 0 0,0 0-1,0-1 1,1 1 0,-1 0 0,1 0-1,0 0 1,0 0 0,0 0 0,1 0 0,-1 0-1,1 0 1,3-4 0,-3 5-17,-1 1 0,1-1 0,0 1 0,0 0 0,0 0 0,0 0 0,0 0 0,1 1 1,-1-1-1,0 0 0,0 1 0,0-1 0,1 1 0,-1 0 0,0 0 0,1 0 0,-1 0 0,0 0 0,0 1 0,1-1 1,-1 1-1,0-1 0,3 2 0,-3-2-13,1 1 1,-1 0-1,0 0 0,1 0 1,-1 0-1,0 0 1,0 0-1,0 0 0,0 1 1,0-1-1,0 1 1,0-1-1,0 1 1,-1 0-1,1 0 0,-1 0 1,1 0-1,-1 0 1,2 2-1,-2-1-3,0 1-1,0-1 1,0 0 0,-1 1 0,1-1-1,-1 1 1,0-1 0,0 1-1,0-1 1,0 1 0,-2 6-1,-3 6-3,0 0-1,-1 0 1,-1-1 0,-11 21-1,14-28-1,-26 43-2557</inkml:trace>
  <inkml:trace contextRef="#ctx0" brushRef="#br0" timeOffset="11284.84">4375 1209 14496,'-2'-10'2063,"-2"27"-1929,1-1 0,0 1-1,1 0 1,1 0-1,1 25 1,0-38-114,-1 14 24,2-1 0,0 0 0,0 0 0,2 0 0,0 0 0,1 0 0,11 28 0,-14-44-2247</inkml:trace>
  <inkml:trace contextRef="#ctx0" brushRef="#br0" timeOffset="11681.96">4476 1276 12928,'0'0'480,"7"13"-224,-2 1 256,0 4 0,3 2-160,-4-1 0,-2 0-96,-2-5 32,1-5-64,1-5 127,8-6-255</inkml:trace>
  <inkml:trace contextRef="#ctx0" brushRef="#br0" timeOffset="11682.96">4738 1265 10752,'0'0'256</inkml:trace>
  <inkml:trace contextRef="#ctx0" brushRef="#br0" timeOffset="12066.7">4735 1294 12928,'0'0'6527,"0"-3"-6425,-3-15 326,0 1-2926</inkml:trace>
  <inkml:trace contextRef="#ctx0" brushRef="#br0" timeOffset="12067.7">4581 1333 17311,'0'0'0,"-4"-8"96,4 1 544,4-1-128,4 2 32,7-2 32,10-5-320,4 2 32,0 1-160,0 2 0,-1-3-64,1 2 0</inkml:trace>
  <inkml:trace contextRef="#ctx0" brushRef="#br0" timeOffset="12498.97">4894 1253 13152,'5'18'864,"0"112"1658,-5-130-2069,0-9 27,-2-25-33,-1 0 0,-2 0-1,-9-37 1,13 69-431,-1-9 165,0 1-1,0-1 0,1 0 0,0-15 1,1 24-140,0 0 0,0 0 1,0 0-1,0 0 0,1 0 0,-1 0 1,1 0-1,-1 0 0,1 0 0,0 0 1,0 0-1,0 0 0,0 1 1,0-1-1,0 0 0,0 1 0,1-1 1,-1 0-1,1 1 0,-1 0 1,1-1-1,-1 1 0,1 0 0,0 0 1,0 0-1,-1 0 0,1 0 1,0 0-1,0 1 0,3-2 0,0 1-4,0 0 0,-1 1-1,1-1 1,0 1-1,0 0 1,0 0 0,-1 0-1,1 1 1,0 0-1,-1 0 1,1 0-1,6 2 1,-9-1-29,1-1-1,-1 0 1,0 1 0,1 0-1,-1-1 1,0 1-1,0 0 1,0 0 0,0 0-1,0 1 1,-1-1-1,1 0 1,-1 1 0,1-1-1,-1 1 1,0-1-1,0 1 1,0-1 0,0 1-1,-1 0 1,1 0-1,0 4 1,-1 0-2,1 0 0,-1 0 1,-1 1-1,1-1 0,-1 0 0,0 0 0,-1 1 0,0-1 1,0 0-1,0-1 0,-1 1 0,0 0 0,-6 9 0,-19 20-2828</inkml:trace>
  <inkml:trace contextRef="#ctx0" brushRef="#br0" timeOffset="12884.27">5082 1035 15232,'0'0'416,"-2"12"160,9 1 63,7 12-191,-1 5 32,4 0-224,-3 0-32,-4-1-32,-4 1 0,-3 0-96,-6-1 32,-1-3-64,-8 2 0</inkml:trace>
  <inkml:trace contextRef="#ctx0" brushRef="#br0" timeOffset="13316.34">4461 1640 14048,'0'0'3279,"5"-1"-3161,44-11 156,69-26 0,-75 22-107,1 2 1,70-13-1,-84 24 2,0 1 0,49 2 0,-22 6-2473</inkml:trace>
  <inkml:trace contextRef="#ctx0" brushRef="#br0" timeOffset="13775.42">4822 1700 15136,'1'25'977,"2"0"0,0 0 0,2-1 0,13 40 1,-18-62-931,-2-12 73,0 0 0,1 0 0,0 0 1,1 0-1,0 0 0,1 0 0,0 0 0,0 0 1,1 0-1,0 0 0,1 0 0,5-12 0,-7 21-106,-1 0-1,1 1 0,0-1 0,0 0 1,-1 0-1,1 1 0,0-1 1,0 1-1,0-1 0,0 1 0,0-1 1,0 1-1,0-1 0,0 1 0,0 0 1,0-1-1,0 1 0,0 0 0,0 0 1,0 0-1,0 0 0,0 0 1,0 0-1,0 0 0,0 0 0,1 0 1,-1 1-1,1-1 0,30 11 98,-25-8-105,0 1 0,0 0 0,-1 0 1,1 1-1,-1 0 0,0 0 0,-1 1 0,1 0 0,-1 0 0,0 0 0,-1 0 0,1 1 0,-1-1 0,-1 1 0,5 11 0,-5-9-570,0-1-1,0 1 1,-1 0-1,1 10 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1:40.6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5 396 15040,'0'-6'143,"1"1"0,0-1 0,0 0 0,0 1 0,1-1 0,-1 1 0,1-1 0,0 1 1,1 0-1,0 0 0,-1 0 0,2 0 0,-1 0 0,0 1 0,1 0 0,0-1 0,7-5 1,-1 2-30,0 0 0,1 1 0,0 0 1,0 1-1,0 0 0,24-7 0,-32 11-109,0 1 0,0 0 0,0 0-1,1 1 1,-1-1 0,0 1 0,1 0-1,-1 0 1,0 0 0,1 0 0,-1 0-1,0 1 1,0-1 0,1 1 0,3 1-1,-5 0-2,0-1 0,0 0-1,0 0 1,-1 1-1,1-1 1,0 1-1,0 0 1,-1 0 0,1-1-1,-1 1 1,0 0-1,0 0 1,1 0-1,-1 0 1,0 1-1,-1-1 1,1 0 0,0 0-1,-1 0 1,1 1-1,-1-1 1,1 5-1,-1 7-5,0 0-1,0 1 0,-1-1 0,-1 0 1,0 0-1,-8 23 0,-34 83-58,19-59 37,-57 135-140,79-190 157,1 0 0,0 0 0,0 0 0,1 0 0,-1 1 0,1-1-1,0 8 1,1-12 7,0 0 0,1-1-1,-1 1 1,0-1-1,0 1 1,1 0 0,-1-1-1,1 1 1,-1-1-1,1 1 1,0-1 0,0 0-1,-1 1 1,1-1-1,0 0 1,0 1 0,0-1-1,1 0 1,-1 0-1,0 0 1,0 0 0,1 0-1,-1 0 1,0 0-1,1-1 1,-1 1 0,1 0-1,-1-1 1,1 1-1,-1-1 1,1 0 0,-1 1-1,3-1 1,16 2-161,-1-1 1,1-1 0,-1 0 0,1-2-1,-1 0 1,1-2 0,-1 0 0,0 0-1,0-2 1,-1-1 0,0 0-1,0-1 1,26-16 0</inkml:trace>
  <inkml:trace contextRef="#ctx0" brushRef="#br0" timeOffset="555.02">1 715 16032,'0'0'415,"21"-19"-31,2 5 0,10-7-256,7-5 32,7-3-160,1-3 0</inkml:trace>
  <inkml:trace contextRef="#ctx0" brushRef="#br0" timeOffset="556.02">336 63 12928,'0'0'224,"2"19"0,-3 6 160,1 3 0,3 5 32,0 0 64,3-5-256,2-6 0</inkml:trace>
  <inkml:trace contextRef="#ctx0" brushRef="#br0" timeOffset="557.02">429 0 12576,'0'0'2176,"2"30"-1824,-2 6 0,-1 20-256,-1 10 0,-1 6-64,5 0 32</inkml:trace>
  <inkml:trace contextRef="#ctx0" brushRef="#br0" timeOffset="1062.81">495 932 13952,'0'0'160,"-1"-2"85,0-2-120,-1 0 0,1 0 0,0 0 0,1 0 1,-1 0-1,1 0 0,0 0 0,0-1 0,0 1 0,0 0 0,1 0 1,-1 0-1,1 0 0,0 0 0,1 0 0,2-7 0,-3 8-101,1-1-1,-1 1 0,1-1 1,0 1-1,0 0 0,1 0 1,-1-1-1,0 1 0,1 1 1,0-1-1,0 0 0,0 1 0,0-1 1,0 1-1,0 0 0,0 0 1,1 0-1,5-2 0,-8 4-17,0 1 0,-1-1 0,1 0 0,-1 0 0,1 0 0,0 0 0,-1 0 0,1 1 0,0-1 0,-1 0 0,1 1 0,-1-1-1,1 0 1,-1 1 0,1-1 0,-1 1 0,1-1 0,-1 1 0,1-1 0,-1 1 0,0-1 0,1 1 0,-1-1 0,0 1-1,1-1 1,-1 1 0,0 1 0,7 16 15,1 16-19,-1 1 0,3 68 1,2 12-5,-11-109 2,11-32 0,-2-5 153,-2 0-1,8-53 1,-13 65-60,-2 0 1,0 0-1,-1 0 1,-1 0 0,-7-37-1,8 55-80,-1 1-1,1-1 1,0 1-1,0 0 1,-1-1-1,1 1 1,0 0-1,-1-1 1,1 1-1,0 0 1,-1-1-1,1 1 1,-1 0-1,1 0 1,0 0-1,-1-1 1,1 1-1,-1 0 1,1 0-1,-1 0 1,1 0-1,-1 0 1,1 0 0,0 0-1,-1 0 1,1 0-1,-1 0 1,1 0-1,-1 0 1,1 0-1,-1 0 1,1 0-1,-1 0 1,1 1-1,0-1 1,-1 0-1,1 0 1,-1 1-1,1-1 1,0 0-1,-1 1 1,-17 10 170,15-7-165,-1 0 0,1 0 0,0 0 0,0 1 0,0-1 0,0 1 0,1 0 0,0-1 0,0 1 0,0 0 0,1 1 0,0-1 0,0 0 0,0 0 0,0 0-1,1 1 1,0-1 0,0 0 0,1 9 0,0-5-10,0 0-1,1 1 1,0-1 0,0 0-1,1 0 1,1 0 0,-1 0-1,1 0 1,1-1-1,6 10 1,-7-13-5,-1 0 0,2 0 0,-1-1 0,1 0 0,-1 0 0,1 0 0,0-1 0,0 0 0,1 1 0,-1-2 0,1 1-1,-1-1 1,1 0 0,0 0 0,6 1 0,-7-2-412,1 0-1,-1-1 0,0 0 1,1 0-1,7-1 0</inkml:trace>
  <inkml:trace contextRef="#ctx0" brushRef="#br0" timeOffset="1647.26">854 774 15232,'-1'-18'2309,"2"15"-2192,1 1 0,0-1 0,0 1 0,0-1 0,1 1 0,-1 0 0,0 0 0,1 0 0,0 0 0,-1 0 0,1 0 0,6-2 0,-8 3-81,1 0 0,-1 1-1,0-1 1,1 0 0,-1 1 0,1-1-1,-1 1 1,1-1 0,-1 1 0,1 0-1,0-1 1,-1 1 0,1 0 0,-1 0-1,1 0 1,-1 0 0,1 1 0,0-1 0,-1 0-1,1 1 1,-1-1 0,1 1 0,-1-1-1,1 1 1,-1 0 0,0 0 0,3 1-1,-1 3-40,-1-1-1,0 1 1,1 0 0,-2-1-1,1 1 1,-1 0-1,1 0 1,-1 0-1,-1 0 1,1 6-1,0 55-92,-1-55 86,-3 41-86,1-31 24,1 0-1,1 0 1,0 0 0,7 35-1,-7-54 66,0 0-1,1 0 0,-1 0 0,1 0 1,0 0-1,-1 0 0,1 0 0,0-1 0,0 1 1,0 0-1,0 0 0,1 0 0,-1-1 0,0 1 1,1-1-1,-1 1 0,1-1 0,0 0 1,-1 0-1,1 1 0,0-1 0,0 0 0,2 0 1,-2 0 4,0-1 0,0 0 1,0 0-1,0 0 0,-1-1 1,1 1-1,0 0 0,0-1 0,0 1 1,0-1-1,-1 0 0,1 1 1,0-1-1,0 0 0,-1 0 1,1 0-1,-1 0 0,1-1 1,-1 1-1,1 0 0,-1-1 1,0 1-1,0-1 0,2-1 0,6-9-2,-1-1-1,-1 1 0,0-1 0,-1-1 0,0 1 1,-1-1-1,-1 0 0,5-20 0,-5 9 16,0 0 0,-2 0-1,0 0 1,-3-28-1,1 48 5,-5-35 30,5 38-23,0 0-1,-1 0 1,0 0-1,1 0 1,-1 0-1,0 0 0,0 0 1,0 0-1,0 0 1,0 0-1,0 0 1,-1 0-1,1 1 1,-3-3-1,3 4-3,1-1 1,-1 1-1,0 0 0,1 0 0,-1 0 1,0 0-1,0 0 0,1 0 0,-1 1 1,0-1-1,0 0 0,1 0 1,-1 0-1,0 1 0,1-1 0,-1 0 1,1 1-1,-1-1 0,0 0 0,1 1 1,-1-1-1,1 1 0,-1-1 0,1 1 1,-1-1-1,0 2 0,-15 17 141,14-17-121,-6 9 26,1 1 0,0 0 0,0 0 0,2 0 0,-1 0 0,1 1 0,1 0 0,1 0 1,-4 21-1,5-26-48,1 0 0,1-1 0,-1 1 0,2 0 0,-1 0 0,1 0 0,0-1 0,0 1 0,1 0 0,0-1 0,0 1 0,1-1 0,0 0 0,0 0 0,1 0 0,0 0 0,0-1 0,6 8 0,-7-10-21,1-1-1,0 0 0,-1 0 1,1 0-1,0 0 0,0-1 0,1 1 1,-1-1-1,1 0 0,-1 0 1,1-1-1,-1 1 0,10 0 0,-5-1 65,0 0-1,0-1 0,0 0 0,0-1 0,-1 0 0,17-4 1,0-2-683,-1-2 0,-1 0 0,37-21 0,-56 28 294,9-5-12706</inkml:trace>
  <inkml:trace contextRef="#ctx0" brushRef="#br0" timeOffset="2698.62">1604 204 13856,'0'0'2874,"5"3"-2709,20 7-118,0 0 0,0-1 0,1-2-1,0 0 1,29 2 0,-26-4-39,0 1 0,-1 1 0,0 1 0,46 20-1,-72-27-7,1 1 0,-1-1 0,1 1 0,-1 0 0,0-1 0,0 1 0,0 0 0,0 0 0,0 1 0,0-1 0,-1 0 0,1 1 0,-1-1 0,0 0 0,1 1 0,0 2 0,-1 0 0,0 0 0,0 0 0,0-1 1,-1 1-1,1 0 0,-1 0 0,-1 0 0,0 8 0,-2 3-1,-2 0 0,0 1-1,0-1 1,-10 19 0,-29 44-27,32-59 28,0 1 1,1 0-1,-10 27 0,17-22 1,4-26-2,0 0 1,0 1-1,0-1 1,0 0 0,0 1-1,0-1 1,0 0-1,0 1 1,0-1-1,0 0 1,0 1 0,1-1-1,-1 1 1,0-1-1,0 0 1,0 1-1,0-1 1,0 0 0,1 0-1,-1 1 1,0-1-1,0 0 1,1 1-1,-1-1 1,0 0-1,0 0 1,1 1 0,-1-1-1,0 0 1,1 0-1,-1 0 1,0 0-1,1 1 1,-1-1 0,0 0-1,1 0 1,-1 0-1,0 0 1,1 0-1,-1 0 1,0 0 0,1 0-1,-1 0 1,0 0-1,1 0 1,-1 0-1,1 0 1,-1 0 0,0 0-1,1 0 1,-1-1-1,0 1 1,1 0-1,-1 0 1,0 0-1,0 0 1,1-1 0,-1 1-1,0 0 1,1 0-1,-1-1 1,14-12-2155</inkml:trace>
  <inkml:trace contextRef="#ctx0" brushRef="#br0" timeOffset="3140.96">2262 215 11584,'0'2'165,"-8"49"742,-1 54 1,8-82-784,1-1 0,2 0 0,0 1 1,1-1-1,7 22 0,-8-37-87,0 0 0,1-1 0,-1 1-1,1-1 1,1 0 0,-1 0 0,1 0 0,0 0 0,7 6 0,-9-9-18,1-1-1,-1 0 1,0 0 0,1-1 0,-1 1 0,1 0 0,0-1 0,-1 0-1,1 1 1,0-1 0,0 0 0,0-1 0,0 1 0,0 0 0,0-1-1,0 0 1,0 1 0,0-1 0,0 0 0,0-1 0,0 1-1,0 0 1,6-3 0,-3 1 21,1 0 0,-1-1 0,1 0 0,-1 0 0,0-1 0,0 0 1,-1 0-1,1 0 0,-1-1 0,0 0 0,0 0 0,9-11 0,-9 8 27,0 0 1,0-1 0,0 0 0,-1 0-1,0 0 1,-1 0 0,0-1-1,3-17 1,-5 16 16,0 1 1,0-1-1,-1 0 0,0 1 1,-1-1-1,0 1 0,-1-1 1,-3-12-1,3 16-3,-1 0-1,0 0 1,0 0 0,0 1 0,-1-1 0,0 1 0,0 0-1,0 0 1,-1 0 0,0 0 0,-10-9 0,10 12-26,1 1 1,0-1-1,-1 0 0,1 1 1,-1 0-1,1 0 1,-1 1-1,0-1 1,0 1-1,0 0 0,0 0 1,0 0-1,0 1 1,0 0-1,0 0 0,0 0 1,0 1-1,-1-1 1,1 1-1,1 1 1,-1-1-1,-5 2 0,9-2-52,1-1 0,-1 0 0,1 0 0,-1 0 0,1 0 0,-1 0 0,1 1 0,-1-1 0,1 0 0,-1 1 0,1-1 0,-1 0 0,1 1 0,-1-1 0,1 0 0,-1 1 0,1-1 0,0 1 0,-1-1 0,1 1 0,0-1 0,-1 1 1,1-1-1,0 1 0,0-1 0,0 1 0,-1-1 0,1 1 0,0 0 0,0-1 0,0 1 0,0-1 0,0 1 0,0-1 0,0 1 0,0 0 0,0-1 0,0 1 0,1-1 0,-1 1 0,0-1 0,0 1 0,1 0 0,6 6-236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1:44.2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23 11840,'4'1'261,"40"13"398,0-2 0,76 10 0,-63-13-240,67 19 1,-124-27-388,1-1 0,0 1 0,0-1 0,0 0-1,-1 0 1,1 1 0,0-1 0,0 0 0,0 0 0,-1 0 0,1 0 0,0 0 0,0 0 0,0 0 0,-1 0 0,3-1 0,0-14 308,-2 12-391,8-61 201,-4 28-17,3-56 0,-8 91 245,8 2-116,5 3-208,0 1 0,0 0 0,-1 0 0,1 1 0,-1 1 0,-1 0 0,1 1 0,14 13 0,-22-18-48,0 0-1,-1 1 1,0-1-1,1 1 1,-1 0-1,-1 0 1,1 0-1,0 0 1,-1 0-1,0 0 1,0 1-1,0-1 1,-1 1-1,0-1 1,0 1-1,0 0 0,0-1 1,0 1-1,-1 0 1,0 0-1,0 0 1,-1-1-1,1 1 1,-1 0-1,0 0 1,0-1-1,-3 9 1,-5 4 19,0-1 0,-1-1 0,-1 0 0,0 0 0,-1-1 0,0 0 0,-1-1 1,-17 12-1,-107 76-1870,128-95 1352,-6 4-10488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1:54.4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27 14880,'3'0'352,"15"6"-52,0 1 0,0 1 0,0 1-1,-2 0 1,1 1 0,-1 1 0,20 17 0,-31-24-273,-1 0 0,1 0-1,0 1 1,-1 0 0,0-1-1,-1 1 1,1 1 0,-1-1-1,0 1 1,0-1 0,0 1-1,-1 0 1,0 0 0,0 0-1,0 0 1,-1 0 0,1 12-1,-5-37 22,1-1 0,1 1 0,1 0 0,0-1 0,2 1 0,0-1 0,1 1 0,1 0 0,12-36 0,-13 46-25,1-3 33,0 0 0,1 0 1,1 0-1,0 0 0,0 1 0,11-13 0,-16 23-48,0 0 0,0 0 0,-1 1-1,1-1 1,0 0 0,0 1 0,0-1-1,0 1 1,0-1 0,1 1 0,-1 0-1,0-1 1,0 1 0,0 0 0,0 0-1,0 0 1,0 0 0,0 0 0,1 0-1,-1 0 1,0 0 0,0 0 0,0 1-1,0-1 1,0 0 0,2 1 0,28 17 106,-26-15-96,8 7-1,0 0-1,0 0 1,-1 1 0,0 1 0,-1 0-1,-1 0 1,0 1 0,0 1 0,-1 0-1,-1 0 1,-1 0 0,0 1 0,7 23-1,-12-34-10,-1-3 826,0-19 346,1-3-1134,0 0-1,1 0 1,12-41-1,-11 50-21,0 0 0,1 0-1,0 0 1,1 0-1,1 1 1,-1 0-1,16-18 1,-21 28-20,1-1 0,-1 0 0,1 1-1,0-1 1,0 1 0,0 0 0,-1-1 0,1 1 0,0 0-1,1 0 1,-1 0 0,0 1 0,0-1 0,0 0 0,0 1-1,1-1 1,-1 1 0,0 0 0,1 0 0,1 0 0,1 1 1,0 0 0,-1 0 0,1 0 0,-1 1 0,0 0 0,0 0 0,1 0 0,-1 0 0,3 3 0,-1 0-3,-1-1 1,1 1-1,-2 0 0,1 1 0,0-1 0,-1 1 0,0 0 0,0 0 0,-1 0 1,3 7-1,3 8-4,12 40 1,-9-5-121,-8-34 241,8 27 0,-10-44-394,-1 0 0,1-1 1,0 1-1,1-1 0,-1 1 1,1-1-1,0 0 1,0 0-1,0 0 0,7 6 1</inkml:trace>
  <inkml:trace contextRef="#ctx0" brushRef="#br0" timeOffset="735.18">1145 27 13664,'-2'-4'549,"1"3"-446,0-1 1,-1 0-1,1 1 0,0-1 1,-1 1-1,1 0 0,-1-1 1,1 1-1,-1 0 1,0 0-1,0 0 0,1 0 1,-1 0-1,0 0 0,0 0 1,0 1-1,0-1 1,0 1-1,0-1 0,0 1 1,0 0-1,0 0 0,0 0 1,0 0-1,0 0 0,0 0 1,0 1-1,0-1 1,0 1-1,0-1 0,0 1 1,0 0-1,-3 1 0,-1 2-59,0 1-1,0-1 0,0 1 0,1 0 1,-1 1-1,1-1 0,0 1 0,1 0 0,0 0 1,0 1-1,-4 7 0,1 0-6,0 1 0,2 0 0,-1 1 0,-2 17 0,6-23-17,0-1-1,1 1 0,0 0 0,1-1 1,2 17-1,-2-23-13,0-1 1,0 1-1,1-1 0,-1 1 1,1-1-1,0 1 0,-1-1 1,1 0-1,0 1 0,0-1 1,1 0-1,-1 0 1,0 0-1,1 0 0,-1 0 1,1 0-1,0 0 0,0 0 1,0-1-1,-1 1 0,2-1 1,-1 1-1,0-1 0,0 0 1,0 0-1,0 0 0,4 1 1,-5-2-2,1 0 1,0 0-1,-1 0 1,1 0-1,0 0 1,0-1-1,-1 1 1,1-1-1,0 1 1,-1-1-1,1 1 1,-1-1-1,1 0 1,-1 0-1,1 0 1,-1 0-1,1 0 1,-1 0-1,0 0 1,0-1-1,0 1 1,2-3-1,22-34 58,-25 37-60,8-15 46,-1-1 0,0 0 0,-2 0 0,0 0 1,-1-1-1,0 1 0,-2-1 0,1-34 0,-1 40 104,-1 10 116,5 19 159,-3-5-488,2 6 106,12 27 0,-15-41-42,0 1-1,0-1 1,1 0-1,-1 0 1,1 0 0,0 0-1,0-1 1,0 1-1,1-1 1,-1 1-1,1-1 1,5 3-1,-9-6-3,1 1 0,0-1 0,0 1 0,0-1 0,0 0 0,0 1 0,0-1 0,0 0 0,0 0 0,0 0-1,0 0 1,0 0 0,0 0 0,0 0 0,0 0 0,0 0 0,0 0 0,0 0 0,0-1 0,0 1 0,0 0-1,1-2 1,0 1-1,0 0 0,-1 0 0,1-1 0,-1 1 0,1-1 0,-1 0 0,1 1 0,-1-1-1,0 0 1,1-2 0,3-5-10,-2-1 1,1 1-1,3-16 0,-6 20 4,3-10-15,4-24-78,-7 39 100,-1 0-1,1 0 1,-1-1 0,1 1 0,-1 0 0,1 0-1,-1 0 1,1 0 0,-1 0 0,1 0 0,-1 0-1,1 0 1,0 0 0,-1 0 0,1 0 0,-1 0-1,1 0 1,-1 0 0,1 0 0,-1 1-1,1-1 1,-1 0 0,1 0 0,-1 1 0,0-1-1,1 0 1,-1 1 0,1-1 0,-1 0 0,0 1-1,1-1 1,0 1 0,19 14 1,11 13-1,-14-10 0,28 19 0,-40-34 0,0 1 0,0-1 0,1 0 0,-1 0 0,1-1 0,0 1 0,-1-1 0,1-1 0,0 1 0,10 1 0,-13-3 12,-1 0-1,0 0 1,0 0-1,1 0 0,-1 0 1,0 0-1,0-1 0,1 1 1,-1-1-1,0 1 1,0-1-1,0 0 0,0 0 1,0 0-1,0 0 1,0 0-1,0-1 0,0 1 1,-1 0-1,1-1 0,0 1 1,-1-1-1,1 0 1,-1 0-1,1 1 0,-1-1 1,0 0-1,0 0 1,0 0-1,0 0 0,0-1 1,-1 1-1,1 0 0,-1 0 1,1 0-1,-1-1 1,0 1-1,0 0 0,0 0 1,0-1-1,0 1 1,0 0-1,0 0 0,-1-1 1,1 1-1,-1 0 0,0 0 1,0 0-1,0 0 1,0 0-1,-1-3 0,-9 18 667,-1 6-420,1 1-1,1 0 1,1 1 0,-12 41 0,9-16-1633,-7 50-1,17-86-12863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1:38.2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 882 14976,'0'0'1077,"0"-2"-432,-2-17-422,2 1 0,0 0-1,1 0 1,1-1 0,8-33 0,-3 11-152,50-566 196,-50 519 330,6 105-442,67 117-31,-32-48-110,32 55-14,32 53 0,-92-165 0,-1 1 0,-2 0 0,17 43 0,-33-71 0,-1 1 0,1 0 0,-1 0 0,0 0 0,0 0 0,0 0 0,0 0 0,0 0 0,-1 0 0,1 0 0,-1 0 0,0 0 0,0-1 0,0 1 0,0 0 0,0 0 0,-1-1 0,1 1 0,-1-1 0,0 1 0,0-1 0,0 0 0,0 0 0,0 0 0,0 0 0,-4 3 0,-4 3 0,-1 0 0,0-1 0,0 0 0,-19 8 0,4-3 91,0-1 0,0-2-1,-1 0 1,-1-2 0,-33 5-1,57-12-246,-17 0 774,20 0-709,1 0 1,-1 0 0,1 0-1,-1 0 1,0 0-1,1 0 1,-1-1 0,1 1-1,-1 0 1,1 0-1,0-1 1,-1 1 0,1 0-1,-1-1 1,1 1 0,-1 0-1,1-1 1,0 1-1,-1-1 1,1 1 0,0 0-1,-1-1 1,1 1-1,0-1 1,0 1 0,0-1-1,-1 1 1,1-2-1</inkml:trace>
  <inkml:trace contextRef="#ctx0" brushRef="#br0" timeOffset="519.18">633 289 14304,'3'2'512,"20"10"-40,0-1 0,1-1 0,0-1-1,1 0 1,47 8 0,-60-16-464,0 2 0,0 0 0,0 1 0,0 0 0,16 8-1,-24-11-20,-1 1 0,0 0 0,0 0 0,0 0 0,0 0 0,-1 1 0,1-1 0,0 1 0,-1 0 0,0-1 0,0 1 0,0 0 0,0 0-1,0 1 1,0-1 0,-1 0 0,0 1 0,1-1 0,-1 1 0,-1-1 0,1 1 0,0-1 0,-1 6 0,0 4-57,-1 0 0,-1 0 0,0 0 0,0-1 0,-2 1 0,-6 17 0,-38 74-186,12-29 138,31-63 102,1-3-1,0 0 0,0 0 0,2 1 0,-4 11 0,6-20-18,0-1 1,0 0 0,0 0-1,0 0 1,0 1 0,-1-1-1,1 0 1,0 0 0,0 0-1,0 1 1,0-1 0,0 0-1,0 0 1,0 1 0,0-1-1,0 0 1,0 0 0,0 1-1,0-1 1,0 0 0,0 0-1,0 1 1,0-1 0,0 0-1,0 0 1,0 0 0,0 1 0,0-1-1,0 0 1,1 0 0,-1 0-1,0 1 1,0-1 0,0 0-1,0 0 1,1 0 0,-1 1-1,0-1 1,0 0 0,0 0-1,0 0 1,1 0 0,-1 0-1,0 0 1,0 0 0,1 1-1,-1-1 1,0 0 0,0 0-1,1 0 1,-1 0 0,0 0-1,0 0 1,0 0 0,1 0 0,-1 0-1,0 0 1,0 0 0,1 0-1,-1 0 1,0-1 0</inkml:trace>
  <inkml:trace contextRef="#ctx0" brushRef="#br0" timeOffset="949.19">1224 186 13600,'0'0'330,"-1"3"-239,-2 8-11,1 0-1,1 0 1,-1 0-1,2 1 1,0-1 0,0 0-1,1 1 1,2 11-1,0 11 26,-2-19-60,0 15 103,11 56 1,-10-78-119,-1-1 0,2 1 1,-1-1-1,1 1 0,0-1 1,1 0-1,-1 0 0,2 0 1,-1-1-1,1 0 0,-1 1 1,10 7-1,-13-13-16,1 1 0,0-1 0,0 0 0,0 0 0,0 1 0,0-1 0,0 0-1,0-1 1,0 1 0,0 0 0,1-1 0,-1 1 0,0-1 0,0 0 0,0 1 0,1-1 0,-1 0-1,3-1 1,-1 0 9,-1 1 0,1-2 0,0 1 0,-1 0 0,1-1 0,0 1 0,-1-1 0,0 0 0,6-5 0,-1 1 29,-1 0-1,-1-1 1,1 0 0,-1 0 0,-1-1 0,1 1-1,-1-1 1,4-10 0,0 0 56,-2-1 1,-1 0-1,0 0 0,-1-1 1,-2 0-1,4-37 0,-7 44-21,0 0 0,0 0-1,-1-1 1,-1 1-1,0 0 1,-1 0 0,-1 1-1,0-1 1,0 1-1,-1 0 1,-10-17-1,13 25-59,-1 0-1,0 0 0,0 1 0,0-1 0,-1 1 0,1 0 1,-1 0-1,0 0 0,1 0 0,-1 1 0,-1-1 0,1 1 0,0 0 1,0 1-1,-1-1 0,1 1 0,-1-1 0,1 1 0,-1 1 1,0-1-1,0 1 0,1-1 0,-1 2 0,0-1 0,1 0 0,-1 1 1,0 0-1,1 0 0,-1 0 0,1 0 0,-1 1 0,1 0 1,0 0-1,0 0 0,-1 0 0,2 1 0,-1 0 0,0 0 0,0 0 1,1 0-1,0 0 0,-1 1 0,1-1 0,1 1 0,-1 0 0,0 0 1,1 0-1,0 0 0,0 1 0,0-1 0,-2 8 0,4-10-131,0-1-1,-1 0 1,1 1-1,0-1 1,0 1-1,0-1 1,0 0-1,0 1 1,1-1-1,-1 0 1,0 1-1,1-1 1,-1 0-1,0 1 1,1-1-1,0 0 1,-1 0-1,1 0 1,0 1-1,-1-1 1,1 0-1,2 2 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1:39.8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3 1 12224,'3'430'1475,"-7"-280"-1190,1-82-122,1 61 168,3-107-185,1 0 0,0 0-1,10 36 1,-12-57-135,0 0 0,1-1 0,-1 1 0,0 0 0,0 0 1,0 0-1,1 0 0,-1-1 0,0 1 0,1 0 0,-1 0 0,1 0 0,-1-1 1,1 1-1,-1 0 0,1-1 0,-1 1 0,1 0 0,0-1 0,-1 1 0,1-1 1,0 1-1,-1-1 0,1 1 0,1-1 0,-1 0 2,0-1 1,0 1-1,0-1 0,0 0 0,0 0 1,0 1-1,0-1 0,-1 0 1,1 0-1,0 0 0,0 0 0,-1 0 1,1 0-1,-1 0 0,1 0 0,-1 0 1,1 0-1,-1-1 0,1-1 1,14-41 239,-2-2 0,16-92 1,-25 106-137,-2 1-1,0-1 1,-3 0 0,0 0 0,-8-45 0,8 72-84,-1 0-1,1 0 1,-1 0 0,0 0 0,0 0-1,0 0 1,0 1 0,-6-8 0,7 10-20,0 1 0,0 0 1,0 1-1,0-1 0,0 0 1,0 0-1,0 0 1,0 1-1,0-1 0,0 0 1,0 1-1,-1-1 0,1 1 1,0-1-1,0 1 0,-1 0 1,1-1-1,0 1 1,-1 0-1,1 0 0,0 0 1,-1 0-1,1 0 0,0 0 1,-1 1-1,1-1 0,0 0 1,0 1-1,-1-1 1,1 1-1,0-1 0,0 1 1,0-1-1,0 1 0,-1 0 1,1 0-1,0 0 0,-1 1 1,-2 2 23,0 0 1,0 0 0,1 1 0,-1 0-1,1-1 1,0 1 0,1 0-1,-1 0 1,1 0 0,0 1 0,0-1-1,1 1 1,-2 7 0,1 1 13,0 0 0,0 0 0,2 1 1,1 16-1,-1-26-38,0 0 1,1 0-1,0 1 0,0-1 1,1-1-1,-1 1 0,1 0 1,0 0-1,0-1 1,1 1-1,0-1 0,-1 1 1,1-1-1,6 6 0,-6-7-4,1 0-1,-1-1 1,0 1-1,1-1 1,0 0 0,-1 0-1,1-1 1,0 1-1,0-1 1,0 0-1,0 0 1,0 0-1,0 0 1,0-1-1,0 1 1,0-1-1,1 0 1,4-1-1,5-1 43,0-1-1,27-9 0,-29 8-3,-1 0-1,1 1 1,0 0 0,21-1-1,-31 4-39,1 0 0,-1 1 0,0-1 0,0 1-1,1 0 1,-1 0 0,0-1 0,0 1 0,0 1 0,0-1-1,0 0 1,0 0 0,0 1 0,-1-1 0,1 1-1,0-1 1,-1 1 0,1 0 0,-1 0 0,0 0 0,0 0-1,1 0 1,-1 0 0,0 0 0,-1 0 0,1 0-1,0 0 1,0 3 0,2 5 7,-1-1 0,0 1 1,0 0-1,-1 0 0,0 13 0,-3 12 13,-2-1 0,-7 36 0,0-18-2540,9-44-9833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1:49.7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07 14208,'3'-6'141,"0"0"1,0 1-1,1 0 1,0-1-1,0 2 1,0-1-1,1 0 1,-1 1 0,1 0-1,0 0 1,1 0-1,-1 0 1,0 1-1,11-4 1,7-3 169,0 1 1,35-7-1,-41 11-259,-15 4-44,20-5 120,40-5-1,-57 10-119,-1 0-1,1 1 1,0 0-1,0 0 1,0 0-1,0 1 1,0-1 0,0 1-1,-1 1 1,1-1-1,0 0 1,-1 1-1,1 0 1,-1 0-1,5 3 1,-7-3-7,0 0-1,0 0 1,-1 0 0,1 0 0,-1 1-1,1-1 1,-1 0 0,0 1-1,1-1 1,-1 1 0,-1 0 0,1-1-1,0 1 1,-1 0 0,1-1 0,-1 1-1,0 0 1,0 0 0,0-1 0,0 1-1,0 3 1,-2 7 3,-1 1-1,-7 25 0,8-32-3,-27 73-27,-3-2-1,-50 89 0,35-74 10,43-86 16,-1 2-9,1 1 0,0 0 1,0 0-1,-4 17 0,8-25 9,-1 0 0,1 0 0,0 0 0,0 0 0,0 0 1,0 0-1,0-1 0,0 1 0,0 0 0,0 0 0,1 0 0,-1 0 0,1 0 0,0 0 0,0 0 0,-1-1 0,1 1 1,0 0-1,0-1 0,1 1 0,-1-1 0,0 1 0,0-1 0,1 1 0,-1-1 0,1 0 0,-1 0 0,1 0 1,0 0-1,-1 0 0,5 2 0,3 0-2,0 0 1,1-1 0,0 0-1,-1-1 1,1 0-1,0 0 1,0-1 0,0 0-1,0-1 1,15-3 0,12-3-13,48-18 0,-78 23 15,32-11 238,65-32-1,-83 34-1566,38-27 1,-53 33-9604</inkml:trace>
  <inkml:trace contextRef="#ctx0" brushRef="#br0" timeOffset="414.33">259 652 14560,'0'0'256,"14"-6"-32,16-7 160,5-8 32,6-4-384,1-9 0</inkml:trace>
  <inkml:trace contextRef="#ctx0" brushRef="#br0" timeOffset="415.33">508 106 12672,'0'0'288,"6"28"64,2 7 256,1 8 32,1-1-544,-2 0 32</inkml:trace>
  <inkml:trace contextRef="#ctx0" brushRef="#br0" timeOffset="891.88">672 0 13760,'0'0'640,"5"25"-96,-2 2-32,3 18-224,0 6 32,0 4-224,1-2 0</inkml:trace>
  <inkml:trace contextRef="#ctx0" brushRef="#br0" timeOffset="1848.36">788 791 13856,'0'0'2325,"2"0"-1776,-1 0-538,0 0-1,0 0 1,0 0 0,0 0-1,-1 0 1,1 0-1,0 0 1,0 0 0,0 1-1,0-1 1,-1 0 0,1 0-1,0 1 1,0-1-1,0 1 1,-1-1 0,1 1-1,0-1 1,-1 1-1,1-1 1,0 1 0,-1 0-1,1-1 1,0 2-1,1 1 28,0 1-1,-1-1 0,1 0 1,-1 1-1,0-1 0,2 5 1,-1 5 55,1 0 0,-1 24-1,-2 2-101,-1-22-6,0 0 0,4 25 0,-2-38 13,0 1-1,0-1 0,0 0 0,0 1 0,1-1 1,-1 0-1,1 0 0,0 0 0,1 0 0,-1 0 1,1-1-1,-1 1 0,1 0 0,4 2 0,-7-5 0,1 0 0,0 0 0,0-1-1,0 1 1,0 0 0,0-1-1,0 1 1,1-1 0,-1 1 0,0-1-1,0 1 1,0-1 0,0 0 0,1 0-1,-1 0 1,0 1 0,0-1-1,1 0 1,-1 0 0,0-1 0,0 1-1,2 0 1,-1-1 1,1 0 0,-1 0 0,0 0 0,1-1 0,-1 1 0,0-1 0,0 1 0,0-1 0,0 1 0,2-4 0,1-1 2,1-1 1,-1-1-1,-1 1 0,9-16 0,-10 14 24,0 0 0,0 0 0,0 0 0,-1 0 0,-1 0 0,0 0-1,0-1 1,0 1 0,-1 0 0,-1-1 0,0 1 0,0 0 0,0 0-1,-1-1 1,-1 1 0,0 0 0,0 1 0,-8-17 0,10 24 509,0 13-192,0 0-306,2 0 0,-1 0 0,2 0 0,-1 0 0,2 0 0,0-1 0,0 1-1,1-1 1,0 1 0,1-1 0,0-1 0,9 13 0,-13-21-204,1 0 0,-1-1 0,1 1 1,0 0-1,-1-1 0,1 0 0,0 1 1,0-1-1,0 0 0,0 0 0,0 0 1,0 0-1,4 1 0</inkml:trace>
  <inkml:trace contextRef="#ctx0" brushRef="#br0" timeOffset="2447.58">1076 869 13024,'-2'-4'179,"0"-1"1,0 0 0,0 1 0,1-1-1,-1 0 1,2 0 0,-1 0-1,0 0 1,1-7 0,0 10-85,1-1-1,0 1 1,-1-1 0,1 1-1,0-1 1,0 1 0,1 0-1,-1-1 1,0 1 0,1 0-1,-1 0 1,1 0 0,0 0-1,0 0 1,0 0-1,0 1 1,0-1 0,0 1-1,4-3 1,-3 2-59,1 0 1,-1 0-1,1 0 0,-1 0 0,1 1 0,0-1 0,0 1 1,0 0-1,6-1 0,-8 2-33,-1 0 1,1 0-1,-1 1 0,0-1 1,1 0-1,-1 1 1,0-1-1,1 0 0,-1 1 1,0 0-1,1-1 0,-1 1 1,0 0-1,0 0 0,0 0 1,0 0-1,0 0 0,0 0 1,0 0-1,0 0 1,0 0-1,0 0 0,-1 0 1,1 0-1,0 1 0,-1-1 1,1 0-1,-1 1 0,1-1 1,-1 0-1,1 3 0,1 10-11,1 0 0,-2 0-1,1 20 1,-2-15-54,6 36 0,-5-50 52,0-1 0,0 1 0,1 0 0,0-1 0,0 1 0,0-1 0,0 0 0,0 1 0,1-1 0,0 0 0,0-1-1,4 5 1,-6-6 7,1-1 0,-1 1 0,1-1-1,-1 0 1,1 0 0,0 1-1,-1-1 1,1 0 0,0-1-1,0 1 1,0 0 0,0 0-1,0-1 1,0 1 0,0-1-1,0 0 1,3 0 0,-3 0 2,-1 0 1,1-1-1,0 1 0,-1-1 1,1 1-1,-1-1 1,0 0-1,1 0 1,-1 0-1,1 1 1,-1-1-1,0-1 1,0 1-1,0 0 0,0 0 1,1 0-1,0-3 1,1-1 7,0 0 0,-1 0 1,1 0-1,-1-1 0,0 1 1,-1-1-1,0 1 0,1-1 1,-2 0-1,2-10 0,-2 4 149,0 0-1,-1 0 0,0 0 1,-1 1-1,0-1 1,-6-17-1,8 28 80,1 3-33,1 6-120,1 0 0,0 0 0,0 0-1,1-1 1,0 0 0,0 0 0,9 11-1,-10-15-411,0 0 0,-1-1-1,1 1 1,0-1 0,0 1-1,5 1 1</inkml:trace>
  <inkml:trace contextRef="#ctx0" brushRef="#br0" timeOffset="2898.2">2008 187 14208,'-2'4'298,"-86"144"1481,37-59-1106,-63 82 0,110-166-596,3-4-7,0 1-1,-1-1 0,1 1 0,0 0 0,0 0 0,0 0 0,0 0 0,0 0 1,0-1-1,0 4 0,1-4 107,8 0-87,0 0 0,0 1 0,0 0 0,0 1 0,0-1 0,9 6 0,-8-5-30,10 7 41,0 0-1,-1 1 0,-1 1 1,0 1-1,0 0 0,21 22 1,31 25 10,-66-57-105,0-1 0,0 0 0,0 0 1,0 0-1,1 0 0,-1-1 0,1 1 1,-1-1-1,1 0 0,0 0 0,-1 0 1,7 0-1,11-5-2548</inkml:trace>
  <inkml:trace contextRef="#ctx0" brushRef="#br0" timeOffset="3295.92">2235 310 14656,'-2'13'108,"0"1"1,1 0-1,0 0 1,1 0-1,1 0 1,0 0 0,1 0-1,3 14 1,0-6 93,2 1 0,0-1 1,21 41-1,-24-55-109,1 1 1,0-1-1,0 0 0,1 0 0,0 0 1,1-1-1,12 12 0,-16-17-60,-1 0-1,1-1 0,-1 1 1,1-1-1,0 1 1,0-1-1,0 0 0,-1 0 1,1 0-1,0 0 1,0-1-1,1 1 0,-1-1 1,0 0-1,0 1 1,0-2-1,0 1 0,0 0 1,0 0-1,0-1 1,0 0-1,0 0 0,0 0 1,0 0-1,0 0 1,0 0-1,4-4 0,1-1 15,-1 0 0,1 0 0,-1-1 0,0 0 0,-1 0 0,0 0 0,0-1 0,-1 0 0,0-1 0,0 1 0,-1-1-1,0 0 1,3-10 0,-2 4 1,0 0 0,-1 0 0,-1-1 0,-1 1 0,0-1 0,-1 0 0,-1-20-1,0 29-15,-1-1 0,0 1-1,0 0 1,-1 0-1,0 0 1,0 1-1,-1-1 1,0 0 0,0 1-1,0 0 1,-1-1-1,0 1 1,-9-10-1,9 12-9,0 1 0,0-1 0,0 1 0,-1 0 0,0 0 0,1 0 0,-1 1 0,0 0 0,-1 0 0,1 0 0,0 0 0,0 1-1,-1 0 1,1 0 0,-1 0 0,1 1 0,-1 0 0,-8 1 0,7-1-3,0 1-1,0 0 1,0 1 0,1 0-1,-9 3 1,13-4-12,0 0-1,0-1 1,0 1-1,0 0 1,0 0 0,0 1-1,0-1 1,1 0-1,-1 1 1,0-1 0,1 1-1,-1 0 1,1-1 0,0 1-1,-1 0 1,1 0-1,0 0 1,0 0 0,0 0-1,-1 2 1,2-3-104,0 1 0,0-1 0,0 0 0,0 0 0,1 0 0,-1 0 0,0 0 0,0 0 0,1 0-1,-1 0 1,0 0 0,1 0 0,-1 0 0,1 0 0,-1-1 0,1 1 0,0 0 0,-1 0 0,1 0 0,0 0 0,0-1 0,-1 1 0,1 0 0,0-1 0,1 1 0</inkml:trace>
  <inkml:trace contextRef="#ctx0" brushRef="#br0" timeOffset="3834.54">2926 211 14400,'0'0'170,"3"1"44,7 1-22,0 0 1,0 0 0,0-1 0,0-1 0,15 0 0,58-7 614,-41 2-580,-15 2-95,53-2 171,-72 5-270,1 0 0,-1 0 0,1 1 1,-1 1-1,1-1 0,14 6 0,-22-6-32,0-1 0,0 0 0,0 1 0,0-1 0,0 1-1,0-1 1,0 1 0,0 0 0,0-1 0,0 1 0,0 0 0,0 0 0,-1 0-1,1-1 1,0 1 0,-1 0 0,1 0 0,0 0 0,-1 0 0,1 0 0,-1 0-1,0 0 1,1 0 0,-1 1 0,0-1 0,0 0 0,1 0 0,-1 0 0,0 0-1,0 0 1,0 0 0,0 1 0,-1-1 0,1 0 0,0 0 0,0 0 0,-1 0-1,1 0 1,-1 0 0,1 0 0,-1 0 0,0 1 0,-3 5-10,0 0-1,-1-1 1,0 0 0,-10 11-1,14-16 8,-21 20-202,-36 26-1,36-31-211,1 1-1,-28 31 1,53-52 342,0 0 0,0 1-1,1 0 1,-1 0 0,7-2 0,3-4 34,17-10-13,80-54-23,-89 58 78,-2-2-1,0 0 0,17-20 1,-33 33 13,-1 0 0,0 0 0,0 0 0,0 0 0,0-1 0,-1 1 0,0-1 0,0 1 0,0-1 0,1-5 0,-2 7 39,-1 0 0,0 0 0,0 1 0,0-1 0,0 0 1,0 0-1,-1 1 0,1-1 0,-1 0 0,0 0 0,0 1 1,0-1-1,0 1 0,0-1 0,0 1 0,-1-1 0,1 1 1,-1 0-1,-3-4 0,5 6-30,0 0 0,0 0 0,-1-1 0,1 1 0,0 0 0,0 0 0,0-1 0,0 1-1,-1 0 1,1 0 0,0-1 0,0 1 0,0 0 0,0-1 0,0 1 0,0 0 0,0-1 0,0 1 0,0 0 0,0-1 0,0 1 0,0 0 0,0-1 0,0 1 0,0 0 0,0 0 0,0-1 0,0 1 0,1 0 0,-1-1 0,0 1 0,0-1 0,12-6 259,25-3-270,-29 8 78,1 0-62,1-1 13,1 0 1,0 1-1,15 0 0,-24 1-35,0 1 1,0 0-1,0 0 0,0 0 0,0 0 0,0 1 0,0-1 1,0 1-1,0-1 0,0 1 0,0 0 0,0-1 0,0 1 1,0 0-1,0 0 0,-1 0 0,1 1 0,0-1 0,-1 0 0,1 1 1,-1-1-1,0 1 0,1-1 0,-1 1 0,1 2 0,2 4-1,-1 0 0,-1 1 0,0 0-1,0-1 1,-1 1 0,0 0 0,0 0-1,-1 0 1,0 0 0,0 0 0,-1 0-1,-4 15 1,-4 11 13,-25 63 0,15-45-4,8-18-2308,9-28-9173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1:49.3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6 261 12928,'0'-40'802,"1"-1"1,13-71-1,-4 44 17,-6 136-698,-6 125 0,-1-134-102,-15 288-18,18-287 45,1-53-25,-1-8 1,1-30 22,-7-116 255,3 122-135,-1 0 0,-1 0 0,-15-45-1,18 64-16,-1-1-1,0 1 0,-1 0 0,-6-10 0,10 16-135,-1 0 1,1-1-1,0 1 0,0 0 1,0 0-1,-1 0 0,1 0 1,0 0-1,0 0 0,-1 0 1,1 0-1,0 0 0,-1 0 1,1 0-1,0 0 0,0 0 1,-1 0-1,1 0 0,0 0 1,0 0-1,-1 0 0,1 0 1,0 0-1,0 0 0,-1 0 1,1 0-1,0 0 0,0 1 1,-1-1-1,1 0 0,0 0 0,0 0 1,0 0-1,0 1 0,-1-1 1,1 0-1,0 0 0,0 0 1,0 1-1,-1-1 0,-6 10 133,5-5-127,-1-1 0,1 0 0,0 1 0,1 0 0,-1-1 0,1 1 0,0 0 0,0 0 0,0 0 1,1 0-1,-1 0 0,1 0 0,1 0 0,-1 0 0,1-1 0,-1 1 0,1 0 0,1 0 0,-1 0 0,1-1 0,0 1 0,0-1 0,0 1 0,1-1 0,-1 0 0,1 0 0,0 0 0,0 0 0,1 0 0,-1-1 0,1 1 0,-1-1 0,1 0 1,0 0-1,1-1 0,-1 1 0,0-1 0,1 0 0,-1 0 0,1 0 0,0 0 0,-1-1 0,1 0 0,0 0 0,10 0 0,36-2 33,-33 0-37,-1 1 1,1 0-1,24 5 0,-36-4-9,-1 0-1,1 0 0,-1 1 0,0 0 0,0 0 1,0 1-1,0 0 0,0-1 0,0 2 0,-1-1 1,0 0-1,1 1 0,-1 0 0,0 0 1,3 5-1,20 31 9,-23-32-317,1 1 1,0-2 0,1 1 0,0-1 0,0 0 0,0 0 0,14 11-1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1:47.5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7 246 13760,'0'2'224,"4"112"1430,-4-63-1394,2 92 19,8 176-3,-27-369-180,0-26 147,2-1 0,4 0 1,4-1-1,2 0 0,5 0 1,2 0-1,20-118 0,-21 189-210,3-12 209,9-32 1,-13 50-234,0 1 1,0-1 0,1 1-1,-1-1 1,0 1 0,1-1-1,-1 1 1,1-1 0,-1 1-1,1-1 1,-1 1 0,1 0-1,-1-1 1,1 1 0,-1 0-1,1-1 1,-1 1 0,1 0-1,-1 0 1,1-1 0,0 1-1,-1 0 1,1 0 0,-1 0-1,1 0 1,0 0 0,-1 0-1,1 0 1,0 0 0,-1 0-1,1 0 1,-1 0 0,1 0-1,0 0 1,-1 1 0,2-1-1,23 13 56,-20-11-39,21 13 4,0 2-1,-2 0 1,23 21 0,65 68 105,-52-48-107,-6-7-40,122 124-98,-172-171 105,-1 0-1,0 0 1,0 0 0,0 1 0,0-1-1,-1 1 1,1 0 0,-1-1 0,-1 1 0,1 0-1,2 10 1,-4-11 3,0 0 0,0 0-1,-1 0 1,1 0 0,-1 0-1,0 0 1,0 0 0,0 0 0,0-1-1,-1 1 1,0 0 0,1-1-1,-1 1 1,-1-1 0,1 0 0,-4 4-1,-2 3 12,-1-1 0,0 0 0,-1-1 0,0 0 0,0-1-1,0 0 1,-21 10 0,-86 31 126,101-42-117,0 0 72,11-3 13,0-1 0,-1 0 0,1 0 0,-1-1 0,0 1 0,-10 0 0,16-17-2530</inkml:trace>
  <inkml:trace contextRef="#ctx0" brushRef="#br0" timeOffset="631.79">702 198 14560,'0'0'656,"4"2"-118,31 16 202,-6-2-528,1-1 0,1-2 0,0-1-1,1-1 1,53 11 0,-56-19-145,40 8 72,-64-10-124,0 0 1,0 1 0,0 0-1,0 0 1,0 0 0,0 1 0,-1-1-1,1 1 1,-1 1 0,6 3-1,-8-4-12,1 1 0,-1-1 0,0 0 0,0 1 0,0 0 0,0-1 0,0 1 0,-1 0 0,0 0 0,0 0 0,0 0 0,0 0 0,0 0 0,-1 0 0,0 0 0,0 0-1,0 0 1,0 0 0,-1 0 0,0 5 0,-2 4-2,-1 1-1,0 0 1,-1-1-1,-8 18 0,-1-4-2,-1-2 0,0 0 0,-2-1 0,-39 43 0,23-34 48,-1-1 0,-53 38 0,87-71-69,0 1 0,0 0 0,0 0 0,0 0 0,0 0 0,0 0-1,0-1 1,0 1 0,0 0 0,0 0 0,0 0 0,0 0-1,0-1 1,0 1 0,0 0 0,0 0 0,0 0 0,0 0 0,0 0-1,0-1 1,0 1 0,0 0 0,0 0 0,0 0 0,0 0 0,0 0-1,-1 0 1,1-1 0,0 1 0,0 0 0,0 0 0,0 0 0,0 0-1,0 0 1,0 0 0,-1 0 0,1 0 0,0 0 0,0-1-1,0 1 1,0 0 0,0 0 0,-1 0 0,1 0 0,0 0 0,0 0-1,0 0 1,0 0 0,0 0 0,-1 0 0,1 0 0,0 0 0,0 0-1,0 0 1,0 0 0,0 0 0,-1 1 0,1-1 0,0 0-1,0-1-805</inkml:trace>
  <inkml:trace contextRef="#ctx0" brushRef="#br0" timeOffset="1384.16">1356 180 13504,'-7'6'64,"1"1"0,0 0 0,1 0 0,-1 0 0,1 1 0,1 0 0,-1 0 0,1 0 0,1 0 0,0 0 0,0 1 0,-2 12 0,1-4 96,1 0 0,1 0 0,0 1 0,2-1 0,1 26 0,1-31-87,0 0 0,1 0 1,0-1-1,1 1 1,0-1-1,1 0 1,0 0-1,1 0 1,11 17-1,-13-23-34,0 0 0,0-1 0,1 1 1,-1-1-1,1 0 0,0 0 0,0 0 0,0-1 0,6 3 0,-7-4-7,0 0 0,-1-1-1,1 0 1,0 0-1,0 0 1,0-1 0,0 1-1,-1-1 1,1 0 0,0 0-1,0 0 1,0 0 0,0-1-1,0 0 1,5-1-1,-4 0 26,0-1 0,0 1 0,0-1 0,-1 0-1,1 0 1,-1-1 0,1 1 0,-1-1 0,0 0-1,-1 0 1,1-1 0,-1 1 0,0-1 0,0 1-1,0-1 1,0 0 0,3-10 0,-1 1 81,0 0 0,-1 0 0,-1-1 0,0 1 0,1-26 0,-3 18 13,-1 1 1,-1-1-1,-6-34 1,6 48-86,-1-1 1,0 1 0,-1 0 0,0 0 0,0 0 0,-1 0 0,0 0 0,0 0-1,0 1 1,-1 0 0,-12-13 0,14 18-31,0-1-1,-1 1 1,1 0-1,-1 0 1,0 0-1,1 0 1,-1 1-1,0-1 1,0 1 0,0 0-1,0 0 1,0 1-1,0-1 1,0 1-1,0 0 1,0 0-1,0 0 1,-1 0-1,1 1 1,0 0 0,0 0-1,0 0 1,1 0-1,-1 1 1,-7 3-1,2-1 5,1 0 0,-1 1 0,1 1 0,0-1 0,1 1-1,-1 1 1,1-1 0,0 1 0,-11 15 0,1 8-2691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4:34.1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7 1293 13760,'0'0'1733,"-1"2"-1077,1 9-480,-1 0 0,1 0 0,1 0-1,0 0 1,3 14 0,3 23-53,-12 227 144,-23 0-193,14-153-52,-16 678 47,30-793-69,10 174 0,-7-155 0,1-1 0,1 0 0,2 0 0,0 0 0,11 23 0,-12-36 0,1 0 0,0-1 0,1 0 0,0 0 0,1 0 0,0-1 0,1-1 0,0 0 0,0 0 0,1-1 0,0 0 0,0-1 0,1 0 0,0 0 0,0-2 0,0 1 0,18 3 0,6 1 0,-1-1 0,2-2 0,-1-2 0,1-2 0,43 0 0,3-5 0,96-15 0,83-26 0,74-9 0,1170-148 185,-1380 181-178,3 0 31,457-58 116,228-11 69,-55 6 61,-394 39-144,71-5 45,431-27 173,-287 22-113,-221 19-63,211-23-7,-72-2-15,121-2 7,-203 23-46,-24-6 72,127-12 153,-209 16-147,-109 13-67,35-9 5,-70 9-56,110-12 90,407-64 266,-244 39-271,119-23-76,-536 82-75,1-1-1,-1-1 1,-1-1-1,1 0 0,-1-2 1,-1 0-1,0-2 1,0 0-1,-1-1 0,-1-1 1,0-1-1,-1 0 1,-1-2-1,0 0 0,-1 0 1,-1-1-1,-1-1 1,0-1-1,15-32 0,-8 7 102,-3-1 0,-1-1 1,10-53-1,17-147 265,-27 143-272,30-250 158,-24 175-182,-18 146-80,5-31 27,-2-1 0,-4-118 0,-3 176-30,-1 0 0,0 1 0,0-1 0,-1 1 0,1 0 0,-1-1 0,-6-10 0,7 15-1,-1-1 0,0 1 0,0-1 0,0 1-1,0 0 1,0 0 0,-1 0 0,1 0 0,0 0 0,-1 0 0,0 1-1,1-1 1,-1 1 0,0 0 0,0 0 0,0 0 0,0 0-1,-6-1 1,-14-1-2,-1 0 0,0 2 0,-32 2-1,-75 12-13,63-5 3,-744 80-596,53-25 186,-4-20 70,319-19 166,-519 29-70,321-27 125,17-1 33,-418 52 33,411-25 39,-116 16 1,441-38 18,73-9 7,-547 64 0,-600 107-90,948-132 74,-373 41-6,42-28 22,628-58 0,-384 25 0,137-30 45,49-1 6,47-9 243,237 3 53,-16-1-2753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4:11.2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041 13664,'0'0'352,"2"-2"74,24-30 227,-2-1-1,-1-2 1,-2 0-1,23-52 0,49-162-506,-81 211-104,-2 0 1,-2-1-1,7-73 0,-14 88-27,-1-1 0,-1 1 0,-1 0 0,-1 0 0,-1 0-1,-1 0 1,-13-35 0,13 48-10,0 0 0,0 0 0,-10-14 0,13 21-1,-1 1 0,1-1-1,-1 1 1,0-1 0,0 1-1,-1 0 1,1 0 0,-1 1-1,1-1 1,-1 1-1,-8-4 1,10 5-3,1 1 1,-1 0-1,0-1 1,1 1-1,-1 0 0,0 0 1,1 0-1,-1 0 0,0 1 1,1-1-1,-1 0 0,0 1 1,1-1-1,-1 1 0,1-1 1,-1 1-1,1 0 0,-1 0 1,1 0-1,-1 0 0,1 0 1,0 0-1,0 0 0,-1 0 1,1 0-1,0 0 0,-1 2 1,-3 3 3,1 1 0,0-1 1,0 1-1,-6 13 0,-2 13 6,1 0-1,2 1 1,-7 44 0,-7 109 15,21-171-26,-11 239 0,14-216 0,2 0 0,2-1 0,1 1 0,18 58 0,-20-84 4,1-1-1,0 1 1,1-1-1,0 0 1,1 0-1,1-1 1,-1 0-1,2 0 1,0-1-1,0 0 1,16 13-1,-19-19 2,0 1 0,0-1 0,1 0 0,-1-1 0,1 0 0,0 0-1,0 0 1,0-1 0,0 0 0,0 0 0,0-1 0,1 0 0,-1 0 0,1-1 0,-1 0 0,0 0 0,1-1 0,-1 0-1,0 0 1,1 0 0,-1-1 0,11-5 0,1-2-462,0-1-1,-1-1 0,-1 0 1,19-16-1,-26 19-11136</inkml:trace>
  <inkml:trace contextRef="#ctx0" brushRef="#br0" timeOffset="376.91">720 1471 14976,'0'0'0,"-7"15"256,1 6 32,0 12 384,2 7 31,-1 13 1,1 8 32,0 17-448,0 6 0,0 3-96,2-3 0,8-3-64,4-11 0</inkml:trace>
  <inkml:trace contextRef="#ctx0" brushRef="#br0" timeOffset="760.18">779 2593 14560,'0'0'608,"7"-20"890,100-362-54,-99 346-1352,36-183 192,-40 186-180,-1-1 0,-2 0 1,-1 1-1,-7-54 0,1 58 16,4 22 95,3 12 384,9 32-556,0 0 1,3-1 0,0-1 0,21 37-1,-32-70-43,-1 1 0,1-1 0,-1 1 0,1-1 0,0 0 0,0 0 0,0 0 0,0 0 0,0 0 0,1 0 0,-1-1 0,1 1 0,3 1 0,-4-2 0,0-1 0,0 1 0,0-1 0,0 0 0,0 0 0,0 0 0,-1 0 0,1 0 0,0 0 0,0-1 0,0 1 0,0-1 0,0 1 0,-1-1 0,1 0 0,0 1 0,0-1 0,-1 0 0,1 0 0,-1 0 0,3-2 0,4-4 0,-1 0 0,0-1 0,0 1 0,-1-1 0,0 0 0,-1-1 0,0 0 0,9-18 0,-3 0 0,14-52 0,-19 52 25,-1-1-1,-2 0 1,-1 0 0,-1-35-1,-1 62 83,1 5-17,34 175 363,-26-118-1309,3-1-1,23 67 0</inkml:trace>
  <inkml:trace contextRef="#ctx0" brushRef="#br0" timeOffset="1143.94">1446 1705 15424,'0'0'288,"6"22"32,1 10 415,4 8 1,5 3-288,2 0 64,-1-1-352,1-8 32</inkml:trace>
  <inkml:trace contextRef="#ctx0" brushRef="#br0" timeOffset="1525.35">1758 1797 14976,'0'0'3402,"-1"12"-2933,-4-14-445,0-1-1,0 1 1,0-1 0,1 0-1,-1 0 1,1 0-1,0 0 1,0-1-1,-4-4 1,-32-40 38,34 41-40,-1-2 11,1-1-1,-1 0 0,2 0 0,-1 0 0,1-1 1,1 0-1,0 1 0,0-2 0,1 1 0,-1-14 1,3 21-13,1 0 1,-1 0-1,1-1 1,1 1-1,-1 0 1,0-1 0,1 1-1,0 0 1,0 0-1,0 0 1,1 0 0,-1 0-1,1 0 1,0 0-1,0 0 1,0 1-1,1-1 1,-1 1 0,1 0-1,0-1 1,0 1-1,0 0 1,0 1-1,1-1 1,-1 0 0,1 1-1,0 0 1,-1 0-1,1 0 1,7-2-1,-7 2 4,1 1-1,0-1 1,0 1-1,0 0 0,0 1 1,0-1-1,0 1 1,0 0-1,0 0 0,0 0 1,5 2-1,2 1 39,-1 0 1,23 10-1,13 5 9,-46-18-70,1 1 0,-1-1 1,0 1-1,0-1 0,1 0 0,-1 1 0,0-1 1,1 0-1,-1 0 0,0 0 0,1 0 0,-1 0 1,0 0-1,1 0 0,-1 0 0,0-1 0,0 1 1,1-1-1,-1 1 0,0-1 0,0 1 0,1-1 0,-1 1 1,0-1-1,0 0 0,0 0 0,0 0 0,0 0 1,0 0-1,1-1 0,0-2-1,-1 0 1,1-1-1,-1 1 1,0 0-1,0 0 0,0-1 1,-1-7-1,1 6 3,0-22 192,-3-44 0,0 48-1526,3-48 0</inkml:trace>
  <inkml:trace contextRef="#ctx0" brushRef="#br0" timeOffset="1910.86">1964 1095 15328,'0'0'1311,"2"1"-852,24 7 211,9 5-319,-33-13-344,-1 1-1,0-1 1,0 1 0,0 0-1,1 0 1,-1 0-1,0 0 1,0-1 0,0 2-1,0-1 1,-1 0 0,1 0-1,0 0 1,0 0-1,-1 0 1,1 1 0,0-1-1,-1 0 1,0 1 0,1-1-1,-1 0 1,1 2-1,-1 15 13,-1-1 0,-4 29 0,3-36-18,0 1 0,1 0 0,1 0-1,-1 0 1,2 1 0,-1-1-1,1 0 1,1-1 0,5 18-1,-7-25 8,2-1-1,-1 0 1,0 1-1,0-1 1,1 0-1,-1 0 1,1 0-1,0 0 1,-1 0-1,1 0 0,0 0 1,0 0-1,0-1 1,1 1-1,-1-1 1,0 0-1,1 0 1,-1 0-1,0 0 1,1 0-1,-1 0 0,1 0 1,0-1-1,-1 1 1,1-1-1,3 0 1,1 0-365,1 0 0,-1-1-1,1 0 1,-1-1 0,0 1 0,14-6 0</inkml:trace>
  <inkml:trace contextRef="#ctx0" brushRef="#br0" timeOffset="1911.86">2371 1112 13024,'2'2'448,"2"1"-299,0 1 0,-1 0 1,1 0-1,-1 0 1,0 0-1,-1 1 0,1-1 1,2 8-1,16 44 384,-12-27-357,3 7-57,-2 1-1,-2 1 1,-1 0 0,-2 0 0,-1 0-1,-3 1 1,-1-1 0,-1 0 0,-2 1-1,-2-1 1,-2 0 0,-1-1 0,-2 1-1,-27 66 1,28-86-1124,-17 28 0</inkml:trace>
  <inkml:trace contextRef="#ctx0" brushRef="#br0" timeOffset="2308.53">2661 1618 13504,'0'0'192,"13"-4"0,3 4 128,7 0 32,8 2 32,3 2-32,4 1-288,-3 3 0</inkml:trace>
  <inkml:trace contextRef="#ctx0" brushRef="#br0" timeOffset="2309.53">2720 1919 13664,'0'0'1024,"23"-4"-448,-1 4-32,15-2-128,7-5 63,6-7-319,6-3 32</inkml:trace>
  <inkml:trace contextRef="#ctx0" brushRef="#br0" timeOffset="2710.47">3258 1637 15584,'0'0'0,"27"4"96,-2-2 32,7 1 0,8-3 0,3-3-96,3-5 0</inkml:trace>
  <inkml:trace contextRef="#ctx0" brushRef="#br0" timeOffset="3095.21">3754 1242 14112,'0'0'704,"1"3"42,5 12-249,0 0 0,-2 0 0,0 0-1,0 1 1,1 20 0,-2 1-363,-2 45-1,-3-41-32,2-40-69,-1-3 0,-2-6-11,0 0-1,1-1 0,0 1 1,0-1-1,1 0 0,0 1 0,1-17 1,0 8 26,2-1 1,0 1-1,4-18 0,-1 17 17,0 1-1,1 1 0,14-29 1,-17 39-45,0 0 0,1 0-1,-1 1 1,1-1 0,0 1 0,1 0 0,-1 0 0,1 0-1,0 1 1,0 0 0,1 0 0,-1 0 0,7-3 0,-10 6-17,0 0 0,0 1 1,0-1-1,-1 1 0,1-1 0,0 1 1,0 0-1,0 0 0,0 0 0,0 0 1,0 0-1,-1 0 0,1 0 1,0 0-1,0 1 0,0-1 0,0 1 1,-1 0-1,1-1 0,2 2 0,-1 0 5,0 0 0,0 1-1,-1-1 1,1 1 0,-1-1 0,0 1-1,1 0 1,-1 0 0,0 0-1,1 4 1,4 7 17,-1 0 1,-1 1-1,6 28 0,-3 8-32,-2-1-1,-1 103 0,-5-132 15,-6 40 1,-1-31-2559</inkml:trace>
  <inkml:trace contextRef="#ctx0" brushRef="#br0" timeOffset="3096.21">3791 1716 15424,'0'0'224,"13"-14"32,-1 5 160,11-3 63,16-2-255,7 0 32,5 1-224,-2-1 32</inkml:trace>
  <inkml:trace contextRef="#ctx0" brushRef="#br0" timeOffset="3494.87">3933 1909 14400,'0'0'202,"3"-1"172,3-2-91,0 0 1,1 1 0,-1 0 0,1 0 0,-1 1-1,1 0 1,-1 0 0,1 0 0,0 1 0,0 0-1,-1 0 1,1 1 0,11 2 0,-17-3-270,1 1 0,-1 0 1,0-1-1,0 1 0,0 0 0,0 0 1,0 0-1,0 0 0,-1 0 0,1 0 1,0 0-1,0 0 0,-1 0 1,1 0-1,-1 1 0,1-1 0,-1 0 1,1 0-1,-1 0 0,0 1 0,1-1 1,-1 0-1,0 1 0,0-1 0,0 0 1,0 1-1,0-1 0,0 0 1,-1 0-1,1 2 0,-11 46 23,9-41-15,-6 21-13,4-17-5,0 1 0,1-1 0,0 0 0,1 1 0,0 0 0,1 25 0,1-36-4,0 0 0,1 0 0,-1 0 0,1 0 0,-1 0 0,1 0 0,0 0 0,0 0 0,-1 0 0,1-1 0,1 1 0,-1 0 0,0 0 0,0-1 0,1 1 0,-1-1 0,1 1 0,-1-1 0,4 3 0,-2-3 0,0 0 0,0 1 0,0-1 0,0 0 0,0-1 0,0 1 0,0 0 0,1-1 0,-1 0 0,0 0 0,5 0 0,4-2 0,0 0 0,-1 0 0,1-1 0,-1 0 0,20-10 0,14-9-2442,-35 17-9771</inkml:trace>
  <inkml:trace contextRef="#ctx0" brushRef="#br0" timeOffset="4208.06">4220 1603 14560,'0'0'1248,"2"0"-822,4-1-352,0 1 0,0-1-1,1 0 1,-1-1 0,0 1 0,0-1 0,-1-1-1,1 1 1,0-1 0,-1 0 0,1 0-1,-1 0 1,0-1 0,0 0 0,-1 0 0,1 0-1,4-6 1,12-16 29,-2 0-1,-1-1 0,-1-1 1,-2-1-1,0 0 1,-2-1-1,-1 0 0,-2-1 1,8-38-1,-15 52-70,-1 0 1,-1 0-1,0 0 0,-1 0 0,-1 0 1,-4-23-1,-2 9 77,-1 0 1,-17-43 0,22 68-101,-1-3 293,0 21-53,-2 50-177,2 0 1,3-1-1,2 1 1,13 80-1,-10-111-71,12 47 0,-14-70-2,0 0 1,1-1-1,0 1 1,0-1-1,1 0 0,0 0 1,0 0-1,0-1 1,1 1-1,0-1 1,9 9-1,-12-13 0,0-1 0,0 1 0,1-1-1,-1 1 1,0-1 0,0 0 0,1 0 0,-1 0 0,1 0-1,-1 0 1,0 0 0,1-1 0,0 1 0,-1-1 0,1 0-1,-1 0 1,1 0 0,0 0 0,4-1 0,-3 0 0,-1 0 0,1-1 1,0 1-1,-1-1 0,0 0 1,1 0-1,-1 0 0,0-1 0,0 1 1,0-1-1,4-5 0,4-5 9,0-1-1,-2-1 1,0 0-1,10-23 0,6-6 185,-24 43 27,9 20-86,20 77-101,-7-138 0,-18 33-3,1 0 0,1 1-1,-1 0 1,1 0 0,1 1 0,-1 0-1,1 0 1,15-9 0,-18 13 2,0-1 0,1 1 0,-1 1 1,1-1-1,-1 1 0,1 0 0,0 0 1,0 0-1,0 1 0,0 0 0,0 1 0,0-1 1,0 1-1,1 0 0,-1 0 0,7 2 1,-9-1-15,0 0 0,-1 1 0,1-1 0,0 1 0,-1 0 1,0 0-1,1 0 0,-1 1 0,0-1 0,0 1 0,0 0 0,-1-1 1,1 1-1,0 1 0,-1-1 0,0 0 0,0 0 0,0 1 0,0-1 1,-1 1-1,1 0 0,0 4 0,2 7-596,0 0-1,-1 1 0,1 30 1,-4-40-4</inkml:trace>
  <inkml:trace contextRef="#ctx0" brushRef="#br0" timeOffset="4708.02">5219 1118 14784,'3'-4'14,"-1"0"1,0 1 0,1-1 0,0 1 0,0 0 0,0 0 0,0 0-1,0 0 1,0 0 0,1 1 0,0-1 0,-1 1 0,8-3 0,-8 4 1,0 0 0,0 0 0,1 0 0,-1 1 0,0 0 0,1-1 0,-1 1 0,0 0 0,1 1 0,-1-1 0,0 1 0,1-1 0,-1 1 0,0 0 0,0 0 0,0 0 0,0 1 0,4 1 0,-4 0 12,0-1 1,0 1-1,0-1 1,0 1-1,0 0 1,-1 0-1,1 0 1,-1 0-1,0 1 1,0-1 0,0 1-1,0-1 1,-1 1-1,0 0 1,1 0-1,-1-1 1,-1 1-1,1 0 1,0 0-1,-1 0 1,0 5 0,0 8 82,0 0 0,-1-1 0,-5 27 0,2-24-22,-1 1 0,-1-1 1,0 0-1,-1 0 1,-2-1-1,0 0 1,0-1-1,-2 0 0,0 0 1,-1-1-1,0 0 1,-18 15-1,30-31-75,-1 0 1,1 0-1,0 0 0,-1-1 1,1 1-1,0 0 0,-1 0 0,1-1 1,0 1-1,0 0 0,-1-1 1,1 1-1,0 0 0,0-1 1,-1 1-1,1 0 0,0-1 0,0 1 1,0-1-1,0 1 0,0 0 1,0-1-1,0 1 0,-1-1 0,0-7 37,1 1-1,-1-1 0,1 1 0,1-1 0,-1 1 1,1-1-1,1 1 0,-1-1 0,1 1 0,1 0 0,-1 0 1,1 0-1,4-8 0,-5 12-30,1-1-1,-1 0 1,1 1-1,-1-1 1,1 1-1,0 0 1,0 0-1,0 0 1,1 0-1,6-4 0,-7 6-9,0 0-1,-1 0 0,1 0 0,0 0 0,0 0 1,-1 1-1,1-1 0,0 1 0,0 0 0,0 0 1,0 0-1,0 0 0,0 0 0,-1 1 0,1-1 1,0 1-1,5 1 0,5 4 10,1 1 0,19 12 0,-26-13-12,1-1 0,0-1 0,0 1 0,1-1 0,-1-1 0,1 1 0,-1-2 0,1 1 0,0-1-1,13 1 1,-21-3-5,0 0-1,0-1 1,1 1-1,-1-1 1,0 1-1,0-1 1,0 0 0,0 1-1,0-1 1,-1 0-1,1 0 1,0 1-1,0-1 1,0 0-1,-1 0 1,1 0-1,0 0 1,-1 0-1,1 0 1,-1 0-1,1-1 1,-1 1-1,0 0 1,1 0-1,-1 0 1,0 0-1,0-3 1,6-41 68,-5 33-55,2-16-2404</inkml:trace>
  <inkml:trace contextRef="#ctx0" brushRef="#br0" timeOffset="5123.42">5599 1078 14880,'0'0'192,"24"-6"32,1-1 576,8-1 31,7-2-191,5-3 32,3-2-416,-2-1 0</inkml:trace>
  <inkml:trace contextRef="#ctx0" brushRef="#br0" timeOffset="5124.42">5657 1166 14112,'0'0'576,"12"20"96,-6 1-32,5 8-161,0 3-31,-2 0-256,2 3 0,1-4-64,1-6 0,-1-8-96,-4-9 0</inkml:trace>
  <inkml:trace contextRef="#ctx0" brushRef="#br0" timeOffset="5613.64">5818 1133 14208,'0'0'352,"4"12"-64,-2 5 0,4 10 160,1 5 0,1 6-224,-1 0 63,-2 0-95,-2 2 0,2 0-96,1-4 32,3-9-64,3-12 32</inkml:trace>
  <inkml:trace contextRef="#ctx0" brushRef="#br0" timeOffset="5614.64">6175 1305 14560,'0'0'192,"12"5"0,3-2 256,12 0 32,10-7-128,7-5 31,12-3-255,0-9 32</inkml:trace>
  <inkml:trace contextRef="#ctx0" brushRef="#br0" timeOffset="6444.03">6669 974 13152,'0'0'11007,"1"2"-10975,18 34 2,11 27-105,-30-63 68,0 0 0,0 0 0,0 1 0,0-1 0,0 0 0,0 0-1,0 0 1,0 0 0,0 1 0,0-1 0,0 0 0,1 0 0,-1 0 0,0 0 0,0 1 0,0-1 0,0 0 0,0 0 0,0 0 0,0 0 0,1 0 0,-1 0-1,0 1 1,0-1 0,0 0 0,0 0 0,0 0 0,1 0 0,-1 0 0,0 0 0,0 0 0,0 0 0,0 0 0,1 0 0,-1 0 0,0 0 0,0 0-1,0 0 1,1 0 0,-1 0 0,0 0 0,0 0 0,0 0 0,1 0 0,5-9-43,3-21 51,-8 26-18,5-16 8,16-50-9,-19 64 13,-1 1 0,1-1 0,0 1 1,1 0-1,-1 0 0,1 0 0,0 0 1,0 0-1,7-5 0,-9 9 1,-1 0-1,1 0 1,0 0-1,0 1 1,-1-1-1,1 1 1,0-1-1,0 1 1,0-1 0,0 1-1,0 0 1,0 0-1,0 0 1,0 0-1,-1 0 1,1 1-1,0-1 1,0 0-1,0 1 1,0 0-1,0-1 1,-1 1-1,1 0 1,0 0-1,0 0 1,-1 0 0,1 0-1,-1 0 1,1 1-1,1 1 1,5 4-5,-1 0 1,1 1-1,-1 0 0,6 9 1,-5-5 21,-1 0 1,0 1 0,-1 0-1,0 0 1,-1 0-1,6 25 1,-6-13-1188,-1 0 0,2 42 0</inkml:trace>
  <inkml:trace contextRef="#ctx0" brushRef="#br0" timeOffset="6831.22">6888 1328 15328,'0'0'1727,"15"-4"-1151,1-3 32,16-1-320,7-3 32,-1 0-224,-4 3 0</inkml:trace>
  <inkml:trace contextRef="#ctx0" brushRef="#br0" timeOffset="7230.11">6913 1506 13760,'0'0'485,"4"-1"32,27-7 345,1 2 1,44-3-1,-74 8-846,0 1 0,-1 0 0,1 0 0,0 0 0,0 0 0,-1 0 0,1 1 0,0-1 0,-1 0 0,1 1 0,0-1 0,-1 1 0,1 0 0,0-1 0,-1 1 0,1 0 0,-1 0 0,0 0 0,1 0 0,-1 0 0,0 0 0,1 1 0,-1-1 0,0 0 0,0 1 0,2 2 0,-2-1-4,-1 0 0,1 1 1,0-1-1,-1 0 0,1 0 0,-1 1 0,0-1 0,0 0 1,0 1-1,-1-1 0,1 0 0,-1 1 0,-1 2 0,-5 17 6,-14 31 0,11-30 2,-8 27 1,16-43-19,0 0 1,0-1-1,1 1 1,1 0-1,-1 0 1,1 0-1,2 15 0,-2-21 15,0-1 0,0 1 0,1 0 0,-1 0 0,1-1 0,-1 1 0,1 0 0,-1-1 0,1 1 0,0-1 0,0 1 0,0-1 0,0 1 0,0-1 0,0 0 0,0 1 0,0-1 0,1 0 0,-1 0-1,0 0 1,1 0 0,-1 0 0,1 0 0,-1 0 0,1 0 0,0-1 0,-1 1 0,1-1 0,0 1 0,-1-1 0,1 0 0,0 1 0,-1-1 0,4 0 0,2-1-418,0 0 0,0 0 0,-1-1 0,1 0 0,0 0 0,7-4 0</inkml:trace>
  <inkml:trace contextRef="#ctx0" brushRef="#br0" timeOffset="7854.76">7352 1197 14496,'0'0'2895,"3"-2"-2719,19-20-112,-1 0 0,-1-1 0,-2-1 0,0-1 0,20-37 0,-30 45-45,-1 0 0,0 0 0,-2-1-1,0 0 1,-1 0 0,0 0 0,-2 0-1,1-29 1,-3 35-6,0 0-1,-1 0 1,0 0-1,-1 0 1,0 0 0,-1 0-1,0 1 1,-1-1-1,0 1 1,-1 0-1,0 0 1,0 1 0,-2-1-1,-6-8 1,10 15-2,-1 0 0,1 0 0,-1 0 1,0 1-1,0 0 0,0 0 0,-5-3 0,8 6-8,1-1 0,-1 1 0,0 0 0,0 0 0,0-1 0,0 1-1,0 0 1,1 0 0,-1 0 0,0 0 0,0 0 0,0 0 0,0 0-1,0 0 1,0 0 0,0 0 0,0 1 0,-1-1 0,1 1 0,0 0 1,0 0 0,0 0 0,0 0 0,0 0-1,0 0 1,0 0 0,0 0 0,0 0-1,1 0 1,-1 0 0,0 1 0,1-1-1,-1 0 1,1 0 0,-1 2 0,-3 11 1,1 0 0,1 0 0,0 0 0,1 0 0,0 1 0,1-1 0,1 0 0,2 20 0,5 10 10,18 58-1,-22-84-19,2 0 0,0-1-1,1 1 1,1-1 0,1-1-1,0 0 1,1 0 0,0 0-1,2-2 1,21 24 0,-33-38 5,1 0 1,-1 0 0,0 1-1,0-1 1,1 0-1,-1 0 1,0 0-1,0 0 1,1 0 0,-1 0-1,0 1 1,0-1-1,1 0 1,-1 0-1,0 0 1,1 0 0,-1 0-1,0 0 1,0 0-1,1 0 1,-1 0-1,0 0 1,1-1 0,-1 1-1,0 0 1,0 0-1,1 0 1,-1 0 0,0 0-1,0 0 1,1-1-1,-1 1 1,0 0-1,0 0 1,0 0 0,1 0-1,-1-1 1,0 1-1,0 0 1,0 0-1,0-1 1,1 1 0,-1 0-1,0 0 1,0-1-1,0 1 1,0 0 0,0-1-1,5-13 52,-5 14-42,1-3 35,-1 1 0,1 0 0,0 0-1,0-1 1,0 1 0,0 0 0,0 0-1,0 0 1,2-2 0,5 4 316,4 12-252,-9-7-94,0 0 0,0 0 0,-1 0 0,0 0 0,3 9 0,-1-4 23,-4-10-38,0 0 0,0 0 0,0 1 1,0-1-1,0 0 0,0 0 0,0 0 1,0 1-1,0-1 0,0 0 0,0 0 1,0 0-1,0 1 0,0-1 0,0 0 1,0 0-1,0 0 0,1 1 0,-1-1 1,0 0-1,0 0 0,0 0 0,0 0 1,1 1-1,-1-1 0,0 0 0,0 0 1,0 0-1,1 0 0,-1 0 0,0 0 1,0 0-1,0 0 0,1 1 0,-1-1 1,0 0-1,0 0 0,0 0 0,1 0 1,-1 0-1,0 0 0,0 0 0,1 0 1,-1 0-1,0-1 0,0 1 0,0 0 1,1 0-1,-1 0 0,0 0 0,0 0 1,1 0-1,5-9-2,-6 8 1,6-8 7,0 0-1,1 1 0,1-1 0,-1 1 0,1 1 1,0-1-1,1 1 0,12-7 0,-16 11-2,0 0 0,-1 1-1,1-1 1,0 1 0,1 1-1,-1-1 1,0 1 0,0 0 0,1 0-1,-1 0 1,1 1 0,-1 0 0,0 0-1,1 0 1,-1 1 0,1 0 0,-1 0-1,0 0 1,6 2 0,-6 0 2,0 0 0,0 0 1,-1 0-1,1 0 0,-1 1 0,0 0 1,0-1-1,0 2 0,5 7 0,7 6-2479</inkml:trace>
  <inkml:trace contextRef="#ctx0" brushRef="#br0" timeOffset="8307.94">8191 967 13504,'12'51'1651,"-9"-38"-1336,0-1-1,0 0 1,1 20 0,-4-28-284,0 0 1,-1 0 0,1 0 0,-1 0 0,0 0-1,0 0 1,0 0 0,0 0 0,0 0-1,-1 0 1,0 0 0,0-1 0,0 1 0,0-1-1,-3 4 1,4-7-28,1 1 0,-1-1-1,1 0 1,-1 1 0,1-1 0,-1 0-1,1 0 1,-1 1 0,1-1-1,-1 0 1,0 0 0,1 0 0,-1 0-1,1 0 1,-1 0 0,1 0 0,-1 0-1,0 0 1,1 0 0,-1 0-1,1 0 1,-1 0 0,1 0 0,-1 0-1,0 0 1,1-1 0,-1 1 0,1 0-1,-1 0 1,1-1 0,-1 1 0,1 0-1,-1-1 1,1 1 0,0-1-1,-1 1 1,1-1 0,-1 1 0,1 0-1,0-1 1,-1-1 0,-18-25 77,15 21-58,-2-4 32,0-1-1,0 0 0,1 0 0,0 0 0,1-1 1,0 1-1,1-1 0,1 0 0,-1 0 0,2 0 0,0-1 1,0 1-1,1 0 0,1 0 0,0-1 0,1 1 0,0 0 1,6-20-1,-7 28-22,1 0-1,-1 1 1,1-1 0,0 1 0,-1 0-1,1-1 1,1 1 0,-1 0 0,0 0-1,6-4 1,-7 6-21,0 0-1,1 0 1,-1 0 0,0 1-1,1-1 1,-1 0-1,1 1 1,-1-1-1,1 1 1,-1-1 0,1 1-1,-1 0 1,1 0-1,0 0 1,-1 0-1,1 0 1,-1 0 0,1 0-1,0 0 1,-1 1-1,1-1 1,-1 0-1,1 1 1,-1 0 0,1-1-1,-1 1 1,1 0-1,0 1 1,4 1 3,-1 2-1,0-1 1,0 1 0,0-1 0,-1 1 0,8 11 0,19 18 27,-31-34-40,0 1-1,0-1 0,0 0 0,0 0 0,0 0 0,0 0 0,0 0 0,1 1 0,-1-1 1,0 0-1,0 0 0,0 0 0,0 0 0,0 0 0,1 0 0,-1 0 0,0 0 0,0 1 0,0-1 1,1 0-1,-1 0 0,0 0 0,0 0 0,0 0 0,0 0 0,1 0 0,-1 0 0,0 0 1,0 0-1,0 0 0,1 0 0,-1 0 0,0-1 0,0 1 0,0 0 0,0 0 0,1 0 1,-1 0-1,0 0 0,0 0 0,0 0 0,0 0 0,0-1 0,1 1 0,-1 0 0,0 0 1,0 0-1,0 0 0,0 0 0,0-1 0,0 1 0,0 0 0,0 0 0,0 0 0,0 0 1,1-1-1,-1 1 0,0 0 0,0 0 0,0-12 20,0 11-15,-8-108 391,4 75-1540,0-60-1</inkml:trace>
  <inkml:trace contextRef="#ctx0" brushRef="#br0" timeOffset="8813.08">8405 476 13152,'11'-5'208,"-5"4"-68,0 1 0,-1 0 1,1 0-1,0 0 1,-1 1-1,1 0 1,-1 0-1,1 0 1,-1 1-1,0-1 0,7 4 1,-11-4-130,0 0 0,1 1 0,-1-1-1,0 0 1,0 0 0,0 1 0,0-1 0,0 0 0,-1 1 0,1-1 0,0 1 0,-1-1 0,1 1-1,-1 0 1,1-1 0,-1 1 0,0-1 0,1 1 0,-1 0 0,0-1 0,0 1 0,0 0-1,-1 2 1,-8 43-7,6-37 14,1-4-17,1-1 0,1 1 0,-1-1 0,0 1 0,1-1 0,0 1 0,1-1 0,-1 1 0,1-1 0,0 1 0,0-1 0,4 9 0,-4-11 3,1 1 0,0-1 0,0 0 1,0 0-1,1 0 0,-1 0 0,1 0 0,0 0 0,-1-1 0,1 0 0,0 1 1,1-1-1,-1 0 0,0 0 0,1 0 0,-1-1 0,1 1 0,-1-1 0,5 1 1,12 3-1915</inkml:trace>
  <inkml:trace contextRef="#ctx0" brushRef="#br0" timeOffset="9212.94">8612 1073 14976,'0'0'2181,"2"0"-1728,54-4 546,-27 2-690,36-6-1,34-6 396,-59 9-1704,60-15 0</inkml:trace>
  <inkml:trace contextRef="#ctx0" brushRef="#br0" timeOffset="9595.5">9396 810 15680,'-1'-2'165,"0"-9"102,1 0 0,0 0 1,0 0-1,1 0 0,4-19 0,0-12 215,-4 16-74,-6-50-1,0 0 677,5 75-700,0 3-240,24 133 322,-13-62-394,-6-40-46,-2 1 0,-2 41-1,-3-20-2688</inkml:trace>
  <inkml:trace contextRef="#ctx0" brushRef="#br0" timeOffset="9596.5">9388 994 13856,'0'0'3967,"13"3"-3647,5-9-32,10-4-96,2-1 0,1 2-64,-2 1 32</inkml:trace>
  <inkml:trace contextRef="#ctx0" brushRef="#br0" timeOffset="9977.84">9253 1324 13504,'0'0'858,"3"-2"-148,4-1-559,1 0 0,-1 0 0,1 1 0,0-1 0,-1 2 0,1-1 0,0 1 0,0 1-1,0-1 1,0 1 0,0 0 0,0 1 0,0 0 0,0 1 0,13 3 0,-20-4-146,0-1 0,0 1 0,0 0 0,0-1 0,0 1 0,-1 0 0,1 0 0,0 0-1,0 0 1,-1-1 0,1 1 0,-1 0 0,1 0 0,0 0 0,-1 1 0,0-1-1,1 0 1,-1 0 0,0 0 0,0 0 0,1 0 0,-1 0 0,0 0 0,0 1 0,0-1-1,-1 1 1,-5 34 6,5-32-4,-20 61 3,12-40-4,-8 35-1,16-53-4,-1 0-1,1 1 1,1-1-1,0 1 1,0-1-1,0 1 1,1-1-1,0 0 1,3 11-1,-4-16 21,1 0 0,0 0 0,-1 0 0,1 0 0,0 0 0,0 0 0,0-1 0,1 1-1,-1 0 1,0-1 0,1 1 0,-1-1 0,1 1 0,0-1 0,-1 0 0,1 1 0,0-1-1,0 0 1,-1 0 0,1 0 0,0-1 0,0 1 0,0 0 0,0-1 0,1 1 0,2-1-1,2 1-413,-1-1-1,0 0 0,0-1 1,0 0-1,1 0 0,9-3 1</inkml:trace>
  <inkml:trace contextRef="#ctx0" brushRef="#br0" timeOffset="10377.15">9656 1553 12288,'5'9'454,"-1"-1"0,0 1 1,-1 0-1,4 14 1,-6-20-381,0 0 1,-1 0 0,1 0-1,-1 0 1,0 0 0,0 1-1,0-1 1,0 0 0,0 0-1,-1 0 1,1 0 0,-1 0-1,0 0 1,0 0 0,0 0-1,0-1 1,-3 6 0,3-7-62,0-1 1,0 1-1,0 0 1,0-1-1,-1 1 1,1-1-1,0 1 1,0-1-1,0 1 1,0-1-1,0 0 1,-1 0-1,1 1 1,0-1-1,0 0 1,0 0-1,-1 0 1,1 0-1,0-1 1,0 1-1,0 0 1,-1 0-1,1-1 1,0 1-1,0-1 1,0 1-1,0-1 1,0 1-1,0-1 1,-1-1-1,-32-21 214,29 18-182,1 0 0,-1-1 0,1 0 0,0 0 1,0 0-1,1 0 0,-1 0 0,1-1 0,1 0 0,-1 1 0,1-1 1,1 0-1,-1 0 0,1 0 0,0-1 0,1 1 0,-1 0 1,2-10-1,0 8 18,-1 0 1,2 1 0,-1-1-1,1 0 1,1 0 0,-1 1 0,1-1-1,1 1 1,0 0 0,0 0-1,0 0 1,1 0 0,0 1-1,9-9 1,-13 14-36,1 1 1,0-1-1,0 1 0,-1 0 1,1-1-1,0 1 0,0 0 1,0 0-1,0 0 0,1 1 0,-1-1 1,0 0-1,0 1 0,0 0 1,1-1-1,-1 1 0,0 0 1,0 0-1,1 0 0,-1 0 1,0 1-1,0-1 0,4 2 0,3 1 13,1 1 0,-1 0 0,0 0 0,10 8 0,-10-7-23,-1 0 0,19 7 1,-25-11-15,1-1-1,-1 1 1,1 0 0,-1-1 0,1 0-1,0 1 1,-1-1 0,1 0 0,-1 0-1,1-1 1,0 1 0,-1 0 0,1-1-1,-1 0 1,1 1 0,3-3 0,-5 2-2,0 0 1,-1 0 0,1 0-1,0-1 1,-1 1 0,0 0-1,1 0 1,-1 0 0,1-1-1,-1 1 1,0 0 0,0-1-1,0 1 1,0 0 0,0-1-1,0 1 1,0-2 0,0 0 7,-4-62 184,1 45-1000,2 1 0,2-33 0</inkml:trace>
  <inkml:trace contextRef="#ctx0" brushRef="#br0" timeOffset="10761.06">9980 1134 12576,'11'-1'16,"-7"0"3,-1 0 0,1 0 0,-1 1-1,1-1 1,-1 1 0,1 0 0,-1 0 0,1 1-1,-1-1 1,1 1 0,-1-1 0,1 1 0,-1 0-1,6 3 1,-8-3 16,0 1 0,0-1 0,0 0-1,0 1 1,-1-1 0,1 1-1,0-1 1,-1 1 0,0-1 0,1 1-1,-1 0 1,0-1 0,0 1 0,1-1-1,-2 4 1,-2 24 321,-16 20 201,0-1-119,18-44-391,0 0 0,0 0-1,0 0 1,1-1 0,-1 1 0,1 0-1,0 0 1,0 0 0,1 0 0,0 5 0,0-7-19,-1 0 0,1-1 0,0 1 1,0 0-1,0 0 0,0-1 0,0 1 1,0-1-1,0 1 0,1-1 1,-1 1-1,0-1 0,1 0 0,-1 0 1,1 0-1,-1 0 0,1 0 1,0 0-1,0 0 0,-1 0 0,1 0 1,0-1-1,0 1 0,0-1 0,3 1 1,2 0-400,0-1 0,0 0 0,0 0 0,12-2 0,-18 2 253</inkml:trace>
  <inkml:trace contextRef="#ctx0" brushRef="#br0" timeOffset="11179">10456 638 14880,'0'0'0,"15"-10"416,2 2 32,9-4 415,6 0-31,8-1-320,5-2 32,5-1-288,3-3 32,2 0-128,-2 0 32,-7 6-96,-6 2 32,-9 3-128,-13 3 64</inkml:trace>
  <inkml:trace contextRef="#ctx0" brushRef="#br0" timeOffset="11563.11">10455 720 14560,'2'-2'37,"2"-2"-2,1 1 1,1 0-1,-1 0 1,0 0-1,1 1 1,-1-1-1,1 1 1,0 1-1,0-1 1,0 1-1,-1 0 1,1 0-1,0 1 1,0 0-1,0 0 1,10 2-1,-13-2-8,0 0-1,-1 0 1,1 1 0,-1-1-1,1 1 1,0 0 0,-1 0-1,1 0 1,-1 0 0,0 0-1,1 0 1,-1 1 0,0-1-1,0 1 1,0 0 0,0 0-1,0-1 1,0 1-1,0 0 1,-1 1 0,1-1-1,-1 0 1,1 0 0,-1 1-1,0-1 1,0 1 0,0-1-1,0 1 1,-1-1 0,1 1-1,-1-1 1,1 1 0,-1 0-1,0-1 1,0 1 0,0 0-1,0-1 1,-1 1 0,0 5-1,-2 4 67,0-1 0,-1 1 0,-1 0 0,0-1 0,-9 17 1,-39 51 242,37-58-211,1 2 0,-23 45-1,36-64-107,0 0 0,0 1 0,1-1 0,0 0-1,-1 7 1,2-10-13,0 1 0,0-1 1,0 0-1,0 0 0,0 0 0,0 0 0,0 0 0,1 0 0,-1 0 0,0 0 0,1 0 1,-1 0-1,1 0 0,-1 0 0,1 0 0,-1 0 0,1-1 0,0 1 0,-1 0 0,1 0 0,0 0 1,0-1-1,-1 1 0,1 0 0,0-1 0,0 1 0,0-1 0,0 1 0,1 0 0,3 0 3,1 1-1,-1-1 1,0 0-1,1 0 1,-1 0-1,1-1 0,-1 0 1,1 0-1,-1-1 1,1 1-1,-1-1 1,7-2-1,11-3 41,35-16-1,-11 4 60,-1 4 168,1 1 0,0 2-1,1 3 1,0 1 0,50 1 0,-94 5 160,-2 1-3012</inkml:trace>
  <inkml:trace contextRef="#ctx0" brushRef="#br0" timeOffset="11947.91">11244 488 14880,'0'0'192,"3"29"0,0 4 32,0 10 0,0 8 352,1 3 31,-2 0-287,1 3 0,3 4-64,4-2 32,3-9-64,5-12 0,7-12-32,8-16 0</inkml:trace>
  <inkml:trace contextRef="#ctx0" brushRef="#br0" timeOffset="12316.99">11517 626 13152,'-1'-3'10,"-3"-3"93,1 0 0,0 0 0,0 0 0,1 0 0,0 0 0,-2-10 0,4 15-55,0-1 1,0 0-1,0 1 0,0-1 1,0 0-1,1 1 0,-1-1 1,1 0-1,-1 1 0,1-1 1,-1 1-1,1-1 0,0 1 0,0-1 1,-1 1-1,1-1 0,0 1 1,1 0-1,-1 0 0,0-1 1,0 1-1,0 0 0,1 0 1,-1 0-1,1 0 0,-1 0 1,0 1-1,1-1 0,0 0 1,1 0-1,2-1 8,-1 0 1,0 1-1,1-1 1,-1 1 0,1 0-1,0 1 1,-1-1-1,1 1 1,0 0-1,-1 0 1,1 0-1,5 1 1,-7 0-36,0 0 1,-1 0-1,1 0 0,-1 0 1,1 0-1,-1 0 0,1 1 1,-1-1-1,0 1 1,0 0-1,0 0 0,0 0 1,0 0-1,0 0 0,0 0 1,-1 0-1,1 0 1,-1 1-1,1-1 0,-1 1 1,0-1-1,1 4 0,2 11-12,0-1-1,-1 1 1,-1 0-1,-1 0 0,-1 0 1,0 0-1,-3 25 1,1-24-5,1 1 1,1 0 0,0 0 0,1 0 0,7 29-1,-8-47-4,0 0 0,0 0 0,0 0 0,0 0 0,1 0 0,-1 0 0,0 0 0,1 0 0,-1 0 0,1 0 0,-1-1 0,1 1 0,-1 0 0,1 0 0,-1 0 0,1-1 0,0 1 0,-1 0 0,1-1 0,0 1 0,0-1 0,0 1 0,-1-1 0,2 1 0,0-1 0,0 0 0,-1 0 0,1-1 0,-1 1 0,1-1 0,-1 0 0,1 1 0,-1-1 0,0 0 0,1 0 0,-1 0 0,0 0 0,1 0 0,1-2 0,6-5 0,-1 0-1,1-1 0,-1-1 0,-1 1 1,0-1-1,0 0 0,-1-1 0,0 1 0,-1-1 1,0-1-1,5-19 0,-5 9 4,0 0-1,-2 0 0,-1 0 1,0 0-1,-3-33 1,-1 36 229,2 33 184,-1 11-280,1-12-78,-1 70 233,1-75-262,1 0 1,0 0-1,1 0 0,0-1 1,0 1-1,0 0 0,1-1 1,5 10-1,-7-15-16,8 7 43,-9-9-52,1 0 0,-1 0-1,1 0 1,-1 0 0,1-1-1,-1 1 1,0 0-1,1 0 1,-1 0 0,1 0-1,-1 0 1,0-1 0,1 1-1,-1 0 1,0 0-1,1 0 1,-1-1 0,0 1-1,1 0 1,-1-1 0,0 1-1,1 0 1,-1-1-1,0 1 1,0 0 0,0-1-1,1 1 1,-1 0 0,0-1-1,9-14 101,-8 13-55,-1 1-27,0 1 0,0 0 0,0 0 0,0 0 0,0-1 0,0 1 0,0 0 0,0 0 0,1-1 0,-1 1 0,0 0 0,0 0 0,0 0 0,0-1 0,1 1 0,-1 0 0,0 0 0,0 0 0,0 0 0,1 0 0,-1-1 0,0 1 0,0 0 0,1 0 0,-1 0-1,0 0 1,0 0 0,1 0 0,-1 0 0,0 0 0,0 0 0,1 0 0,-1 0 0,0 0 0,0 0 0,1 0 0,-1 0 0,1 0 0,6 11 283,3 25-264,-8-28 73,28 140 137,-30-148-259,-1 1 0,1-1 0,0 1 0,0-1 0,0 0 0,0 1 0,0-1 0,0 1 0,0-1 0,0 0 0,0 1 0,1-1 0,-1 1 0,0-1 0,0 0 0,0 1 1,0-1-1,1 0 0,-1 1 0,0-1 0,0 0 0,0 1 0,1-1 0,-1 0 0,0 1 0,1-1 0,-1 0 0,0 0 0,1 1 0,-1-1 0,0 0 0,1 0 0,-1 0 0,0 0 0,1 1 0,1-5-2185</inkml:trace>
  <inkml:trace contextRef="#ctx0" brushRef="#br0" timeOffset="12718.99">11876 597 13216,'0'0'1120,"0"2"-854,0-1-255,0-1-1,0 1 0,1 0 1,-1 0-1,0-1 0,0 1 1,0 0-1,0-1 0,1 1 1,-1 0-1,0-1 0,1 1 1,-1 0-1,0-1 0,1 1 1,-1-1-1,1 1 0,-1-1 1,1 1-1,-1-1 0,1 1 1,0-1-1,-1 0 0,1 1 1,-1-1-1,1 0 0,0 1 1,-1-1-1,1 0 0,0 0 1,0 1-1,-1-1 0,1 0 1,0 0-1,-1 0 1,1 0-1,0 0 0,0 0 1,-1 0-1,1 0 0,0-1 1,-1 1-1,1 0 0,0 0 1,-1 0-1,1-1 0,1 0 1,1 0 12,0-1 1,0 0 0,0 1-1,-1-1 1,1-1 0,0 1 0,-1 0-1,0 0 1,1-1 0,1-3 0,1-1 36,-1 0 1,0 0 0,0-1-1,2-9 1,-4 14 32,-1 0 0,-1 0 0,1-1 0,0 1 0,-1 0 0,0 0 0,0-1 0,0 1 0,0 0 0,0-1 0,-1 1 0,1 0 0,-3-5 0,3 8-68,0-1 0,0 1 0,0 0-1,0-1 1,0 1 0,0 0 0,-1-1 0,1 1 0,0 0 0,0-1 0,0 1 0,-1 0 0,1 0 0,0-1 0,0 1-1,-1 0 1,1 0 0,0-1 0,-1 1 0,1 0 0,0 0 0,-1 0 0,1 0 0,0-1 0,-1 1 0,1 0 0,0 0-1,-1 0 1,1 0 0,0 0 0,-1 0 0,1 0 0,0 0 0,-1 0 0,1 0 0,-1 0 0,1 0 0,0 0 0,-1 0-1,1 1 1,0-1 0,-1 0 0,1 0 0,0 0 0,-1 0 0,1 1 0,0-1 0,-1 0 0,1 0 0,0 1-1,0-1 1,-1 0 0,1 0 0,0 1 0,-1 0 0,-12 17 366,10-7-1096,0-1-1,-4 20 0</inkml:trace>
  <inkml:trace contextRef="#ctx0" brushRef="#br0" timeOffset="12719.99">12102 702 13152,'0'0'1856,"19"-14"-1376,-1 3 32,13-6-256,7 0 31,6 0-127,-1 9 0</inkml:trace>
  <inkml:trace contextRef="#ctx0" brushRef="#br0" timeOffset="13355.22">12224 1097 15584,'1'-2'320,"8"-11"80,0 0 1,0 1 0,2 0 0,13-13 0,-9 8-156,20-24 1,9-24 162,-3-2-1,44-98 0,-77 146-292,0 0 1,-1-1-1,0 0 1,-2 0-1,4-24 1,-3 96 268,-6-38-381,-1 3 4,2 1 1,5 29-1,-6-43-6,1 1-1,0-1 1,1 0 0,-1 1 0,1-1-1,0 0 1,0 0 0,0 0 0,1 0 0,-1 0-1,1-1 1,0 1 0,0-1 0,0 0 0,7 5-1,-9-7 0,1 0 0,-1 0 0,1 0 0,-1-1 0,1 1 0,0 0 0,-1-1 0,1 1 0,0-1 0,0 0 0,-1 0 0,1 1 0,0-1 0,0 0 0,-1-1 0,1 1 0,0 0 0,0 0 0,2-2 0,0 1 0,0-1 0,-1 0 0,1 1 0,0-2 0,-1 1 0,0 0 0,1-1 0,2-3 0,2-2 0,-1 0 0,0-1 0,0 1 0,-1-1 0,8-15 0,-5 0 5,-1 1 0,-2-1-1,0-1 1,-1 1-1,-2-1 1,2-44-1,-4 105 77,9 60 1,0-18-21,-9-67 179,1 12-147,0-9-3050</inkml:trace>
  <inkml:trace contextRef="#ctx0" brushRef="#br0" timeOffset="13806.61">12912 334 13760,'0'0'261,"3"4"64,25 30 800,29 50 0,-49-70-1016,-1 1 0,0-1 1,0 1-1,-2 1 1,0-1-1,-1 1 1,3 20-1,-4-11-3,-2 0-1,0 0 0,-2 0 0,-8 48 0,6-55-50,-2 1-1,0-1 0,-1 0 0,0 0 1,-2-1-1,0 0 0,-11 17 0,11-25-2320</inkml:trace>
  <inkml:trace contextRef="#ctx0" brushRef="#br0" timeOffset="14197.21">13119 56 16607,'2'-3'103,"-1"-1"-1,1 1 0,0-1 1,0 1-1,0 0 0,1 0 1,-1 0-1,1 0 0,0 1 0,-1-1 1,1 1-1,0-1 0,1 1 1,-1 0-1,0 0 0,1 0 0,-1 1 1,1-1-1,-1 1 0,1 0 1,0 0-1,0 0 0,-1 1 0,1-1 1,0 1-1,0 0 0,6 0 1,-3 0-22,-1 0 0,1 1 1,-1 0-1,1 0 0,-1 1 1,0-1-1,1 1 0,-1 1 0,0-1 1,0 1-1,-1 0 0,1 0 1,0 1-1,-1 0 0,9 8 1,-12-10-78,0 1 1,0-1-1,-1 1 1,1-1-1,-1 1 1,0-1-1,0 1 1,0 0-1,0 0 1,0 0-1,0-1 1,-1 1-1,1 0 1,-1 0-1,0 0 1,0 0-1,0 0 1,0 0-1,-1 0 1,1 0-1,-1 0 1,0 0-1,-1 4 0,-4 6 20,0 0-1,-1 0 1,-14 21-1,1-1-6,19-31-17,-5 9 0,0 1 0,1-1 0,1 1 0,-4 14 0,7-23 0,1-1 0,-1 1 0,1-1 0,0 1 0,0 0 0,0 0 0,0-1 0,0 1 0,1-1 0,-1 1 0,2 4 0,-1-6 0,0 0 0,0 1 0,-1-1 0,1 1 0,0-1 0,0 0 0,1 0 0,-1 0 0,0 0 0,0 0 0,0 0 0,1 0 0,-1 0 0,1 0 0,-1 0 0,0-1 0,1 1 0,0-1 0,-1 1 0,4 0 0,1 0 2,0-1 0,1 1-1,-1-1 1,1 0 0,-1-1 0,1 0-1,-1 0 1,0 0 0,12-4-1,8-5 16,25-12 0,-21 8-4,0-1 158,-29 14 13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39:40.32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732 839 8480,'0'0'4080,"2"1"-3872,13 9 400,-14-9-518,4 2-1668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5:05.0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1 289 16895,'24'0'800,"28"-7"64,10 0-864,4 2 0</inkml:trace>
  <inkml:trace contextRef="#ctx0" brushRef="#br0" timeOffset="456.91">24 347 10912,'0'0'1472,"2"1"-1147,5 0-285,63 11 120,-64-10-155,0 0-1,-1 0 1,1 0-1,0 0 1,-1 1-1,0 0 1,0 0-1,0 0 1,8 7-1,-12-8-2,1 1 0,0-1 0,-1 0 0,0 1 1,1 0-1,-1-1 0,0 1 0,0 0 0,-1-1 0,1 1 0,-1 0 0,1 0 0,-1 0 0,0-1 0,0 1 0,0 0 0,0 0 0,-1 0 0,1 0 0,-1-1 0,1 1 0,-3 4 1,-2 7 5,0 1 1,-14 23-1,16-33-6,-67 110 57,12-25-1,56-87-53,0 0-1,1 0 1,-1 0-1,1 0 1,0 0-1,0 1 1,0-1-1,-1 7 1,2-9-2,0 0 0,0 0 0,0 1-1,1-1 1,-1 0 0,0 0 0,1 0 0,-1 0 0,1 0 0,-1 0 0,1 0 0,-1 0-1,1 0 1,0-1 0,-1 1 0,1 0 0,0 0 0,0 0 0,0-1 0,-1 1 0,1 0 0,0-1-1,0 1 1,0-1 0,0 1 0,0-1 0,0 0 0,0 1 0,0-1 0,0 0 0,2 1 0,7 1 14,0 0 1,1-1 0,-1 0 0,0-1 0,1 0 0,11-1 0,66-13 99,-49 7-71,39-9-750,78-28 0,-145 41-8000</inkml:trace>
  <inkml:trace contextRef="#ctx0" brushRef="#br0" timeOffset="827.51">823 269 13024,'0'0'608,"-26"28"0,4 0-320,-2 6 32,3 7-96,0 7 0,0 8 0,5 2 0,5-3-64,9-4 32,9-12-32,10-9 31</inkml:trace>
  <inkml:trace contextRef="#ctx0" brushRef="#br0" timeOffset="1544.13">905 425 14144,'0'0'362,"2"-14"753,3 13-1092,-1 0 0,1 0-1,0 1 1,0 0 0,0 0 0,0 0 0,0 0 0,-1 1 0,1 0-1,0 0 1,0 0 0,-1 1 0,8 3 0,-11-4-22,0 0 0,0 0-1,0 1 1,-1-1 0,1 0 0,0 1 0,-1-1 0,1 1 0,-1-1 0,1 1-1,-1-1 1,0 1 0,0-1 0,1 1 0,-1-1 0,0 1 0,0-1-1,-1 1 1,1 2 0,-6 32 9,-12 32-10,11-47 0,1 1 0,1-1 0,1 1 0,-1 33 0,5-52 0,0 0 0,0-1 0,0 1 0,0 0 0,1 0 0,-1-1 0,1 1 0,0-1 0,0 1 0,0 0 0,0-1 0,0 0 0,1 1 0,1 2 0,-2-4 0,0 0 0,0 0 0,1 0 0,-1-1 0,0 1 0,0 0 0,0-1 0,0 0 0,1 1 0,-1-1 0,0 1 0,1-1 0,-1 0 0,0 0 0,1 0 0,-1 0 0,0 0 0,0 0 0,1 0 0,-1 0 0,0-1 0,1 1 0,-1 0 0,0-1 0,0 1 0,1-1 0,-1 1 0,0-1 0,0 0 0,0 1 0,2-2 0,5-4 9,1-1 1,-1 1 0,0-1 0,0 0 0,-1-1 0,0 0 0,-1 0 0,0-1 0,0 1 0,0-1 0,-1-1 0,-1 1 0,0-1 0,4-12 0,-2 4 17,-2 0-1,0 0 1,-1-1 0,-1 0-1,0 1 1,-2-1 0,-1-21-1,-1 38 434,0 10-309,-3 15-42,2-4-33,-3 12 54,-2 58 0,8-81-119,0 0 0,1 0 0,-1 1 1,2-1-1,-1 0 0,1 0 0,0 0 0,1-1 0,0 1 0,0 0 0,0-1 0,8 11 0,-11-18-11,0 1 1,1-1-1,-1 1 0,1-1 0,-1 1 1,1-1-1,-1 0 0,1 1 0,-1-1 1,1 0-1,-1 1 0,1-1 0,0 0 1,-1 0-1,1 0 0,-1 1 0,1-1 1,0 0-1,-1 0 0,1 0 0,-1 0 1,1 0-1,0 0 0,-1 0 0,2-1 1,17-8 27,10-19 44,-24 21 88,-1 1 0,0-1 0,0 0 0,5-12 0,-9 18 266,3 5-396,-1 0 0,0 0-1,0 0 1,0 1-1,-1-1 1,0 0 0,1 1-1,0 8 1,2 6 7,2 0-12,13 35 78,-19-53-71,14-22 70,-2-2 99,-1 1 0,13-42-1,-24 64-98,0-3 192,0 7-210,0 31-53,5 117 98,-4-145 336,1 7-3564</inkml:trace>
  <inkml:trace contextRef="#ctx0" brushRef="#br0" timeOffset="1941.52">1282 466 13024,'0'0'1248,"2"-2"-1216,5-6 46,16-20 21,-22 26-12,0 1 0,0-1 0,0 0 0,0 1 0,0-1 0,0 0-1,-1 0 1,1 0 0,-1 1 0,1-1 0,-1 0 0,0 0 0,0 0 0,0 0 0,0-3 0,0 5-59,0-1 1,-1 1 0,1 0-1,0 0 1,0-1 0,-1 1-1,1 0 1,0 0 0,-1 0 0,1-1-1,0 1 1,-1 0 0,1 0-1,-1 0 1,1 0 0,0 0 0,-1 0-1,1 0 1,0 0 0,-1 0-1,1 0 1,-1 0 0,1 0-1,0 0 1,-1 0 0,1 0 0,0 0-1,-1 0 1,1 0 0,-1 1-1,-13 3 277,-22 19-1995</inkml:trace>
  <inkml:trace contextRef="#ctx0" brushRef="#br0" timeOffset="2326.64">1499 632 15360,'0'0'672,"18"0"63,12-3-319,5 0 0,6-5-448,5 3 32</inkml:trace>
  <inkml:trace contextRef="#ctx0" brushRef="#br0" timeOffset="2740.06">1689 1140 13952,'63'-89'898,"-41"60"-507,35-59 0,-41 58-250,-2 0 1,-1 0-1,-2-1 1,-1-1-1,-1 0 1,-1 0 0,-2-1-1,-2 1 1,-1-1-1,-1-47 1,-4 60 484,3 30 102,-1 30-322,0 30-219,0-62-175,1-1-1,0 0 0,1 0 0,-1 0 0,1 0 1,1 0-1,5 11 0,-8-17-11,1 0 0,-1 0 1,1 0-1,-1 0 0,1-1 0,0 1 1,-1 0-1,1 0 0,0 0 0,0-1 0,0 1 1,-1 0-1,1-1 0,0 1 0,0-1 0,0 1 1,0-1-1,0 0 0,0 1 0,0-1 0,0 0 1,0 1-1,2-1 0,-1 0 0,-1-1 0,1 1 0,0 0 0,0-1 0,0 1 0,0-1 1,-1 0-1,1 1 0,0-1 0,-1 0 0,1 0 0,1-1 0,4-4 0,0 0 0,-1 0 0,0-1 0,7-8-1,-4 2 37,0-1 0,-1 0 0,-1 0-1,0 0 1,-1-1 0,-1 0 0,0 0-1,-1-1 1,3-25 0,-7 40 81,-2 13 70,1 3-129,1 0 0,1 19 0,5-10-2579</inkml:trace>
  <inkml:trace contextRef="#ctx0" brushRef="#br0" timeOffset="3088.44">2357 259 14240,'9'17'381,"0"0"1,-1 0 0,0 1 0,-2 0 0,0 1 0,6 31 0,7 117-74,-19-152-292,1-1 1,-2 1 0,0 0-1,-1-1 1,0 1 0,-1-1-1,-1 1 1,0-1-1,-1 0 1,0-1 0,-1 1-1,-1-1 1,0 0 0,-1-1-1,0 1 1,-10 10-1,11-18-2207</inkml:trace>
  <inkml:trace contextRef="#ctx0" brushRef="#br0" timeOffset="3456.52">2560 0 16160,'8'0'152,"0"0"0,0 1 0,0 0 0,0 1 0,1-1 0,-2 1 0,1 1 0,0 0 0,0 0 0,10 6 0,-15-7-137,0 0 0,0 0-1,-1 0 1,1 0-1,-1 1 1,1-1-1,-1 1 1,0-1-1,0 1 1,0 0-1,0 0 1,-1 0-1,1 0 1,-1 0 0,0 0-1,0 0 1,0 1-1,0-1 1,0 0-1,-1 1 1,1-1-1,-1 1 1,0-1-1,0 0 1,-1 1-1,1-1 1,-1 5-1,-2 1 6,0 0 0,0-1 0,-1 1 0,0-1 0,-1 1 0,0-1 0,0-1 0,0 1 0,-12 11 0,-19 30 42,35-48-62,0 0 0,1 0 1,-1 1-1,0-1 1,0 0-1,1 1 0,-1-1 1,1 1-1,0-1 0,-1 1 1,1-1-1,0 1 0,0-1 1,0 1-1,0-1 1,0 1-1,0-1 0,0 1 1,0-1-1,1 1 0,-1-1 1,0 0-1,2 3 0,-1-3 1,0 1 0,1 0-1,-1-1 1,1 1-1,-1-1 1,1 0-1,0 0 1,-1 0 0,1 1-1,0-1 1,0-1-1,0 1 1,0 0 0,3 0-1,5 2 2,1-1-1,-1-1 1,1 0-1,-1 0 1,15-2-1,51-9 28,-55 6-9,-1 2 0,1 0-1,0 0 1,28 3 0,-36 0-2313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4:39.1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078 16607,'0'0'1824,"3"-1"-1178,4 0-428,1 0 0,0 1 0,14 0 0,-13 1-177,1-1-1,-1-1 1,12-1-1,-11 0-28,0-1-1,-1-1 0,1 1 1,-1-2-1,0 1 0,0-1 1,-1-1-1,1 1 0,-1-1 1,0-1-1,-1 1 0,0-2 1,10-10-1,4-10 4,-1 0-1,24-47 1,-28 46-15,-2 0 0,-1-1-1,-1 0 1,-2-1 0,-1-1 0,6-37-1,-12 51 22,-1-1-1,-1 1 0,0 0 0,-2-1 1,0 1-1,-1-1 0,-1 1 0,0 0 0,-2 0 1,0 0-1,-1 1 0,-11-23 0,17 39-11,0 1-1,-1-1 1,1 0-1,0 0 1,-1 1-1,1-1 1,-1 0-1,1 0 1,-1 1-1,1-1 1,-1 1-1,1-1 0,-1 0 1,0 1-1,1-1 1,-1 1-1,0-1 1,0 1-1,1 0 1,-1-1-1,0 1 1,0 0-1,0 0 1,1-1-1,-1 1 1,-2 0-1,2 0-1,0 1 1,0-1-1,-1 1 1,1-1-1,0 1 1,0 0-1,0-1 1,0 1-1,0 0 0,0 0 1,0 0-1,0 0 1,0 0-1,0 0 1,0 2-1,-5 6 15,0 1 0,1 0 0,-5 13 0,9-20-15,-7 20 14,0 0 0,2 1 0,1 0 0,-4 46 0,6 100 7,4-139-37,1-1-1,2 0 1,1 0-1,1 0 1,19 52-1,-20-69 6,1 1-1,0-1 1,1 0 0,1-1-1,0 1 1,0-2 0,1 1-1,1-1 1,0 0-1,1-1 1,-1-1 0,2 1-1,0-2 1,14 9 0,-21-14 4,-1 0-1,1-1 1,0 0 0,0 0 0,0 0 0,0-1-1,0 1 1,1-1 0,-1 0 0,0-1 0,1 0 0,-1 1-1,0-2 1,1 1 0,-1 0 0,0-1 0,0 0 0,1-1-1,-1 1 1,0-1 0,0 0 0,0 0 0,0 0 0,-1-1-1,1 0 1,-1 0 0,1 0 0,-1 0 0,0-1 0,7-7-1,22-27-2628,-26 30-10517</inkml:trace>
  <inkml:trace contextRef="#ctx0" brushRef="#br0" timeOffset="337.06">663 0 15712,'4'19'480,"7"37"63,4 27-415,0 16 32,-2 17-224,-7-4 0</inkml:trace>
  <inkml:trace contextRef="#ctx0" brushRef="#br0" timeOffset="767.51">760 1824 15328,'0'0'160,"2"-5"32,55-262 1998,-21-9-1449,-35 270-723,3-29 131,-1 0 0,-2-1 1,-4-47-1,6 112 155,-1-7-256,0-1 1,1 0 0,1 0 0,1 0 0,1-1 0,9 23-1,-8-30-38,0 1-1,0-1 0,2-1 0,-1 1 1,12 11-1,-18-22-8,1 0 0,-1 1 0,1-1-1,0 0 1,-1 0 0,1 0 0,0-1 0,0 1 0,0-1 0,0 0-1,1 0 1,4 1 0,-6-1-1,0-1 0,1 0 1,-1 0-1,1-1 0,-1 1 0,1 0 0,-1-1 0,0 0 0,1 1 0,-1-1 1,0 0-1,0 0 0,1 0 0,-1 0 0,0-1 0,0 1 0,0-1 0,0 1 1,2-3-1,0-1 9,1-1-1,0 1 1,-1-1 0,0 0 0,-1 0 0,1 0-1,-1-1 1,-1 1 0,1-1 0,-1 0 0,0 0-1,2-13 1,-1-8 81,1-54 1,-4 49-2,0-43 924,6 96-783,0-6-204,5 36 9,-8-32-24,0-1 0,2 1 0,0-1 0,1-1 0,10 22 0,-15-36 26,0 0 0,1 0-1,-1 0 1,1-1 0,-1 1-1,1 0 1,-1-1 0,1 1-1,0-1 1,0 1-1,0-1 1,0 0 0,0 0-1,0 0 1,2 1 0,18 0-3338</inkml:trace>
  <inkml:trace contextRef="#ctx0" brushRef="#br0" timeOffset="1195.53">1460 781 16032,'0'0'639,"14"0"-223,-1 4-256,9 2 0,12 4-160,5-3 0,2-6 0,-3-6 0</inkml:trace>
  <inkml:trace contextRef="#ctx0" brushRef="#br0" timeOffset="1196.53">1657 1006 13760,'0'0'1984,"13"3"-1089,1 2-511,9 1 32,10 1-224,10-1 32,7-4-192,8-4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5:42.5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4 12928,'0'0'2597,"2"-1"-2368,4-1-29,-1 0 0,1 0-1,-1 1 1,1-1 0,0 1-1,0 1 1,9-1 0,-9 1-109,0 0 1,0-1-1,0 1 1,0-1-1,0-1 1,-1 1-1,1-1 1,9-4-1,5-3-725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4:44.7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36 669 12128,'0'0'437,"1"-2"-101,10-25-198,-1 0 0,-1-1 0,-1 1 0,-2-1 1,0-1-1,-2 1 0,-2-1 0,0 0 0,-3-38 0,-3 15 1324,24 288-258,-9-99-3384,-10-127-8396</inkml:trace>
  <inkml:trace contextRef="#ctx0" brushRef="#br0" timeOffset="352.78">2022 871 13408,'0'0'320,"13"0"0,8-2 320,7-1 32,9-1-512,2 2 0,10 1-32,0 1 32,2 2-32,-2 2 0,-3 0 32,-6 2-1</inkml:trace>
  <inkml:trace contextRef="#ctx0" brushRef="#br0" timeOffset="748.83">2368 1525 13856,'5'16'711,"-1"0"0,0 0 0,2 32 0,-5-44-674,-1-1 0,0 1 0,0 0 0,0-1-1,0 1 1,-1-1 0,1 1 0,-1-1 0,0 1 0,0-1-1,0 1 1,-1-1 0,1 0 0,-1 0 0,1 0-1,-1 1 1,0-2 0,-1 1 0,1 0 0,0 0 0,-1-1-1,1 1 1,-1-1 0,-5 4 0,5-5-34,1-1 1,-1 1-1,0 0 0,1-1 1,-1 0-1,0 1 0,0-1 1,1 0-1,-1 0 0,0-1 1,1 1-1,-1-1 0,0 1 1,1-1-1,-1 0 1,0 0-1,1 0 0,-1 0 1,1 0-1,0-1 0,-1 1 1,1-1-1,-3-2 0,-3-2 1,1 0-1,0-1 1,0 1-1,0-2 1,-7-10-1,8 9 7,1-1 0,0 0 0,1 0 0,0 0 0,0 0-1,1-1 1,0 0 0,1 0 0,0 0 0,1 0 0,0 0 0,1 0 0,0 0 0,1 0 0,0 0-1,0 0 1,4-11 0,-3 14 6,0 1-1,0-1 1,1 1-1,0 0 1,0 0-1,1 0 1,0 1-1,0-1 1,1 1-1,-1 0 1,1 0-1,1 0 1,-1 1-1,1 0 1,0 0-1,0 0 1,0 1-1,1 0 1,0 0-1,0 0 1,0 1-1,0 0 1,0 1-1,0-1 1,10 0-1,-7 2-4,-1 0-1,1 1 0,-1 1 0,1 0 1,-1 0-1,1 1 0,-1 0 0,13 4 1,10 3-8,-26-8-3,-5-2 0,0 1 0,-1 0 0,1-1 0,-1 1 0,1-1 0,-1 1 0,1 0 0,-1-1 0,1 0 0,-1 1 0,0-1 0,1 1 0,-1-1 0,0 1 0,1-1 0,-1 0 0,0 1 0,0-1 0,0 1 0,1-1 0,-1 0 0,0 1 0,0-1 0,0 0 0,0 1 0,0-1 0,0 0 0,0 0 0,0 0 0,3-31 108,-1 0-1,-3-46 0,0 3-2359</inkml:trace>
  <inkml:trace contextRef="#ctx0" brushRef="#br0" timeOffset="1149.01">2568 1072 13312,'8'-8'195,"-1"1"0,1 1 0,0 0 0,1 0 0,0 1 0,-1 0 0,2 0 0,-1 1 0,0 0 0,1 0 0,0 1 0,0 1 0,11-2 0,-20 4-192,-1 0 0,1 0 0,0-1 0,-1 1 0,1 0 0,-1 0 1,1 0-1,-1 1 0,1-1 0,0 0 0,-1 0 0,1 0 0,-1 0 0,1 1 0,-1-1 0,1 0 0,-1 0 0,1 1 0,-1-1 0,1 0 0,-1 1 0,1-1 0,-1 0 0,0 1 0,1-1 1,-1 1-1,1-1 0,-1 1 0,0-1 0,0 1 0,1-1 0,-1 1 0,0-1 0,0 1 0,0-1 0,0 1 0,1 0 0,-1-1 0,0 1 0,0-1 0,0 1 0,0 0 0,0-1 0,-1 2 0,-4 29 5,4-26-3,-20 57-5,-3 8 0,22-63 0,1 0 0,0 0 0,0 0 0,1 0 0,0 0 0,0-1 0,1 1 0,1 10 0,-1-14 2,-1-1 0,1 1 0,0-1 0,0 1 0,0-1 0,0 0 0,1 1 0,-1-1 0,1 0 0,-1 0 0,1 0 0,0 0 0,0 0 0,0-1 0,0 1 0,0 0 0,0-1 0,0 1 0,0-1 0,1 0 0,-1 0 0,1 0 0,-1 0 0,0 0 0,1-1 0,0 1 0,2 0 0,1-1 4,0 1 0,0-1 1,-1 0-1,1-1 1,0 1-1,0-1 1,-1 0-1,1-1 1,-1 1-1,1-1 0,6-4 1,5-3-665,-1-1 0,29-25 1,-38 28-9631</inkml:trace>
  <inkml:trace contextRef="#ctx0" brushRef="#br0" timeOffset="1501.03">3041 479 15136,'0'0'32,"21"-9"-32,2 4 0,13 0 64,7 0 0,5-1 192,4-2 32,-4-3 96,-1 0 63,-1-2-287,-2 0 32,-9 1-128,-8 2 0</inkml:trace>
  <inkml:trace contextRef="#ctx0" brushRef="#br0" timeOffset="1870.02">3133 475 12480,'4'-1'256,"8"-2"-57,-1 0 1,1 0 0,-1 2-1,1-1 1,0 1 0,-1 1-1,1 0 1,17 3 0,-28-3-191,1 1 1,0-1-1,-1 1 0,1 0 1,-1 0-1,0-1 0,1 1 1,-1 0-1,0 1 0,1-1 1,-1 0-1,0 0 0,0 0 1,0 1-1,0-1 0,0 0 1,0 1-1,-1-1 1,1 1-1,0-1 0,-1 1 1,1 0-1,-1-1 0,1 1 1,-1-1-1,0 1 0,0 0 1,0-1-1,0 1 0,0 0 1,0-1-1,0 3 0,-1 5 0,-1 1 0,0-1-1,0 0 1,-4 11 0,-4 4-4,0 0 0,-17 26-1,17-34-2,1 1 0,1-1 0,0 2-1,2-1 1,-1 1 0,-3 22 0,10-38-2,-1 0 1,1-1 0,0 1 0,0 0 0,0-1-1,0 1 1,0 0 0,0-1 0,1 1 0,-1-1-1,1 1 1,-1 0 0,1-1 0,-1 1 0,1-1-1,0 1 1,0-1 0,0 1 0,0-1-1,0 0 1,0 1 0,2 1 0,-1-2 3,1 1 0,0 0 0,0-1 0,0 1 0,0-1 0,0 0 0,0 0 0,0 0 0,0 0 0,7 0 0,3 0 17,1-1-1,0 0 1,0-1-1,16-4 1,11-2-84,19-3-457,105-7-1,-159 17-9484</inkml:trace>
  <inkml:trace contextRef="#ctx0" brushRef="#br0" timeOffset="2234.73">3409 1220 14304,'0'0'992,"6"15"-448,-4 3-128,1 7 63,0 5-287,1 5 32,-2-3-96,0 0 32,-2-3-64,2-6 0,-4-12-32,2-3 0</inkml:trace>
  <inkml:trace contextRef="#ctx0" brushRef="#br0" timeOffset="2632.43">3298 1109 14048,'0'0'1125,"3"2"-714,-1 1-315,1 0 1,-1-1 0,1 0-1,0 1 1,0-1 0,0 0-1,0-1 1,0 1 0,1 0 0,5 1-1,-7-3-80,-1 1 0,1-1 1,0 0-1,0 0 0,0 0 0,0 0 0,0 0 0,0 0 0,0-1 0,0 1 1,-1-1-1,1 1 0,0-1 0,0 0 0,0 0 0,-1 1 0,1-1 0,-1 0 1,1-1-1,0 1 0,-1 0 0,0 0 0,3-4 0,0 1-11,0-1 1,-1 0-1,0 0 0,0 0 0,0 0 1,0 0-1,-1-1 0,2-7 0,-3 11 5,0 0 0,-1 0 0,1 0-1,-1 0 1,1 0 0,-1-1-1,0 1 1,0 0 0,0 0-1,0 0 1,-1 0 0,1 0 0,0 0-1,-1 0 1,0-1 0,1 1-1,-1 0 1,0 1 0,0-1 0,0 0-1,0 0 1,0 0 0,-1 0-1,1 1 1,0-1 0,-3-1-1,3 3 8,1-1-1,-1 1 0,1 0 0,-1 0 0,1 0 0,-1 0 0,1 0 0,-1 0 0,0 0 0,1 0 0,-1 0 0,1 0 0,-1 0 0,1 0 0,-1 0 0,1 0 0,-1 0 0,0 1 0,1-1 0,-1 0 1,1 0-1,-1 1 0,1-1 0,0 0 0,-1 1 0,1-1 0,-1 0 0,1 1 0,0-1 0,-1 1 0,1-1 0,0 1 0,-1-1 0,1 1 0,0-1 0,-1 1 0,1-1 0,0 1 0,0-1 0,0 1 1,0-1-1,0 1 0,0 0 0,-9 26 227,6 16-2302</inkml:trace>
  <inkml:trace contextRef="#ctx0" brushRef="#br0" timeOffset="2633.43">3590 1165 14112,'0'0'1248,"22"-2"-960,-2-3 32,2-1-64,-2 3 63</inkml:trace>
  <inkml:trace contextRef="#ctx0" brushRef="#br0" timeOffset="2985.84">3626 1298 11104,'-4'5'0,"-5"9"160,-1 3 0,7-4 192,3-3-32,2-3 32,2-1 0,3 0-128,4 0 32,8-3-96,8-9 32,8-9-32,1-11 32</inkml:trace>
  <inkml:trace contextRef="#ctx0" brushRef="#br0" timeOffset="2986.84">3853 1090 11296,'0'0'864,"3"21"-352,4 9-192,-1 9 64,-2 7-96,-4 1 0</inkml:trace>
  <inkml:trace contextRef="#ctx0" brushRef="#br0" timeOffset="2987.84">3819 1482 13952,'0'0'0,"16"-9"32,5 3 0,11-5 64,9-5 32,11-5-128,-2-6 32</inkml:trace>
  <inkml:trace contextRef="#ctx0" brushRef="#br0" timeOffset="3441.4">3342 152 13984,'35'63'956,"-24"-43"-688,15 25 1,-25-43-168,1-7-64,-1 0 0,0 0 0,0 0 0,0 0 0,0 0 0,-1 0 0,0-8 0,2-18 153,-2 28-179,1-4 87,1 0-1,0 0 0,0 0 0,0 0 1,5-9-1,-6 15-67,0-1 1,0 1-1,0-1 0,0 1 1,0 0-1,1-1 0,-1 1 1,0 0-1,1 0 0,-1 0 1,0 0-1,1 0 0,-1 0 1,1 0-1,0 1 1,-1-1-1,1 1 0,0-1 1,-1 1-1,1-1 0,0 1 1,0 0-1,-1 0 0,1 0 1,0 0-1,0 0 0,2 1 1,4 1 21,0 0 0,0 0 0,0 1-1,-1 1 1,1-1 0,-1 1 0,0 0 0,0 1 0,0-1 0,-1 2 0,0-1 0,0 1 0,0-1 0,0 2 0,6 8 0,4 7-875,-1 1 0,23 47 1,-34-62-10538</inkml:trace>
  <inkml:trace contextRef="#ctx0" brushRef="#br0" timeOffset="3823.94">4007 276 14656,'-10'19'448,"-10"22"0,-2 16-256,2 5 0,5 5-64,5 0 32,8 1 0,6-7-33,7-8 1,7-9 32,7-8-32,8-11 0,7-12-32,3-16 32</inkml:trace>
  <inkml:trace contextRef="#ctx0" brushRef="#br0" timeOffset="4218.35">4241 405 14240,'0'0'320,"13"15"32,8 6-224,4 5 0,2 3-128,1 0 32,-2 5 0,-1 2 0,-1 0 32,0-3 32,-3-7-96,-1-7 32,-3-9-32,0-7 0</inkml:trace>
  <inkml:trace contextRef="#ctx0" brushRef="#br0" timeOffset="4219.35">4512 532 10656,'-3'-5'0,"-7"-9"192,-7-2 0,-3 1 320,1 4-32,4 7-32,2 4 0,2 6-96,0 5-32,-6 13-64,1 9 32,0 12-96,2 6 32,0 6-32,4-3-32,5-3-64,7-13 0</inkml:trace>
  <inkml:trace contextRef="#ctx0" brushRef="#br0" timeOffset="4613.89">4710 697 13024,'0'0'0,"-2"16"320,-1 3 0,0 6 384,1 4 32,5 1-128,-1 4 64,1 3-385,1-4 1,3-6-128,3-15 32</inkml:trace>
  <inkml:trace contextRef="#ctx0" brushRef="#br0" timeOffset="4965.53">4638 396 15072,'1'3'224,"0"3"-118,0 0 1,1 0-1,-1-1 1,2 1-1,-1-1 1,5 10-1,-6-14-91,0 0-1,-1 0 0,1 0 0,-1 0 0,1-1 0,0 1 0,0 0 0,-1 0 0,1-1 0,0 1 0,0-1 0,0 1 0,0 0 1,0-1-1,0 0 0,0 1 0,0-1 0,0 0 0,1 1 0,-1-1-11,1-1 0,-1 1 0,0 0 1,0-1-1,0 1 0,1-1 0,-1 1 0,0-1 0,0 1 0,0-1 1,0 0-1,0 0 0,0 0 0,0 1 0,0-1 0,0 0 0,0 0 0,-1 0 1,1 0-1,1-2 0,1-3 18,0-1 1,0 1 0,-1 0-1,1-1 1,-1 0-1,-1 1 1,1-1-1,-1 0 1,-1 0-1,1 0 1,-1 0 0,0 0-1,-1 0 1,1 1-1,-1-1 1,-1 0-1,1 0 1,-1 0 0,-1 1-1,1-1 1,-1 1-1,-5-9 1,7 14 8,0 0-1,0 0 1,-1 0 0,1 0 0,-1 0-1,1 0 1,0 0 0,-1 0 0,0 0-1,1 1 1,-1-1 0,1 1 0,-1-1 0,0 1-1,1 0 1,-1 0 0,0 0 0,1-1-1,-1 1 1,0 1 0,1-1 0,-1 0-1,0 0 1,1 1 0,-1-1 0,-2 2-1,-1-1 55,-1 2-1,1-1 0,0 1 1,-1-1-1,1 1 0,-6 6 0,2-1-7,0 0 0,1 1 0,0 0 0,1 0-1,0 1 1,0 0 0,1 1 0,-6 12-1,-5 20-2367</inkml:trace>
  <inkml:trace contextRef="#ctx0" brushRef="#br0" timeOffset="4966.53">4876 584 14976,'0'0'928,"24"-5"-416,7-3-193,7-1 1,10 5-288,2 0 0</inkml:trace>
  <inkml:trace contextRef="#ctx0" brushRef="#br0" timeOffset="5513.64">5060 1066 12576,'0'0'549,"3"-1"176,5-4-440,0-1-1,-1 0 0,1-1 0,-1 1 1,-1-1-1,1-1 0,-1 1 1,7-14-1,2-3-25,19-44 0,-12 19-37,-3-2 0,25-102 0,-37 117-120,-2-1-1,-1 0 1,-2 0-1,-2 0 1,-4-43-1,1 45 133,3 26 37,1 24-104,18 124 132,-16-125-287,1 1 0,0-1 0,1 0 0,0 0 0,1-1 0,1 1 0,12 18 0,-17-29-9,1 0-1,-1 0 1,1 0 0,-1-1 0,1 1 0,0-1 0,0 1 0,0-1 0,1 0-1,-1 0 1,0-1 0,1 1 0,5 1 0,-7-2-2,0-1-1,0 0 1,0 0 0,0 0-1,0 0 1,0 0 0,0 0-1,0 0 1,0-1 0,0 1-1,0-1 1,0 1 0,0-1 0,0 0-1,-1 0 1,1 0 0,0 0-1,0 0 1,-1 0 0,1 0-1,0-1 1,-1 1 0,0-1-1,1 1 1,-1-1 0,2-2-1,3-5 3,-1 0 0,0 0-1,0 0 1,-1 0-1,0-1 1,-1 0 0,0 1-1,-1-1 1,2-15-1,0-9 100,-2-49 0,-2 64-38,4-15 288,-4 33-235,-2 18 102,3 29-98,10 64 0,2-51-2726</inkml:trace>
  <inkml:trace contextRef="#ctx0" brushRef="#br0" timeOffset="5997.84">5656 116 15328,'4'7'837,"13"19"-503,-1 1-1,-2 0 1,-1 1 0,-1 1-1,-2 0 1,15 61 0,-17-36-200,-3 0-1,-2 0 1,-4 67 0,-1-96-61,-1-1 1,-1 0-1,0 0 1,-2 0-1,-1-1 0,-1 0 1,-1 0-1,-1-1 1,-20 33-1,10-30-2452</inkml:trace>
  <inkml:trace contextRef="#ctx0" brushRef="#br0" timeOffset="8646.65">6517 885 13600,'0'0'0,"8"19"416,0 2 32,5 10 352,1 8 0,0 7-257,1 7 1,0 10-448,2 0 0,1-3-32,3-4 0</inkml:trace>
  <inkml:trace contextRef="#ctx0" brushRef="#br0" timeOffset="9084.69">7338 1090 14496,'2'-2'288,"21"-34"199,-2 0 1,-2-1 0,27-72 0,-27 64-258,1-5 40,-2 0 0,15-74 0,-27 95-166,-2-1 0,0 1 0,-2-1 0,-2 1 0,-5-56 0,3 72-30,0 1 0,-9-24-1,10 32-38,0 1-1,-1-1 1,0 1-1,1-1 1,-1 1-1,-1 0 1,1 0-1,0-1 1,-1 2-1,1-1 1,-1 0-1,0 0 1,-5-2-1,7 4-21,0 1-1,1-1 1,-1 1-1,0 0 0,0 0 1,0-1-1,0 1 1,0 0-1,1 0 1,-1 0-1,0 0 0,0 0 1,0 0-1,0 0 1,0 0-1,0 1 0,1-1 1,-1 0-1,0 0 1,0 1-1,0-1 0,0 1 1,1-1-1,-1 0 1,0 1-1,1-1 0,-1 1 1,0 0-1,1-1 1,-1 1-1,0 0 0,1-1 1,-1 1-1,1 0 1,-1 0-1,1-1 1,0 1-1,-1 1 0,-13 37 161,12-33-131,-6 25 64,2 1 1,1 0-1,-2 58 1,16 98 54,-7-171-153,1 1 0,1-1 0,0 0 0,2 0 0,0 0 1,1 0-1,0-1 0,16 24 0,-18-33-4,0 0 0,0 0 0,1 0-1,0-1 1,1 0 0,0 0 0,0 0 0,10 6 0,-12-9-3,1-1 0,-1 1 0,0-1 0,1 0 0,0-1 0,-1 1 0,1-1 0,0 0 0,0 0 0,-1-1 0,1 0 0,0 0 0,10-2 0,-7 0 45,0-1 0,0 0 0,-1-1 0,1 0-1,-1 0 1,0-1 0,-1 0 0,1 0 0,-1-1-1,0 0 1,0 0 0,-1 0 0,10-13 0,4-6-1115,-1-1 0,16-30 0,-29 46-11757</inkml:trace>
  <inkml:trace contextRef="#ctx0" brushRef="#br0" timeOffset="9561.84">7767 1 16639,'0'0'416,"11"16"0,5 16-224,-1 9 0,-3 13-128,-2 7 0,-3 13 0,-5-4-32</inkml:trace>
  <inkml:trace contextRef="#ctx0" brushRef="#br0" timeOffset="11036.84">8025 1110 14400,'0'0'378,"2"-1"28,-1 0-341,0 1 0,0-1 0,0 1 1,1-1-1,-1 1 0,0 0 0,0-1 1,0 1-1,1 0 0,-1 0 0,0 0 1,0 0-1,1 0 0,-1 0 1,0 0-1,0 1 0,0-1 0,1 0 1,-1 1-1,1 0 0,1 0 9,0 1-1,0-1 1,-1 1 0,1 0-1,-1 0 1,1 0 0,3 5-1,-2-2-38,1 0 0,-1 0 0,-1 0 0,1 1 0,-1 0 0,0 0 0,3 11 0,-4-10-28,-1 1 0,0 0 0,0 0-1,-1 0 1,0 0 0,-1-1 0,0 1-1,0 0 1,-1 0 0,1-1 0,-2 1-1,1-1 1,-1 1 0,0-1 0,-6 9-1,7-12-4,1-1 0,-2 0 0,1 0 0,0 1 0,-1-2 0,1 1 0,-1 0 0,0 0 0,0-1 0,0 0 0,0 1 0,0-1 0,-1 0 0,1-1 0,-1 1 0,1-1 0,-1 1 0,1-1 0,-1 0 0,0 0 0,0-1 0,0 1 0,1-1 0,-1 0 0,0 0 0,0 0 0,0 0 0,0-1 0,1 0 0,-1 1 0,0-1 0,0-1 0,-3-1 0,2 1 0,1 0 0,-1 0 0,1-1 0,-1 0 0,1 0 0,0 0-1,0-1 1,0 1 0,1-1 0,-1 0 0,1 0 0,-4-7-1,3 4 6,-1-1 0,2 0 0,-1 0 0,1 0 0,1-1 0,0 1 0,-2-9 0,2 3 5,1 1-1,0 0 0,1 0 0,0 0 0,1-1 1,1 1-1,0 0 0,1 0 0,7-22 0,-6 26 10,0 0-1,1 0 1,-1 1-1,2 0 0,-1 0 1,1 0-1,0 1 0,13-13 1,-16 18-13,0 0 1,0-1-1,0 1 1,0 0-1,0 0 1,0 1-1,1-1 1,-1 1 0,1-1-1,-1 1 1,1 0-1,-1 1 1,1-1-1,0 0 1,-1 1-1,1 0 1,0 0-1,-1 0 1,1 1 0,0-1-1,-1 1 1,1-1-1,-1 1 1,1 1-1,4 1 1,78 47 65,-86-50-73,1 0-1,-1 0 0,0 0 0,1 0 0,-1 0 0,0 0 0,0 0 1,1 0-1,-1 0 0,0 0 0,0 0 0,1 0 0,-1 0 0,0 0 1,1 0-1,-1 0 0,0-1 0,0 1 0,1 0 0,-1 0 0,0 0 0,0 0 1,0-1-1,1 1 0,-1 0 0,0 0 0,0 0 0,0-1 0,1 1 1,-1 0-1,0 0 0,0-1 0,0 1 0,0 0 0,0 0 0,0-1 1,0 1-1,0 0 0,1 0 0,-1-1 0,0 1 0,0 0 0,0-1 1,0 1-1,-1-1 0,2-14 20,-1 13-15,-1-15 45,-7-36-1,5 35 30,-2-35-1,5 49-64,0 1 0,1-1 0,-1 1 0,1-1 0,-1 1 0,1-1-1,0 1 1,1 0 0,1-4 0,5-6-2350</inkml:trace>
  <inkml:trace contextRef="#ctx0" brushRef="#br0" timeOffset="11450.3">8329 802 11680,'4'5'298,"-2"-4"-259,1-1 1,0 1-1,-1 0 0,1 0 0,0 0 0,-1 0 1,1 0-1,-1 0 0,1 1 0,-1-1 0,0 1 1,0 0-1,1-1 0,-1 1 0,0 0 0,-1 0 1,1 1-1,2 3 0,-2-2-4,0-1 1,-1 1 0,1 0-1,-1 0 1,0 1-1,0-1 1,-1 0-1,1 0 1,-1 0-1,0 1 1,-1 4-1,-1 7 41,0 0 0,-2 0 0,0 0 0,-1 0 0,-7 15 0,10-26-60,-2 4 47,1 0 1,0 0 0,0 0 0,-2 19 0,4-27-51,1 1 0,0 0-1,0-1 1,0 1 0,0-1 0,0 1 0,0-1-1,1 1 1,-1 0 0,0-1 0,1 1 0,0-1-1,-1 0 1,1 1 0,0-1 0,-1 1 0,1-1-1,0 0 1,0 1 0,0-1 0,0 0 0,0 0-1,0 0 1,1 0 0,-1 0 0,0 0-1,1 0 1,-1 0 0,0-1 0,1 1 0,-1-1-1,1 1 1,-1-1 0,1 1 0,-1-1 0,1 0-1,3 1 1,5-1 49,0 1 0,1-2 0,-1 1 0,1-2 0,-1 1 0,13-5 0,0 0-991,26-12 0,-40 14-8361</inkml:trace>
  <inkml:trace contextRef="#ctx0" brushRef="#br0" timeOffset="11817.04">8785 649 12736,'0'0'416,"19"4"-64,1-4 0,12-1-32,5-2 0,1 0-160,-1 2 32</inkml:trace>
  <inkml:trace contextRef="#ctx0" brushRef="#br0" timeOffset="11818.04">8814 835 13856,'0'0'2847,"17"-1"-2655,0 1 0,10-2-64,5-2 32,2-1-64,2-1 32,3-2-64,6 1 32</inkml:trace>
  <inkml:trace contextRef="#ctx0" brushRef="#br0" timeOffset="13070.47">9343 685 14976,'0'0'1440,"14"0"-737,2 0-191,12 0 32,13-3-416,9-1 0,3-4-128,4-5 32,3-8-64,-1 2 32</inkml:trace>
  <inkml:trace contextRef="#ctx0" brushRef="#br0" timeOffset="13602.94">10108 105 13152,'0'0'181,"4"4"-144,4 10-19,0 0 0,0 0-1,10 29 1,13 55 239,-23-73-105,-8-24-77,37-115 551,-25 82-431,-8 17-35,2 1-1,0 0 0,0 0 1,1 0-1,1 1 0,0 0 1,16-19-1,-23 31-131,1 0 0,-1 0 0,0 0 0,1 0 0,-1 0 0,1 1 0,-1-1 0,1 1 0,-1-1 0,1 1 0,-1 0 0,1-1 0,0 1 0,-1 0 0,1 0 0,-1 0 0,1 0 0,0 0 0,-1 1 0,1-1 0,-1 0-1,1 1 1,-1-1 0,1 1 0,-1 0 0,1-1 0,-1 1 0,1 0 0,-1 0 0,0 0 0,1 0 0,1 2 0,3 2 31,0 0-1,0 1 1,0 0-1,9 12 1,-8-6-6,0-1 0,-1 2 0,-1-1 0,0 1 0,0-1 0,-1 1 0,-1 0 1,0 1-1,1 20 0,-1 11-1075,-3 60-1,0-99 750,0 1-10793</inkml:trace>
  <inkml:trace contextRef="#ctx0" brushRef="#br0" timeOffset="13985.07">10296 519 14208,'0'0'0,"17"-8"0,2 4 32,7 1 32,9 4-64,1 3 0</inkml:trace>
  <inkml:trace contextRef="#ctx0" brushRef="#br0" timeOffset="14400.78">10388 775 11104,'0'0'293,"11"-2"507,1 0-385,0-1-235,0 1 0,0 0 1,0 1-1,0 1 0,0 0 0,1 0 1,-1 1-1,14 3 0,-25-4-164,-1 0 0,1 1 1,0-1-1,0 0 0,-1 1 0,1-1 0,0 0 0,-1 1 0,1-1 0,-1 1 0,1 0 0,0-1 0,-1 1 0,1-1 1,-1 1-1,1 0 0,-1-1 0,0 1 0,1 0 0,-1-1 0,0 1 0,1 0 0,-1 0 0,0-1 0,0 1 1,0 0-1,0 0 0,0 0 0,0-1 0,0 1 0,0 0 0,0 0 0,0 0 0,0-1 0,0 1 0,0 0 1,-1 0-1,1-1 0,0 1 0,-1 0 0,1 0 0,-1 0 0,-21 38 128,16-30-84,-26 39 90,-20 33 65,45-68-179,1-1 0,0 1 0,0 0-1,-5 22 1,10-30-24,1-1-1,-1 1 0,0-1 1,1 1-1,0-1 0,0 1 1,0-1-1,1 1 1,-1-1-1,1 0 0,0 1 1,4 8-1,-4-11-6,0 0 0,1 1 0,-1-1 0,1 0 0,0 1 0,0-1 0,0 0-1,0-1 1,0 1 0,0 0 0,0 0 0,1-1 0,-1 1 0,0-1 0,1 0 0,-1 0 0,1 0 0,0 0-1,-1 0 1,1-1 0,5 2 0,2-2-403,0 0 0,0-1 1,0 1-1,19-5 0,-23 3-9575</inkml:trace>
  <inkml:trace contextRef="#ctx0" brushRef="#br0" timeOffset="14798.78">10740 1036 13664,'0'0'160,"1"4"-11,0 1-36,0 1-1,0-1 1,-1 0 0,0 1 0,0-1 0,0 0-1,-1 0 1,1 1 0,-1-1 0,-1 0 0,1 0-1,-1 0 1,0 0 0,0 0 0,0 0 0,0-1-1,-1 1 1,0-1 0,-6 9 0,8-13-97,1 0 0,-1 0 0,1 1 0,-1-1 0,1 0 0,0 0 0,-1 0 0,1 0-1,-1 0 1,1 0 0,-1 1 0,1-1 0,-1 0 0,1 0 0,-1-1 0,1 1 0,-1 0 0,1 0 0,-1 0 0,1 0 0,-1 0 0,1 0 0,0-1 0,-1 1 0,1 0 0,-1 0 0,1 0 0,0-1 0,-1 1 0,1 0 0,-1-1 0,1 1-1,0 0 1,-1-1 0,1 1 0,0-1 0,0 1 0,-1 0 0,1-2 0,-13-17 134,12 17-122,-3-7 7,0-1 1,0 0-1,1 0 0,0 0 1,1-1-1,0 1 1,1-1-1,0 1 0,0-1 1,2 0-1,-1 1 1,1-1-1,0 1 0,1-1 1,1 1-1,-1 0 0,2 0 1,-1 0-1,2 0 1,-1 0-1,11-15 0,-14 23-22,0 1 0,0-1 0,0 1 0,0-1 0,0 1 0,0 0-1,0 0 1,1 0 0,-1-1 0,1 1 0,-1 1 0,1-1 0,-1 0 0,1 0-1,-1 0 1,1 1 0,0-1 0,-1 1 0,1-1 0,0 1 0,-1 0-1,1 0 1,0-1 0,0 1 0,-1 1 0,4-1 0,1 2 5,1 1 0,-1 0 0,0 0 1,0 0-1,0 1 0,9 7 0,-15-11-18,1 0 1,-1 0-1,0 1 0,0-1 0,0 0 1,1 0-1,-1 0 0,0 0 0,0 0 1,0 0-1,0 0 0,1 0 0,-1 0 1,0 0-1,0 0 0,0 0 0,1 0 1,-1 0-1,0 0 0,0 0 0,0-1 0,0 1 1,1 0-1,-1 0 0,0 0 0,0 0 1,0 0-1,0 0 0,1 0 0,-1-1 1,0 1-1,0 0 0,0 0 0,0 0 1,0 0-1,0 0 0,0-1 0,0 1 1,1 0-1,-1 0 0,0 0 0,0-1 1,0 1-1,0 0 0,0 0 0,0 0 1,0 0-1,0-1 0,0 1 0,0 0 1,0 0-1,0 0 0,0-1 0,0 1 1,0 0-1,-1 0 0,1-14 20,0 13-17,-7-51-37,4 30 257,-3-32 1,6 49-403,0 0 0,0 1 0,1-1 0,-1 1 0,1-1 0,0 1 0,0-1 0,1 1 0,-1-1 0,1 1 0,0 0 0,4-7 0</inkml:trace>
  <inkml:trace contextRef="#ctx0" brushRef="#br0" timeOffset="15198.72">11011 675 11296,'122'-25'581,"-111"23"-382,0 0-1,-1 1 1,21 1 0,-31 0-188,0 0 0,0 0 1,0 0-1,1 0 1,-1 0-1,0 0 1,0 0-1,0 0 0,0 0 1,0 0-1,0 0 1,1 0-1,-1 0 1,0 0-1,0 0 0,0 0 1,0 0-1,0 0 1,0 1-1,0-1 1,0 0-1,0 0 1,1 0-1,-1 0 0,0 0 1,0 0-1,0 0 1,0 1-1,0-1 1,0 0-1,0 0 0,0 0 1,0 0-1,0 0 1,0 0-1,0 1 1,0-1-1,0 0 0,0 0 1,0 0-1,0 0 1,0 0-1,0 0 1,0 1-1,-4 7 194,-8 7-43,12-15-153,-35 37 311,19-22-152,2 1 0,0 1 0,-21 31 0,34-47-153,1 0-1,-1 0 1,1-1-1,-1 1 1,1 0-1,-1 0 1,1 0-1,0-1 1,-1 1-1,1 0 1,0 0-1,0 0 1,-1 0 0,1 0-1,0 0 1,0 0-1,0 0 1,0 0-1,0 0 1,1 0-1,-1-1 1,0 1-1,0 0 1,1 0-1,-1 0 1,0 0-1,1 0 1,-1 0-1,1-1 1,-1 1-1,1 0 1,-1 0-1,1-1 1,0 1-1,-1 0 1,1-1 0,0 1-1,-1-1 1,1 1-1,0-1 1,0 1-1,0-1 1,-1 1-1,1-1 1,0 0-1,0 1 1,1-1-1,4 2-288,0-1-1,0 0 0,0-1 0,0 1 0,6-1 1,-11 0 36</inkml:trace>
  <inkml:trace contextRef="#ctx0" brushRef="#br0" timeOffset="15583.72">10403 560 13024,'0'0'293,"3"0"-138,56-8 314,-13 1-138,218-6 602,-230 11-442,49-8-1,-51 5-1183,45-1 0</inkml:trace>
  <inkml:trace contextRef="#ctx0" brushRef="#br0" timeOffset="15950.59">11560 524 14560,'3'0'-27,"47"-5"282,-17 2 734,-1-1-1,56-14 1,-59 10-1469</inkml:trace>
  <inkml:trace contextRef="#ctx0" brushRef="#br0" timeOffset="17665.66">11642 333 14592,'0'16'928,"4"24"31,1 11-447,3 6 0,2 2-352,3 0 32,-1-3-224,5-8 32</inkml:trace>
  <inkml:trace contextRef="#ctx0" brushRef="#br0" timeOffset="18185.7">12377 247 16000,'-2'-5'506,"-2"-15"-245,0 1-1,1-1 1,0 0 0,2 0-1,2-37 1,-2-29 68,7 164 79,16 241-2533,-22-310-9821</inkml:trace>
  <inkml:trace contextRef="#ctx0" brushRef="#br0" timeOffset="18186.7">12321 498 13312,'0'0'224,"13"-1"0,-1-4 224,8-1 32,13-2-128,7 0 0,6-1-160,3 0 0,0-2-96,-2 4 0,-7 5-64,-5 6 32</inkml:trace>
  <inkml:trace contextRef="#ctx0" brushRef="#br0" timeOffset="18719.07">12241 947 13952,'0'0'37,"2"-1"27,3-1 8,0 0 1,0 0 0,0 1-1,0-1 1,0 1-1,1 0 1,-1 0 0,0 1-1,0 0 1,1 0-1,-1 0 1,0 0 0,1 1-1,-1 0 1,0 0-1,0 0 1,8 4 0,-12-4-50,-1-1 1,1 1-1,0 0 1,0 0 0,-1 0-1,1 0 1,0 0 0,-1 0-1,1 0 1,-1 0 0,1 0-1,-1 0 1,0 0-1,1 0 1,-1 0 0,0 0-1,0 0 1,0 0 0,0 0-1,0 1 1,0-1 0,0 0-1,0 0 1,0 0 0,-1 0-1,1 0 1,0 0-1,-1 2 1,-14 33 186,13-32-172,-6 12 57,-1-1 0,-16 20 0,16-24-39,1 0 0,0 1 0,1 0 0,-10 23 0,16-31-45,-1 1-1,1 0 1,0-1 0,1 1-1,-1 0 1,1-1 0,0 1-1,0 0 1,0 0 0,0 0-1,1-1 1,0 1 0,0 0-1,1-1 1,-1 1 0,1-1-1,0 1 1,3 4 0,-3-5-108,0-1 0,1-1 0,-1 1 0,1 0 0,0 0 0,0-1 0,0 0 0,0 1 0,0-1 0,1 0 0,-1-1 0,1 1 0,-1-1 0,1 1 0,-1-1 0,1 0 0,0 0 0,0-1 0,-1 1 0,6-1 0</inkml:trace>
  <inkml:trace contextRef="#ctx0" brushRef="#br0" timeOffset="19273.96">12799 999 12032,'3'14'300,"0"1"1,-1 0-1,-1 0 1,-2 29-1,1-39-208,-1 0-1,0 0 1,0-1-1,0 1 1,-1 0-1,0-1 1,0 1-1,-3 5 1,4-7-70,-1-1 1,1-1 0,-1 1 0,0 0 0,0 0-1,1 0 1,-1-1 0,0 1 0,0-1-1,0 0 1,-1 0 0,1 1 0,0-1-1,0-1 1,-1 1 0,1 0 0,-4 0 0,3-1 0,-1 0 0,1 0 0,0 0 0,0 0 0,0-1 0,-1 0 0,1 1 0,0-1 0,0 0 0,0-1 0,0 1 1,0 0-1,1-1 0,-1 0 0,0 0 0,1 0 0,-1 0 0,1 0 0,0 0 0,-1 0 0,-1-4 0,-5-5 62,0 0 0,1-1 0,-9-18 1,14 23-38,0 0 1,0 0 0,1 0 0,0 0 0,0 0 0,1-1 0,0 1 0,0-1-1,0 1 1,1-1 0,1-9 0,0 12-15,-1 1 0,1 0 0,0 0 0,0 0 0,0 0 0,1 0 0,-1 0 0,1 1 0,0-1-1,0 0 1,0 1 0,0-1 0,1 1 0,0 0 0,-1 0 0,1 0 0,0 0 0,1 0 0,-1 1 0,0-1 0,7-3 0,-7 5-13,-1 0 0,0 1 0,1-1 0,-1 1 0,1-1 1,-1 1-1,0 0 0,1-1 0,-1 1 0,1 1 0,-1-1 0,1 0 1,-1 1-1,5 0 0,33 16 157,-33-13-160,-1-1 0,1 0 0,0 0 0,0-1 0,7 2 0,-11-4-14,-1 1-1,0-1 1,0 0 0,0 0-1,0 0 1,0-1-1,0 1 1,0 0 0,0-1-1,1 1 1,-1-1-1,0 0 1,-1 0 0,1 0-1,0 0 1,0 0-1,0 0 1,0 0 0,-1-1-1,1 1 1,2-3-1,0-1 17,1-1 0,-1 0-1,0 0 1,0 0-1,-1 0 1,1 0-1,-2-1 1,1 1 0,3-13-1,-2-1 181,4-41-1,-7 39 58,9-39 1,-8 55-691,0 0 0,1 0 0,-1 0 0,6-8-1</inkml:trace>
  <inkml:trace contextRef="#ctx0" brushRef="#br0" timeOffset="19274.96">13225 513 14304,'0'0'709,"0"2"-170,-6 13-219,0-1 0,-1 1 0,-1-1 0,-11 17 0,-41 50-53,59-79-252,-46 55 310,47-57-320,-1 1 0,1-1 0,0 1 0,0-1 0,0 1 0,-1-1 0,1 1 0,0 0 0,0-1 0,0 1 0,0-1 0,0 1 0,0-1 0,0 1 0,0 0 0,1-1 0,-1 1 0,0-1 0,0 1 0,0-1 0,1 1 0,-1-1 0,0 1 0,0-1 0,1 1 0,-1-1 0,1 1 0,-1-1 0,0 1 0,1-1 0,-1 0 0,1 1 0,-1-1 0,1 0 0,-1 1 0,1-1 0,-1 0 0,1 0 0,0 1 0,24 8 83,-16-8-295,-1-1-1,1 0 0,0 0 0,0 0 0,-1-1 0,1-1 1,9-2-1,-16 4-311</inkml:trace>
  <inkml:trace contextRef="#ctx0" brushRef="#br0" timeOffset="19671.34">13262 532 15776,'0'0'1087,"10"25"-511,-7 11-256,-1 6 32,0 7-256,0-4 0</inkml:trace>
  <inkml:trace contextRef="#ctx0" brushRef="#br0" timeOffset="30797.01">3213 3386 14656,'0'0'0,"14"-7"0,5 2 0,10 2 32,14 0 96,5-2-32,8-2 224,3 0 32,-4 4 32,-4 3 32,-12 3-289,-15 7 33</inkml:trace>
  <inkml:trace contextRef="#ctx0" brushRef="#br0" timeOffset="31198.01">3416 3556 11296,'-6'3'181,"5"-2"-93,0-1 0,0 1-1,-1 0 1,1 0 0,0-1-1,0 1 1,0 0 0,0 0-1,0 0 1,0 0-1,0 0 1,0 0 0,0 1-1,1-1 1,-2 1 0,19-4 360,3-4-420,0-1 1,-1-1 0,0-1-1,0 0 1,-1-1 0,0-2 0,-1 1-1,0-2 1,-1 0 0,-1-1-1,0-1 1,20-25 0,-29 31-23,0 0-1,0-1 1,-1 0 0,-1 0 0,1 0-1,-2 0 1,1-1 0,-1 1-1,2-22 1,-4 24 13,0 1-1,-1-1 0,0 0 1,0 1-1,-1-1 1,0 1-1,0-1 1,-1 1-1,0 0 0,0-1 1,-1 1-1,0 0 1,0 0-1,-1 1 0,-4-8 1,6 11-167,0 1 271,1 1 1,-1-1 0,1 0-1,0 0 1,0 0 0,0 0-1,0 0 1,-1-3 0,2 4-78,0 0 1,0 1 0,1-1 0,-1 0 0,0 1-1,0-1 1,0 0 0,1 1 0,-1-1 0,0 1-1,1-1 1,-1 0 0,0 1 0,1-1 0,-1 1-1,1-1 1,-1 1 0,1-1 0,-1 1 0,1 0-1,-1-1 1,1 1 0,0 0 0,-1-1 0,1 1-1,-1 0 1,1 0 0,0-1 0,-1 1 0,1 0-1,0 0 1,-1 0 0,1 0 0,1 0-1,13-4 109,1 2 0,-1 0-1,1 0 1,0 1 0,-1 1-1,1 1 1,0 0 0,-1 1-1,1 1 1,24 7 0,-37-9-135,0 0 0,0 1-1,0-1 1,0 1 0,0-1 0,0 1 0,-1 0 0,1 0 0,-1 0 0,1 1 0,-1-1 0,0 0-1,0 1 1,0 0 0,0-1 0,0 1 0,-1 0 0,1 0 0,1 6 0,-2-4-5,0 0 0,0 0-1,-1 0 1,0 0 0,0 1 0,0-1 0,-1 0 0,0 0 0,0 0 0,0 0 0,-3 7 0,-4 8 3,0-2 1,-2 1-1,0-1 1,-1-1-1,-16 19 1,-8 6 20,-75 69-1,54-64-2398,42-35-9634</inkml:trace>
  <inkml:trace contextRef="#ctx0" brushRef="#br0" timeOffset="26010.55">173 2777 14208,'0'4'362,"-2"16"172,2 0 0,3 37 0,0 14 61,-5-14-443,-3 0 0,-3 0 0,-28 106 0,9-77 40,-66 145 0,87-219-192,6-12 0,0 0 0,0 0 0,0 1 0,0-1 0,0 0 0,0 0 0,0 0 0,0 0 0,0 0 0,0 0 0,0 0 0,0 1 0,0-1 0,0 0 0,0 0 0,0 0 0,1 0 0,-1 0 0,0 0 0,0 0 0,0 0 0,0 1 0,0-1 0,0 0 0,0 0 0,0 0 0,0 0 0,0 0 0,1 0 0,-1 0 0,0 0 0,0 0 0,0 0 0,0 0 0,0 0 0,0 0 0,0 0 0,1 0 0,-1 0 0,0 0 0,0 0 0,0 0 0,0 0 0,0 0 0,0 0 0,1 0 0,-1 0 0,0 0 0,0 0 0,0 0 0,0 0 0,0 0 0,0 0 0,1 0 0,11-3 0,-3 1 0,-2 3 0,0 0 0,-1 0 0,1 1 0,0 0 0,-1 0 0,0 1 0,1-1 0,-1 2 0,0-1 0,-1 0 0,1 1 0,7 6 0,6 6 0,-1 1 0,16 19 0,-23-23 0,-1 1 0,0 0 0,-1 0 0,-1 1 0,0 0 0,-1 1 0,-1-1 0,0 1 0,-1 1 0,4 19 0,-1 15 0,-3 0 0,0 53 0,-1-73 556,-1-26-1112,1-14-1667</inkml:trace>
  <inkml:trace contextRef="#ctx0" brushRef="#br0" timeOffset="26532.52">463 2952 15328,'0'0'160,"3"-2"26,18-15 275,-1-1-1,0-1 1,-1 0 0,27-39-1,-23 25-228,-1-2-1,27-55 0,-43 77-184,-1 0-1,0 0 0,-1-1 0,-1 1 1,4-22-1,-7 29-38,1-1 1,-1 1-1,0 0 1,0 0 0,-1 0-1,0 0 1,0 0-1,-1 0 1,1 0-1,-1 0 1,0 0-1,-1 1 1,1-1-1,-8-9 1,9 13-9,0 0 1,-1 0-1,1 0 1,-1 0-1,1 1 1,-1-1-1,0 1 1,0-1-1,1 1 1,-1 0-1,0-1 1,0 1-1,-1 0 1,1 0-1,0 1 1,0-1-1,0 0 1,-1 1-1,1-1 1,0 1-1,0 0 1,-1 0-1,1 0 1,0 0-1,-1 0 1,1 0 0,0 0-1,0 1 1,-1 0-1,1-1 1,0 1-1,0 0 1,-3 1-1,0 1 1,0 0-1,1 0 1,0 0 0,0 0-1,0 1 1,0 0 0,0 0-1,1 0 1,0 0 0,0 0-1,0 1 1,0 0 0,-3 7-1,1 1-7,1 0 0,1 1 0,0 0 0,1 0 0,0-1 0,1 1 0,2 21 0,1 3-29,11 55 0,-8-69 13,0-1-1,2 1 0,1-2 0,16 35 0,-20-47 6,2-1 0,-1 1 0,2-1 1,-1 0-1,1 0 0,0-1 0,1 0 0,0 0 0,0-1 0,1 0 0,0 0 0,10 5 0,-16-10 11,0-1 0,0 1 0,0-1-1,1 0 1,-1 0 0,0 0 0,0 0 0,1-1-1,-1 1 1,1-1 0,-1 0 0,0 0-1,1 0 1,-1 0 0,0-1 0,1 1-1,2-2 1,-1 0-3,-1 0-1,1 0 1,-1-1-1,0 1 1,0-1-1,0 0 1,0 0-1,-1-1 1,1 1-1,-1-1 1,4-5-1,18-25-2356,-20 27-9089</inkml:trace>
  <inkml:trace contextRef="#ctx0" brushRef="#br0" timeOffset="26899.14">894 2125 12576,'0'0'128,"9"12"32,-3 7 288,4 11-32,3 12-32,1 12 0,0 10-256,2 7 64</inkml:trace>
  <inkml:trace contextRef="#ctx0" brushRef="#br0" timeOffset="27370.83">981 3345 13952,'0'0'197,"1"-3"64,5-18 11,1 1-1,0 0 1,2 0 0,17-31-1,13-28-141,-29 54-76,-1-1-1,-2 0 0,0 0 1,-2-1-1,-1 0 0,-1 0 1,-1-52-1,-1 92 319,6 90 309,-4-84-643,0 1 0,1-1 0,1 1 0,8 20-1,-10-32-23,-3-6-11,1 0 0,-1 0 0,1 0 0,0 1 0,0-1 0,0 0 0,0 0 0,1 0 0,-1 0 0,0-1 0,1 1 0,-1 0 0,1 0 0,2 1 0,-3-3-3,-1 0 1,1 0-1,0-1 0,0 1 0,-1 0 1,1 0-1,0-1 0,-1 1 0,1-1 1,0 1-1,-1 0 0,1-1 0,-1 1 1,1-1-1,0 1 0,-1-1 0,1 0 1,-1 1-1,0-1 0,1 1 0,-1-1 1,1 0-1,-1 1 0,0-1 0,1-1 1,9-23-2,-9 22 0,6-19 7,-1 0 0,-1 0 0,-1 0 0,0-1-1,-2 0 1,-1 1 0,-1-1 0,-1 0-1,-1 0 1,0 1 0,-10-35 0,8 45 279,7 27-101,10 53-1,-8-39-136,1-1-1,1 1 1,1-1-1,14 31 1,-21-56-236,1 0-1,-1 1 1,1-1 0,0 0-1,1-1 1,-1 1 0,0 0-1,1-1 1,-1 1 0,1-1-1,4 3 1</inkml:trace>
  <inkml:trace contextRef="#ctx0" brushRef="#br0" timeOffset="27744.66">1513 2680 13760,'0'0'2080,"14"0"-1888,0-1 0,10-4-192,6-1 0</inkml:trace>
  <inkml:trace contextRef="#ctx0" brushRef="#br0" timeOffset="27745.66">1609 2778 10208,'0'0'0,"-9"15"288,1-6 32,2-2 352,6-2 1312,2 0-1632,6-4 0,13 1-96,6-5 64,8-10-160,5-8 32</inkml:trace>
  <inkml:trace contextRef="#ctx0" brushRef="#br0" timeOffset="28094.59">1952 2459 11840,'-4'2'113,"1"-1"1,-1 1 0,1 1 0,-1-1-1,1 0 1,0 1 0,0 0 0,0-1-1,0 1 1,0 1 0,1-1-1,-1 0 1,1 1 0,-2 3 0,0 0 5,2 0 0,-1 0 1,1 0-1,0 0 0,0 1 0,1-1 1,-1 10-1,1 1-4,2 0 0,0 1-1,0-1 1,2 0 0,7 28 0,-6-36-73,-1 0 0,1 0 0,0 0 0,1 0 0,0-1 0,1 0 0,7 10 0,-10-16-15,-1 1 0,1-1 0,0 0 0,0-1 1,0 1-1,0 0 0,0-1 0,0 0 0,1 0 0,-1 0 0,1 0 1,0 0-1,-1-1 0,1 1 0,0-1 0,0 0 0,0 0 1,0-1-1,0 1 0,0-1 0,7 0 0,-7-1-3,-1 0 0,1 0 0,-1-1 0,0 1 0,1-1 0,-1 0 0,0 0 0,0 0 0,0 0 0,0-1-1,-1 1 1,1-1 0,0 1 0,-1-1 0,0 0 0,0 0 0,0 0 0,0 0 0,0-1 0,0 1 0,0-4 0,5-9 111,-1-1 1,7-33-1,-8 29 43,-1-1 0,-2 1 0,1-40 0,-3 53-120,0 0 1,-1-1-1,0 1 1,-1 0-1,0 0 1,0 0-1,-1 0 1,1 0-1,-2 1 1,1-1-1,-1 1 1,-10-14-1,13 19-49,0 0 0,-1 1 0,0-1 0,1 0 0,-1 1 0,0-1 0,0 1 0,0 0 0,0 0 0,0 0 0,0 0 0,0 0 0,0 0-1,0 0 1,0 1 0,-1-1 0,1 1 0,0-1 0,-4 1 0,2 0 37,1 1 0,-1-1-1,1 1 1,-1 0 0,1 0 0,0 1 0,-1-1-1,1 1 1,0-1 0,0 1 0,-4 3-1,-5 4-342,1 1 0,1 0-1,0 1 1,-13 18-1,17-23-585,-1 3-11202</inkml:trace>
  <inkml:trace contextRef="#ctx0" brushRef="#br0" timeOffset="28493.86">695 4372 14880,'3'-1'160,"8"-1"-43,0 0 0,1-1 0,-1-1 1,0 0-1,0 0 0,-1-1 0,1-1 1,-1 0-1,0 0 0,-1-1 1,0 0-1,0-1 0,10-10 0,2-5 8,-1 0-1,-1-2 0,29-47 0,-39 56-71,0 0 0,-1-1 0,-1 0-1,-1 0 1,0 0 0,-1-1 0,-1 0 0,1-19-1,-4 27-13,0 0-1,-1 0 1,0 0 0,-1 0-1,0 0 1,-1 0-1,0 1 1,0-1-1,-1 0 1,0 1-1,-1-1 1,0 1 0,-1 0-1,0 1 1,0-1-1,-7-8 1,10 15-15,1 0 0,0 1 1,-1-1-1,1 1 0,-1-1 1,0 1-1,1-1 0,-1 1 1,0 0-1,0 0 0,0 0 1,0 0-1,0 0 0,0 1 1,-4-2-1,5 2-2,-1 0 0,0 0-1,1 0 1,-1 0 0,1 1-1,-1-1 1,1 0 0,-1 1 0,1-1-1,-1 1 1,1 0 0,-1-1 0,1 1-1,0 0 1,-1 0 0,1 0-1,-1 1 1,-2 2 14,0 1 1,0-1-1,1 1 0,-1 0 0,1 0 0,0 0 1,1 0-1,-1 1 0,1-1 0,-1 7 0,-10 41 91,3 1-1,-6 106 0,13-126-118,3 1-1,4 43 1,-4-70-7,1 1 0,1-1 0,0 1 0,0-1 0,0 0 0,1 0 0,0 0 0,1 0 0,0 0 0,0-1-1,1 0 1,-1 0 0,2 0 0,11 12 0,-15-17 18,0 0 0,0-1 0,0 1 0,0-1 0,1 1 0,-1-1 0,0 0 0,1 0 0,-1 0 0,1 0 0,0 0 0,-1-1 0,1 1 0,0-1 0,-1 0 0,1 0 0,0 0-1,-1 0 1,1 0 0,0 0 0,-1-1 0,1 1 0,0-1 0,-1 0 0,1 0 0,-1 0 0,1 0 0,-1 0 0,0 0 0,1-1 0,-1 1 0,0-1 0,3-3 0,4-4-378,0 0 1,0 0-1,-2-1 1,1-1-1,7-13 1,-10 16-568,0 1-11553</inkml:trace>
  <inkml:trace contextRef="#ctx0" brushRef="#br0" timeOffset="28881.64">1168 3546 14560,'0'0'224,"8"17"-160,-3 8 32,1 22-96,2 7 32,2 6-64,-7 1 0</inkml:trace>
  <inkml:trace contextRef="#ctx0" brushRef="#br0" timeOffset="29460.84">1313 4478 14400,'0'0'965,"3"-3"-453,-2 3-491,24-20 621,-23 19-605,0 0 0,0 0 0,0 0 0,-1 0-1,1 1 1,0-1 0,0 0 0,0 1 0,0-1 0,1 1-1,-1 0 1,0 0 0,0 0 0,4 0 0,-6 0-28,1 0-1,-1 1 1,1-1 0,-1 1 0,1-1 0,-1 0-1,0 1 1,1-1 0,-1 1 0,0-1-1,0 0 1,1 1 0,-1-1 0,0 1 0,0-1-1,0 1 1,1-1 0,-1 1 0,0-1 0,0 1-1,0 0 1,0-1 0,0 1 0,0-1-1,0 1 1,0-1 0,0 1 0,-1-1 0,1 2-1,-4 17 40,3-16-18,1-2-26,0 0 0,0 0 0,-1 0-1,1 0 1,0 0 0,-1-1 0,1 1 0,-1 0 0,1 0 0,-1 0-1,1 0 1,-1-1 0,1 1 0,-1 0 0,0-1 0,1 1-1,-1 0 1,0-1 0,0 1 0,1-1 0,-1 1 0,0-1-1,0 1 1,0-1 0,0 0 0,-1 1 0,0-1 1,0 0 0,0 0-1,0 0 1,0 0 0,0-1 0,0 1 0,0-1 0,0 1 0,0-1 0,0 0 0,-3-1 0,-3-3 3,1 0 0,-1 0 0,1 0 0,-11-12 0,13 12-4,1-1 1,-1-1-1,1 1 1,1-1-1,-1 1 1,1-1-1,0 0 1,1 0-1,0 0 0,0 0 1,0-1-1,1 1 1,0-1-1,1 1 1,-1-1-1,2-14 1,0 18-1,-1 0 1,1-1 0,-1 1-1,1 0 1,1-1-1,-1 1 1,0 0 0,1 0-1,0 0 1,0 0-1,0 0 1,1 1 0,-1-1-1,1 1 1,0-1-1,0 1 1,0 0 0,0 0-1,0 0 1,1 0-1,-1 1 1,1 0 0,0-1-1,0 1 1,0 1-1,0-1 1,0 0 0,0 1-1,0 0 1,5-1-1,4 1 12,-1 1 0,26 2 0,-29 0-10,1-2-1,0 1 1,0-1 0,0-1-1,0 0 1,11-2 0,-18 2-5,0 0 1,0 0 0,-1 0 0,1-1-1,0 1 1,-1-1 0,1 1 0,-1-1 0,0 0-1,1 0 1,-1 0 0,0-1 0,0 1-1,0 0 1,-1-1 0,1 1 0,-1-1 0,1 0-1,-1 1 1,0-1 0,0 0 0,0 0-1,0 0 1,0 0 0,-1-3 0,1-1 37,-1-1 1,0 1-1,0-1 1,-1 1 0,0 0-1,0-1 1,0 1-1,-1 0 1,-4-9-1,-4-24-2375</inkml:trace>
  <inkml:trace contextRef="#ctx0" brushRef="#br0" timeOffset="29982.65">1578 3949 12128,'22'-16'906,"-19"12"-818,1 1 0,0 0 0,0 0 0,0 0-1,0 0 1,0 1 0,1 0 0,-1-1 0,1 2 0,0-1-1,0 1 1,-1-1 0,1 1 0,8 0 0,-12 1-82,-1 0-1,1 0 1,-1 0 0,1 0 0,-1 0 0,1 0 0,-1 0 0,1 1 0,-1-1 0,0 0 0,1 0 0,-1 1 0,1-1 0,-1 0 0,0 1 0,1-1 0,-1 0 0,0 1 0,1-1 0,-1 1 0,0-1 0,0 0 0,0 1 0,1-1-1,-1 1 1,0-1 0,0 1 0,0-1 0,0 0 0,0 1 0,0-1 0,1 1 0,-1-1 0,0 1 0,0-1 0,-1 2 0,-2 20 65,1-16-48,-1 8 24,1-4-19,-1 0 0,2 1 1,0-1-1,0 0 0,0 1 0,1-1 0,3 18 0,-3-26-18,1 0 0,-1-1 0,1 1 0,0-1 0,-1 1 0,1-1 0,0 1 1,0-1-1,0 1 0,0-1 0,0 0 0,0 0 0,0 0 0,1 1 0,-1-1 0,0 0 0,1 0 0,-1-1 0,1 1 0,-1 0 0,1 0 0,-1-1 0,1 1 0,-1-1 0,1 1 0,0-1 0,-1 0 0,1 1 0,0-1 0,-1 0 0,1 0 1,0 0-1,-1-1 0,1 1 0,2-1 0,5-1-340,-1 0 1,0 0 0,0-1-1,14-6 1,-20 8-34,4-2-9151</inkml:trace>
  <inkml:trace contextRef="#ctx0" brushRef="#br0" timeOffset="29983.65">1975 3923 11104,'0'0'1024,"17"5"-800,-3-2 0,7 2-128,0 0 32</inkml:trace>
  <inkml:trace contextRef="#ctx0" brushRef="#br0" timeOffset="30397.4">2006 4181 13952,'0'0'608,"23"-11"-288,5 1-320,8-6 32,3-4-64,5-1 0</inkml:trace>
  <inkml:trace contextRef="#ctx0" brushRef="#br0" timeOffset="30398.4">2325 3990 10560,'-1'0'18,"0"-2"55,1 0 0,-1 1 0,0-1 0,0 0 0,0 1 0,0-1 0,0 1 0,-1 0 0,1-1-1,0 1 1,-1 0 0,1 0 0,-1 0 0,1 0 0,-1 0 0,-2-1 0,4 2 599,-1 0-593,1 0 0,-1 0 0,1 0-1,-1 0 1,1 0 0,0 0 0,-1 0 0,1 1-1,-1-1 1,1 0 0,0 0 0,-1 0-1,1 1 1,0-1 0,-1 0 0,1 1 0,0-1-1,-1 0 1,1 0 0,0 1 0,-1 0 0,0 6 88,0 0 0,0 1 0,1-1 0,0 0 0,0 1 1,1-1-1,0 0 0,0 0 0,5 14 0,-1-6 5,0 0-1,1 0 0,13 21 1,-17-32-144,1 0 0,-1 0 0,1 0 1,0-1-1,0 1 0,0-1 0,0 0 1,1 0-1,-1 0 0,1 0 0,0-1 0,0 1 1,0-1-1,0 0 0,0 0 0,5 1 0,-5-2-8,0-1-1,0 1 1,0-1-1,0 0 0,0 0 1,0 0-1,0-1 1,0 1-1,0-1 0,0 0 1,0 0-1,-1-1 0,1 1 1,0-1-1,-1 1 1,1-1-1,-1 0 0,6-5 1,5-3 38,-1-2-1,0 1 1,-1-2 0,-1 1-1,0-2 1,0 1 0,-1-1 0,13-27-1,-18 31 6,0 0-1,-1 0 1,0-1-1,-1 1 0,0-1 1,-1 0-1,0 1 1,0-1-1,-1 0 1,-1 0-1,0-1 0,0 1 1,-1 0-1,-4-17 1,3 23-28,0 1 0,1-1 0,-2 1 0,1-1 0,0 1 0,-1 0-1,0 0 1,0 0 0,0 1 0,-1-1 0,1 1 0,-1-1 0,1 1 0,-1 0 0,0 1 0,-1-1 0,1 1 0,0 0 0,-1 0 0,-4-2 0,3 2-10,0 0 1,0 0-1,-1 1 0,1 0 1,0 0-1,-1 1 0,1 0 1,0 0-1,-1 0 1,1 1-1,0-1 0,-1 2 1,1-1-1,-11 4 0,17-4-12,-1-1-1,0 0 1,0 1-1,1-1 1,-1 0 0,0 1-1,1-1 1,-1 1-1,0-1 1,1 1-1,-1-1 1,1 1-1,-1 0 1,1-1-1,-1 1 1,1 0-1,-1-1 1,1 1-1,0 0 1,-1-1-1,1 2 1,0-1-101,0-1 0,0 1 0,0-1 0,0 1 1,0-1-1,0 1 0,0-1 0,0 0 0,0 1 0,0-1 0,1 1 1,-1-1-1,0 0 0,0 1 0,1-1 0,-1 1 0,0-1 1,1 0-1,-1 0 0,0 1 0,1-1 0,-1 0 0,0 1 0,1-1 1,-1 0-1,0 0 0,1 0 0,-1 1 0,1-1 0,0 0 0</inkml:trace>
  <inkml:trace contextRef="#ctx0" brushRef="#br0" timeOffset="35225.91">7368 2854 13664,'1'2'69,"5"14"444,0 1 0,4 26-1,-9-36-375,0 0 0,0 0 0,-1 1 0,0-1-1,-1 0 1,0 0 0,0 0 0,0 0 0,-3 8-1,4-14 152,-11-9-32,-1-2-173,1-1-1,1-1 1,0 1-1,1-2 1,0 1-1,1-1 1,0-1-1,1 1 1,0-1-1,-7-25 1,10 27-9,0 0 0,1 0 1,1 0-1,0 0 0,1-1 0,0 1 1,1-1-1,1 1 0,-1 0 0,2-1 0,0 1 1,0 0-1,8-21 0,-8 29-43,0 0 0,0 0-1,0 0 1,0 0 0,1 1-1,0-1 1,0 1 0,0-1-1,0 1 1,0 0 0,1 0 0,0 1-1,-1-1 1,1 1 0,0-1-1,0 1 1,0 0 0,6-1 0,-3 1 11,-1 0 1,1 1-1,0 0 1,0 1-1,-1-1 0,1 1 1,0 0-1,-1 1 1,1 0-1,0 0 1,11 4-1,-14-4-26,145 38 251,-144-39-262,-1 1 1,1-1-1,0 0 0,0 0 1,-1 0-1,1 0 0,0-1 0,-1 0 1,9-2-1,-11 2 1,0 0 0,0 0-1,0 0 1,0 0 0,-1 0 0,1 0-1,0 0 1,-1-1 0,1 1 0,-1 0 0,1-1-1,-1 1 1,0-1 0,0 0 0,0 1-1,0-1 1,0 0 0,0 0 0,0 0-1,0 0 1,-1 0 0,1 0 0,-1 0 0,1-3-1,1-24 285,-2-1 0,-7-55 0,7 80-146</inkml:trace>
  <inkml:trace contextRef="#ctx0" brushRef="#br0" timeOffset="35843.6">7761 2215 13760,'0'0'389,"1"-2"64,1 0-324,-1 0 0,1 0 0,0 1 0,0-1 0,-1 0 0,1 1 0,0-1 0,0 1 0,1 0 0,-1-1 0,0 1 0,0 0 0,1 0 0,-1 1 0,0-1 0,1 0 0,2 0 0,2 0-32,0 1 1,-1-1-1,1 1 1,0 0-1,9 2 1,-15-2-96,0 1 0,0-1 0,-1 1 1,1-1-1,0 1 0,-1 0 0,1-1 1,-1 1-1,1-1 0,-1 1 0,1 0 1,-1 0-1,1-1 0,-1 1 0,0 0 0,1 0 1,-1-1-1,0 1 0,0 0 0,1 0 1,-1 0-1,0 0 0,0 1 0,2 21 35,-2-22-37,0 16 0,-1 0 0,-4 27 0,0-11 0,5-33 0,0 1 0,0 0 0,0-1 0,0 1 0,0 0 0,0-1 0,0 1 0,0 0 0,1-1 0,-1 1 0,0-1 0,0 1 0,1 0 0,-1-1 0,0 1 0,1-1 0,-1 1 0,0 0 0,1-1 0,-1 1 0,1-1 0,-1 1 0,1-1 0,-1 0 0,1 1 0,-1-1 0,1 0 0,0 1 0,-1-1 0,1 0 0,0 1 0,-1-1 0,1 0 0,-1 0 0,1 0 0,0 0 0,-1 0 0,1 0 0,0 0 0,1 0 0,24-2 0,-25 1 0,27-7 490,-13 3-3161</inkml:trace>
  <inkml:trace contextRef="#ctx0" brushRef="#br0" timeOffset="36332.06">7205 2304 15776,'3'-3'32,"18"-19"176,-1-1 0,0 0 1,-2-1-1,-1-2 1,-2 1-1,0-2 1,-1 0-1,-2 0 1,-1-2-1,14-50 1,-25 77 276,12 14 134,84 156-1535,-89-154-222,-2-6-11149</inkml:trace>
  <inkml:trace contextRef="#ctx0" brushRef="#br0" timeOffset="36730">8153 2750 16320,'0'0'959,"14"-6"-511,2 1-320,10 2 64,8-1-192,1 3 0</inkml:trace>
  <inkml:trace contextRef="#ctx0" brushRef="#br0" timeOffset="36731">8097 2919 13024,'0'0'224,"18"-4"-32,1 1 256,9-2 0,10-1-128,4-1 64,2-1-288,6-4 32</inkml:trace>
  <inkml:trace contextRef="#ctx0" brushRef="#br0" timeOffset="37130.48">8778 2538 12384,'5'-48'922,"-3"0"1,-2-1 0,-7-54-1,13 212 2475,-6 16-5898,-1-116-9637</inkml:trace>
  <inkml:trace contextRef="#ctx0" brushRef="#br0" timeOffset="37131.48">8723 2795 13664,'0'0'512,"16"-7"64,2-1-32,9-3-160,8-1 32,7-3-192,1-2 31,1 0-191,-3 8 32</inkml:trace>
  <inkml:trace contextRef="#ctx0" brushRef="#br0" timeOffset="37576.99">8794 3057 14304,'7'170'4346,"-7"-170"-4218,0-9-59,0-4-21,1-1 0,1 1-1,0-1 1,0 1 0,2 0-1,-1-1 1,2 2 0,0-1-1,0 0 1,1 1-1,1 0 1,0 0 0,1 1-1,10-13 1,-17 23-32,0 0-1,-1 1 1,1-1 0,0 0-1,0 0 1,0 1 0,0-1-1,0 0 1,0 1 0,0-1-1,0 1 1,1-1 0,-1 1-1,0 0 1,0-1 0,0 1-1,0 0 1,1 0 0,-1 0-1,0 0 1,0 0 0,2 0-1,0 1 1,-1 0 0,1 0-1,-1 0 1,0 0 0,0 0-1,0 0 1,0 1 0,0-1-1,0 1 1,3 2 0,4 6 10,0 0 1,-1 1-1,9 16 1,-12-20-5,18 36-127,-16-30 217,0 0 0,0-1 0,11 15 0,-16-25-255,1 1 0,-1-1 1,1 1-1,-1-1 0,1 0 1,0 0-1,-1 0 0,1 0 1,0 0-1,0-1 1,1 1-1,-1-1 0,0 0 1,0 0-1,1 0 0,-1 0 1,0-1-1,5 1 0</inkml:trace>
  <inkml:trace contextRef="#ctx0" brushRef="#br0" timeOffset="32824.08">4784 3694 13600,'0'0'1664,"4"-4"-902,19-22-351,-1-2-1,-2 0 0,23-40 1,-29 45-320,9-16 20,-1-1 0,-2-1 0,15-46 0,-27 64-46,-1-1 1,-1 0-1,-1 0 0,-1 0 0,-1 0 0,-2-1 1,-1-31-1,-2 44 85,-1-1 1,-6-20 0,8 30 159,8 31-289,1 0-1,1-1 1,1 0-1,2-1 1,19 33-1,-30-57-22,0-1 0,-1 1 1,1-1-1,0 0 0,0 1 0,0-1 0,0 0 0,1 0 1,-1 0-1,0 0 0,0 0 0,1 0 0,-1 0 0,0 0 1,1 0-1,-1-1 0,1 1 0,-1 0 0,1-1 0,0 1 1,-1-1-1,1 0 0,-1 0 0,1 0 0,0 1 0,1-2 1,0 0-3,1 0 1,-1 0-1,0-1 1,-1 1-1,1-1 1,0 0 0,0 0-1,-1 0 1,1 0-1,-1 0 1,4-5-1,6-7 16,-1 1 0,-1-2 0,0 1 0,-1-2 0,0 1 0,-2-1 0,0 0 0,0-1 0,-2 1 0,0-1 0,-1 0 0,0-1 0,-2 1 0,0-1 0,-1-27 0,31 172 1114,-7-54-1664,-19-58-1506</inkml:trace>
  <inkml:trace contextRef="#ctx0" brushRef="#br0" timeOffset="33193.83">4852 2886 15488,'0'0'938,"4"-3"-687,13-8-138,-1-2-1,0 0 1,-1-1 0,0-1-1,-1 0 1,-1-1 0,0 0 0,18-32-1,-18 24 99,0 0-1,-2-1 0,0-1 0,-2 0 0,-1 0 0,7-36 0,-15 62 206,2 1-224,6 9-132,-1 0-1,0 0 0,0 1 1,-1 0-1,9 20 1,-2-4-28,36 76 35,-31-64-2630,-14-30-10076</inkml:trace>
  <inkml:trace contextRef="#ctx0" brushRef="#br0" timeOffset="33562.18">5471 3022 13600,'0'0'3071,"19"-13"-2463,2 4-384,4-1 32,2 3-160,0 1 32,-4-1-128,-4 5 64</inkml:trace>
  <inkml:trace contextRef="#ctx0" brushRef="#br0" timeOffset="33979.53">5488 3172 13024,'0'0'2272,"13"0"-1792,6-3 32,14-5-225,7-3-31,4-8-160,3-6 32</inkml:trace>
  <inkml:trace contextRef="#ctx0" brushRef="#br0" timeOffset="33980.53">5930 2785 12576,'0'0'128,"12"11"320,-2 0-32,6 8 0,3 2 32,0 2-256,-1 0 64,5 0-128,-1 3 32,2-3-32,0-2 0,1 3-32,-1-6 0,3-8-32,-2-6 0</inkml:trace>
  <inkml:trace contextRef="#ctx0" brushRef="#br0" timeOffset="34393.93">6264 2827 11776,'-3'-3'197,"0"0"-229,-17-16 818,19 18-726,0 0-1,0 1 1,1 0-1,-1-1 0,0 1 1,0-1-1,0 1 1,1 0-1,-1 0 1,0-1-1,0 1 0,0 0 1,0 0-1,0 0 1,1 0-1,-1 0 1,0 0-1,0 0 0,0 0 1,0 1-1,0-1 1,1 0-1,-1 0 1,0 1-1,0-1 0,0 0 1,1 1-1,-1-1 1,0 1-1,0-1 0,0 2 1,-15 17 77,1 0 1,1 1-1,1 1 0,1 0 1,0 1-1,-10 31 0,-20 34 97,37-80-721,1 0 0,-1 0 1,-8 8-1</inkml:trace>
  <inkml:trace contextRef="#ctx0" brushRef="#br0" timeOffset="34394.93">5816 2659 13664,'46'-6'452,"0"-1"0,-1-3 0,0-1 0,62-25-1,-3 1 201,-101 35-546,-1-1-1,1 0 0,-1 1 0,1-1 1,-1 1-1,1 0 0,-1 0 0,5 0 0,-6 1-187,0-1-1,0 0 0,0 0 0,-1 1 0,1-1 1,0 0-1,0 1 0,0-1 0,0 1 0,0 0 1,-1-1-1,1 1 0,0-1 0,0 1 0,-1 0 1,1 0-1,-1-1 0,1 1 0,0 0 0,-1 0 1,1 1-1</inkml:trace>
  <inkml:trace contextRef="#ctx0" brushRef="#br0" timeOffset="34763.68">6647 2954 14656,'0'0'1152,"3"22"-704,0 2 63,0 9 1,-2 3-256,-1 0 0,-1 4-96,-1-2 64,2 2-128,2-2 0</inkml:trace>
  <inkml:trace contextRef="#ctx0" brushRef="#br0" timeOffset="44510.34">10557 2379 13856,'0'0'0,"-9"31"544,-2 1 32,-4 14 416,-1 3 63,-3 5-479,5 5 32,1 4-384,5 0 0,5-11-96,6-7 32,8-9-128,5-12 32,5-11-64,2-16 32</inkml:trace>
  <inkml:trace contextRef="#ctx0" brushRef="#br0" timeOffset="44917.99">10681 2458 13216,'0'0'352,"17"15"0,1 2 320,5 2 32,1 6-192,0 1 0,1 1-225,0-4 1,1 0-128,1-4 32,1-5-64,-3-7 32</inkml:trace>
  <inkml:trace contextRef="#ctx0" brushRef="#br0" timeOffset="44918.99">10899 2465 14048,'0'0'128,"-17"14"0,4 5 64,-2 7 64,-3 8 288,-1 8 32,-2 4-256,2 3 63,5 0-127,3-2 0,3-7-32,10-10 0</inkml:trace>
  <inkml:trace contextRef="#ctx0" brushRef="#br0" timeOffset="45437.08">11084 2797 13152,'0'0'96,"-1"14"-32,1-3 320,0 5 0,0 7-32,0 0 32,1-2-64,0-6 32,1-8 256</inkml:trace>
  <inkml:trace contextRef="#ctx0" brushRef="#br0" timeOffset="45438.08">11006 2541 14496,'0'0'1850,"2"1"-1359,1-1-454,-1 1-1,0-1 1,1 0 0,-1 1-1,1-1 1,-1 0 0,1-1 0,-1 1-1,1 0 1,-1-1 0,0 1 0,1-1-1,-1 0 1,0 0 0,1 1-1,-1-2 1,0 1 0,0 0 0,0 0-1,0-1 1,0 1 0,0-1 0,0 0-1,1-2 1,0 1 6,0 0 1,-1 0-1,0-1 0,0 1 1,0-1-1,0 0 0,-1 1 1,1-1-1,-1 0 0,0 0 1,0 0-1,-1 0 0,1 0 0,0-6 1,-2 10-31,1-1 0,0 1 0,0 0-1,0 0 1,0-1 0,0 1 0,-1 0 0,1 0 0,0 0 0,0-1 0,0 1 0,0 0 0,-1 0 0,1 0 0,0-1 0,0 1-1,-1 0 1,1 0 0,0 0 0,0 0 0,-1 0 0,1 0 0,0 0 0,-1-1 0,1 1 0,0 0 0,0 0 0,-1 0 0,1 0-1,0 0 1,-1 0 0,1 0 0,0 0 0,0 1 0,-1-1 0,1 0 0,0 0 0,-1 0 0,1 0 0,0 0 0,0 0 0,-1 0-1,1 1 1,0-1 0,-1 0 0,-12 8 251,8-3-199,1 0 0,-1 0 0,1 0 0,1 1 0,-6 10 0,1 1-2444</inkml:trace>
  <inkml:trace contextRef="#ctx0" brushRef="#br0" timeOffset="45793.45">11201 2624 13152,'0'0'320,"5"-1"0,0 0 192,7-3 32,10-4-224,7 0 32,4-3-128,5-1 0,3-3-128,2-1 32</inkml:trace>
  <inkml:trace contextRef="#ctx0" brushRef="#br0" timeOffset="45794.45">11529 2401 12480,'0'0'224,"14"14"0,-3-2 320,3 6-32,5 7-160,2 5 0,-2-3 32,1 0-32,-1-1-32,2-1 32,3-6-128,-2-2 31,-3-7-95,-1-6 0</inkml:trace>
  <inkml:trace contextRef="#ctx0" brushRef="#br0" timeOffset="46325.13">11862 2458 12384,'0'0'0,"-4"-8"320,-3 2 0,-4 4 256,0 6-32,2 3-128,-5 7 32,-9 11-192,-3 2 0,0 1-32,0 1 0,-1-1-32,-1 1 32,1-3-65,0-3 33,-2-5-64,6-12 0</inkml:trace>
  <inkml:trace contextRef="#ctx0" brushRef="#br0" timeOffset="46326.13">11333 2312 14976,'0'0'0,"12"-5"0,3 1 32,6 0-32,8 1 0,8-2 128,6-1 0,1 0 256,-1 3 32,-7-1 127,-5 1-31,-9-1-64,-5 0 32,-8 3-192,-4 0 224,-2-4-288</inkml:trace>
  <inkml:trace contextRef="#ctx0" brushRef="#br0" timeOffset="46712.98">11932 2125 14976,'7'3'243,"0"1"1,0-1 0,-1 1 0,1 0 0,-1 1-1,0-1 1,0 1 0,-1 0 0,1 1 0,-1-1-1,0 1 1,6 11 0,-1-2-37,-1 0-1,-1 1 1,0 0-1,7 22 1,-7-12-68,-2 0 1,-1 0-1,-1 1 1,-1 0-1,-1-1 1,-2 1-1,-2 28 0,-5 10 328,-26 106-1,30-160-411,3-7-38,0 0-1,-1 0 1,0-1 0,0 1-1,0 0 1,-1-1 0,1 1 0,-1 0-1,0-1 1,0 0 0,0 1-1,-3 2 1,5-5-16,0-1 0,-1 0-1,1 0 1,0 0 0,0 0 0,-1 0-1,1 0 1,0 0 0,0 0 0,-1 1 0,1-1-1,0 0 1,0 0 0,-1 0 0,1 0-1,0 0 1,0-1 0,-1 1 0,1 0-1,0 0 1,0 0 0,-1 0 0,1 0 0,0 0-1,0 0 1,0 0 0,-1 0 0,1-1-1,0 1 1,0 0 0,0 0 0,-1 0 0,1 0-1,0-1 1,0 1 0,0 0 0,0 0-1,-1-1 1,1 1 0,0 0 0,0 0-1,0-1 1,-4-9-1878,4 9 1108</inkml:trace>
  <inkml:trace contextRef="#ctx0" brushRef="#br0" timeOffset="47098.01">12224 1993 16032,'9'-2'69,"-1"-1"1,1 1-1,-1 1 1,1-1-1,0 1 1,0 1 0,-1 0-1,1 0 1,0 0-1,0 1 1,0 1-1,-1 0 1,1 0 0,-1 0-1,1 1 1,-1 0-1,0 1 1,0 0-1,0 0 1,-1 1 0,9 6-1,-14-9-65,0 0-1,-1 0 1,1 0-1,0 0 1,-1 0-1,1 0 1,-1 0 0,1 1-1,-1-1 1,0 1-1,0-1 1,0 1-1,-1-1 1,1 1-1,0-1 1,-1 1 0,0 0-1,0-1 1,0 1-1,0 0 1,0-1-1,0 1 1,-1 0-1,1-1 1,-1 1 0,1-1-1,-1 1 1,0-1-1,-2 4 1,-3 7 4,-1-1 1,-1 0 0,0 0-1,-13 14 1,8-9 1,-6 7-3,-2 2 8,-27 45 0,47-69-10,0-1-1,0 1 0,0-1 0,0 1 1,0-1-1,1 1 0,-1 0 0,0-1 1,1 1-1,-1 0 0,1-1 0,0 1 0,0 0 1,-1 0-1,1-1 0,0 1 0,1 0 1,-1 0-1,0-1 0,0 1 0,1 0 1,-1 0-1,1-1 0,-1 1 0,1 0 0,0-1 1,0 1-1,0-1 0,0 1 0,0-1 1,0 0-1,0 1 0,0-1 0,0 0 1,1 0-1,-1 1 0,0-1 0,1 0 0,-1 0 1,1-1-1,0 1 0,-1 0 0,1 0 1,2 0-1,5 2 19,-1-1 1,1 0-1,0-1 1,0 0 0,0 0-1,0-1 1,14-1-1,104-20-2167,-114 18-9306</inkml:trace>
  <inkml:trace contextRef="#ctx0" brushRef="#br0" timeOffset="49998.46">4564 2456 13600,'0'0'1541,"1"4"-1162,6 25-155,-2 0 1,5 60-1,-9 65-194,-2-98 8,-20 482 159,12-373-80,-4-15 25,6-86 21,3 0 0,2 0 1,8 83-1,-4-137-135,-1-1 0,1 1 0,1 0 0,0-1 0,0 1 1,1-1-1,1 0 0,9 16 0,-10-19-19,1 0 1,0-1 0,0 0 0,0 0 0,0 0-1,1 0 1,0-1 0,0 0 0,0 0-1,0-1 1,1 0 0,-1 0 0,8 2-1,31 9 14,1-3 0,0-2 0,0-2 0,1-1 0,0-3 0,93-6-1,128-34 120,-73 6-54,402-33 317,51 14-48,-48 13-101,-128 0-54,-149 13-52,193-45 190,-342 41-226,116-34 129,-54 9-76,186 2 99,5 34-25,-25 15-113,-264-3-125,189-32-1,-248 27-2,81 0 0,39-3 0,25-15 16,494-76 91,-692 99-94,-1-1 0,30-11 0,-45 13-5,0-1 0,-1 1 0,0-1 1,1-1-1,-2 0 0,1 0 0,-1-1 0,10-9 0,-11 7 8,0-1 1,0 0-1,-1-1 0,5-10 1,5-9 24,-7 13 9,0-1 0,-1 0 0,-1 0 0,-1-1 0,7-35 0,6-100 274,-17 132-282,1-39 149,-8-90 0,0 19 30,-19-330 456,10 158-325,16 269-324,-1 21-10,0 0 0,-1 0-1,0 0 1,-1 0-1,-1 1 1,0-1 0,-1 0-1,-8-25 1,8 34-21,0 0 0,0 0 0,-1 1 0,1-1 0,-1 1 0,0 0 0,-1 0 0,1 0 0,-1 1 0,1-1 0,-1 1 0,0 0-1,0 0 1,-1 1 0,1 0 0,0 0 0,-1 0 0,0 0 0,1 1 0,-1 0 0,-9-1 0,-6 1-34,1 0 1,-1 1-1,0 1 0,-35 7 0,-235 20-458,284-28 484,-297 15-411,92-11 228,58-2 42,-72 2-70,-48 1-10,74-3 81,-52 2-44,-654 59-195,426-36 390,115-8 0,33-15 0,86-4 0,18 1 0,109-2 0,-89 6-1,158 0 3,0 1 0,-54 14 1,-293 60 157,39-32-43,-241 52-8,436-69-79,50-10-16,-409 84 94,-55 38-17,375-96 80,196-45-27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5:22.7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27 15776,'0'0'32,"17"-10"0,2 2 224,9-1 64,10-5 255,10-3 33,6 0-224,3 0 32,2 2-128,-3 2 32,-7 3-160,-6 5 32,-11 3-128,-10 6 32</inkml:trace>
  <inkml:trace contextRef="#ctx0" brushRef="#br0" timeOffset="444.37">102 405 14112,'3'-2'517,"4"-1"-353,0 0 0,0 0-1,0 1 1,0 0 0,0 1 0,1 0 0,-1 0-1,8 0 1,-12 1-125,0 0-1,0 0 0,0 0 0,-1 1 1,1-1-1,0 1 0,0 0 0,-1 0 1,1 0-1,-1 0 0,5 2 0,-6-2-24,0 0 0,1 1 0,-1-1 0,0 0 0,0 0 0,0 1 0,0-1 0,0 0 0,0 1 0,0-1 0,-1 1 0,1 0-1,0-1 1,-1 1 0,0-1 0,1 1 0,-1 0 0,0-1 0,0 1 0,1 0 0,-2 1 0,0 10 16,-2 0 0,0-1 0,-1 1 1,0-1-1,0 0 0,-1 0 0,-13 20 1,12-19-17,-64 99 115,48-79 27,-30 56 1,52-88-148,-1-1-1,1 0 0,0 1 0,0-1 0,-1 0 0,1 1 1,0-1-1,0 0 0,0 1 0,0-1 0,0 0 0,0 1 1,-1-1-1,1 0 0,0 1 0,0-1 0,0 0 0,0 1 0,0-1 1,0 1-1,0-1 0,1 0 0,-1 1 0,0-1 0,0 0 1,0 1-1,0-1 0,0 0 0,0 1 0,1-1 0,-1 0 1,0 1-1,0-1 0,1 0 0,-1 0 0,0 1 0,1-1 1,16 0 153,30-18-16,-39 15-93,186-65 495,-170 61-451,0 2 0,1 1 0,0 0 0,0 2 0,0 1 0,30 3 0,-47-1-476,0 1-1,1 0 0,-1 0 1,0 1-1,10 4 1</inkml:trace>
  <inkml:trace contextRef="#ctx0" brushRef="#br0" timeOffset="2860.36">287 50 15488,'0'0'0,"-10"-6"288,1-1 32,7-1 223,6-4-31,6-4-9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8:10.7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99 12672,'2'-61'3536,"-2"60"-3366,1 11-31,12 45-94,-7-31-22,6 40-1,18 402 10,24 300 699,-47-685-604,-4-42-29,1 1 0,13 53 0,-15-86-77,-1 1-1,2-1 1,-1-1-1,1 1 0,-1 0 1,2-1-1,-1 1 1,1-1-1,0 0 0,0 0 1,1-1-1,0 1 1,0-1-1,0 0 0,0 0 1,10 6-1,-3-5 7,-1 1 0,1-2 0,0 0 1,1 0-1,-1-2 0,1 1 0,0-1 0,0-1 0,0 0 0,0-1 0,17-1 0,102-5 302,192-31 0,-101 7-59,262-44 240,-3-24-97,-333 70-325,-68 14-49,78-24-1,-27-1 48,1 6-1,162-18 0,52 24 555,-152 15-325,-151 7-205,0-3 0,58-17 1,-92 21-76,-1 0 0,1-1 0,-1 0 1,0-1-1,16-11 0,-20 13-11,-1 0 0,0 0-1,0-1 1,-1 0 0,1 0 0,-1 0-1,0 0 1,0 0 0,0-1 0,-1 1-1,1-1 1,-1 0 0,2-6 0,1-10 99,-1-1 0,0 0 1,-2 1-1,0-2 0,-2 1 1,-4-40-1,-33-130 624,27 149-603,-18-124 360,9 47-213,13 88-223,-124-747 861,121 697-849,4 32-41,-1 1 0,-20-73 1,24 117-37,-1 0 0,1 0 0,-1 0 0,1 1 0,-1-1 0,-1 1 0,1 0 0,-1 0 0,1 0 0,-1 0 0,0 0 0,-1 1 0,1 0 0,-1 0 0,1 0 1,-1 1-1,0-1 0,0 1 0,0 0 0,-8-2 0,-2 0-5,1 1 1,-1 1-1,0 0 1,0 0-1,0 2 0,-16 0 1,-350 56-436,317-44 335,-145 41-184,68-15 130,-258 46-170,-188-6 37,477-64 264,-156 38-24,177-31 23,-141 16-1,-134-15 27,255-14-1,-24 0 8,97-8 121,0 2 0,0 2 0,-52 11 0,82-15 235,1 0-3718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6:16.2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96 14112,'0'0'2933,"3"-1"-2757,42-11 60,-24 5-175,0 2-1,0 0 1,0 1-1,32-1 0,-1-1 932,-34 2-3242</inkml:trace>
  <inkml:trace contextRef="#ctx0" brushRef="#br0" timeOffset="1554.89">602 58 11648,'0'3'229,"16"199"816,-11-179-906,-5-22-43,-2-7 37,-3-19 139,1 0-1,0 0 0,2 0 1,1-1-1,4-46 0,0-1 1253,-3 72-1497,0 1 0,0-1 0,0 0 0,1 1 0,-1 0 0,0-1 0,1 1 0,-1-1-1,0 1 1,1-1 0,-1 1 0,0 0 0,1-1 0,-1 1 0,1 0 0,-1-1 0,1 1 0,-1 0 0,1 0 0,-1-1 0,1 1 0,-1 0-1,1 0 1,-1 0 0,1 0 0,-1-1 0,1 1 0,-1 0 0,1 0 0,0 0 0,-1 0 0,1 1 0,19 0 225,-16 0-242,1 0 0,-1 0 0,0 0 0,0 1 0,1-1 0,-1 1-1,0 0 1,-1 1 0,1-1 0,0 1 0,-1-1 0,1 1 0,-1 0-1,0 0 1,0 1 0,0-1 0,0 1 0,-1-1 0,1 1 0,-1 0-1,0 0 1,0 0 0,0 0 0,-1 1 0,2 3 0,2 13 44,-1 0 1,0 0 0,-2 1 0,1 22-1,-1-2-24,18 86-828,-17-111-675</inkml:trace>
  <inkml:trace contextRef="#ctx0" brushRef="#br0" timeOffset="1970.14">620 562 14208,'0'0'448,"17"-5"-128,2-1-32,9-3 128,4 0 32,5-3-65,0 2 1,-1 2-96,-2 3 32,-2 5-96,-1-2 0,2 0-192,-8-2 64</inkml:trace>
  <inkml:trace contextRef="#ctx0" brushRef="#br0" timeOffset="2402.09">783 1042 13600,'0'0'197,"-1"4"59,-3 10 53,-1 0 1,0-1 0,0 1-1,-2-1 1,-10 18-1,14-27-281,1 0 0,-1 0-1,1-1 1,-1 1 0,0-1 0,-1 0-1,1 0 1,-1 0 0,1-1-1,-1 1 1,0-1 0,0 0 0,0 0-1,0 0 1,0 0 0,0-1-1,0 1 1,-1-1 0,1 0 0,0-1-1,-1 1 1,1-1 0,-6 0-1,5 0-14,1-1-1,0 0 0,-1-1 0,1 1 1,0-1-1,0 1 0,0-1 0,0-1 1,0 1-1,0 0 0,1-1 0,-1 0 1,1 0-1,0 0 0,0 0 0,0-1 1,0 1-1,0-1 0,1 1 0,-1-1 1,1 0-1,0 0 0,-2-9 1,0 3 11,0-1 0,1 0 0,1 1 0,0-1 1,0-1-1,1 1 0,1 0 0,1-18 0,0 20 0,0 1-1,1-1 0,0 0 1,1 1-1,0 0 0,0-1 0,1 1 1,-1 1-1,2-1 0,5-8 0,-8 13-10,1 0-1,-1 0 0,0 0 1,1 1-1,0-1 1,-1 1-1,1 0 0,0 0 1,0 0-1,0 0 1,1 0-1,-1 0 0,0 1 1,1 0-1,-1 0 0,1 0 1,-1 0-1,1 0 1,0 1-1,-1-1 0,1 1 1,0 0-1,-1 0 1,1 0-1,0 1 0,-1-1 1,4 2-1,7 3 20,-1 0-1,1 1 0,13 9 1,-17-9-17,1-1 1,0 0-1,0 0 0,23 6 1,-34-11-13,1 0 0,0 1-1,0-1 1,0 0 0,0 0 0,0 0 0,0 0 0,0 0 0,0-1 0,0 1 0,0 0 0,0 0-1,0-1 1,-1 1 0,1 0 0,0-1 0,0 1 0,0-1 0,0 1 0,-1-1 0,1 1 0,0-1-1,-1 0 1,2-1 0,-1 0 8,1 0 0,-1 0-1,0 0 1,0 0 0,0-1-1,0 1 1,-1 0 0,1-1 0,0-3-1,0-5 64,-1-1-1,0 1 0,-1-13 0,0 23-65,-3-31 191,3 23-463,-1-1-1,1 1 1,1-1 0,-1 0-1,3-12 1</inkml:trace>
  <inkml:trace contextRef="#ctx0" brushRef="#br0" timeOffset="2846.1">992 634 15328,'0'1'45,"0"-1"0,0 0 1,1 0-1,-1 1 0,0-1 1,1 0-1,-1 0 0,0 0 1,1 1-1,-1-1 0,0 0 1,1 0-1,-1 0 0,1 0 1,-1 0-1,0 0 0,1 0 1,-1 0-1,0 0 0,1 0 0,-1 0 1,1 0-1,0 0 1,2-1 35,1-1 0,0 2 0,0-1 0,0 0 0,0 1 0,0-1 0,0 1 0,0 0 1,0 1-1,0-1 0,0 1 0,0-1 0,0 1 0,0 0 0,0 1 0,-1-1 1,1 1-1,4 2 0,-7-3-71,0 0 0,-1 0 1,1 0-1,0 0 0,-1 0 0,1 0 1,0 1-1,-1-1 0,0 0 0,1 0 1,-1 1-1,0-1 0,1 0 0,-1 0 1,0 1-1,0-1 0,0 0 0,0 1 1,0-1-1,0 0 0,-1 0 0,1 1 1,0-1-1,-1 0 0,0 2 0,-13 32 65,-41 54 64,54-88-137,1-1 0,0 1 0,-1 0 0,1-1 0,0 1 0,-1 0 0,1-1 1,0 1-1,0 0 0,0 0 0,0-1 0,0 1 0,0 0 0,0 0 0,0-1 0,0 1 0,0 0 1,0 0-1,0-1 0,0 1 0,1 0 0,-1 0 0,0-1 0,1 1 0,-1 0 0,0-1 0,1 1 1,0 0-1,0 0 0,1 0 1,-1 0 0,0 0 0,1 0-1,-1-1 1,1 1 0,0 0 0,-1-1 0,1 1-1,-1-1 1,1 0 0,2 1 0,4-1 4,1 0 1,-1 0 0,16-3 0,112-32 434,-134 35 64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6:06.0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6 1727 13856,'334'-329'4100,"-128"132"-3667,-94 86-201,145-112 0</inkml:trace>
  <inkml:trace contextRef="#ctx0" brushRef="#br0" timeOffset="459.52">1 1787 13152,'45'12'1039,"105"34"814,-125-37-1696,0 2 0,-1 0 0,42 29-1,206 171 375,-267-207-523,105 89 114,80 64 151,-76-63 252,148 159 0,-259-249-502,17 16 71,-19-19-90,-1-1-1,0 1 0,1-1 0,-1 1 1,1-1-1,-1 1 0,1-1 1,-1 0-1,1 1 0,-1-1 1,1 0-1,-1 1 0,1-1 1,-1 0-1,1 0 0,0 0 0,-1 1 1,1-1-1,0 0 0,-1 0 1,1 0-1,-1 0 0,1 0 1,0 0-1,-1 0 0,1 0 1,0 0-1,-1 0 0,1-1 0,-1 1 1,1 0-1,-1 0 0,2-1 1,4-12-2330</inkml:trace>
  <inkml:trace contextRef="#ctx0" brushRef="#br0" timeOffset="1031.75">1261 666 13312,'0'0'96,"3"2"0,2 1-45,-1-1 0,0 0 0,1 0 0,0 0-1,-1 0 1,1-1 0,0 0 0,0 0 0,0 0 0,0 0 0,0-1 0,0 0 0,0 0 0,0 0 0,0-1 0,0 1 0,0-1 0,0-1 0,0 1 0,-1-1 0,1 1 0,0-1 0,-1-1 0,1 1 0,-1-1 0,0 1 0,0-1 0,0 0 0,0-1 0,0 1 0,-1-1 0,0 0 0,5-5 0,-3 1-35,1-1 0,-2 1-1,1-1 1,-1 0 0,0-1 0,-1 1 0,0 0-1,-1-1 1,0 0 0,0 1 0,-1-1 0,0 0-1,-1 0 1,0 0 0,-1 0 0,0 0 0,-3-13 0,0 4 3,-1 0 0,0 1 1,-1 0-1,-1 0 0,-1 1 1,-1 0-1,0 0 0,-12-16 1,-7-7 614,26 62 241,4 33-561,10 183 378,-8-197-646,2-1 0,2 1-1,23 67 1,-28-99-42,1-1 0,-1 0-1,2 1 1,-1-1 0,1-1 0,0 1 0,1-1-1,7 9 1,-11-14-4,0 0 0,1 0 0,-1 0 1,1-1-1,-1 1 0,1-1 0,0 1 0,-1-1 0,1 0 0,0 0 0,0 0 1,0 0-1,0-1 0,0 1 0,0-1 0,0 0 0,0 1 0,0-1 0,0-1 0,0 1 1,0 0-1,0-1 0,-1 1 0,1-1 0,0 0 0,0 0 0,0 0 0,4-3 0,6-4-286,0-2 0,0 1 0,-1-2 0,0 1 0,-1-2 0,0 1 1,10-15-1,-15 17-11282</inkml:trace>
  <inkml:trace contextRef="#ctx0" brushRef="#br0" timeOffset="1420.93">1654 80 15040,'0'0'128,"8"38"32,1-3-160,1 1 0,1-4 0,-1-5 32,2-5 32,-1-11 0</inkml:trace>
  <inkml:trace contextRef="#ctx0" brushRef="#br0" timeOffset="1421.93">1747 0 15104,'0'0'736,"5"33"63,-1 16-511,1 5 32,2 8-160,1 5 32,1 8-96,-1-1 32</inkml:trace>
  <inkml:trace contextRef="#ctx0" brushRef="#br0" timeOffset="2081.64">1734 1296 14976,'1'-2'384,"23"-75"394,-3-2 1,12-91-1,-17-6-580,-14 182 477,13 46-129,-14-47-525,1 0 1,0 0 0,1 0 0,-1 0 0,1 0 0,0-1 0,0 0 0,0 1 0,6 5 0,-7-9-15,0 1 0,-1-1 0,1 0 1,0 0-1,0 0 0,0 0 0,0 0 1,0 0-1,0-1 0,0 1 0,0-1 0,1 1 1,-1-1-1,0 0 0,0 0 0,0 0 1,0 0-1,1 0 0,-1 0 0,0-1 0,0 1 1,0-1-1,0 0 0,0 1 0,0-1 1,0 0-1,0 0 0,0 0 0,0 0 0,0-1 1,-1 1-1,1-1 0,0 1 0,1-3 1,1 0 5,-1 0 1,1 0-1,-1-1 1,0 1-1,0-1 1,-1 0-1,0 0 1,1 0 0,-2 0-1,1 0 1,-1 0-1,1-1 1,-1-5-1,0-10 68,-2 1-1,-4-30 0,1 13 885,7 67-873,1 0 0,12 48 1,-1-25-2765</inkml:trace>
  <inkml:trace contextRef="#ctx0" brushRef="#br0" timeOffset="2616.69">2043 1411 15232,'1'-3'352,"37"-90"1265,22-72-845,-17-27-580,-40 172-135,-1 0-1,0-1 1,-2 1-1,-1 0 1,0-1 0,-1 1-1,-9-34 1,10 52 167,2 15-160,-1-1 0,2 1 0,-1-1 0,2 0 0,0 0 0,0 0 0,8 19 0,-9-28-59,0 0 0,-1 0 1,1 0-1,0-1 0,0 1 0,1 0 0,-1-1 0,0 0 0,1 1 1,0-1-1,-1 0 0,1 0 0,4 2 0,-5-4-3,0 1 1,-1 0-1,1-1 0,0 0 0,0 1 0,0-1 0,0 0 0,-1 0 1,1 0-1,0 0 0,0 0 0,0-1 0,0 1 0,-1 0 0,1-1 1,0 0-1,0 1 0,-1-1 0,1 0 0,0 0 0,-1 0 0,1 0 1,-1 0-1,1 0 0,2-3 0,2-2 0,1-1 0,-1 0 0,-1 0 0,1 0 0,-1-1 0,0 0 0,-1 0 0,0 0 0,0-1 0,-1 1 0,0-1 0,3-14 0,-2-4 38,0 0 1,-2 0-1,-2-28 0,0 55 8,2 7 42,4 44-66,10 47 43,-14-89-62,0 1-1,1-1 1,1 0 0,0 0-1,0 0 1,1 0 0,10 14-1,-14-21 56,1 0 0,0 0 0,-1-1 0,1 1 0,0 0 0,0-1 0,0 0 0,4 3 0,8 0-3096</inkml:trace>
  <inkml:trace contextRef="#ctx0" brushRef="#br0" timeOffset="3188.86">2706 505 14208,'0'0'960,"15"8"-544,1-1 0,6 3-224,5 1 63,1-4-127,3-4 32,1-1-96,-3-2 32</inkml:trace>
  <inkml:trace contextRef="#ctx0" brushRef="#br0" timeOffset="3189.86">2709 729 14400,'0'0'608,"12"-3"-384,3 6 0,12 0-32,10 1 32,13-4 0,6-10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6:25.4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536 13152,'3'-5'384,"66"-96"1095,32-51-553,-82 119-792,-1-1 0,22-59 0,-35 78-95,0 0 0,-1 0 0,-1-1 1,-1 1-1,0-1 0,-1 0 1,0 1-1,-1-1 0,-3-18 0,2 29 20,0 1 0,0-1-1,-1 0 1,1 1 0,-4-7-1,5 11 70,-2 0-98,1 0 0,0 1 0,0-1 0,0 1 0,0 0 0,0-1 0,0 1-1,0 0 1,1 0 0,-1-1 0,0 1 0,0 0 0,1 0 0,-2 2-1,-9 21 82,1 1-1,2 0 0,0 0 0,-5 34 1,2-11-28,10-44-77,-33 164 185,32-151-159,0 1 0,2-1 0,0 1 0,0-1 0,2 1 0,0-1 0,9 31 0,-9-41-11,1-1 0,0 1-1,1-1 1,-1 1 0,6 6-1,-8-11-14,0-1 0,-1 0 1,1 0-1,0 0 0,0 0 0,0 0 0,0 0 0,0 0 0,0 0 0,0 0 0,0 0 0,0-1 0,0 1 0,0 0 0,0-1 0,1 1 0,-1-1 0,0 1 0,0-1 0,1 0 0,-1 1 0,0-1 0,1 0 0,-1 0 0,0 0 0,1 0 0,-1 0 0,1 0 1,-1 0-1,0-1 0,0 1 0,1 0 0,-1-1 0,0 1 0,2-2 0,3-2 22,-1-1 0,0 0 0,-1 0 1,1 0-1,-1-1 0,0 0 0,-1 1 0,6-12 1,19-49-1226,-24 55-84,0 2-10788</inkml:trace>
  <inkml:trace contextRef="#ctx0" brushRef="#br0" timeOffset="500.59">271 744 12928,'0'0'0,"5"24"0,-2 1 128,-2 5 64,-3 5 32,1 1 0,4-3 0,2-3 32,-2-8-32,2-8 0</inkml:trace>
  <inkml:trace contextRef="#ctx0" brushRef="#br0" timeOffset="501.59">378 693 12128,'0'0'64,"3"18"192,2 3 0,3 15 64,0 4 32,1 1-160,-1 3 32,-3-1-64,3 3 32</inkml:trace>
  <inkml:trace contextRef="#ctx0" brushRef="#br0" timeOffset="933.78">288 1950 15488,'0'0'218,"3"-4"-175,41-77 213,64-167 0,-98 217-29,-2 0 1,-1 0-1,-2-1 1,-1 1 0,0-60-1,-3 95-173,0 0 0,0 0-1,0-1 1,0 1 0,0 0 0,1-1-1,3 7 1,3 7 1,-1 2-5,9 25 34,-15-41-72,0-1 0,0 1-1,0-1 1,1 1 0,0-1 0,-1 0 0,1 0 0,0 0 0,0 0 0,0 0 0,0 0 0,4 3-1,-5-5-8,0 0 0,0 0 1,0 0-1,0 0 0,0 0 0,0 0 0,0 0 0,0 0 0,0 0 0,0-1 0,0 1 0,0 0 0,0-1 0,0 1 0,0-1 0,0 1 0,0-1 0,0 1 0,0-1 0,-1 0 0,1 1 0,0-1 0,0 0 0,-1 1 0,1-1 0,0 0 0,-1 0 0,1 0 0,-1 0 0,1 0 0,-1 0 0,1-1 0,15-33 19,-16 34-21,6-18 20,-2-1 0,0 1 0,-1-1 0,1-25 0,3-25 423,-7 76-389,0 0 0,0 0-1,1-1 1,-1 1-1,4 9 1,-1 2 1,-1-3-177,0 7 320,2 0 1,10 37-1,-12-54-339,-1 0 0,1 1 0,0-1 0,0 0 1,0 0-1,0 0 0,1 0 0,-1-1 0,1 1 0,0 0 0,1-1 0,-1 0 0,0 0 1,1 0-1,0 0 0,-1-1 0,1 1 0,7 2 0</inkml:trace>
  <inkml:trace contextRef="#ctx0" brushRef="#br0" timeOffset="1411.66">909 1399 12480,'3'1'37,"-2"0"-7,1 0 1,0 0-1,-1 0 1,1 0-1,-1 0 0,0 1 1,1-1-1,-1 0 0,0 1 1,0 0-1,0-1 1,0 1-1,0-1 0,0 1 1,0 0-1,-1 0 1,1-1-1,0 1 0,-1 0 1,0 0-1,1 3 0,-1 0 58,1 0-1,-1 0 1,0 0-1,-1 0 0,1 0 1,-1 0-1,0-1 1,0 1-1,-3 5 0,3-7-11,0 0 0,0 0 0,-1 0 0,1 0 0,-1-1 0,0 1 0,1-1 0,-1 1 0,0-1 0,-1 0 0,1 1 0,0-1 0,-1 0 0,-3 2 0,4-3-19,1-1-1,-1 1 1,0-1-1,0 1 1,0-1-1,0 1 0,0-1 1,0 0-1,0 0 1,0 0-1,0 0 0,0 0 1,0-1-1,0 1 1,0-1-1,1 1 0,-1-1 1,0 0-1,0 1 1,0-1-1,1 0 1,-1 0-1,0 0 0,1 0 1,-2-2-1,0 0-6,0 1 0,0-1-1,1 0 1,0 0 0,0 0 0,-1 0-1,2 0 1,-1-1 0,0 1 0,1-1-1,-1 1 1,1-1 0,0 0 0,0 1 0,1-1-1,-1 0 1,1 1 0,0-1 0,0 0-1,0 0 1,0 0 0,2-4 0,-2 2 5,1-1 0,1 1 0,-1 0 0,1 0 0,0 0 0,1 0 1,0 0-1,0 0 0,0 1 0,0 0 0,1-1 0,7-7 0,-9 11-33,0 0 0,0 1 0,0-1 0,1 1 0,-1-1 0,0 1 0,1 0 0,-1 0 0,1 0 0,-1 0 0,1 1 0,0-1 0,-1 0 0,1 1 0,2 0 0,5 0 16,-1 0 0,0 1 0,10 3 0,-12-3-31,-1 0 0,1 0 0,-1 0 0,1-1 0,-1 0 0,10-1 0,-14 0-4,1 1 0,-1-1-1,0 0 1,1 0 0,-1 0 0,0 0-1,0-1 1,0 1 0,0 0 0,0-1-1,0 1 1,0-1 0,-1 0 0,1 0-1,-1 0 1,1 0 0,-1 0 0,0 0-1,1 0 1,-1 0 0,1-4 0,0-1 25,-1 1-1,1-1 1,-2 1 0,1-1 0,-1 1 0,0-1 0,0 0-1,0 1 1,-1-1 0,0 1 0,-1-1 0,1 1 0,-5-11-1,3 8-520,0 0-1,1 0 0,1-1 0,-1-9 0</inkml:trace>
  <inkml:trace contextRef="#ctx0" brushRef="#br0" timeOffset="1819.09">1207 1043 13664,'0'0'2442,"2"2"-2047,0 1-347,1 1 1,-1 0-1,0-1 0,-1 1 1,1 0-1,-1 0 1,1 0-1,-1 0 0,-1 0 1,1 0-1,0 0 1,-1 1-1,0-1 0,0 8 1,-2 5 47,-1 1 1,-7 23-1,6-26-19,1-1 0,0 1 0,-1 21-1,4-32-51,0 0 0,0 1-1,1-1 1,-1 0-1,1 1 1,0-1 0,0 0-1,0 0 1,1 0-1,0 0 1,-1 0 0,1 0-1,5 6 1,-6-8-15,1 0 1,0-1-1,1 1 1,-1 0 0,0-1-1,0 1 1,1-1-1,-1 0 1,1 0-1,-1 0 1,1 0-1,-1 0 1,1-1-1,-1 1 1,1-1-1,0 0 1,-1 1 0,1-1-1,0 0 1,-1-1-1,1 1 1,0 0-1,4-2 1,4-1-369,-1-1-1,1 0 1,0 0 0,10-7-1,-20 10-100,6-2-11135</inkml:trace>
  <inkml:trace contextRef="#ctx0" brushRef="#br0" timeOffset="2221.79">1706 858 14496,'0'0'1600,"24"0"-1121,1-4-255,5-2 0,1-2-64,0 3 32</inkml:trace>
  <inkml:trace contextRef="#ctx0" brushRef="#br0" timeOffset="2222.79">1658 1068 13664,'0'0'1920,"24"-1"-1216,1-1-321,9-1 1,3-5-128,7-5 0,4-5-160,4-1 32</inkml:trace>
  <inkml:trace contextRef="#ctx0" brushRef="#br0" timeOffset="2603.6">2214 881 15040,'0'0'832,"23"3"-384,6-5-97,9-6 1,13-8-192,6-2 0</inkml:trace>
  <inkml:trace contextRef="#ctx0" brushRef="#br0" timeOffset="2988.49">2789 636 13504,'-3'-7'166,"0"0"1,1 0 0,0 0-1,0 0 1,1 0 0,0-1 0,0 1-1,1 0 1,0-1 0,0 1-1,2-10 1,-1-17 446,-1-1-148,1 25-247,0-1 0,-1 1 0,0 0 0,-1 0 0,0 0 0,-1 0 0,0 0-1,-6-19 1,16 57 319,-1 0 0,6 53 1,-10-63-406,7 54-213,11 60 398,-16-113-1196,0 0 1,12 25-1</inkml:trace>
  <inkml:trace contextRef="#ctx0" brushRef="#br0" timeOffset="2989.49">2822 857 12128,'0'0'0,"-6"-10"64,3 1 0,6 1 0,1 1 32,5-1 192,8 2 0,10-5 160,5 1-32,3 0 32,-1 3 64,-1 5-96,0 5 32</inkml:trace>
  <inkml:trace contextRef="#ctx0" brushRef="#br0" timeOffset="3405.54">2848 1347 15488,'0'0'101,"1"3"32,0 6 52,0 0 1,-1 0-1,0 0 0,0 0 0,-1 0 0,0-1 1,0 1-1,-1 0 0,-1 0 0,-4 11 0,7-19 39,-1 0-191,0-1-1,0 0 0,0 0 1,0 0-1,0 0 0,0 0 1,0 0-1,0-1 0,0 1 1,0 0-1,0 0 0,0-1 1,0 1-1,0 0 0,0-1 0,-1 0 1,-5-5 6,0 0 1,0 0-1,1-1 1,-1 0-1,2 0 1,-1 0-1,1-1 1,0 0 0,0 0-1,1 0 1,0 0-1,1-1 1,0 1-1,-2-11 1,1 6 14,2 1 0,0-1 1,0 0-1,1 0 0,1 0 1,0 1-1,0-1 0,2 0 0,4-21 1,-6 33-44,0 0 1,1 0-1,-1 0 0,0 0 1,1 0-1,-1 0 1,1 0-1,-1 0 1,1 0-1,0 0 1,-1 0-1,1 0 0,0 1 1,0-1-1,0 0 1,-1 1-1,1-1 1,0 0-1,0 1 0,0-1 1,0 1-1,0-1 1,0 1-1,0 0 1,0 0-1,0-1 0,0 1 1,0 0-1,0 0 1,1 0-1,-1 0 1,0 0-1,0 0 1,0 0-1,0 0 0,2 1 1,5 1 14,-1 1 1,1-1-1,-1 1 1,9 5 0,0 0 35,-5-4-33,1 2 1,1-1 1,0-1-1,0 0 1,21 4-1,-31-8-26,-1 0 0,0 1 0,1-1-1,-1 0 1,0 0 0,1 0 0,-1-1 0,0 1 0,1 0-1,-1-1 1,0 0 0,0 1 0,1-1 0,-1 0 0,0 0-1,0 0 1,0 0 0,0-1 0,0 1 0,0-1 0,-1 1-1,1-1 1,0 1 0,-1-1 0,1 0 0,-1 0-1,0 0 1,1 0 0,-1 0 0,0 0 0,0 0 0,0 0-1,-1 0 1,2-3 0,-1-1 6,0 0 1,-1 0-1,1 0 1,-1-1-1,-1-9 0,0 9 38,1 0-1,-1 0 0,2 0 0,0-9 1,0 14-47,0 0-1,0-1 1,0 1 0,0 0 0,0 0 0,0 0 0,0 0 0,4-4-1,0 0-2519</inkml:trace>
  <inkml:trace contextRef="#ctx0" brushRef="#br0" timeOffset="3768.63">3326 877 15232,'0'0'416,"-1"4"-59,-12 26 121,0-1 0,-2-1 0,-1 0 0,-36 46 0,22-31 129,30-43-581,-1 1 1,1 0-1,-1-1 0,1 1 1,-1 0-1,1 0 0,0-1 0,-1 1 1,1 0-1,0 0 0,-1 0 0,1-1 1,0 1-1,0 0 0,0 0 1,0 0-1,0 0 0,0-1 0,0 1 1,0 0-1,0 0 0,0 0 1,1-1-1,-1 1 0,0 0 0,0 0 1,1 0-1,-1-1 0,1 2 1,1-1 5,-1 1 1,1-1-1,-1 0 1,1 0-1,-1 0 1,1 0-1,0 0 1,0 0-1,0 0 1,-1 0-1,1-1 1,2 1-1,5 1 40,-1-1-1,1 0 0,0 0 1,15-1-1,-5-4-157,0 0 1,1-2-1,-2 0 0,21-10 1,-22 10-1759</inkml:trace>
  <inkml:trace contextRef="#ctx0" brushRef="#br0" timeOffset="4167.59">3386 895 15040,'0'0'544,"5"23"0,-5 5 31,0 11 97,2 3 64,2 5-352,4-5 0,1-3-96,1-5 0,-2-6-64,-3-9 0,1-6-160,6-11 0</inkml:trace>
  <inkml:trace contextRef="#ctx0" brushRef="#br0" timeOffset="4554.13">3658 397 15488,'0'0'768,"16"-1"-193,-1-3-159,9-2 32,12-5-192,8-4 32,5 3-96,3-1 0,0-3 0,-3 2 0,-3 1-64,-8 3 0,-9 7-96,-10 4 0</inkml:trace>
  <inkml:trace contextRef="#ctx0" brushRef="#br0" timeOffset="4908.19">3721 510 13312,'0'0'357,"1"-3"32,0-1-300,0 1 0,1 0 0,0 0 0,-1 0 0,1 0 0,0 0 0,1 0 0,-1 1 0,0-1 0,1 1 0,-1-1 0,1 1 0,0 0 0,0 0 0,0 0 0,0 1 0,5-3 0,-3 2-38,-1 0-1,0 0 1,1 1 0,-1 0 0,1 0 0,-1 0 0,1 0 0,0 1 0,-1-1 0,1 1 0,0 0 0,-1 1 0,9 1 0,-11-1-32,-1-1 0,1 1 1,0 0-1,-1 0 0,1 0 0,-1 0 0,1 0 1,-1 0-1,1 1 0,-1-1 0,0 1 1,0-1-1,0 0 0,0 1 0,0 0 1,0-1-1,0 1 0,0 0 0,-1-1 0,1 1 1,-1 0-1,1 0 0,-1-1 0,1 1 1,-1 0-1,0 3 0,0 1 18,0 0 0,0 0 0,-1 0 0,1 0 0,-1 0 0,-4 12 0,-4 1 44,0 1 0,-2-1-1,0-1 1,-1 0-1,-23 27 1,-19 27 107,48-62-156,1-4 0,1 0 0,0 1 0,0-1 0,1 1 0,-1 0 0,1 0 0,1 0 0,0 1 0,-3 12 0,5-19-26,0-1-1,0 1 1,1 0-1,-1 0 1,0-1-1,0 1 0,1 0 1,-1 0-1,0-1 1,1 1-1,-1 0 0,1-1 1,-1 1-1,1-1 1,-1 1-1,1 0 0,-1-1 1,1 1-1,0-1 1,-1 0-1,1 1 1,0-1-1,-1 1 0,1-1 1,0 0-1,-1 1 1,1-1-1,0 0 0,0 0 1,1 0-1,27 2 48,-25-2-44,27-2 47,0-1 0,0-1 1,35-11-1,-32 7 70,1 1 0,40-2-1,34 10 351,-66 5-2818</inkml:trace>
  <inkml:trace contextRef="#ctx0" brushRef="#br0" timeOffset="4909.19">4001 1108 14976,'0'0'0,"-8"15"128,0-1 0,-5 2 672,3 4 31,4 5-127,6 2 64,6-2-352,1 1 0,-1 2-64,-1 1 64,0-1-96,-1-8 0,0-7-96,-2-4 32,-1-3-96,4-10 32</inkml:trace>
  <inkml:trace contextRef="#ctx0" brushRef="#br0" timeOffset="5408.44">3993 998 15424,'0'0'2021,"2"0"-1680,0 0-295,0 0 0,0 0-1,0 0 1,0-1 0,0 1 0,-1-1-1,1 1 1,0-1 0,0 1 0,0-1-1,-1 0 1,1 0 0,0 0 0,-1 0-1,1 0 1,-1 0 0,1-1-1,-1 1 1,0 0 0,1-1 0,-1 1-1,0-1 1,0 1 0,0-1 0,1-2-1,-2 4-26,0-1-1,0 1 0,0 0 1,0-1-1,0 1 0,0 0 0,0 0 1,0-1-1,0 1 0,0 0 0,0-1 1,-1 1-1,1 0 0,0-1 0,0 1 1,0 0-1,0 0 0,0-1 1,-1 1-1,1 0 0,0 0 0,0 0 1,-1-1-1,1 1 0,0 0 0,0 0 1,-1 0-1,1-1 0,0 1 1,0 0-1,-1 0 0,1 0 0,0 0 1,-1 0-1,1 0 0,-1 0 0,-11-1 352,9 2-333,1 0 0,-1 1 1,1-1-1,-1 1 0,1 0 1,0-1-1,-1 1 0,1 0 0,0 0 1,0 0-1,0 1 0,1-1 1,-1 0-1,1 1 0,-3 4 1,0 12-2577</inkml:trace>
  <inkml:trace contextRef="#ctx0" brushRef="#br0" timeOffset="5767.76">4099 1075 12480,'24'-8'2394,"-12"8"-2030,-7 0-196,0 0 0,1 0-1,-1 0 1,1 1 0,-1-1 0,0 1 0,8 3 0,-13-2-147,1-1 0,-1 1-1,0 0 1,0-1 0,0 1 0,0 0 0,0-1 0,0 1-1,0 0 1,0-1 0,-1 1 0,1 0 0,-1 1 0,1-2-9,-4 10-6,0 1 0,0-1 0,-10 16 0,-9 24-238,23-50 224,0-1-1,0 1 1,-1-1 0,1 0 0,0 1-1,0-1 1,0 1 0,0-1 0,0 1-1,0-1 1,-1 1 0,1-1 0,0 1-1,0-1 1,0 1 0,1-1 0,-1 1 0,0-1-1,0 1 1,0-1 0,0 0 0,0 1-1,0-1 1,1 1 0,-1-1 0,0 1-1,0-1 1,1 0 0,-1 1 0,0-1-1,1 0 1,-1 1 0,0-1 0,1 0-1,-1 1 1,1-1 0,-1 0 0,0 0-1,1 1 1,-1-1 0,1 0 0,-1 0 0,1 0-1,-1 0 1,1 0 0,-1 0 0,1 1-1,-1-1 1,0 0 0,1 0 0,-1 0-1,1-1 1,-1 1 0,1 0 0,-1 0-1,1 0 1,-1 0 0,1 0 0,-1 0-1,1-1 1,-1 1 0,29-11-1818,-29 11 1331</inkml:trace>
  <inkml:trace contextRef="#ctx0" brushRef="#br0" timeOffset="5768.76">4323 1070 11008,'0'0'4448,"6"19"-4032,2 5-128,1 1 63,-1-1-159,-2-3 32</inkml:trace>
  <inkml:trace contextRef="#ctx0" brushRef="#br0" timeOffset="6134.6">4330 1296 12928,'0'0'288,"6"-4"0,0 4 224,5-3 0,4 0-64,6-6-32,10-3-160,3-2 0,0-2-64,1-2 0</inkml:trace>
  <inkml:trace contextRef="#ctx0" brushRef="#br0" timeOffset="6539.58">3903 56 16128,'0'0'639,"4"3"-431,2 2-81,0 1-1,-1-1 0,1 1 0,-1 1 1,5 7-1,-9-13 210,0-21 122,0 14-382,-1 0-1,1 0 1,0 0-1,0 1 1,1-1-1,0 0 0,0 1 1,0-1-1,1 1 1,-1 0-1,1 0 1,1 0-1,3-5 0,-6 9 48,18 10 133,-8 1-231,1 1 0,-1 0 1,-1 1-1,0 0 0,-1 1 0,9 15 0,5 18-2580</inkml:trace>
  <inkml:trace contextRef="#ctx0" brushRef="#br0" timeOffset="8322.52">4535 319 12576,'0'0'448,"-5"21"32,2 13 320,-2 6 32,0 4-256,1 3 32,1 1-289,1 1 1,2 1-192,2 2 32,1-7-64,-1-7 0,2-11-32,1-10 0</inkml:trace>
  <inkml:trace contextRef="#ctx0" brushRef="#br0" timeOffset="8779.67">4670 447 12032,'0'0'2176,"11"3"-1760,0 9 32,8 11-288,5 4 32,3 1-96,0 2 0,-2-1-32,0-4 0,5-3-64,2-6 32,-3-7-32,2-9 0</inkml:trace>
  <inkml:trace contextRef="#ctx0" brushRef="#br0" timeOffset="8780.67">4826 458 12288,'0'0'0,"-14"15"64,0 3 32,0 8 64,1 4 32,0 6 320,0 3 0,1 4-96,3 1 0,1-3-160,8-4-32</inkml:trace>
  <inkml:trace contextRef="#ctx0" brushRef="#br0" timeOffset="9339.44">5178 746 13024,'0'0'0,"-13"24"0,3-3 0,2 4 416,1 3-32,-1 1 320,1 2 32,2-1-224,1-4 32,2-10-193,1-5 1,1-5-128,9-10 32</inkml:trace>
  <inkml:trace contextRef="#ctx0" brushRef="#br0" timeOffset="9340.44">5118 545 14304,'0'0'2757,"2"-2"-2448,2-1-218,3-2-12,-1-1-1,0 1 1,0-1-1,5-8 1,-10 13-60,0 1 0,0-1 0,-1 0 0,1 0 0,-1 0 0,1 0 0,-1 0 0,1 0 1,-1 0-1,1 0 0,-1 0 0,0 0 0,0 0 0,1 0 0,-1 0 0,0 0 0,0 0 0,0 0 0,0 0 0,0 0 1,0-1-1,-1 1 0,1 0 0,0 0 0,0 0 0,-1 0 0,1 0 0,-1 0 0,1 0 0,-1 0 0,1 0 1,-1 1-1,0-1 0,1 0 0,-1 0 0,0 0 0,0 1 0,1-1 0,-1 0 0,0 1 0,-1-2 0,0 2 2,1-1 1,0 0-1,0 1 0,-1-1 0,1 1 0,-1-1 0,1 1 0,0 0 0,-1-1 0,1 1 0,-1 0 0,1 0 0,-1 0 0,1 0 0,0 0 0,-1 1 1,1-1-1,-1 0 0,1 1 0,0-1 0,-1 1 0,1-1 0,0 1 0,-1 0 0,1-1 0,0 1 0,0 0 0,-1 0 0,1 0 0,0 0 0,0 0 1,0 0-1,0 0 0,1 0 0,-1 0 0,-1 3 0,0-1-204,0 0 1,0 0-1,1 0 1,-1 1-1,1-1 1,0 0-1,0 1 1,0-1-1,0 1 1,1-1-1,-1 1 1,1 0-1,0 3 0</inkml:trace>
  <inkml:trace contextRef="#ctx0" brushRef="#br0" timeOffset="9721.29">5270 578 12832,'0'0'0,"6"0"160,-1-3 64,3-1 64,5-1 32,3 3 128,9 0 64,9-2-224,7 0 32,9-2-160,4 6 0</inkml:trace>
  <inkml:trace contextRef="#ctx0" brushRef="#br0" timeOffset="10136.22">5503 1043 15488,'0'0'32,"3"-4"5,40-55 486,-2-2-1,-3-2 1,-2-1-1,49-129 1,-47 78 672,-38 114-1014,0 9 134,3 37-91,2 32-21,-4-69-176,1 1-1,0-1 1,0 1-1,1-1 1,0 0 0,6 13-1,-8-21-24,-1 1 0,0 0 0,1-1 1,-1 1-1,1 0 0,-1-1 0,0 1 0,1-1 0,0 1 1,-1-1-1,1 1 0,-1-1 0,1 1 0,-1-1 0,1 1 0,0-1 1,-1 0-1,1 1 0,0-1 0,0 0 0,-1 0 0,1 1 0,0-1 1,0 0-1,-1 0 0,1 0 0,0 0 0,0 0 0,-1 0 1,1 0-1,0 0 0,-1-1 0,1 1 0,0 0 0,0 0 0,-1-1 1,1 1-1,0 0 0,-1-1 0,1 1 0,0 0 0,-1-1 0,1 1 1,-1-1-1,1 1 0,-1-1 0,1 1 0,0-2 0,4-3 10,0-1 0,0 0 0,7-13 0,-8 12 0,11-19 48,0-1-1,-2-1 0,-2 0 0,14-46 0,-11 31 131,-15 47-156,1 0 1,0-1 0,0 1 0,0-1 0,0 1-1,1 0 1,0 3 0,2 9 1,-3 22 29,0-26-53,0 0-1,0 0 0,1 0 0,0 0 0,1 0 1,1 0-1,6 19 0,-9-30-18,1 0-1,-1-1 1,0 1-1,1 0 1,-1-1-1,1 1 1,-1 0-1,1-1 1,-1 1-1,1-1 1,0 1-1,-1-1 1,1 1-1,0-1 1,-1 1-1,1-1 1,0 0-1,-1 1 1,1-1-1,0 0 1,1 1-1,4-1-2526</inkml:trace>
  <inkml:trace contextRef="#ctx0" brushRef="#br0" timeOffset="10536.42">6226 169 14560,'2'3'192,"19"27"298,0 2 1,-2 0 0,-2 1-1,-1 1 1,15 45-1,-25-61-349,0 2-1,-2-1 0,0 1 0,-1-1 0,-1 1 0,-1 0 1,-1 0-1,-1 0 0,-5 38 0,0-33 19,0 0 0,-1 0-1,-1-1 1,-2-1 0,0 1 0,-1-1 0,-19 27-1,29-49-221,-6 9 419,7-10-408,-1 0 0,1 0 0,0 1 0,0-1 0,0 0 0,0 0 0,0 0 0,0 0 0,0 0 0,-1 0 0,1 0 0,0 0 0,0 0 0,0 0 0,0 0 0,0 1 0,0-1 0,-1 0 0,1 0 0,0 0 0,0 0 0,0 0 0,0 0 1,-1 0-1,1 0 0,0 0 0,0 0 0,0 0 0,0 0 0,0-1 0,-1 1 0,1 0 0,0 0 0,0 0 0,0 0 0,0 0 0,0 0 0,0 0 0,-1 0 0,1 0 0,0 0 0,0-1 0,0 1 0,0 0 0,0 0 0,0 0 0,0 0 0,0 0 0,0 0 0,-1-1 0,1 1 0</inkml:trace>
  <inkml:trace contextRef="#ctx0" brushRef="#br0" timeOffset="10537.42">6953 349 16511,'0'0'0,"11"-12"-32,1-9 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5:58.4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6 459 13856,'-6'-18'489,"1"-1"0,1 0 1,1 0-1,1-1 1,0-37-1,-1 6-332,2-1-59,2 36-38,-2 1 1,0-1-1,0 1 0,-6-26 1,9 59 301,0 37 1,0-18-262,6 113 371,1-2-2863,-9-138-9257</inkml:trace>
  <inkml:trace contextRef="#ctx0" brushRef="#br0" timeOffset="415.82">12 636 14560,'0'0'1600,"19"-2"-833,13-4-191,7-2 64,7 1-384,2 3 0,-4 4-64,-3 6 0</inkml:trace>
  <inkml:trace contextRef="#ctx0" brushRef="#br0" timeOffset="876.01">229 1106 12832,'7'15'274,"-1"1"1,-1 0 0,-1 0 0,0 1 0,-1-1 0,-1 1 0,0 0 0,-1-1-1,-1 1 1,-1 0 0,0 0 0,-7 28 0,8-44-255,0 0 0,0 0 0,-1 0 0,1 0 0,0 0 0,-1 0 0,1 0 0,-1 0 0,1 0 0,-1 0 0,1 0 0,-1-1 0,1 1 0,-1 0 0,0 0 0,1-1 0,-1 1 0,0 0 0,0-1 0,0 1 0,1-1 0,-1 1 0,0-1 0,0 1 0,0-1 0,0 0 1,0 1-1,0-1 0,0 0 0,0 0 0,0 1 0,0-1 0,0 0 0,0 0 0,0 0 0,0-1 0,0 1 0,0 0 0,0 0 0,0 0 0,0-1 0,0 1 0,0-1 0,0 1 0,0 0 0,0-1 0,1 0 0,-2 0 0,-6-3 79,1-1 0,0 0 0,0 0 0,-7-7 0,13 11-87,-6-6 61,0-1 0,0 1 0,1-2 0,1 1 0,-1 0 0,1-1 0,0 0 0,1 0 0,0-1 0,1 1 0,0-1 0,0 0 0,1 0 0,0 0 0,1 0 0,0 0 0,1 0 0,0 0 0,0 0 0,1-1 0,0 1 0,1 0 0,0 0 0,1 1 0,7-18 0,-9 23-45,0 0 1,1 1-1,0-1 0,0 1 0,0-1 0,0 1 0,0 0 0,1 0 0,0 0 0,-1 0 0,1 0 1,0 1-1,0-1 0,1 1 0,-1 0 0,6-3 0,-6 4-12,1 0 0,0 0-1,-1 1 1,1-1 0,0 1 0,0-1 0,0 1 0,-1 1-1,1-1 1,0 0 0,0 1 0,-1 0 0,1 0 0,0 0-1,-1 0 1,7 4 0,42 22 63,-40-20-65,0 0-1,0-1 1,1 0-1,0-1 1,20 6-1,-33-11-11,1 0-1,0 0 1,-1 1 0,1-1-1,-1 0 1,1 0 0,0 0-1,-1 0 1,1 0 0,-1 0 0,1 0-1,0 0 1,-1 0 0,1-1-1,-1 1 1,1 0 0,-1 0-1,1 0 1,0-1 0,-1 1-1,1 0 1,-1-1 0,1 1-1,-1 0 1,1-1 0,-1 1-1,0-1 1,1 1 0,-1 0-1,1-1 1,-1 1 0,0-1 0,1 0-1,-1 0 1,1-17 32,-1 15-26,-2-15 46,-1 0 0,-7-22-1,6 24-13,0 1 0,1-1 0,-1-28-1,5 20-2657</inkml:trace>
  <inkml:trace contextRef="#ctx0" brushRef="#br0" timeOffset="1321.81">483 801 14112,'26'-13'384,"-23"10"-296,0 1 0,0 0 0,0 1 0,0-1 0,1 0 0,-1 1 0,1 0 0,-1 0 0,1 0 0,0 0 0,-1 1 0,1-1 0,0 1 0,-1 0 0,7 0 0,-10 1-77,1-1 1,-1 0-1,1 1 1,-1-1 0,1 0-1,-1 1 1,0-1 0,1 1-1,-1-1 1,0 1 0,1-1-1,-1 1 1,0-1-1,1 1 1,-1-1 0,0 1-1,0-1 1,0 1 0,0 0-1,1-1 1,-1 1 0,0-1-1,0 1 1,0 0 0,0-1-1,0 1 1,-2 19 72,1-17-61,-2 15 50,-1 0 0,-2 0 1,1 0-1,-14 26 0,10-25-6,1-1 0,1 2 0,-6 30 0,12-48-57,1 0 0,-1 1 0,1-1 0,0 1 0,0-1 0,0 1 0,0-1-1,0 0 1,0 1 0,1-1 0,-1 1 0,1-1 0,0 0 0,-1 1 0,1-1-1,0 0 1,1 0 0,-1 0 0,0 0 0,1 0 0,-1 0 0,1 0 0,-1 0-1,1 0 1,0-1 0,0 1 0,2 1 0,-1-1 2,0-1 0,0 0 0,0 0 0,1 0 0,-1 0 0,0-1 0,0 1 0,1-1 0,-1 0 0,0 0 0,1 0 0,-1 0 1,0-1-1,0 1 0,1-1 0,-1 0 0,0 0 0,0 0 0,6-3 0,22-12-2140,-25 12-8869</inkml:trace>
  <inkml:trace contextRef="#ctx0" brushRef="#br0" timeOffset="1322.81">900 140 14112,'0'0'0,"11"-2"32,7 0 32,13 2 64,9 0 32,9 2-64,3-2 64,1-2 64,2-2 0,2-1 128,-2-3 0,-7 0 0,-4 0 63,-8 2-223,-8 1 0</inkml:trace>
  <inkml:trace contextRef="#ctx0" brushRef="#br0" timeOffset="1765.92">988 256 14208,'2'-1'266,"3"-2"-153,0 1 0,-1 0-1,1 0 1,0 0 0,0 0-1,0 1 1,0 0 0,1 0-1,-1 0 1,0 1 0,0 0-1,0 0 1,1 0 0,-1 0-1,0 1 1,0 0 0,0 0-1,0 0 1,7 4 0,-8-4-86,-1 1 1,0-1 0,0 1-1,0 0 1,0 0-1,-1 0 1,1 1 0,-1-1-1,1 1 1,-1-1-1,0 1 1,0 0 0,0 0-1,0 0 1,0 0-1,-1 0 1,1 0 0,-1 1-1,0-1 1,0 0-1,0 1 1,0-1 0,-1 1-1,1-1 1,-1 1-1,0-1 1,0 1 0,0-1-1,-1 1 1,-1 4-1,0 6-16,-2-1 0,0 0-1,-1 0 1,0 0 0,-11 19-1,-43 59 49,10-13-38,43-68-21,3-7 0,1 1 0,0 0 0,0-1 0,0 1 0,-2 8 0,4-11 0,0 0 0,0 0 0,0 0 0,-1 0 0,2 0 0,-1 0 0,0 0 0,0 0 0,0 0 0,0 0 0,1 0 0,-1 0 0,0 0 0,1 0 0,-1 0 0,1 0 0,-1 0 0,1-1 0,-1 1 0,1 0 0,0 0 0,-1 0 0,1-1 0,0 1 0,0 0 0,0-1 0,-1 1 0,1-1 0,1 1 0,6 3 3,0 0-1,0-1 0,1 0 0,-1 0 0,1-1 0,-1 0 0,17 1 1,66 0 35,-62-4-24,304 8 684,-309-8-678,-1-1 0,26-4 0,-16-3-2367,-26 7-9253</inkml:trace>
  <inkml:trace contextRef="#ctx0" brushRef="#br0" timeOffset="2120.4">1831 160 13600,'0'0'0,"-9"23"96,-1 2 32,0 11 32,0 4 32,3 4 288,5 1 64,0 5-160,4 0 0,3 4-64,5-3 63,3-6-159,7-11 32,7-9-192,5-13 32</inkml:trace>
  <inkml:trace contextRef="#ctx0" brushRef="#br0" timeOffset="2519.77">2099 199 12928,'0'0'352,"8"12"0,3 5 320,7 9 64,7 6-384,4 4 32,0-4-224,0 1 0,-2 4-32,-3-2 64,0 0-161,-1-8 33,1-8-32,-2-15 0</inkml:trace>
  <inkml:trace contextRef="#ctx0" brushRef="#br0" timeOffset="2520.77">2319 211 13152,'0'0'0,"-19"1"256,2 5 0,-3 7 320,0 9 64,0 6-352,-4 7 32,-3 4-160,2 3 0,4 2-32,7 2 0,6 5-64,7-9 32</inkml:trace>
  <inkml:trace contextRef="#ctx0" brushRef="#br0" timeOffset="2902.71">2512 554 12288,'0'0'0,"1"15"352,0 0 0,0 6 544,-2 3 0,-2-2-256,1 3 0,2-1-384,3-2 63,0-6-159,2-6 32</inkml:trace>
  <inkml:trace contextRef="#ctx0" brushRef="#br0" timeOffset="2903.71">2434 291 14880,'0'0'1424,"3"1"-929,-1 0-462,0 0-1,0 0 0,0 0 1,0 0-1,0-1 0,0 1 1,0-1-1,0 1 0,1-1 0,-1 0 1,0 0-1,0 0 0,1 0 1,-1 0-1,0-1 0,0 1 0,0-1 1,1 1-1,-1-1 0,0 0 1,0 0-1,0 0 0,0 0 0,0 0 1,-1 0-1,1 0 0,0-1 1,0 1-1,-1-1 0,1 1 0,-1-1 1,1 0-1,-1 0 0,0 1 1,1-1-1,0-3 0,0 0 25,0 0-1,0 0 1,0 0 0,-1-1-1,1 1 1,-1-1-1,-1 1 1,1-1 0,-1 1-1,0-1 1,0 0-1,-2-8 1,2 14-20,0 0 0,-1-1 1,1 1-1,-1 0 0,1 0 0,-1 0 0,1 0 0,-1 0 0,1 0 1,-1 0-1,1 0 0,-1 0 0,1 0 0,-1 0 0,1 1 0,-1-1 0,1 0 1,-1 0-1,1 0 0,-1 1 0,1-1 0,0 0 0,-1 0 0,1 1 1,-1-1-1,1 0 0,-1 1 0,-7 6 71,1 1-1,0 0 0,0 0 1,0 0-1,1 1 1,0 0-1,-9 19 1,1 9-2664</inkml:trace>
  <inkml:trace contextRef="#ctx0" brushRef="#br0" timeOffset="3271.04">2593 443 12832,'0'0'224,"21"-2"32,-7 2-96,5-3 32,5-6 160,4-4 0,7 1-320,7 0 32,-1 4-64,0 0 0</inkml:trace>
  <inkml:trace contextRef="#ctx0" brushRef="#br0" timeOffset="3638.28">2886 838 14208,'0'0'101,"1"-2"16,29-54 791,70-144 933,-85 166-1608,-2-1 0,-2 0-1,14-72 1,-22 82-76,-1-1-1,-2 1 0,0 0 1,-2-1-1,-6-35 1,7 59-8,4 13 107,1 11-167,1 0 1,1-1-1,12 29 1,-16-45-86,0 0 1,0 1-1,1-1 1,0 0-1,0-1 1,0 1-1,1 0 1,-1-1-1,1 0 1,0 0-1,1 0 1,-1 0-1,0-1 1,1 0-1,0 0 1,0 0-1,0 0 1,0-1 0,7 3-1,-9-5-4,-1 1 1,1-1-1,0 0 0,-1 0 1,1 0-1,0 0 0,0 0 1,-1 0-1,1-1 0,0 1 1,0-1-1,-1 0 0,1 0 0,-1 0 1,1 0-1,3-2 0,-2 0 1,-1 0-1,1 0 0,-1 0 0,1 0 0,-1-1 0,0 1 0,0-1 0,-1 0 1,4-5-1,-2 1 0,0-1-1,0 0 1,-1 0 0,0-1 0,0 1 0,-1-1 0,-1 1 0,2-19-1,-4 19 30,0 0 0,0 0 0,-5-17-1,0-3 55,5 28 7,4 13 134,7 67 68,3 23-118,-11-89-155,1 0-1,1 0 0,0-1 1,1 0-1,8 17 0,1-10-2620</inkml:trace>
  <inkml:trace contextRef="#ctx0" brushRef="#br0" timeOffset="4040.42">3520 0 15680,'1'2'261,"13"27"270,-2 0 0,-1 1 0,-1 0 1,7 39-1,15 128 419,-31-185-876,3 12 70,-1 0 1,-2 0 0,0 1 0,-1-1 0,-2 0-1,-9 46 1,11-67-142,-1 0 0,-1 0 1,1 0-1,0 0 0,-1 0 0,-3 5 1,-2-1-2454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0:11.10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83 821 11776,'0'0'469,"1"3"32,5 17 107,-1 1 0,5 37 0,-7-35-461,1 0 1,9 30 0,-1-15 156,-11-28 32,-10-27-48,-6-23 184,2 0 1,-8-43-1,6 24 233,10 40-408,1 0-1,0-1 0,-1-33 0,5 47-242,0 0 0,0-1 1,1 1-1,-1 0 0,1 0 1,1 0-1,-1-1 0,1 1 1,0 0-1,1 1 0,-1-1 0,1 0 1,0 1-1,1-1 0,5-7 1,-6 11-44,-1 0 0,1-1 0,-1 1 0,1 0 0,0 0 0,0 0 0,0 1 0,0-1 0,0 1 0,1 0 0,-1 0 0,0 0 0,1 0 0,-1 0 0,0 1 0,1-1 0,-1 1 0,1 0 0,-1 0 0,1 1 0,-1-1 0,1 1 0,-1-1 0,0 1 0,1 0 1,-1 0-1,0 0 0,0 1 0,0-1 0,0 1 0,0 0 0,0 0 0,0 0 0,0 0 0,-1 0 0,1 1 0,-1-1 0,0 1 0,0 0 0,0 0 0,0-1 0,0 1 0,2 5 0,-1-2-9,-1 0 1,0 1-1,0-1 1,0 1-1,0-1 1,-1 1-1,0 0 0,-1 0 1,0 0-1,0 0 1,0-1-1,-1 1 0,1 0 1,-2 0-1,-3 12 1,2-10-1,-1-1 1,0 1 0,0-1 0,-1 1 0,0-1-1,0 0 1,-1-1 0,0 0 0,0 0 0,-15 13-1,16-17 48,-26 23 383,13-12-3502</inkml:trace>
  <inkml:trace contextRef="#ctx0" brushRef="#br0" timeOffset="1037.96">1 595 15232,'0'0'197,"1"-2"43,3-10 83,1 0 1,0 0-1,1 1 0,1 0 1,12-16-1,-11 15-174,1-1 1,-2 1 0,0-1-1,8-20 1,25-98 879,-22 149-789,49 76 92,-30-41-3016</inkml:trace>
  <inkml:trace contextRef="#ctx0" brushRef="#br0" timeOffset="1706.08">490 762 15872,'0'0'128,"3"-1"42,42-4 483,0-2 1,-1-2-1,85-30 0,-129 39-649,0 0-1,0 0 0,1-1 0,-1 1 0,0 0 1,0 0-1,0-1 0,1 1 0,-1 0 0,0-1 1,0 1-1,0 0 0,0-1 0,0 1 0,0 0 1,0-1-1,0 1 0,0-1 0,0 1 0,0 0 0,0-1 1,0 1-1,0 0 0,0-1 0,0 1 0,0 0 1,0-1-1,0 1 0,0 0 0,-1-1 0,1 1 1,0 0-1,0-1 0,0 1 0,-1 0 0,1 0 1,0-1-1,0 1 0,-1 0 0,1 0 0,0-1 1,-1 1-1,1 0 0,0 0 0,-1 0 0,1-1 1,-15-11 32,-29-12 1,43 24-37,1 0 0,-1-1 0,1 1 0,-1 0 0,1 0 0,-1 0 0,1-1 0,-1 1 0,1 0 0,0-1 0,-1 1 0,1 0 0,-1-1 0,1 1 0,0-1 0,-1 1 0,1-1 0,0 1 0,-1 0 0,1-1 0,0 1 0,0-1 0,0 1 0,-1-1 0,1 1 0,0-1 0,0 0 0,0 1 0,0-1 0,0 1 0,0-1 0,0 1 0,0-1 0,0 1 0,0-1 0,0 1 0,0-1 0,1 1 0,-1-1 0,0 0 0,1 0 0,13-10 0,-12 10 0,11-5 0,-1 0 0,1 1 0,1 0 0,-1 1 0,1 1 0,-1 0 0,1 0 0,0 2 0,0 0 0,0 0 0,18 2 0,-30 0 0,1-1 1,-1 1-1,1-1 0,-1 1 0,0 0 0,1 0 0,-1 0 0,0 0 0,1 0 0,-1 0 0,0 1 0,0-1 0,0 1 0,0 0 0,-1-1 0,4 5 0,-2-3 0,-1 1 0,0 0 0,0 0 0,0 0 0,-1 0 1,1 0-1,-1 0 0,2 9 0,-2 2-2,0-1 1,0 1 0,-2 0-1,-3 23 1,4-9-2404</inkml:trace>
  <inkml:trace contextRef="#ctx0" brushRef="#br0" timeOffset="2248.41">1241 614 12736,'2'1'160,"2"3"7,0 0-1,0 0 1,0 0 0,0 1 0,-1-1 0,0 1 0,0 0 0,0 0 0,4 10 0,-4-7 192,0 0 0,0-1-1,-1 1 1,0 0 0,-1 0 0,1 14 0,-2-21 89,0-3-272,-5-22 251,-13-33 1,-3-15 93,21 71-510,-4-17 176,1 0 0,-2-30 0,5 44-156,-1 0 0,2 0 1,-1 0-1,0 0 1,1 0-1,-1 0 0,1 0 1,0 0-1,0 0 0,1 1 1,-1-1-1,1 0 0,0 1 1,0-1-1,0 1 1,0 0-1,1 0 0,4-5 1,-4 6-20,-1 1 0,0 0 0,1 0 0,-1 0 0,1 0 0,-1 0 0,1 0 0,0 1 1,-1-1-1,1 1 0,0 0 0,0 0 0,-1 0 0,1 0 0,0 0 0,-1 0 0,1 1 0,0 0 0,4 1 1,-1 0 2,1 0 1,-1 1 0,0 0-1,0 0 1,0 0 0,10 9 0,-8-5-12,0 1 1,0 1 0,-1 0-1,0 0 1,0 0 0,-1 0-1,-1 1 1,6 12 0,3 11 11,10 42 0,-19-59-16,-2-9 0,0 1 0,0-1 0,8 13 0,-10-19 0,2-5-1,-2-7 8,-3-58 295,-14-95 0,11 126-53,-3-2 274,8 40-91,4 3-3136</inkml:trace>
  <inkml:trace contextRef="#ctx0" brushRef="#br0" timeOffset="2678.13">1843 386 13664,'-6'12'424,"0"0"0,0 1 1,1-1-1,1 1 1,-3 14-1,-10 67 683,14-69-969,1-1 0,1 1 0,3 24 0,-1-35-76,1 0 0,0 0 0,2 0 0,-1 0 0,2-1 0,9 22 0,-12-32-36,0 1 0,0-1 0,1 0 0,-1 1 0,1-1 0,0 0 0,0-1 0,0 1-1,0 0 1,0-1 0,4 3 0,11 3-2331</inkml:trace>
  <inkml:trace contextRef="#ctx0" brushRef="#br0" timeOffset="3201.11">2123 661 12832,'0'0'442,"1"2"38,2 9-133,1 0 1,-2 0-1,1 0 0,-2 0 0,1 1 1,-1-1-1,-1 14 0,-1-6-88,-1-1 0,0 0 0,-9 33-1,11-50-2,-6-15 128,-2-54-68,-4-66 304,12 114-451,0-1 0,1 0 1,2 1-1,6-32 0,-8 50-149,-1-1 0,1 1 0,0-1 0,0 1 0,1-1 0,-1 1 0,0 0-1,1-1 1,-1 1 0,1 0 0,0 0 0,-1 0 0,1 0 0,0 1 0,0-1 0,1 0 0,-1 1 0,0-1 0,0 1 0,1 0 0,-1 0 0,1 0 0,-1 0 0,1 0 0,-1 0 0,1 1 0,0-1 0,-1 1 0,1 0 0,0 0 0,-1 0 0,1 0 0,0 0 0,-1 1 0,1-1 0,3 2 0,-2-1-15,-1 0 0,1 0 0,0 0 1,-1 1-1,1-1 0,-1 1 0,1 0 0,-1 0 1,0 0-1,0 1 0,0-1 0,0 1 0,0 0 1,0-1-1,-1 1 0,1 1 0,-1-1 1,0 0-1,0 0 0,0 1 0,-1-1 0,1 1 1,-1 0-1,2 5 0,-3 0 5,1 0-1,-1 0 1,-1 0-1,0 0 1,0 0-1,-1 0 1,0-1-1,0 1 1,-1-1-1,-5 11 1,-7 12-297,-24 38 0,15-27-1879</inkml:trace>
  <inkml:trace contextRef="#ctx0" brushRef="#br0" timeOffset="3643.23">2499 604 14112,'0'0'768,"-1"17"-256,2 1 32,0 9 31,-1 1 1,-1 4-256,1 3 0,4-1-160,3-2 64,2-9-160,2-6 32</inkml:trace>
  <inkml:trace contextRef="#ctx0" brushRef="#br0" timeOffset="4378.37">2837 459 14496,'0'0'3333,"0"-11"-2949,-2-2-207,0 1 1,-6-22 0,4 22-16,1 0 0,-2-18-1,1 5 506,3 24 741,3 7-1365,19 133-14,4 22-32,-19-131 3,-7-27 0,-5-19 0,-15-46 3,10 35 34,2 0-1,0-1 1,2 0 0,2 0 0,-4-33 0,9 58-26,0 0-1,0-1 0,0 1 1,0 0-1,1 0 0,-1 0 1,1 0-1,0 0 0,0 0 1,0 0-1,0 0 0,1 1 0,-1-1 1,1 0-1,-1 0 0,1 1 1,0-1-1,0 1 0,0 0 1,0 0-1,1 0 0,-1 0 1,1 0-1,-1 0 0,1 0 1,-1 1-1,1-1 0,0 1 1,0 0-1,0 0 0,0 0 1,0 0-1,0 0 0,0 1 0,0-1 1,0 1-1,0 0 0,0 0 1,0 0-1,1 1 0,-1-1 1,0 1-1,0-1 0,0 1 1,6 2-1,-8-2-9,1 0 0,0 1 0,-1-1-1,1 0 1,0 0 0,-1 1 0,0-1 0,1 1 0,-1 0 0,0-1 0,0 1-1,0 0 1,0-1 0,0 1 0,0 0 0,0 0 0,-1 0 0,1 0 0,-1 0-1,1 0 1,-1 0 0,0 0 0,0 0 0,0 0 0,0 3 0,0 6 2,-1 0 1,0-1 0,-4 15-1,2-13-3,-1 0 0,-1-1 0,0 0 0,0 0 0,-1 0 0,-1-1 0,0 0-1,-11 13 1,-3 5-9,13-13-67,6-10-2686</inkml:trace>
  <inkml:trace contextRef="#ctx0" brushRef="#br0" timeOffset="4824">3076 372 13504,'-3'-28'804,"-3"-23"1687,6 50-1899,-1 2-554,-1 0-1,1 0 1,0-1-1,0 1 0,-1 0 1,1 1-1,0-1 0,0 0 1,0 0-1,0 0 1,0 1-1,1-1 0,-1 0 1,0 1-1,0-1 1,1 1-1,-1-1 0,1 1 1,-1-1-1,1 3 0,-2 1 32,-4 12-6,0 0 1,1 0 0,1 0-1,1 0 1,-1 19 0,3-27-46,1 0 0,0 0 0,0 0-1,1 0 1,1 0 0,-1 0 0,1 0 0,1 0 0,0 0 0,0 0 0,7 12 0,-9-19-13,0 0-1,1 0 1,0 0-1,-1 0 1,1 0 0,0 0-1,0 0 1,0 0-1,0-1 1,0 1 0,1-1-1,-1 0 1,0 1-1,1-1 1,-1 0-1,6 1 1,10 0-2414</inkml:trace>
  <inkml:trace contextRef="#ctx0" brushRef="#br0" timeOffset="5210.26">3208 438 12832,'0'0'2096,"0"-4"-1787,2-60 1509,-2 63-1402,0-2 79,0 8-355,-6 159 441,7-153-2874</inkml:trace>
  <inkml:trace contextRef="#ctx0" brushRef="#br0" timeOffset="5626.69">3280 499 13216,'0'0'704,"6"-2"416,3-1-640,3-3 32,11-3-320,2-1 63,6-3-127,0-1 0</inkml:trace>
  <inkml:trace contextRef="#ctx0" brushRef="#br0" timeOffset="6026.99">3561 510 14784,'1'2'133,"1"3"244,-1-1 0,0 1 0,0 0-1,0 0 1,-1 0 0,1 0 0,-1 0 0,-1 7 0,-17-41-89,13 19-223,1 0 0,0-1 0,0 0 0,1 0 0,0 0 0,1 0 0,-1-15 0,3 20 16,0-1-1,0 1 1,1-1-1,0 1 1,0-1-1,1 1 1,-1-1-1,1 1 1,1 0-1,-1 0 1,1 0-1,0 0 1,1 1-1,4-7 1,-8 11-72,1 1 1,-1-1-1,0 0 1,1 1-1,-1-1 1,1 1 0,-1 0-1,1-1 1,-1 1-1,1-1 1,-1 1-1,1 0 1,0-1-1,-1 1 1,1 0 0,-1-1-1,1 1 1,0 0-1,-1 0 1,1 0-1,0 0 1,-1 0-1,1 0 1,0 0 0,-1 0-1,1 0 1,0 0-1,-1 0 1,1 0-1,0 0 1,-1 0-1,1 0 1,0 1-1,-1-1 1,1 0 0,0 1-1,-1-1 1,1 0-1,-1 1 1,1-1-1,-1 1 1,1-1-1,-1 1 1,1-1 0,-1 1-1,0-1 1,1 2-1,1 0-4,0 1 0,0 0-1,0-1 1,-1 1 0,1 0 0,-1 0 0,0 0-1,1 5 1,-1-1-1,0 0 0,-1 1 1,0-1-1,-1 0 0,1 1 0,-1-1 1,-1 0-1,1 0 0,-1 0 0,-1 0 0,-3 7 1,-13 18-2659</inkml:trace>
  <inkml:trace contextRef="#ctx0" brushRef="#br0" timeOffset="6027.99">3738 176 13856,'0'0'384,"12"8"-32,-7 6 32,1 7 256,0 9 0,-2 8-289,-4 6-31,0 4-64,-4 3 0,-1 0-32,-2 0 0,-4 0-32,-6-2-32</inkml:trace>
  <inkml:trace contextRef="#ctx0" brushRef="#br0" timeOffset="6427.27">3073 814 16607,'0'0'0,"26"-14"352,1 3 0,11 3 480,9 2 0,10-3-704,5 0 32</inkml:trace>
  <inkml:trace contextRef="#ctx0" brushRef="#br0" timeOffset="6810.05">3420 884 15424,'-1'2'554,"-1"10"-126,1-1 0,0 1-1,1 0 1,2 22 0,1 7 206,-2-19-385,0-18-119,0 1 0,-1-1 0,0 1-1,0-1 1,0 0 0,-2 8 0,2-12 158,0-18 213,1 9-404,0 0 0,1 0 0,0 0 0,0 1 0,0-1 0,2 1 0,-1-1 0,1 1 0,5-9 0,-8 15-77,0 0-1,1 0 1,-1 0 0,1 0 0,-1 1-1,1-1 1,0 0 0,0 1 0,-1-1-1,1 1 1,0 0 0,1-1 0,-1 1-1,0 0 1,0 0 0,0 0 0,1 1-1,-1-1 1,0 1 0,1-1 0,-1 1-1,0 0 1,1-1 0,-1 1 0,1 1-1,-1-1 1,1 0 0,-1 0 0,0 1-1,1 0 1,-1-1 0,0 1 0,0 0-1,1 0 1,-1 0 0,0 0 0,0 1-1,0-1 1,2 3 0,-1-2-10,-1 0 0,0 0 1,0 0-1,0 0 0,0 0 0,0 1 0,0-1 1,-1 1-1,1-1 0,-1 1 0,1 0 0,-1 0 1,0 0-1,0-1 0,0 5 0,2 6-127,-2 0-1,1 17 1,0-1-2414</inkml:trace>
  <inkml:trace contextRef="#ctx0" brushRef="#br0" timeOffset="7210.17">4083 1 17279,'22'38'623,"20"34"264,38 95 0,-70-142-806,-1 0 1,-1 1 0,-2 0-1,0 0 1,-2 0-1,-1 1 1,-1-1-1,-2 29 1,-3-12 101,-3 0 0,-20 77 1,-39 81 313,37-120-259,23-64-180,2-7-20,0-1-1,0 1 1,-1-1-1,0 0 0,-1 0 1,-10 15-1,10-19-2767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5:55.98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968 15232,'0'0'698,"3"0"-90,4-2-450,0 0 0,0-1 0,0 0 0,0 0 0,-1-1 0,1 1 0,-1-1 0,0-1-1,0 1 1,0-1 0,0 0 0,8-11 0,5-8-115,30-48-1,-42 61 55,13-21-47,-2-1 1,-2 0 0,0-1 0,-3 0-1,17-67 1,-26 84-36,0-1-1,-2 0 1,0 1-1,-1-1 1,0 0-1,-2 0 1,0 0 0,-1 0-1,-1 0 1,-1 1-1,0-1 1,-1 1-1,-1 0 1,-8-16-1,13 31-5,0-1 0,-1 1 0,1 0 0,0 0-1,-1 0 1,1 0 0,-1 0 0,0 0 0,-2-1-1,3 2-2,1 1 0,-1 0 0,1 0 0,-1 0 0,0-1 0,1 1 0,-1 0 0,1 0 0,-1 0 0,0 0 0,1 0 0,-1 0 0,0 0 0,1 0 0,-1 0 0,0 1-1,1-1 1,-1 0 0,1 0 0,-1 0 0,1 1 0,-1-1 0,0 0 0,1 1 0,-1-1 0,1 1 0,-1-1 0,1 0 0,-1 1 0,1-1 0,0 1 0,-1-1 0,1 1 0,0-1 0,-1 1 0,1 0-1,0-1 1,-1 2 0,-5 9 31,1 0 0,0 0 0,1 1 0,0-1 0,1 1 0,0 0 0,1 0 0,1 0 0,-1 0 0,2 14 0,1 23 29,8 57 0,-6-78-55,13 142 18,4 44-32,-18-199 3,1 0 0,0-1 0,1 1 0,0 0 0,1-1 0,1 0 0,13 23 0,-17-32 0,1-1 0,0 0 0,0 0 0,0-1 0,0 1 0,0-1 0,1 1 0,0-1 0,0 0 0,0 0 0,0-1 0,0 1 0,0-1 0,1 0 0,-1 0 0,1 0 0,-1-1 0,1 0 0,0 0 0,-1 0 0,1 0 0,0-1 0,0 1 0,0-1 0,0-1 0,0 1 0,6-2 0,3-2 71,0 0-1,-1-1 0,0-1 0,0 0 0,-1-1 1,1 0-1,-2-1 0,21-16 0,-3-1-1650,39-45 0,-57 58-11059</inkml:trace>
  <inkml:trace contextRef="#ctx0" brushRef="#br0" timeOffset="510.19">492 0 15488,'0'0'256,"6"23"-160,3 6 192,3 11 31,-1 11-159,0 12 0,0 15-32,-3 5 0</inkml:trace>
  <inkml:trace contextRef="#ctx0" brushRef="#br0" timeOffset="1245.74">674 1717 16416,'0'0'554,"1"-2"-85,41-101 1229,-7 18-1406,-29 68-279,63-180 159,-59 161-148,-2 1 1,-1-1-1,4-61 0,-10 86-8,0 9-9,-1-1 1,0 0-1,0 0 1,0 0-1,0 0 1,0 1-1,0-1 1,-1 0-1,1 0 1,-1 1-1,0-1 1,0 0-1,0 1 1,-1-4-1,25 69 181,-5-14-157,-11-31-23,1-1-1,0-1 0,1 0 1,22 29-1,-31-45-7,0 1 0,1-1 0,-1 0 0,0 0 0,1 0 0,-1 0 0,1 1 0,-1-1 0,0 0 0,1 0 0,-1 0 0,1 0 0,-1 0 0,0 0 0,1 0 0,-1 0 0,1 0 0,-1 0 0,0 0 0,1-1 0,-1 1 0,0 0 0,1 0 0,-1 0 0,0 0 0,1-1 0,-1 1 0,0 0 0,1 0 0,-1-1 0,0 1 0,1 0 0,-1 0 0,0-1 0,0 1 0,1 0 0,-1-1 0,0 1 0,0 0 0,0-1 0,0 1 0,0-1 0,1 1 0,-1-1 0,0 0 0,5-8 3,-1 0-1,0-1 1,0 1-1,-1-1 0,-1 0 1,1 0-1,-2 0 1,1-1-1,-1-12 0,0-16 18,-5-41 0,-3 36 146,7 43-70,2 5-4,1 1 1,-1-1-1,0 1 1,0 0-1,0-1 1,0 8-1,3 2-35,6 20 13,-7-19-49,1 0 1,0-1-1,1 0 0,1 0 0,0 0 0,14 20 0,-20-34-64,-1 1 0,0-1-1,0 0 1,1 1-1,-1-1 1,0 0 0,0 0-1,1 1 1,-1-1-1,0 0 1,1 0 0,-1 1-1,0-1 1,1 0-1,-1 0 1,0 0 0,1 0-1,-1 0 1,0 1-1,1-1 1,-1 0 0,1 0-1,-1 0 1,0 0 0,1 0-1,-1 0 1,1 0-1,-1 0 1,0-1 0,1 1-1,-1 0 1,0 0-1,1 0 1,-1 0 0,1 0-1,-1-1 1,0 1-1,1 0 1,-1 0 0,0 0-1,0-1 1,1 1-1,-1 0 1,0-1 0,0 1-1,1 0 1,-1 0-1,0-1 1,0 1 0,0-1-1,1 1 1,-1-1-373</inkml:trace>
  <inkml:trace contextRef="#ctx0" brushRef="#br0" timeOffset="1785.9">1230 811 14560,'0'0'2815,"11"2"-2495,5 4 32,8 1-128,4-2 0,1-5-192,-1-4 32</inkml:trace>
  <inkml:trace contextRef="#ctx0" brushRef="#br0" timeOffset="1786.9">1292 1020 14304,'0'0'2239,"25"-2"-1791,-4 2 0,15-1-224,7-5 32,13-5-64,4-4 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7:27.5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30 14112,'0'0'3071,"25"-4"-2911,-1 3 0,3-2-96,2 1 32,1 0-64,1-2 32,-2-1-32,1-3 32,8-3-32,-2-3 0</inkml:trace>
  <inkml:trace contextRef="#ctx0" brushRef="#br0" timeOffset="552.51">715 542 15040,'0'-3'32,"1"-12"71,0 0 1,2 0 0,0 1-1,9-26 1,-8 26 133,1 1 1,-2-1 0,0 0-1,-1 1 1,0-2-1,0-23 1,-3-10 776,2 34-25,0 35-672,8 87-270,0 8-78,-2 11-2,-1-78-2500</inkml:trace>
  <inkml:trace contextRef="#ctx0" brushRef="#br0" timeOffset="954.92">650 750 14560,'0'0'101,"7"1"411,38-7 4,-1-2-1,0-1 1,51-19 0,-31 10-121,-30 7-221,-27 8-111,0 0 0,-1 1 0,1 0-1,0 0 1,0 1 0,0-1 0,0 2 0,1-1-1,-1 1 1,0 0 0,0 0 0,0 1 0,0 0-1,1 1 1,6 1 0,6 3-2314</inkml:trace>
  <inkml:trace contextRef="#ctx0" brushRef="#br0" timeOffset="1632.34">900 1180 14048,'4'7'155,"0"0"0,0 0 1,-1 1-1,0-1 0,0 1 1,0 0-1,2 15 0,-5-20-106,0 0 0,1-1 0,-2 1 0,1 0 0,0-1 0,0 1 0,-1 0 0,1-1 0,-1 1 0,0 0 0,0-1 0,0 1 0,0-1 0,0 1-1,-1-1 1,1 0 0,-1 0 0,1 1 0,-1-1 0,0 0 0,0-1 0,0 1 0,0 0 0,0 0 0,0-1 0,-1 1 0,-4 1 0,4-1-8,-1 0 0,1-1 0,-1 1 0,0-1 0,0 0 0,1 0 0,-1-1 0,0 1 0,0-1 0,0 0 0,0 0 0,0 0 0,0 0 0,0-1 0,1 1 0,-1-1 0,0 0 0,0 0 0,1-1 0,-1 1 0,0-1 0,1 0 0,0 0 0,-5-3 0,3 1 8,0 0 0,0-1-1,0 0 1,0 0 0,1-1-1,0 1 1,0-1 0,1 0-1,-1 0 1,1 0-1,1 0 1,-1 0 0,-2-10-1,4 9-10,0 0-1,0 1 0,1-1 0,0 1 0,0-1 0,1 0 0,-1 1 0,1-1 0,1 1 0,-1-1 1,1 1-1,1-1 0,-1 1 0,1 0 0,0 0 0,0 0 0,0 1 0,1-1 0,0 1 0,0 0 0,7-6 1,-8 7-18,1 0 0,0 0 0,1 0 1,-1 1-1,1 0 0,-1 0 1,1 0-1,0 0 0,0 1 1,0 0-1,1 0 0,-1 0 0,0 1 1,1-1-1,-1 1 0,1 1 1,0-1-1,-1 1 0,1 0 1,-1 0-1,1 1 0,0-1 1,-1 1-1,1 0 0,6 3 0,28 18-3,-29-15-13,0 0 0,18 7-1,-26-13-2,0 0-1,0 0 0,-1 0 0,1 0 1,0-1-1,0 1 0,0-1 0,0 0 1,0 0-1,0 0 0,0 0 0,0 0 1,0-1-1,0 0 0,5-1 0,-6 1 0,0-1 0,0 1 0,-1-1 0,1 0 0,-1 1 0,1-1 0,-1 0 0,0 0 0,1 0 0,-1 0 0,0 0 0,0 0-1,0 0 1,-1 0 0,1 0 0,-1-1 0,1 1 0,0-4 0,2-42 7,-3 37 23,0 5 38,0 1-1,0 0 1,0-1-1,-1 1 1,0 0-1,0 0 1,-2-6-1,2 10 61,2-4-2485</inkml:trace>
  <inkml:trace contextRef="#ctx0" brushRef="#br0" timeOffset="2066.9">1347 811 14560,'0'0'288,"-1"4"10,-9 23 168,-1 0 0,-2-1 1,0-1-1,-28 40 0,34-55-364,-19 29 240,24-36-303,1 0 0,0-1 0,-1 1-1,1 0 1,0 0 0,0 0 0,1 0 0,-1 0 0,1-1 0,-1 1-1,1 0 1,0 4 0,1-5-30,-1-1-1,1 0 1,-1 0 0,1 1-1,0-1 1,-1 0 0,1 0-1,0 0 1,0 0 0,0 0-1,0 0 1,0 0 0,0 0-1,0 0 1,0 0 0,1 0-1,-1-1 1,0 1 0,0 0-1,1-1 1,-1 1 0,0-1-1,1 0 1,-1 1 0,0-1-1,1 0 1,-1 0-1,1 0 1,-1 0 0,0 0-1,3-1 1,4 1 6,0-1 0,0 0 0,0 0 0,9-3 0,-2-2-774,-1 0 0,17-10 0</inkml:trace>
  <inkml:trace contextRef="#ctx0" brushRef="#br0" timeOffset="2551.37">1413 862 14784,'0'0'1034,"0"5"-309,16 162 1858,-12-137-2408,-2-15-190,2 24-1693</inkml:trace>
  <inkml:trace contextRef="#ctx0" brushRef="#br0" timeOffset="3101.87">1615 274 16416,'0'0'127,"1"-2"12,1-1-51,0 0-1,1 0 0,-1 0 1,1 1-1,-1-1 0,1 1 1,0 0-1,0 0 1,0 0-1,0 0 0,1 1 1,-1-1-1,5-1 0,54-16 401,-35 12-354,145-43 591,-99 33-3076</inkml:trace>
  <inkml:trace contextRef="#ctx0" brushRef="#br0" timeOffset="3102.87">1691 304 13952,'4'-2'261,"2"0"-99,0 0 0,0 0 0,0 1 0,1 0-1,-1 0 1,0 0 0,0 1 0,1 0 0,8 1 0,-13-1-129,0 0-1,1 0 1,-1 1 0,0-1 0,0 0-1,0 1 1,0 0 0,0 0-1,0-1 1,0 1 0,0 0-1,-1 1 1,1-1 0,0 0-1,0 0 1,-1 1 0,1-1-1,-1 1 1,1-1 0,-1 1 0,0 0-1,0 0 1,0-1 0,1 1-1,-2 0 1,1 0 0,0 0-1,0 0 1,-1 0 0,1 0-1,-1 0 1,1 1 0,-1 2-1,0 1-6,-1 1 1,0-1-1,0 0 0,0 1 0,-1-1 0,1 0 0,-2 0 0,-2 8 0,-29 47 89,21-40-70,-76 118 152,88-138-192,0 1-1,0-1 1,0 0-1,0 1 1,0-1-1,1 1 1,-1-1-1,0 1 0,1-1 1,-1 1-1,1 0 1,-1-1-1,1 1 1,0 0-1,0-1 1,0 1-1,0 0 0,0-1 1,0 1-1,0 0 1,1-1-1,0 4 1,0-4-2,0 0 1,0 0 0,0 0 0,1 0-1,-1 0 1,0 0 0,1 0 0,-1-1-1,1 1 1,-1 0 0,0-1 0,1 1-1,0-1 1,-1 1 0,1-1 0,-1 0-1,1 0 1,-1 0 0,1 0-1,0 0 1,-1 0 0,1 0 0,2-1-1,43-6 114,1-1 1,71-24-1,78-42-2388,-189 70-9057</inkml:trace>
  <inkml:trace contextRef="#ctx0" brushRef="#br0" timeOffset="3103.87">2331 151 13856,'0'0'0,"-6"18"0,-3 8 0,-3 12 0,0 8 224,3 4 0,2 2 64,3 2 64,3-1 0,4-3 32,3-11-32,4-7 32,7-11-129,7-10 33</inkml:trace>
  <inkml:trace contextRef="#ctx0" brushRef="#br0" timeOffset="3623.2">2503 268 14112,'0'0'960,"15"15"-480,3 4 32,4 4 63,4 1-351,2-3 32,2-3-96,2-1 0,-1-4-64,-2-7 0,2-4-96,-3-7 32</inkml:trace>
  <inkml:trace contextRef="#ctx0" brushRef="#br0" timeOffset="3624.2">2686 226 12384,'0'0'768,"-9"12"-448,-2 3 0,-8 11-128,-2 6 32,-1 2-64,4 1 32,3 1 0,3 2 0,4-4-160,8-5 0</inkml:trace>
  <inkml:trace contextRef="#ctx0" brushRef="#br0" timeOffset="3977.7">2807 458 11200,'0'0'3552,"1"19"-3168,-7 4-96,-3 5 0,1-1-96,2-2 0,2-4-32,4-6 31,4-6-95,3-8 32</inkml:trace>
  <inkml:trace contextRef="#ctx0" brushRef="#br0" timeOffset="4347.7">2799 244 13216,'0'0'1530,"2"2"-1039,1 0-443,0-1 0,0 1 0,0-1 0,0 0 0,-1 0 0,2 0 1,-1 0-1,0 0 0,0-1 0,0 0 0,0 1 0,0-1 0,0 0 0,1 0 0,-1-1 1,0 1-1,0-1 0,0 1 0,0-1 0,0 0 0,0 0 0,0-1 0,0 1 0,4-3 0,-4 3 37,0-1-1,0 0 1,0 0-1,-1-1 1,1 1-1,0-1 1,-1 1-1,1-1 1,-1 0-1,0 0 1,0 0-1,0 0 1,0 0-1,-1 0 1,1 0-1,-1-1 1,0 1-1,0-1 1,0 1-1,0-1 1,0-6-1,-2 10-46,0 0 0,0 0 0,0 0 0,1 0 0,-1 0 0,0 0 0,0 0 0,0 0-1,0 0 1,0 1 0,1-1 0,-1 0 0,0 0 0,0 1 0,0-1 0,1 1 0,-2 0 0,-8 5-2262</inkml:trace>
  <inkml:trace contextRef="#ctx0" brushRef="#br0" timeOffset="4348.7">3085 333 16128,'0'0'192,"22"-17"31,4 9-95,6 4 32,3 8-160,4 2 32</inkml:trace>
  <inkml:trace contextRef="#ctx0" brushRef="#br0" timeOffset="4763.65">3082 746 15232,'0'0'416,"2"-2"-144,17-14 728,36-23 0,-36 27-803,-1-1 0,-1 0 1,20-20-1,-17 10-33,-2 0 0,0-1 0,-2-1 0,-1 0 0,-1-2 1,-1 1-1,-1-1 0,8-30 0,-13 10 100,-7 24 635,-1 31-887,0 0-1,0 0 1,1 0 0,0 0 0,1 0 0,1 10 0,-1-13-11,-1 0-1,2 0 1,-1 0-1,1 0 1,-1-1 0,1 1-1,0 0 1,1-1 0,-1 0-1,1 1 1,4 4-1,-5-8 0,-1 0-1,1 1 1,-1-1-1,1 0 1,0 0-1,-1-1 1,1 1-1,0 0 0,0 0 1,0-1-1,-1 1 1,1-1-1,0 0 1,0 0-1,0 1 1,0-1-1,0 0 1,0-1-1,0 1 0,0 0 1,-1 0-1,1-1 1,0 1-1,0-1 1,0 0-1,0 1 1,-1-1-1,1 0 1,2-2-1,6-3-3,-1 0-1,0-1 0,14-13 1,-19 17 6,3-3-2,-1-1-1,0 0 1,-1 0-1,1-1 1,-1 1-1,-1-1 1,0 0-1,6-13 1,-1-7 19,9-37 0,-13 45 17,-5 18 60,3 18-6,-1 53-65,0 3 158,-1-66-469,-1 0-1,2 0 1,-1 0 0,1 0-1,-1-1 1,1 1 0,1-1-1,-1 1 1,4 4-1</inkml:trace>
  <inkml:trace contextRef="#ctx0" brushRef="#br0" timeOffset="5146.05">3820 1 15712,'14'15'165,"-1"1"0,-1 0 0,0 1 0,-1 0 0,-1 1 0,-1 0 0,0 0 0,-2 1 1,0 1-1,-1-1 0,0 1 0,-2 0 0,-1 0 0,2 24 0,-3 1-54,-2-1 0,-2 0 0,-2 0-1,-1 0 1,-18 65 0,23-106-91,-2 6 73,0 0 0,-1 0 0,0-1-1,0 1 1,-1-1 0,0 1 0,-6 9-1,9-27-23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7:06.5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10 15776,'3'-7'297,"0"1"-1,0 0 1,0 0 0,1 0 0,0 0 0,0 1 0,0 0 0,1-1 0,7-6 0,-3 5-30,-1-1 0,2 1 0,-1 0 0,19-9-1,-23 17-82,-6 7-119,-7 12-57,7-18 7,-22 44 21,15-32-25,1 0 0,0 1 0,1 0 0,0 0 0,-5 27 0,11-41-9,0 1 0,-1 0 0,1 0 0,0-1 0,0 1 0,0 0 0,0 0 0,1-1-1,-1 1 1,0 0 0,1-1 0,-1 1 0,1 0 0,-1-1 0,1 1 0,0-1 0,0 1 0,0-1 0,0 1 0,0-1 0,0 0 0,2 3 0,0-2 0,-1-1 1,1 0-1,-1 1 0,1-1 0,0 0 0,-1 0 1,1-1-1,0 1 0,0-1 0,-1 1 0,1-1 1,5 0-1,5 0 6,0-2 0,1 0 0,-1 0 0,-1-1 0,14-5 0,32-14-2557,-45 17-1032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7:15.2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658 14880,'0'0'192,"3"-4"32,20-27 156,1 0 1,2 2-1,35-31 1,-2 1-256,296-297 121,-286 290-164,-19 18 191,59-45 1,-94 83-428,0 1 0,1 1 0,23-9-1,-30 13-1073</inkml:trace>
  <inkml:trace contextRef="#ctx0" brushRef="#br0" timeOffset="515.29">117 1593 14112,'0'0'554,"2"0"-212,8 1-199,-1 0 1,1 1 0,0 0 0,-1 0 0,0 1 0,13 5 0,56 29 243,-66-31-283,53 33 409,-2 2 0,110 93 0,-62-44-57,206 153 408,-294-225-795,56 43 589,130 130 1,-115-98 77,-86-87-485,-7-11-3024</inkml:trace>
  <inkml:trace contextRef="#ctx0" brushRef="#br0" timeOffset="5020.25">1105 863 12224,'0'0'1834,"2"0"-1263,3-1-491,-1-1 1,0 1-1,0-1 0,1 0 0,-1-1 1,0 1-1,-1-1 0,1 1 1,0-1-1,-1 0 0,0 0 1,1-1-1,-1 1 0,3-6 1,6-7 2,-1-1 1,10-18 0,-7 7 21,-1-2 0,-1 1 0,-1-2 1,9-46-1,-15 52 47,-1 0 1,-1 0 0,-1-1-1,-2 1 1,0-1 0,-5-29-1,4 50 2,0 0-1,0 0 0,0-1 0,0 1 0,-1 0 0,-4-9 0,5 14 157,-4 11 234,-31 90-78,-37 166 1,71-258-464,1 1 1,0-1-1,0 1 0,1 0 0,0 0 0,4 17 1,-3-22-3,0-1 0,0 1-1,1 0 1,-1-1 0,1 1 0,0-1 0,1 0 0,-1 0 0,1 0 0,0 0 0,0 0 0,0 0 0,0-1 0,1 1-1,5 3 1,-7-5-1,1-1 0,0 0 0,0 1 0,0-1 0,-1 0 0,1-1 0,0 1 0,1 0 0,-1-1 0,0 0 0,0 1 0,0-1 0,0-1 0,0 1 0,0 0 0,0-1 0,0 1 0,0-1 0,0 0 0,5-2 0,2-1 0,-1-1 0,1 0 0,-1 0 0,14-11 0,-10 5 139,0-1 1,0-1-1,18-24 0,2-9-3272,-27 37-9746</inkml:trace>
  <inkml:trace contextRef="#ctx0" brushRef="#br0" timeOffset="5387.17">1371 92 15872,'0'0'0,"0"15"0,0 4 0,2 12 96,1 3 32,3 0-32,2-9 32</inkml:trace>
  <inkml:trace contextRef="#ctx0" brushRef="#br0" timeOffset="5849.1">1535 1 15424,'0'0'704,"2"21"-33,-2 2-31,2 20-416,0 5 0,0 1-224,4-8 32</inkml:trace>
  <inkml:trace contextRef="#ctx0" brushRef="#br0" timeOffset="7168.88">1513 985 12288,'0'0'0,"-6"-4"-32,2-1 32,-2-1 0,0 0 0,1 2 384,-1 1 320,2 3 1120,0 0-1472</inkml:trace>
  <inkml:trace contextRef="#ctx0" brushRef="#br0" timeOffset="7950.18">1630 989 15232,'0'0'69,"-1"-2"6,0-7-33,0 7 92,2 3-90,0 0 1,1 0 0,-1 0-1,0 0 1,0 1 0,0-1-1,-1 0 1,1 1 0,0-1-1,0 0 1,-1 1 0,1-1-1,-1 1 1,1-1 0,0 4-1,0-1-5,-1 0 0,1 1-1,-1-1 1,0 1 0,0-1 0,0 0-1,0 1 1,-1-1 0,0 1 0,0-1-1,0 0 1,0 0 0,-1 1-1,0-1 1,1 0 0,-1 0 0,-1-1-1,1 1 1,-6 6 0,6-8-25,1 0 1,-1 0 0,0 0-1,0-1 1,0 1 0,-1-1-1,1 1 1,0-1-1,0 0 1,-1 0 0,1 0-1,-1 0 1,1 0 0,-1-1-1,1 1 1,-1-1 0,1 1-1,-1-1 1,0 0-1,1 0 1,-1 0 0,0 0-1,1-1 1,-1 1 0,1-1-1,-1 0 1,1 0-1,-1 1 1,1-1 0,0-1-1,-1 1 1,1 0 0,0-1-1,0 1 1,-3-3-1,0-1 23,-1 0-1,2 0 0,-1-1 0,0 1 0,1-1 0,0 0 0,1-1 1,-1 1-1,1 0 0,0-1 0,1 0 0,-1 0 0,2 0 0,-3-11 1,2 5 34,0 0 1,1 1-1,1-1 1,0 0-1,1 1 1,0-1 0,5-19-1,-6 29-46,1 0 0,0 0-1,0 0 1,0 1 0,0-1 0,0 0 0,1 1-1,-1-1 1,1 1 0,-1 0 0,1-1 0,0 1-1,0 0 1,3-3 0,-3 4-12,0 0-1,0 1 1,0-1 0,-1 0-1,1 1 1,0-1 0,0 1-1,0-1 1,0 1 0,0 0-1,0 0 1,0 0 0,0 0-1,0 0 1,0 1 0,0-1-1,0 1 1,0-1 0,0 1-1,-1 0 1,4 1 0,14 6 9,-15-5-22,2 0 1,-1-1-1,0 0 0,0 0 1,1 0-1,-1 0 1,1-1-1,-1 0 0,1 0 1,0-1-1,9 1 0,-14-2 1,0 1-1,0-1 0,0 0 0,1 1 0,-1-1 1,0 0-1,0 0 0,0 1 0,0-1 0,0 0 0,-1 0 1,1 0-1,0 0 0,0 0 0,-1 0 0,1-1 1,0 1-1,-1 0 0,1 0 0,-1 0 0,1-2 1,6-31 43,-5 27-23,-1-2 32,2-5 215,-1-1 1,1-16-1</inkml:trace>
  <inkml:trace contextRef="#ctx0" brushRef="#br0" timeOffset="8413.33">1693 598 13408,'0'-4'107,"1"1"1,-1 0-1,1 0 1,0 0-1,0 1 1,0-1-1,0 0 1,1 0-1,-1 0 1,1 1-1,0-1 1,-1 1-1,1-1 1,0 1-1,1 0 1,-1 0-1,3-3 1,4 0-84,-1 0 1,1 0 0,18-7-1,-16 7 124,-10 5-57,-2 9-33,-9 23-43,8-25-12,-1 1 0,1-1 1,0 1-1,1 0 0,0 0 0,-1 11 1,3-17-4,-1 0 0,1-1 0,-1 1 0,1-1 0,0 1 0,0-1 0,-1 1 0,1-1 0,0 0 0,0 1 0,0-1 0,1 0 0,-1 0 0,0 0 0,0 0 0,1 0 0,-1 0 0,0 0 0,1 0 0,-1 0 0,1-1 0,-1 1 0,1 0 0,0-1 0,1 1 0,5 1 0,0 0 0,-1-1 0,16 2 0,6-2-1974,-23-1-7892</inkml:trace>
  <inkml:trace contextRef="#ctx0" brushRef="#br0" timeOffset="8903.49">1767 1417 15424,'0'0'112,"1"-2"160,24-40 125,-1-1 0,-3-1 0,22-62 1,-33 76-342,-1 0 1,-2 0-1,-1-1 1,-1 0-1,-2 0 1,-1 0 0,-1 0-1,-2-1 1,-6-38-1,7 65 569,3 8-247,7 19-135,10 33-214,-16-44-11,-1 0-1,2 0 1,0-1 0,0 1 0,1-1-1,9 14 1,-13-22-17,0 0 0,0 1 0,0-1 0,0 0 0,0-1 0,1 1 0,-1 0 0,1 0 0,-1-1 0,1 0-1,0 1 1,-1-1 0,1 0 0,0 0 0,0-1 0,0 1 0,-1 0 0,1-1 0,0 0 0,0 0 0,0 0 0,0 0 0,0 0 0,0-1 0,0 1 0,0-1 0,0 1 0,-1-1 0,1 0 0,0 0-1,2-2 1,0 0 0,0 0-1,0 0 0,0-1 1,0 0-1,-1 0 0,1 0 1,-1 0-1,0-1 0,-1 1 1,1-1-1,-1 0 0,0 0 1,0-1-1,0 1 0,-1 0 1,2-7-1,0 0 28,0 0 0,-1-1 1,-1 1-1,0-1 0,-1 0 0,0-18 0,-1 0 375,2 27 126,1 20-330,6 42-117,-7-31-69,3 0-1,0 1 1,16 46 0,-20-72-20,-1-1 0,1 1 0,0-1 0,0 1 0,0-1 0,0 1 1,0-1-1,0 0 0,0 0 0,0 1 0,0-1 0,2 1 0,4 1-2538</inkml:trace>
  <inkml:trace contextRef="#ctx0" brushRef="#br0" timeOffset="9331.84">2490 499 14784,'0'0'1056,"22"-2"-736,-1 2 63,11-2-159,7-2 32,3-1-32,1 1 0,-7 0 0,-2 1 32,-3-1-64,-7 0-32,-5 3-128,-6 2 0</inkml:trace>
  <inkml:trace contextRef="#ctx0" brushRef="#br0" timeOffset="9840.03">2554 674 14656,'0'0'282,"4"0"-47,178-6 1839,-150 7-1694,-26 0-258,-1 0-1,0-1 1,0 0-1,1 0 1,-1 0 0,0 0-1,0-1 1,1 0 0,-1 0-1,8-3 1,-11 3-312,-1 0 0,1-1 0,-1 1 0,0 0-1,1-1 1,-1 1 0,0-1 0,0 1 0,0-1 0,1-2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7:00.8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8 1 14880,'0'0'160,"0"13"0,-6 12 160,-1 9 32,-1 11 64,0 7 63,1 1-287,5 1 32,4-5-32,4-1 0,5-6-32,7-5 32,7-10-32,5-13 0,5-10-32,4-10 0</inkml:trace>
  <inkml:trace contextRef="#ctx0" brushRef="#br0" timeOffset="414.25">264 128 13664,'0'0'224,"10"13"0,2 3 192,5 8 32,2 5 192,5 3 0,2-5-289,1-4-31,0-11-96,-1-6 32</inkml:trace>
  <inkml:trace contextRef="#ctx0" brushRef="#br0" timeOffset="415.25">501 175 12672,'-5'-4'0,"-13"-6"320,-3-1 32,0 8 256,2 5 0,2 7-128,2 9 0,-3 7-288,0 5 0,3 4-64,3 5 0,3 7-64,3-1 32,8-4-32,5-8-32</inkml:trace>
  <inkml:trace contextRef="#ctx0" brushRef="#br0" timeOffset="797.54">555 429 12480,'0'0'480,"-8"12"128,10-6 0,0 7-128,-1 6 64,0 5-288,1 4 0,-2-2-32,0-4 0,0-9-64,2-2 63,-1-5-127,4-7 0</inkml:trace>
  <inkml:trace contextRef="#ctx0" brushRef="#br0" timeOffset="798.54">549 242 13152,'0'0'549,"2"3"-101,-2-2-401,1 0 0,-1-1 0,1 1 1,-1 0-1,1 0 0,0 0 0,-1 0 0,1-1 0,0 1 0,-1 0 1,1-1-1,0 1 0,0-1 0,0 1 0,0-1 0,0 1 0,-1-1 1,1 1-1,0-1 0,0 0 0,0 1 0,0-1 0,0 0 1,0 0-1,0 0 0,0 0 0,0 0 0,0 0 0,0 0 0,0 0 1,0 0-1,0-1 0,0 1 0,0 0 0,0-1 0,0 1 0,0 0 1,0-1-1,0 1 0,0-1 0,0 0 0,-1 1 0,2-2 1,2-1 48,0 0 1,0-1-1,0 1 1,0-1-1,5-7 1,-8 10-42,0 0 1,-1 0-1,1 0 1,0 1-1,-1-2 1,1 1 0,-1 0-1,1 0 1,-1 0-1,1 0 1,-1 0-1,0 0 1,1 0 0,-1-1-1,0 1 1,0 0-1,0 0 1,0 0-1,0-1 1,0 1 0,0 0-1,0 0 1,-1 0-1,1 0 1,0-1-1,-1 1 1,1 0-1,-1 0 1,1 0 0,-1 0-1,-1-2 1,1 3-28,1-1 1,-1 1-1,1-1 0,-1 1 1,1 0-1,-1-1 1,1 1-1,-1 0 1,0-1-1,1 1 0,-1 0 1,0 0-1,1 0 1,-1-1-1,0 1 1,1 0-1,-1 0 0,0 0 1,1 0-1,-1 0 1,0 0-1,1 1 1,-1-1-1,0 0 0,1 0 1,-1 0-1,0 1 1,1-1-1,-1 0 1,0 1-1,1-1 0,-1 0 1,1 1-1,-1-1 1,1 1-1,-1-1 1,1 1-1,-1-1 0,1 1 1,-1 0-1,-12 22-2489</inkml:trace>
  <inkml:trace contextRef="#ctx0" brushRef="#br0" timeOffset="1226.33">818 293 13856,'0'0'224,"20"-9"32,-2 8 0,9 2 64,7-1 0,5-3-32,3 1 0</inkml:trace>
  <inkml:trace contextRef="#ctx0" brushRef="#br0" timeOffset="1656.25">935 749 15488,'0'0'357,"2"-2"59,54-59 1158,-27 31-1341,-1 0 1,-2-2-1,-1-1 1,25-45-1,7-45 68,-50 104-201,-1 0 0,0 0-1,-2-1 1,4-33 0,-9 20 225,1 33-234,3 13 64,0 15-131,11 70 88,-12-88-104,0 0 0,1 1 1,1-1-1,0 0 0,0-1 1,1 1-1,6 8 0,-11-17-8,1 0 0,-1-1 0,0 1 0,1 0 0,-1-1 0,1 1 0,-1 0 0,1-1 0,0 1 0,-1-1 0,1 1 0,-1-1 0,1 1 0,0-1 0,-1 0 0,1 1 0,0-1 0,0 0 0,-1 1 0,1-1 0,0 0 0,0 0 0,0 0 0,-1 0 0,1 0 0,0 0 0,0 0 0,0 0 0,-1 0 0,1 0 0,0 0 0,0 0 0,-1-1 0,1 1 0,0 0 0,0 0 0,-1-1 0,1 1 0,0-1 0,-1 1 0,1-1 0,0 1 0,-1-1 0,1 1 0,-1-1 0,2 0 0,2-5 0,1 0 0,-1 0 0,0 0 0,4-9 0,-3 5 0,7-13 36,-1-1 0,-1 0 0,-1 0 0,-2-1-1,0 0 1,4-39 0,-10 63 97,-1 32-49,3 1-1,7 36 1,-2-37-150,-4-21-2519</inkml:trace>
  <inkml:trace contextRef="#ctx0" brushRef="#br0" timeOffset="2074.13">1573 17 14304,'0'0'1120,"2"0"-662,0 1-392,0 0 1,-1 1-1,1-1 0,0 0 0,0 1 1,-1-1-1,1 1 0,-1-1 0,1 1 0,-1 0 1,0 0-1,0 0 0,0 0 0,0-1 0,1 5 1,16 40 173,-12-28-89,38 125 502,-29-89-394,-8-29-127,-1-1 0,-2 1 1,-1 1-1,1 25 0,-4-36-37,-1 1-1,0-1 1,0 0 0,-2 0-1,0 0 1,-1 0 0,-10 28-1,10-36-463,1-1-1,-1 0 0,0 0 0,0 0 1,-5 5-1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6:53.8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51 14304,'0'0'0,"29"3"32,10 0 128,11-3 0,5-3 32,2-4 0,3-5-32,1-7 32</inkml:trace>
  <inkml:trace contextRef="#ctx0" brushRef="#br0" timeOffset="506.85">662 315 12480,'0'52'1268,"12"83"0,-8-93 393,-5-82-1206,6-46 0,-4 74-330,1 1 0,0 0 1,1-1-1,0 1 0,1 0 0,0 0 1,1 1-1,11-20 0,-15 28-103,1 0 0,0 0 0,-1 0 0,1 0 0,0 0 0,0 1 0,0-1 0,0 0 0,1 1 0,-1 0 0,0 0-1,1 0 1,-1 0 0,0 0 0,1 0 0,-1 0 0,1 1 0,-1-1 0,1 1 0,0 0 0,-1 0 0,1 0 0,-1 0 0,1 0 0,-1 1 0,1-1 0,0 1 0,-1-1 0,0 1 0,1 0 0,4 2 0,-2 0-17,0-1 0,0 1 1,0 1-1,0-1 1,0 1-1,0-1 1,-1 1-1,0 1 1,0-1-1,0 0 0,0 1 1,-1 0-1,4 7 1,-1 2 29,-1 1-1,0 1 1,-1-1 0,-1 1 0,0 0 0,1 29-1,-3-14-922,-2 0 0,-5 42-1</inkml:trace>
  <inkml:trace contextRef="#ctx0" brushRef="#br0" timeOffset="889.9">577 761 15680,'0'0'192,"3"0"26,243-28 1253,-183 21-1107,-44 6-253,73-6 376,-80 7-419,0 0-1,1 1 0,-1 0 1,0 1-1,16 5 0,-27-7-246,0 1-1,1-1 0,-1 1 1,0-1-1,0 1 0,1 0 1,-1 0-1,0 0 0,0 0 1,0-1-1,0 1 0,2 2 0</inkml:trace>
  <inkml:trace contextRef="#ctx0" brushRef="#br0" timeOffset="1287.32">583 1122 14656,'2'-4'81,"0"-1"1,0 1-1,0-1 1,1 1-1,0 0 1,0 0-1,0 0 1,0 0 0,1 1-1,0 0 1,-1-1-1,1 1 1,0 0-1,0 1 1,1-1 0,-1 1-1,1 0 1,6-3-1,-3 2-21,0 1 0,0 0 0,0 0 0,0 1-1,0-1 1,0 2 0,0-1 0,0 1 0,1 1 0,12 1-1,-19-1-47,0 0-1,1 0 1,-1 0-1,0 0 0,0 0 1,0 0-1,0 0 0,0 1 1,0-1-1,-1 1 1,1 0-1,0-1 0,-1 1 1,1 0-1,-1 0 0,0 0 1,0 0-1,1 0 1,-1 0-1,-1 1 0,1-1 1,0 0-1,0 0 0,-1 1 1,1-1-1,-1 0 1,0 1-1,0 3 0,1 7 20,-1 1-1,-1 0 1,-3 21 0,4-34-30,-5 28 57,-19 55 0,16-61-31,1-1 0,1 1 0,2 0 0,-4 29-1,8-49-21,0-1-1,0 0 1,0 0-1,0 1 0,1-1 1,-1 0-1,0 0 1,1 0-1,0 1 0,-1-1 1,1 0-1,0 0 0,0 0 1,0 0-1,0 0 1,1 0-1,-1-1 0,0 1 1,1 0-1,0-1 1,-1 1-1,1-1 0,0 1 1,-1-1-1,1 0 0,0 1 1,0-1-1,0 0 1,0 0-1,0-1 0,1 1 1,-1 0-1,0-1 1,0 1-1,0-1 0,1 0 1,1 0-1,5 1 3,-1-1 0,0-1 0,1 0 0,-1 0 0,0 0 0,1-1 0,-1 0 0,13-6 0,13-7-2220,-28 12-8955</inkml:trace>
  <inkml:trace contextRef="#ctx0" brushRef="#br0" timeOffset="1739.93">1110 1293 12224,'1'2'357,"16"20"995,-11-16-1083,-1 1-1,0 0 1,-1 0-1,1 0 1,-1 0-1,4 12 1,-6-14-145,-1 1 0,1-1 0,-1 1 0,0 0 0,-1 0 1,1 0-1,-1 0 0,0-1 0,-1 1 0,-1 10 0,2-16 47,-21-15 431,10 5-493,1 0-1,0-1 0,0 0 0,1-1 0,0 0 0,1-1 0,-12-24 0,18 33-82,0-1 0,1 1-1,-1 0 1,1-1 0,0 1 0,0-1-1,0 1 1,0-1 0,1 0 0,0 1-1,0-1 1,0 0 0,1 1 0,0-1-1,-1 1 1,2-1 0,-1 1 0,0-1-1,1 1 1,0 0 0,0-1 0,0 1-1,0 0 1,1 0 0,0 1 0,0-1-1,0 1 1,0-1 0,6-4 0,-7 6-12,1 0 1,-1 0 0,1 0 0,0 0-1,0 1 1,0-1 0,0 1 0,0 0-1,0-1 1,0 1 0,0 1 0,0-1-1,1 0 1,-1 1 0,6 0 0,-2 1 31,1 0 0,-1 1 0,1 0 0,-1 0 0,10 5 0,18 5 12,-34-11-56,-1-1-1,1 0 0,-1 0 0,1 0 1,-1 0-1,1 0 0,-1 0 0,1 0 1,-1 0-1,1 0 0,-1-1 0,1 1 1,-1 0-1,1 0 0,-1 0 0,1 0 1,-1-1-1,1 1 0,-1 0 0,0-1 1,1 1-1,-1 0 0,1-1 0,-1 1 1,0 0-1,1-1 0,-1 1 0,0-1 1,1 1-1,-1-1 0,0 1 0,0 0 1,0-1-1,1 1 0,-1-1 0,0 1 1,0-1-1,0 1 0,0-1 0,0 0 1,0 0-1,1-1 10,4-13 50,-1 0-1,0 0 0,-1-1 1,-1 1-1,1-19 1,-2 18 30,6-34 513,0 33-2952</inkml:trace>
  <inkml:trace contextRef="#ctx0" brushRef="#br0" timeOffset="2675.76">1392 875 14496,'-1'-3'442,"-5"-17"774,7 18-1111,0 1-1,1-1 0,-1 0 1,0 1-1,1-1 0,0 1 1,-1-1-1,1 1 1,0-1-1,-1 1 0,1 0 1,0 0-1,3-1 0,-3 1-66,1-1 0,0 1 0,0 0 0,-1 0 0,1 0 0,0 0 0,0 0 0,4 0 0,-6 2-31,0 0 0,0 0 0,-1 0 1,1 0-1,0 0 0,-1 0 0,1 0 1,-1 0-1,1 0 0,-1 0 0,0 0 0,1 0 1,-1 0-1,0 0 0,0 0 0,0 0 0,0 0 1,0 1-1,0 0 0,0-1-2,0 23 4,-1 1 1,-6 40-1,-1 5 0,8-69-8,0 0-1,0 0 1,0 1-1,0-1 1,0 0-1,0 0 1,0 0-1,1 1 0,-1-1 1,0 0-1,1 0 1,-1 0-1,1 0 1,-1 1-1,1-1 0,0 0 1,-1 0-1,1 0 1,0 0-1,0-1 1,-1 1-1,3 1 1,-1-1 1,-1 0 0,1 0 0,0 0 0,1 0 0,-1 0 0,0-1 0,0 1 0,0-1 0,0 0 0,0 1 0,4-1 0,6-1 11,0 0 1,-1-1 0,21-5-1,-23 5-6,12-3-364</inkml:trace>
  <inkml:trace contextRef="#ctx0" brushRef="#br0" timeOffset="3098.9">1643 717 15232,'0'0'512,"23"0"-288,4 0 351,2 0-31,3 0-288,-2-2 32,-5-1-64,2-3 32,0-3-96,-2 0 32,0 1-96,-6 1 32,-7 2-96,-6 2 0</inkml:trace>
  <inkml:trace contextRef="#ctx0" brushRef="#br0" timeOffset="3537.61">1733 583 14496,'0'0'416,"6"19"-192,-4 13 160,0 10 0,1 4-160,1 3 32,2-7-65,5-5 1,5-7 0,4-11 0</inkml:trace>
  <inkml:trace contextRef="#ctx0" brushRef="#br0" timeOffset="3883.86">2255 483 13952,'23'-127'4766,"-18"85"-4350,-2 0 1,-5-68-1,-8 53-26,10 56-273,1 15 75,8 80-211,9 106 413,-16-73-3100</inkml:trace>
  <inkml:trace contextRef="#ctx0" brushRef="#br0" timeOffset="3884.86">2244 637 13504,'0'0'32,"8"-2"0,1 0-32,9-2 32,7-4 288,7-3 0,3 0 0,3 5 64,4-3 0,0 3 0,-4 0 0,0 3 31,-3 2-159,-5 3 32,-3 8-224,-11 0 32</inkml:trace>
  <inkml:trace contextRef="#ctx0" brushRef="#br0" timeOffset="4267.61">2249 1084 15584,'1'-1'2,"-1"0"0,1 0 0,0 0 0,0 0 0,0 0 0,-1 0 0,1 0 0,0 0 0,0 0 0,0 0 0,1 0 0,-1 1 0,0-1 0,0 0 0,0 1 0,0-1 0,1 1 0,-1 0 1,0-1-1,1 1 0,-1 0 0,0 0 0,0 0 0,1-1 0,-1 1 0,0 1 0,1-1 0,-1 0 0,0 0 0,1 0 0,-1 1 0,0-1 0,0 1 0,1-1 0,-1 1 0,0-1 0,0 1 0,0 0 1,0-1-1,0 1 0,0 0 0,0 0 0,0 0 0,0 0 0,0 0 0,0 0 0,0 0 0,-1 0 0,1 0 0,0 1 0,-1-1 0,1 0 0,-1 0 0,0 0 0,1 1 0,-1-1 0,0 0 1,0 1-1,1-1 0,-1 0 0,0 1 0,-1-1 0,1 0 0,0 2 0,-3 8 5,0 1 1,-1-1 0,-1-1-1,0 1 1,0 0 0,-8 10-1,5-8 13,1 1 0,-11 27-1,16-37-6,1 1-1,0 0 1,0 0-1,0 0 1,1 0-1,0 0 1,-1 0 0,2-1-1,-1 1 1,1 0-1,-1 0 1,1 0-1,2 5 1,-2-7 14,0 0 0,1-1 1,-1 1-1,1 0 0,-1-1 1,1 1-1,0-1 0,0 0 1,-1 0-1,2 0 0,-1 0 1,0 0-1,0 0 0,1 0 0,-1-1 1,1 1-1,-1-1 0,1 0 1,0 0-1,0 0 0,-1 0 1,5 1-1,-2-1-210,0 0 0,0-1-1,0 0 1,0 0 0,0 0 0,0 0 0,0-1 0,0 1 0,0-1-1,8-3 1</inkml:trace>
  <inkml:trace contextRef="#ctx0" brushRef="#br0" timeOffset="4620.65">2593 1285 14112,'2'9'301,"0"1"0,-1 1 0,0-1 0,-1 0 0,0 0 0,0 0 0,-1 0 0,-4 15 0,5-24-195,-9-2 54,5-1-144,0-1-1,1 1 0,-1-1 1,1 0-1,-1 0 1,1-1-1,0 1 0,0-1 1,-3-5-1,0 0 10,0-1 1,-7-18-1,9 19-2,1-1 1,1 0-1,0 0 0,0 0 1,1-1-1,0 1 0,1 0 1,1-13-1,-1 17-2,0 0 0,1 0 0,0 1 0,0-1-1,1 1 1,0-1 0,0 1 0,0 0 0,0-1 0,1 1 0,0 0 0,0 0 0,0 1-1,1-1 1,-1 1 0,6-5 0,-8 8-11,1 0 1,-1 0-1,1 0 0,-1 1 1,1-1-1,-1 0 0,1 1 1,0-1-1,-1 1 0,1 0 0,0-1 1,-1 1-1,1 0 0,0 0 1,-1 0-1,1 0 0,0 1 1,-1-1-1,1 0 0,0 1 0,-1-1 1,1 1-1,2 1 0,4 2 9,1 1 0,-1-1-1,10 10 1,14 6 16,-26-19-29,-5-1-5,-1 0 1,1 0 0,-1 0-1,1 0 1,-1 0 0,1 0 0,0 0-1,-1 0 1,1-1 0,-1 1-1,1 0 1,-1 0 0,0-1-1,1 1 1,-1 0 0,1-1-1,-1 1 1,1 0 0,-1-1-1,0 1 1,1-1 0,-1 1-1,0-1 1,0 1 0,1-1-1,-1 1 1,0-1 0,0 1-1,1-1 1,-1 0 0,0 0 4,4-8 25,0 0 0,-1-1-1,0 0 1,-1 1 0,0-1 0,0 0-1,-1 0 1,0-13 0,-1 12 29,1 1 0,0 0 0,0 0 0,1-1 0,1 1 0,0 1 1,4-12-1,-5 18-322,0 0 0,1-1 0,-1 1 0,1 0 0,5-4 0,-7 6-369</inkml:trace>
  <inkml:trace contextRef="#ctx0" brushRef="#br0" timeOffset="5019.64">2994 690 15872,'0'0'37,"1"3"11,-1 1-13,1 1 1,-1-1 0,-1 1-1,1-1 1,0 1-1,-1-1 1,0 0 0,0 1-1,-1-1 1,1 0-1,-1 0 1,-2 5-1,-30 51 444,28-51-455,-34 48 312,24-36-16,-25 44 0,40-64-306,1 0 0,0 0-1,-1 0 1,1 0 0,0 0-1,-1 0 1,1 0 0,0 0 0,0 0-1,0 0 1,0 0 0,0 0 0,0 0-1,0 0 1,0 0 0,0 0 0,1 0-1,-1 0 1,0 0 0,1 0-1,-1 0 1,1 0 0,-1 0 0,1 0-1,-1 0 1,1-1 0,0 1 0,-1 0-1,1 0 1,0 0 0,0-1-1,-1 1 1,1-1 0,0 1 0,0 0-1,0-1 1,1 1 0,1 1 6,0-1-1,0 0 1,0 0-1,0 0 1,0 0 0,0-1-1,0 1 1,0-1 0,0 0-1,0 0 1,4 0-1,4-2 65,-1-1-1,0 0 0,0-1 0,0 0 0,0-1 1,14-9-1,46-36-2383</inkml:trace>
  <inkml:trace contextRef="#ctx0" brushRef="#br0" timeOffset="5433.56">2977 746 15488,'0'0'298,"1"3"-79,61 246 2778,-54-202-4288</inkml:trace>
  <inkml:trace contextRef="#ctx0" brushRef="#br0" timeOffset="6061.13">3162 181 15424,'6'-2'248,"0"-1"1,1 1-1,-1 0 1,1 1-1,-1-1 1,1 1-1,13 0 1,17-4 669,-19 2-644,1-2 1,-1 0-1,-1 0 0,1-2 0,-1 0 1,29-18-1,-37 20-72,1 0-1,-1 1 1,1 1-1,0-1 1,12-2-1,-5 2-98,62-19-80,2 4 0,105-11 0,-173 30 589,18-1-3933</inkml:trace>
  <inkml:trace contextRef="#ctx0" brushRef="#br0" timeOffset="6600.75">3333 213 12736,'0'0'1248,"2"0"-630,13-1-131,-1 0 1,27-7-1,-29 5-386,-1 0 0,1 1 1,-1 1-1,1 0 0,0 1 1,15 1-1,-26-1-84,1 0 1,0 0-1,0 1 1,-1-1-1,1 1 1,0 0-1,-1-1 1,1 1-1,0 0 0,-1 0 1,1 0-1,-1 0 1,1 0-1,-1 1 1,0-1-1,1 0 1,-1 1-1,0-1 1,0 1-1,1 2 1,0-1 5,-1 0 0,0 1 0,0-1 0,0 1 0,0 0 1,-1-1-1,1 1 0,-1-1 0,0 7 0,-2 6 26,0-1 0,-1 0 0,-8 26 0,-7 8 16,-38 75-1,-1 0-6,55-120-54,1-1-1,-1 1 0,1 0 1,0-1-1,0 1 0,1 0 1,-1 0-1,1 0 1,-1 0-1,2 7 0,-1-11-3,0 1 0,0-1 0,0 1 0,1 0 0,-1-1 0,0 1 0,0-1 0,1 0 0,-1 1 0,0-1 0,1 1 0,-1-1 0,1 1 0,-1-1 0,1 0 0,-1 1 0,0-1 0,1 0 0,-1 1 0,1-1 0,-1 0 0,1 0 0,0 0 0,-1 1 0,1-1 0,-1 0 0,1 0 0,-1 0 0,1 0 0,-1 0 0,1 0 0,0 0 0,-1 0 0,1 0 0,-1 0 0,2-1 0,-2 1 0,14-1 41,0-1-1,-1-1 1,1 0-1,-1 0 0,0-2 1,19-8-1,28-8 125,-28 14 83,1 1-1,0 2 0,48 0 0,26-3 338,-88 4-3023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8:16.3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6 1231 12736,'0'-3'201,"-4"-17"211,4 19-338,0 0-1,0 1 1,0-1-1,0 0 1,-1 1-1,1-1 1,0 1-1,0-1 1,0 1-1,-1-1 1,1 1-1,0-1 0,-1 1 1,1-1-1,-1 1 1,1-1-1,-1 1 1,1-1-1,0 1 1,-1 0-1,0-1 1,1 1-1,-1 0 1,1-1-1,-1 1 0,0 0 1,-1 11-21,-26 99-121,7-33 14,10-22 38,3 1 1,-4 104-1,19 116-29,-3-182 41,22 384 41,-23-435-9,11 56 1,-11-84-13,1 0 0,0 0 0,2 0 1,-1-1-1,2 0 0,-1 0 0,12 16 1,-12-24-3,-1 1 0,1-1 0,0-1-1,1 1 1,-1-1 0,1 0 0,0 0 0,1-1 0,-1 0 0,1 0 0,-1-1 0,1 0 0,0 0 0,12 1 0,13 3 91,0-2-1,45 0 1,-45-3-20,49 1 207,97-8 1,82-22 177,-154 15-288,-53 6-111,321-27 450,216-29 81,229-34 134,-267 0-395,-380 60-255,-55 13 26,240-52 266,-7-25-73,27-7 105,-327 92-342,65-29 0,-54 19-12,3-2 17,-32 13 3,57-17-1,-13 12-17,76-21 39,-65 20-47,-62 15-14,1-1 1,42-16-1,-61 19-17,1-1 0,-1-1 1,1 0-1,-1 0 0,-1 0 0,1-1 0,-1 0 1,0-1-1,0 0 0,-1 0 0,9-12 0,-4 1 67,-2-1 0,0 0 0,-1-1-1,0 1 1,5-31 0,11-25 194,-16 52-165,-1 0 0,-1-1 0,-1 0 0,-1 0 0,-1 0 0,-1-37 0,16-162 376,-9 151-318,-1-108 1,-6-37 45,0 32-65,-5-78 43,4 210-158,0 33-1,0-1 0,-1 1 1,-2-1-1,-4-26 0,5 42-33,0 1 1,-1-1-1,1 0 0,-1 0 1,0 1-1,0-1 0,-1 1 1,1 0-1,-1 0 0,0 0 1,0 0-1,-1 0 0,1 0 0,-1 1 1,0 0-1,1 0 0,-2 0 1,1 0-1,0 0 0,0 1 1,-1 0-1,-8-3 0,-5 0-10,0 0-1,-1 2 0,0 0 1,1 1-1,-1 1 1,0 1-1,-33 4 0,-134 31-85,113-18 57,-673 166-1044,3-30 484,231-56 388,-760 140-119,1118-211 302,-447 61-71,362-63 75,-295 68 0,448-72 19,-159 13 0,230-32 0,15-1 26,-1 0-1,1 1 0,0-1 0,-1 0 0,1 0 1,-1 0-1,1 0 0,0 0 0,-1 0 1,1 0-1,-1 0 0,1 0 0,0 0 1,-1 0-1,1-1 0,-1 1 0,1 0 1,0 0-1,-1 0 0,1 0 0,0-1 1,-1 1-1,1 0 0,0 0 0,-1 0 0,1-1 1,-1 1-1,2-4-3558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7:43.3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1005 9856,'0'0'768,"-11"-7"2944,16 6-3520,11-2-64,8-1 32,8 1-32,-1 1 0,2-4-64,-4-1 32</inkml:trace>
  <inkml:trace contextRef="#ctx0" brushRef="#br0" timeOffset="383.74">56 888 13664,'0'0'1696,"0"5"-1248,3 5 32,2 11-225,1 7-31,-1 5-96,0 1 0,-2 1-64,3-2 32,3-8-64,-1-5 32,-1-5-32,-2-9 32</inkml:trace>
  <inkml:trace contextRef="#ctx0" brushRef="#br0" timeOffset="782.68">346 672 13600,'0'0'101,"3"2"22,9 11 99,-1 1 1,0 0 0,0 1-1,-1 0 1,-1 0 0,-1 1-1,0 0 1,-1 0 0,-1 1-1,-1 0 1,7 31-1,-13-69 80,1-1 0,1 1 0,2 0 0,0 0 0,1 0 0,0 0 0,14-33 0,-15 47-245,-1 2 13,0 0-1,0 0 0,1 0 1,-1 0-1,6-5 0,-7 9-53,-1 0 1,1 0-1,0 0 0,1 0 1,-1 0-1,0 0 0,0 1 0,0-1 1,0 0-1,1 1 0,-1-1 0,0 1 1,0-1-1,1 1 0,-1 0 0,0-1 1,1 1-1,-1 0 0,0 0 1,1 0-1,-1 0 0,1 0 0,-1 0 1,0 1-1,1-1 0,1 1 0,2 1-11,-1-1 0,1 1 0,-1 0 0,0 1-1,1-1 1,-1 1 0,0 0 0,-1 0 0,1 0-1,0 0 1,-1 0 0,0 1 0,4 5 0,-2-2 55,-1 0 0,0 0 0,0 1 0,-1-1 0,0 1 0,0 0 0,1 9 0,0 4-602,-1 0 1,-1 1-1,-1 0 1,-3 36-1</inkml:trace>
  <inkml:trace contextRef="#ctx0" brushRef="#br0" timeOffset="1199.03">355 1104 15488,'0'0'672,"25"-8"-1,1 2-31,12-5-480,7-1 32,5 3-32,0 1 64,-2 1-64,-2 3 32,-5 0-32,-5 2 0,-8 0-32,-7 4 32,-9 2-32,-10 2 0</inkml:trace>
  <inkml:trace contextRef="#ctx0" brushRef="#br0" timeOffset="1583.05">343 1431 14880,'0'0'693,"3"0"-197,11 0-18,-3 0-209,0-1 0,0 2 0,0 0 1,20 4-1,-31-5-253,1 1 1,-1 0-1,1-1 0,0 1 1,-1 0-1,0-1 0,1 1 1,-1 0-1,1 0 0,-1-1 1,0 1-1,1 0 1,-1 0-1,0 0 0,0-1 1,0 1-1,0 0 0,1 0 1,-1 0-1,0 0 1,-1-1-1,1 1 0,0 1 1,-2 19 70,-2-5-27,-1 0 0,-1 0 1,0-1-1,-15 26 0,10-20 23,-11 31-1,19-45-56,1 0 0,0 0-1,1 1 1,-1-1 0,1 1 0,1-1 0,0 1 0,0 10-1,0-16-21,1 0-1,-1 0 0,0 0 1,0 0-1,1-1 1,-1 1-1,1 0 0,0 0 1,-1-1-1,1 1 0,0 0 1,0-1-1,0 1 0,0 0 1,0-1-1,1 1 0,-1-1 1,0 0-1,1 0 0,-1 1 1,1-1-1,-1 0 0,4 1 1,-2-1 34,0 0 0,0 0-1,0-1 1,0 1 0,1-1 0,-1 0 0,0 0 0,0 0 0,0-1 0,0 1-1,1-1 1,4-1 0,6-2-543,-1-2 0,1 1 0,-1-2 0,16-10 0</inkml:trace>
  <inkml:trace contextRef="#ctx0" brushRef="#br0" timeOffset="1967.56">776 1598 15424,'-2'3'37,"-13"38"195,13-32-34,0-1-1,-1 0 1,0 0-1,0 0 1,-1-1-1,0 1 1,-1-1-1,1 0 1,-1 0 0,-8 7-1,2-26 208,5 0-347,0 0-1,0-1 0,1 0 0,0 0 0,2 0 0,-1 0 0,1 0 0,-1-22 1,3 23-24,1 0 0,0 1 0,0-1 0,2 0 1,-1 1-1,1-1 0,1 1 0,0 0 1,1 0-1,6-16 0,-9 27-30,0-1-1,-1 0 1,1 0-1,-1 0 1,1 1 0,0-1-1,-1 0 1,1 1-1,0-1 1,0 1 0,0-1-1,-1 1 1,1-1-1,0 1 1,0 0 0,0-1-1,0 1 1,0 0-1,0 0 1,0 0 0,0-1-1,0 1 1,0 0-1,0 0 1,0 0 0,0 1-1,0-1 1,-1 0-1,1 0 1,0 0 0,0 1-1,0-1 1,0 0-1,0 1 1,1 0 0,34 20 44,-28-15-34,11 7-2,-10-6-6,-1-1 1,2-1-1,15 8 0,-24-13-6,0 0 0,0 0 0,0 0 0,0 0 0,0 0 0,-1 0 0,1 0 0,0 0 0,0-1 0,0 1 0,-1 0 0,1-1 0,0 1 0,0-1 0,-1 1 0,1-1 0,0 1 0,-1-1 0,1 1 0,0-1 0,-1 0 0,1 1 0,-1-1 0,1 0 0,-1 1 0,1-1 0,-1 0 0,0 0 0,1 0 0,-1 1 0,0-2 0,1 0 0,7-13 39,-1-1 0,-1 0-1,0 0 1,-2-1 0,1 0-1,-2 0 1,2-27 0,-1 31-2391</inkml:trace>
  <inkml:trace contextRef="#ctx0" brushRef="#br0" timeOffset="2364.25">1213 1149 15328,'0'0'384,"-1"4"53,-11 18-15,0 1 0,-1-2-1,0 0 1,-2 0 0,-1-2 0,-24 25 0,-30 38 214,70-81-621,-1 0 0,0-1 0,1 1 0,-1 0 0,1 0 0,-1 0-1,1-1 1,-1 1 0,1 0 0,-1 0 0,1 0 0,0 0 0,0 0 0,-1 0 0,1 0 0,0 0 0,0 0 0,0 0-1,0 0 1,0 0 0,0-1 0,0 1 0,1 1 0,-1-1-7,1 0 1,0-1-1,-1 1 0,1 0 1,-1-1-1,1 1 0,0-1 1,0 1-1,-1-1 0,1 0 1,0 1-1,0-1 0,0 0 1,0 1-1,-1-1 0,1 0 1,0 0-1,0 0 0,1 0 1,5 0 6,-1 0 1,0 0 0,0-1-1,0 1 1,11-4 0,7-5-732,-1-1 0,24-14 0,-46 23 421</inkml:trace>
  <inkml:trace contextRef="#ctx0" brushRef="#br0" timeOffset="2780.99">1188 1191 16032,'0'0'32,"4"13"0,0 15 32,5 9 0,-1 2 383,6 4-31,-1-2-128,4-3 32</inkml:trace>
  <inkml:trace contextRef="#ctx0" brushRef="#br0" timeOffset="5579.5">2044 834 12832,'0'0'874,"2"-2"-436,3-1-307,-1 0 0,0 1-1,1-1 1,0 1 0,-1 1 0,1-1 0,10-2 0,10-4 107,223-82 1740,-234 85-1635,1 1-1,0 0 0,0 2 0,0 0 0,1 0 0,26 1 0,-41 1-171,4 0-2107</inkml:trace>
  <inkml:trace contextRef="#ctx0" brushRef="#br0" timeOffset="9945.51">1389 958 14656,'0'0'0,"28"-5"0,-1 0 128,12-2 96,6-1 0,1-1-32,-5 3 32,-6 2 32,-8-2 0</inkml:trace>
  <inkml:trace contextRef="#ctx0" brushRef="#br0" timeOffset="10297.64">1521 786 15328,'0'0'1375,"2"18"-703,-2 7-64,1 13 32,2 9-416,2 3 32,4 2-160,5-1 32,4-5-96,-1-9 32</inkml:trace>
  <inkml:trace contextRef="#ctx0" brushRef="#br0" timeOffset="11236.9">1986 293 11936,'0'0'832,"-14"14"-320,1 11-192,0 4 32,3 2-224,-1 5 0,4 0-32,4 2 0,5-2-64,5-3 32,4 1-32,0-4 0,5-11 0,1-7 0</inkml:trace>
  <inkml:trace contextRef="#ctx0" brushRef="#br0" timeOffset="11786.57">2116 493 13600,'0'0'1696,"22"-3"-864,5 2-544,9-5-33,4-5-191,4-4 0</inkml:trace>
  <inkml:trace contextRef="#ctx0" brushRef="#br0" timeOffset="11787.57">2290 325 12384,'2'-3'229,"3"-1"-106,0-1 1,0 1-1,0 0 1,1 1 0,-1 0-1,1-1 1,0 2-1,0-1 1,0 1-1,0 0 1,0 0-1,0 0 1,1 1-1,-1 0 1,1 0-1,-1 1 1,1 0-1,-1 0 1,1 0-1,-1 1 1,0 0-1,1 0 1,-1 1-1,8 3 1,-13-5-111,0 1-1,0 0 1,0 0 0,0-1 0,0 1-1,0 0 1,0 0 0,0 0 0,0 0-1,-1 0 1,1 1 0,0-1-1,-1 0 1,1 0 0,-1 0 0,1 1-1,-1-1 1,0 0 0,0 0 0,1 1-1,-1-1 1,0 0 0,0 1 0,0-1-1,0 0 1,0 1 0,-1-1 0,1 0-1,-1 2 1,-12 40 53,12-40-55,-19 35 20,16-33-31,0 0 0,1 0 0,0 0 0,0 1 0,1 0 0,0-1 1,0 1-1,0 0 0,0 0 0,-1 11 0,3-16 0,0-1 0,1 1 0,-1-1 0,0 1 0,0-1 0,0 1 0,0-1 0,0 1 0,0-1 0,1 0 0,-1 1 0,0-1 0,0 1 0,1-1 0,-1 0 0,0 1 0,1-1 0,-1 0 0,0 1 0,1-1 0,-1 0 0,0 1 0,1-1 0,-1 0 0,1 0 0,-1 1 0,1-1 0,-1 0 0,1 0 0,19 0 0,18-12 0,-37 11 0,28-12-2027,-23 10-8106</inkml:trace>
  <inkml:trace contextRef="#ctx0" brushRef="#br0" timeOffset="12155.92">2657 169 12128,'0'0'224,"23"10"0,-3 4 32,5 2 32,2 4-96,-1 5 32,-4 3 64,-3 10 32,-4 10-128,-8 7 0</inkml:trace>
  <inkml:trace contextRef="#ctx0" brushRef="#br0" timeOffset="12602.49">1883 1271 12832,'8'-8'115,"0"1"0,1 0 1,0 1-1,1 0 0,-1 0 1,1 0-1,0 2 0,20-8 0,-10 6-85,1 0 0,0 2 0,35-4 0,-56 8-29,36 1 82,-35-1-78,0 0 1,-1 0-1,1 0 1,0 0-1,0 1 1,0-1-1,0 0 1,0 0-1,-1 1 1,1-1-1,0 1 1,0-1 0,-1 1-1,1-1 1,0 1-1,-1-1 1,1 1-1,0 0 1,-1-1-1,1 1 1,-1 0-1,1 0 1,-1-1-1,0 1 1,1 0-1,-1 0 1,0 0-1,1-1 1,-1 1-1,0 0 1,0 0-1,0 0 1,0 0-1,0 0 1,0-1-1,0 2 1,-1 8 34,-1-1-1,0 0 1,-1 0-1,1 0 1,-2-1 0,1 1-1,-1-1 1,-1 0 0,-8 12-1,-4 3 134,-36 36 0,37-44 75,1 1 1,1 1-1,0 0 0,-12 22 1,26-39-233,0 0 1,0 0-1,0 0 1,0 0-1,0 0 1,0 0-1,0 0 1,0 0-1,0 0 1,0 0-1,0 0 1,0 0-1,0 0 0,0 0 1,0 0-1,1 0 1,-1 0-1,0 0 1,0 0-1,0 0 1,0 0-1,0 0 1,0 0-1,0 0 1,0 0-1,0 0 1,0 0-1,0 0 1,0 0-1,0 0 0,0 0 1,0 0-1,1 0 1,-1 0-1,0 0 1,0 0-1,0 0 1,0 0-1,0 0 1,0 0-1,0 0 1,0 0-1,0 0 1,0 1-1,0-1 1,0 0-1,0 0 0,0 0 1,0 0-1,0 0 1,0 0-1,0 0 1,0 0-1,0 0 1,0 0-1,0 0 1,0 0-1,0 0 1,0 0-1,0 0 1,0 1-1,0-1 1,0 0-1,0 0 0,10-5 393,16-10-319,-20 12 69,7-4 0,0 1 0,0 0 1,1 1-1,0 0 0,0 1 1,0 1-1,19-3 0,-24 6 45,0 1 0,1 0 0,9 2 0,-10-2-167,0 1 1,1-2-1,9 1 1,5-4-2529</inkml:trace>
  <inkml:trace contextRef="#ctx0" brushRef="#br0" timeOffset="14148.55">2507 1266 11360,'3'1'378,"4"2"-132,0 0 1,-1 1-1,1 0 0,-1 0 0,1 1 0,-1 0 0,-1 0 0,1 0 0,-1 1 0,10 11 1,-14-14-232,1-1 1,-1 1 0,1-1 0,-1 1 0,0-1 0,0 1 0,0 0 0,0 0 0,0-1 0,-1 1-1,1 0 1,-1 0 0,0 0 0,0 0 0,0 0 0,0 0 0,-1-1 0,1 1 0,-1 0 0,1 0-1,-1 0 1,0-1 0,0 1 0,0 0 0,-1-1 0,1 1 0,-1-1 0,1 1 0,-1-1 0,0 0-1,0 0 1,-4 4 0,3-3-4,-1 0 0,1-1 0,-1 1 0,0-1 0,0 0 0,0 0 0,0 0 0,0-1 0,0 1 0,-1-1 0,1 0 0,-1 0 0,1-1 0,-1 1 0,1-1-1,0 0 1,-1 0 0,1 0 0,-1-1 0,1 0 0,-1 1 0,-7-4 0,5 2 17,-1-1-1,1 0 1,0 0-1,0-1 1,0 0-1,1 0 1,0-1-1,-1 1 1,2-1-1,-1-1 1,0 1-1,-6-9 1,9 8 12,0 1 0,1 0 0,-1-1 1,1 0-1,0 0 0,1 0 1,0 0-1,0 0 0,0 0 1,0 0-1,1 0 0,0 0 0,0 0 1,1 0-1,-1 0 0,2 0 1,-1 0-1,0 0 0,6-11 1,-5 10 16,1 0 0,0 1 0,0-1 0,0 1 0,1 0 0,0 0 0,0 0 0,1 1 0,0-1 0,0 1 0,0 0 0,0 0 1,1 1-1,0 0 0,0 0 0,12-6 0,-15 9-32,0 0 1,0 0 0,0 0-1,1 1 1,-1-1 0,0 1-1,0 0 1,1 0-1,-1 0 1,0 0 0,1 1-1,-1-1 1,0 1 0,0 0-1,6 2 1,0 1 35,0 1 0,-1 0 0,15 11 0,4 3 42,-26-18-100,0 0-1,0-1 1,0 1-1,0-1 1,0 0-1,0 1 0,1-1 1,-1 0-1,0 1 1,0-1-1,0 0 0,0 0 1,1 0-1,-1 0 1,0 0-1,0 0 0,0-1 1,1 1-1,-1 0 1,0-1-1,0 1 1,0 0-1,0-1 0,0 1 1,0-1-1,0 0 1,0 1-1,0-1 0,0 0 1,0 0-1,0 0 1,0 1-1,-1-1 0,1 0 1,0 0-1,1-2 1,2-4 16,0 0-1,0-1 1,0 0 0,2-9 0,-1 6 16,-3 3 23,1 1 1,-1 0 0,-1-1-1,1 1 1,0-12 0,2-16 840,-2 28-775,0 4-2500</inkml:trace>
  <inkml:trace contextRef="#ctx0" brushRef="#br0" timeOffset="14546.06">2873 665 13760,'0'0'666,"-1"2"-346,-29 83 1003,-7 21-878,34-94-399,0 0 1,1 1-1,1-1 0,0 1 0,0-1 0,3 25 0,-2-34-23,1 0 1,-1 1-1,1-1 0,0 0 1,-1 0-1,1 1 1,1-1-1,-1 0 0,0 0 1,1 0-1,0 0 1,-1-1-1,1 1 0,0 0 1,0-1-1,1 1 1,-1-1-1,1 0 0,-1 1 1,1-1-1,0-1 0,-1 1 1,1 0-1,0-1 1,0 1-1,0-1 0,0 0 1,1 0-1,-1 0 1,0 0-1,0-1 0,1 1 1,-1-1-1,0 0 1,1 0-1,-1 0 0,0 0 1,1-1-1,-1 1 1,0-1-1,0 0 0,1 0 1,5-3-1,-3 2 30,0-1 1,0 0-1,0 0 0,-1-1 1,1 0-1,-1 0 0,0 0 0,0 0 1,0-1-1,5-6 0,-7 8-25,-1 0-1,0-1 1,0 1-1,0 0 1,0-1-1,0 1 1,-1-1-1,0 1 1,1-1-1,-1 0 1,-1 1-1,1-1 1,-1 0-1,1 0 1,-1 0-1,0 1 1,0-1-1,-1 0 1,0-5-1,1 7-21,-1 1-1,1 0 1,-1-1-1,1 1 1,-1 0-1,0-1 1,0 1-1,1 0 1,-1 0-1,0 0 1,0-1 0,0 1-1,0 0 1,0 0-1,0 1 1,-1-1-1,1 0 1,0 0-1,0 0 1,-1 1-1,-1-2 1,-1 1 58,1 1 1,0-1-1,-1 1 0,1-1 1,-1 1-1,1 0 1,-1 0-1,-6 1 0,1 1-474,-1 0 0,0 1 0,1 0 0,0 1-1,-13 6 1</inkml:trace>
  <inkml:trace contextRef="#ctx0" brushRef="#br0" timeOffset="17101.52">3076 357 12480,'0'0'421,"4"-2"64,32-14 383,0 1 0,72-18 1,82-4-349,-178 35-496,-8 1-13,0 0 0,1 0 0,-1 1 0,1-1-1,-1 1 1,0 0 0,1 0 0,-1 0 0,1 1 0,-1 0 0,0-1 0,9 4 0,-13-3-10,0-1 0,0 1 1,0-1-1,1 1 0,-1-1 1,0 1-1,0 0 0,0-1 1,0 1-1,0-1 0,0 1 1,0-1-1,0 1 1,-1-1-1,1 1 0,0 0 1,0-1-1,0 1 0,-1-1 1,1 1-1,0-1 0,0 1 1,-1-1-1,1 0 0,-1 1 1,1-1-1,-1 1 0,-8 10-2102</inkml:trace>
  <inkml:trace contextRef="#ctx0" brushRef="#br0" timeOffset="17547.89">3210 454 10912,'0'0'37,"-2"-16"1654,2 15-1654,1 1 0,0-1 1,-1 1-1,1 0 0,-1 0 1,1-1-1,0 1 0,-1 0 1,1 0-1,0-1 0,0 1 1,-1 0-1,1 0 0,0 0 1,-1 0-1,1 0 0,0 0 1,-1 0-1,1 1 0,0-1 1,-1 0-1,1 0 0,0 0 1,-1 1-1,1-1 0,0 0 1,-1 1-1,1-1 0,-1 0 1,1 1-1,0-1 0,-1 1 1,1-1-1,-1 1 0,0-1 1,1 1-1,-1-1 0,1 1 1,-1 0-1,0-1 0,1 1 1,-1-1-1,0 1 0,0 0 1,1-1-1,-1 1 0,0 0 1,0 0-1,0-1 0,0 1 1,0 1-1,1 5 38,0 0-1,0 0 1,-2 14 0,0-10-34,0 0 1,-1 0-1,-1 0 1,0 0-1,-1 0 1,0-1 0,-7 14-1,-44 69 236,32-56-118,22-37-154,1 0 0,0 0 0,0 0 0,0 0 0,0 1 0,0-1 0,-1 0 0,1 0 0,0 0 0,0 0 0,0 1 0,0-1 0,0 0 0,0 0 0,0 1 0,0-1 0,0 0 0,0 0 0,0 0 0,0 1 0,0-1 0,0 0 0,0 0 0,0 0 0,0 1 0,0-1 0,0 0 0,0 0 0,0 1 1,0-1-1,0 0 0,1 0 0,-1 0 0,0 0 0,0 1 0,0-1 0,0 0 0,1 0 0,9 2 90,13-7-2,26-9 57,3-2 303,99-15-1,-133 28-134,-1 2 0,1 0 0,0 1 0,27 3 0,-41-2-290,-1-1 0,1 0 1,-1 0-1,1 0 0,-1 0 0,1 0 1,-1-1-1,1 0 0,-1 0 1,0 0-1,1 0 0,-1 0 0,0-1 1,0 1-1,0-1 0,0 0 0,5-3 1,11-12-2453</inkml:trace>
  <inkml:trace contextRef="#ctx0" brushRef="#br0" timeOffset="17948.32">3877 214 13024,'0'0'96,"-13"22"-96,5-2 32,0 10 0,-1 8 32,0 11 32,-2 5 32,3-5 64,3 1 0,4-6 32,4-1 0,4-3 0,3-5 64,2-13-128,5-10 32</inkml:trace>
  <inkml:trace contextRef="#ctx0" brushRef="#br0" timeOffset="18343.73">3943 308 13216,'0'0'800,"9"20"-416,5 3 64,1 0 0,1 1-192,1-1 0,2 0-64,2-4 32,2-6-32,2-7-33</inkml:trace>
  <inkml:trace contextRef="#ctx0" brushRef="#br0" timeOffset="18344.73">4149 370 11488,'-2'-4'0,"-6"-9"256,-1-1 32,-1 1 288,4 6 32,1 4-224,0 7 0,-3 6-224,-5 6 32,-4 10-96,-2 4 0,-4 4-32,2-3 0,3 2-32,6-5 64,5-8-64,10-4 0</inkml:trace>
  <inkml:trace contextRef="#ctx0" brushRef="#br0" timeOffset="18758.72">4212 509 10752,'0'0'160,"-4"17"224,0-1 32,0 8 0,-3 4 0,-1 2-160,-1-2 0,-3 1-32,2-4 0,2 0-32,4-10 0,2-7-32,8-8 32</inkml:trace>
  <inkml:trace contextRef="#ctx0" brushRef="#br0" timeOffset="18759.72">4220 359 12224,'0'0'1178,"1"2"-1028,-1 0-1,1-1 0,0 1 1,0-1-1,0 1 0,0-1 1,0 1-1,0-1 0,2 2 1,-1-2-121,0 0 0,0 1 1,1-1-1,-1-1 1,1 1-1,-1 0 1,1-1-1,-1 1 1,1-1-1,-1 0 0,1 0 1,-1 0-1,1 0 1,-1 0-1,1 0 1,-1-1-1,1 1 1,-1-1-1,1 0 0,-1 0 1,0 0-1,1 0 1,-1 0-1,0 0 1,0-1-1,4-2 1,-3 2 11,0-1 0,-1 1 0,1-1 0,-1 0 1,1 0-1,-1 0 0,0 0 0,0 0 1,0 0-1,0-1 0,-1 1 0,1 0 1,-1-1-1,0 0 0,0 1 0,-1-1 1,1 1-1,0-6 0,-1 8-19,0 1 0,0-1 0,0 0 0,0 0 0,0 1-1,0-1 1,0 0 0,0 1 0,0-1 0,-1 0 0,1 1 0,0-1-1,0 0 1,-1 1 0,1-1 0,0 0 0,-1 1 0,1-1 0,-1 1 0,1-1-1,-1 1 1,1-1 0,-1 1 0,1-1 0,-1 1 0,1-1 0,-1 1 0,0 0-1,1-1 1,-1 1 0,0 0 0,1-1 0,-1 1 0,0 0 0,1 0 0,-1 0-1,0 0 1,1 0 0,-1 0 0,0 0 0,-1 0 0,-1 0-322,0 1 1,0-1-1,0 1 0,0 0 1,-1 0-1,-4 3 1</inkml:trace>
  <inkml:trace contextRef="#ctx0" brushRef="#br0" timeOffset="19157.03">4426 453 13600,'0'0'32,"6"-11"32,1 7 608,10-3 64,12-2 480,7-2 31,5-2-1023,3 2 32,-1 5-128,0 4 0</inkml:trace>
  <inkml:trace contextRef="#ctx0" brushRef="#br0" timeOffset="19541.59">4472 741 14656,'0'0'154,"2"-1"6,23-14 223,-1-1-1,-1-1 1,0-1-1,-1-1 1,-1-1-1,25-31 1,97-146 1491,-141 194-1839,-1 2 274,-2 3-240,0 19-45,-2 50 64,3-67-85,0 1 1,1 0 0,0-1 0,-1 1-1,1-1 1,1 1 0,-1-1 0,1 0-1,0 1 1,0-1 0,0 0 0,3 5-1,-3-8-3,-1 0 0,0 1 0,0-1 0,0 0 0,1 0 0,-1 0 0,1 0 0,-1 0 0,1 0 0,-1 0 0,1-1 0,-1 1 0,1-1 0,0 1 0,-1-1 0,1 1 0,0-1 0,0 0 0,1 0 0,1 0 0,-1 0 0,0-1 0,0 0-1,0 1 1,0-1 0,0 0 0,0-1 0,0 1 0,5-3 0,1-3 1,0 1 1,0-1-1,-1-1 0,14-15 1,-14 13 9,-2 0 0,1-1 0,-1 0 0,-1 0 0,0 0 0,0 0 0,-1-1 0,-1 0 0,4-18 0,1-4 65,-8 33-44,1 3-25,-1-1 0,1 1 0,-1 0-1,0-1 1,1 1 0,-1 0 0,0 0-1,0-1 1,-1 1 0,1 0 0,-1 2-1,1 3 4,-2 24 4,0-18-11,1 1 0,1 0 0,0 0 0,1 0 0,0-1-1,1 1 1,5 17 0,-7-30-3,0 0 1,1 0-1,-1 1 0,1-1 0,0 0 0,-1 0 0,1 0 0,0 1 0,0-1 0,-1 0 0,1 0 1,0 0-1,0 0 0,0-1 0,0 1 0,1 0 0,-1 0 0,0-1 0,1 2 0,9-1-2562</inkml:trace>
  <inkml:trace contextRef="#ctx0" brushRef="#br0" timeOffset="19923">5127 217 12672,'0'-3'133,"0"2"-98,1 0 1,-1 1-1,0-1 1,0 0-1,0 0 1,1 0-1,-1 0 1,0 0-1,1 1 0,-1-1 1,1 0-1,-1 0 1,1 1-1,-1-1 1,1 0-1,1 0 1,-1 1 1,-1 0 1,1 0 0,0 0 0,0 0 0,-1 0 0,1 0 0,0 0 0,0 0 0,-1 0 0,1 1 0,0-1 0,0 0 0,-1 1 0,1-1-1,0 0 1,-1 1 0,1-1 0,-1 1 0,1-1 0,0 1 0,-1-1 0,1 1 0,-1 0 0,1-1 0,-1 1 0,1 0 0,10 13 59,0 0 1,0 1-1,-1 0 0,-1 1 1,-1 0-1,0 0 1,-1 0-1,-1 1 1,-1 0-1,0 1 1,-1-1-1,-1 1 1,-1 0-1,0 0 1,-1 0-1,-1 0 1,-2 19-1,-2 0 76,-1 0 0,-2-1 0,-1 0 0,-2 0 0,-2-1 0,-24 53 0,32-82 50,1-9-2441</inkml:trace>
  <inkml:trace contextRef="#ctx0" brushRef="#br0" timeOffset="20337.44">5306 17 14400,'2'-2'261,"0"1"-177,0-1 0,0 1 0,0-1 0,0 1 0,0 0-1,0 0 1,0 0 0,1 0 0,-1 0 0,0 1 0,1-1 0,-1 1 0,0-1 0,1 1 0,-1 0 0,0 0 0,1 0 0,-1 0 0,1 0 0,-1 1-1,0-1 1,1 1 0,-1 0 0,0-1 0,0 1 0,1 0 0,-1 0 0,0 0 0,0 1 0,0-1 0,0 0 0,0 1 0,-1-1 0,1 1 0,0 0 0,-1 0-1,1-1 1,-1 1 0,1 0 0,-1 0 0,2 5 0,-2-4-64,-1 0 0,1 0-1,-1 0 1,0 0 0,1 0 0,-1 0-1,-1 0 1,1 1 0,0-1 0,-1 0-1,0 0 1,1 0 0,-1 0 0,0 0-1,-1 0 1,1-1 0,0 1 0,-1 0-1,-2 3 1,-5 8 9,-1-1 0,-12 15-1,19-25-13,-7 7 10,8-8-15,0 0 0,0 0 0,0 0 0,0 0 1,0 0-1,0 0 0,1 0 0,-1 0 0,1 1 0,0-1 1,-1 1-1,1-1 0,0 1 0,0-1 0,1 1 0,-2 4 0,3-6-5,0-1-1,0 1 0,0-1 1,0 1-1,0-1 1,0 1-1,0-1 0,0 0 1,0 0-1,0 1 0,0-1 1,0 0-1,0 0 0,0 0 1,0 0-1,0 0 0,0 0 1,0-1-1,0 1 1,1 0-1,-1 0 0,93-18 92,-65 12 222,1 0 1,54-2-1,-84 8 167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7:38.31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5 765 14112,'3'12'976,"-1"6"-382,0 0 0,0 0 0,-2 0 0,-2 19 0,2-36-574,1 0-1,-1-1 0,0 1 1,0-1-1,0 1 0,0 0 1,-1-1-1,1 1 1,0-1-1,0 1 0,0 0 1,0-1-1,0 1 1,-1-1-1,1 1 0,0-1 1,-1 1-1,1-1 0,0 1 1,-1-1-1,1 1 1,-1-1-1,1 1 0,0-1 1,-1 0-1,1 1 1,-2-1-1,2 0-9,-1 0 0,0 0-1,0 0 1,1-1 0,-1 1 0,0 0-1,0-1 1,1 1 0,-1-1 0,1 1-1,-1-1 1,0 1 0,1-1 0,-1 1-1,1-1 1,-1 1 0,0-2 0,-22-34 34,21 32 14,-7-13 156,1-1-1,0 0 0,-5-21 1,17 61 79,4 33 0,-4-92-332,-1 25 57,-1 0 0,-1 0 0,0-14-1,-1 25 47,0 7-26,-4 57-26,-20 116 0,14-124-10,8-44-9,1-1-1,0 1 1,0-1 0,2 16-1,0-26 6,-1 0 0,1 0 0,-1 0 0,1 0 0,-1 0 0,1 0 0,-1 0 0,1 0 0,0 0 0,-1 0-1,1 0 1,-1 0 0,1 0 0,-1-1 0,1 1 0,-1 0 0,1 0 0,-1-1 0,1 1 0,-1 0 0,0-1 0,1 1 0,-1 0 0,1-1 0,-1 0 0,16-19 0,0-2 1,-2 0 0,19-39 0,-26 47 0,12-24 28,-2 0 0,-2-1 0,-1 0-1,-2-1 1,8-55 0,-15 66 11,-2 1 1,-1-1-1,-1 0 1,-2 1-1,0-1 1,-2 0-1,-2 1 1,-11-45-1,11 60-5,0-1 0,-1 0 0,-10-18 0,12 27-19,1-1 1,-1 1 0,0 0-1,0 1 1,0-1 0,-1 1 0,1-1-1,-1 2 1,0-1 0,-8-4-1,12 7-6,-1 1-1,0-1 0,0 0 1,0 1-1,0 0 0,1-1 1,-1 1-1,0 0 1,0 0-1,0 0 0,0 0 1,0 0-1,0 1 0,0-1 1,0 0-1,0 1 0,1 0 1,-1-1-1,0 1 0,0 0 1,1 0-1,-1 0 0,0 0 1,1 0-1,-1 0 0,1 1 1,-1-1-1,1 0 0,0 1 1,0-1-1,-2 4 1,-5 5 11,1 1 0,0 0 0,-8 19 0,10-20-11,-8 18 0,2 2 0,0-1 0,2 1 0,-7 45 0,8-24 4,-1 101 0,9-116-12,2 0 0,1 0 0,14 62 0,-14-86 0,1 1 0,-1-1 0,2 0 0,0-1 0,0 1 0,1-1 0,1 0 0,0 0 0,0-1 0,1 0 0,0 0 0,1-1 0,0 0 0,12 9 0,-18-16 1,0 1-1,0-1 1,1 0-1,-1-1 1,1 1-1,0 0 1,-1-1-1,1 0 1,0 0-1,0 0 0,0 0 1,0-1-1,0 0 1,-1 1-1,1-1 1,0-1-1,0 1 1,0 0-1,6-3 1,-4 1 0,0-1 1,0 1-1,0-2 0,0 1 1,-1-1-1,1 0 1,-1 0-1,0 0 1,0-1-1,0 1 1,4-7-1,63-93-2678,-65 93-10864</inkml:trace>
  <inkml:trace contextRef="#ctx0" brushRef="#br0" timeOffset="533.65">326 62 15040,'0'0'448,"5"24"-32,-5 3 64,0 17-33,1 7 33,1 1-288,4-1 32,2-10-96,4-9 64</inkml:trace>
  <inkml:trace contextRef="#ctx0" brushRef="#br0" timeOffset="534.65">533 1 13600,'0'0'480,"2"16"32,-2 10 384,-1 10 0,-2 15-513,3 6 33,0 6-320,2 4 0</inkml:trace>
  <inkml:trace contextRef="#ctx0" brushRef="#br0" timeOffset="916.23">500 1117 14112,'0'0'1024,"-1"3"-486,-8 19 130,-12 29-202,19-48-432,0 1 0,0 0 1,-1-1-1,1 1 1,-1-1-1,0 0 0,0 0 1,0 0-1,-6 5 0,7-7-18,1-1-1,-1 1 0,1-1 1,-1 0-1,1 0 0,-1 1 1,1-1-1,-1 0 0,1 0 1,-1 0-1,1-1 0,-1 1 0,1 0 1,-1-1-1,1 1 0,-1 0 1,1-1-1,0 0 0,-1 1 1,1-1-1,0 0 0,-1 0 0,1 0 1,0 1-1,0-1 0,0-1 1,0 1-1,-2-2 0,0 0 10,-1-1-1,1 0 1,-1 0-1,1-1 1,1 1-1,-1 0 1,-2-6-1,4 2 2,-1 1 0,1-1 0,0 1-1,1-1 1,-1 0 0,2 0-1,-1 1 1,1-1 0,0 0-1,1 1 1,0-1 0,0 1 0,0 0-1,1-1 1,0 1 0,1 1-1,-1-1 1,1 0 0,1 1-1,-1 0 1,11-11 0,-13 15-22,1 0 0,0 0 0,-1 0 0,1 0 0,0 1 0,0 0 0,0-1 0,-1 1 0,2 0 1,-1 1-1,0-1 0,0 0 0,0 1 0,0-1 0,0 1 0,0 0 0,1 0 0,3 1 0,5 2 19,0-1 0,-1 2 0,19 6 0,19 6 10,-48-16-33,-1 0 0,1 0 0,0-1 0,-1 1 0,1 0 0,0 0 0,0-1 0,-1 1 0,1 0 0,-1-1 0,1 1 0,0-1 0,-1 1 0,1 0 0,-1-1 0,1 0 0,-1 1 0,1-1 0,-1 1 0,1-1 0,-1 0 0,0 1 0,1-1 0,-1 0 0,0 1 0,0-1 0,1 0 0,-1 1 0,0-1 0,0 0 0,0 0 0,0 1 0,0-2 0,1-1 0,1-9 152,0-1-1,0 1 0,-1-1 0,-1-17 0,2-20-2864</inkml:trace>
  <inkml:trace contextRef="#ctx0" brushRef="#br0" timeOffset="1283.81">773 669 15328,'0'0'1338,"2"-2"-746,-1 1-535,1 0-1,-1 1 0,1-1 1,-1 0-1,1 1 0,-1-1 1,1 1-1,0-1 1,-1 1-1,1 0 0,0 0 1,2 0-1,-4 0-51,1 0 0,-1 0 0,1 0 0,0 0 0,-1 0 0,1 0 1,-1 0-1,1 1 0,-1-1 0,1 0 0,-1 0 0,1 1 0,-1-1 0,1 0 0,-1 1 0,1-1 0,-1 0 0,1 1 0,-1-1 0,0 1 0,1-1 1,-1 1-1,0-1 0,1 1 0,-1-1 0,0 1 0,0-1 0,0 1 0,1-1 0,-1 1 0,0-1 0,0 1 0,0 0 0,0-1 0,0 1 1,0-1-1,0 1 0,0-1 0,0 1 0,0 0 0,0-1 0,0 1 0,-1-1 0,1 1 0,0-1 0,0 1 0,0-1 0,-1 2 0,-20 39-6,0 4-21,19-42 18,1 0 1,0 0-1,0 1 0,1-1 0,-1 1 0,1-1 0,0 0 1,-1 1-1,2-1 0,-1 1 0,1 4 0,-1-7 11,1 1 0,0 0 1,-1-1-1,1 1 0,0 0 0,0-1 0,0 1 0,0-1 1,0 0-1,0 1 0,0-1 0,1 0 0,-1 1 0,0-1 1,1 0-1,-1 0 0,1 0 0,-1 0 0,3 0 0,28 8-2480</inkml:trace>
  <inkml:trace contextRef="#ctx0" brushRef="#br0" timeOffset="1697.39">937 1120 13856,'0'0'96,"0"2"80,-1 9 312,0 3 330,-1 0 1,-7 27-1,9-40-793,0 0-1,0-1 0,0 1 1,0-1-1,-1 1 0,1-1 1,0 1-1,-1-1 0,1 1 0,0-1 1,0 0-1,-1 1 0,1-1 1,-1 1-1,1-1 0,0 0 0,-1 1 1,1-1-1,-1 0 0,1 1 1,-1-1-1,1 0 0,-1 0 1,1 0-1,-1 1 0,0-1 0,1 0 1,-1 0-1,1 0 0,-2 0 1,1 0 6,-1-1 0,1 1-1,-1-1 1,0 1 0,1-1 0,0 0 0,-1 1 0,1-1 0,-1 0 0,-1-2 0,-25-26 241,24 23-230,1 0 1,0 0-1,0 0 0,0 0 1,1-1-1,0 1 0,0-1 1,1 1-1,0-1 0,0 0 1,0 0-1,1 1 1,0-1-1,1-12 0,0 14-20,0 0 0,0-1 1,0 1-1,1 0 0,0 0 0,0 0 0,0 1 0,0-1 0,1 0 0,0 1 0,0-1 0,0 1 0,0 0 1,1 0-1,0 0 0,0 1 0,0-1 0,0 1 0,7-4 0,-8 5-19,1 1 1,-1 0-1,0 0 0,1 0 0,-1 0 0,0 0 1,1 1-1,-1-1 0,1 1 0,-1 0 1,5 1-1,41 7 38,-38-5-34,-1-1 0,21 2 0,-29-4-4,-1 0-1,0-1 0,0 1 1,1 0-1,-1 0 0,0-1 1,0 1-1,1-1 0,-1 1 1,0-1-1,0 0 0,0 1 1,0-1-1,0 0 0,0 0 1,0 0-1,0 1 0,0-1 1,0 0-1,-1 0 0,1 0 1,0-1-1,0 1 0,-1 0 1,1 0-1,-1 0 0,1 0 1,-1-1-1,1-1 0,0-4 24,1 0 0,-2 0 0,1 0 0,-1-8 0,1 7 4,0-18-115,3-36 726,3 23-3171</inkml:trace>
  <inkml:trace contextRef="#ctx0" brushRef="#br0" timeOffset="2115.13">1222 721 14208,'2'-2'70,"0"1"1,0 0-1,0-1 1,0 1 0,0 0-1,1 0 1,-1 0 0,0 0-1,1 0 1,-1 1-1,0-1 1,1 1 0,-1-1-1,1 1 1,-1 0-1,1 0 1,-1 0 0,1 1-1,-1-1 1,0 0 0,1 1-1,-1 0 1,1-1-1,-1 1 1,0 0 0,0 0-1,1 0 1,2 3 0,-5-3-45,1 0 0,-1 0 0,1 0 0,-1 0 1,0 0-1,1 1 0,-1-1 0,0 0 1,0 0-1,0 1 0,0-1 0,0 0 1,0 0-1,-1 0 0,1 1 0,0-1 1,0 0-1,-1 0 0,0 2 0,-10 23 134,11-25-146,-15 25 135,-8 18 54,21-41-179,1 0 0,0 1 0,0-1 0,0 0 0,1 0 0,-1 1 0,1-1 0,-1 1 0,1-1 0,0 0 0,1 6 0,0-8-18,-1 1 0,1-1 1,-1 0-1,1 0 0,0 1 0,-1-1 0,1 0 1,0 0-1,0 0 0,0 0 0,0 0 0,0 0 0,0 0 1,0 0-1,0 0 0,0-1 0,0 1 0,1 0 0,-1-1 1,0 1-1,0-1 0,1 1 0,-1-1 0,1 0 0,-1 1 1,0-1-1,1 0 0,-1 0 0,0 0 0,3 0 1,1 0-1,1-1 0,-1 1 0,0-1 0,0 0 0,0 0 1,9-4-1,-2-1-322,0-1 1,-1-1 0,0 1-1,-1-2 1,0 0-1,15-16 1</inkml:trace>
  <inkml:trace contextRef="#ctx0" brushRef="#br0" timeOffset="2590.03">1460 483 12928,'0'0'32,"14"5"64,0-5 32,10-1 96,7-5 0,6-6-64,1-1 0,3 3 32,-8-1 32</inkml:trace>
  <inkml:trace contextRef="#ctx0" brushRef="#br0" timeOffset="2591.03">1526 641 16959,'0'0'1024,"18"2"-512,10 1-128,5 1 0,2-2 64,0-3 0,3-4-256,0-5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6:45.5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159 15232,'0'0'586,"5"0"86,1 0-516,1 0-1,-1-1 1,0 1 0,0-1-1,0-1 1,0 1 0,0-1-1,0 0 1,0-1 0,0 1-1,-1-1 1,1 0 0,-1-1-1,0 1 1,6-6 0,9-9 25,0 0 0,22-28 1,-10 6-148,-1-2 0,-2-1 0,-2-1 0,-2-1 0,-2-1 1,-2-1-1,-2-1 0,-2-1 0,20-96 0,-31 112-22,2-46 0,-8 68-6,0 1-1,0-1 1,-1 0 0,0 1-1,-1-1 1,0 1 0,-1 0-1,-6-15 1,9 24-5,0 1 1,0-1-1,0 1 0,-1-1 1,1 0-1,0 1 1,0-1-1,-1 1 1,1-1-1,0 1 1,-1-1-1,1 1 0,0-1 1,-1 1-1,1-1 1,-1 1-1,1-1 1,-1 1-1,1 0 0,-1-1 1,0 1-1,1 0 1,-1 0-1,1-1 1,-1 1-1,1 0 1,-1 0-1,0 0 0,1 0 1,-1 0-1,0 0 1,1 0-1,-1 0 1,0 0-1,1 0 0,-1 0 1,1 0-1,-1 0 1,0 0-1,1 1 1,-1-1-1,1 0 1,-1 0-1,1 1 0,-1-1 1,0 0-1,1 1 1,-1-1-1,1 0 1,0 1-1,-1-1 0,0 2 1,-3 2 7,0 1 1,0 0-1,0 0 1,-3 7-1,5-8-4,-14 24 28,2 1 0,1 1-1,1 0 1,-9 38 0,-23 132 24,24-96-60,12-69 3,3 0 0,0 0 0,3 0 0,0 0 0,7 57 0,-4-77 0,1-1 0,1 1 0,1 0 0,0-1 0,1 0 0,0 0 0,1 0 0,1-1 0,0 1 0,1-2 0,0 1 0,1-1 0,0 0 0,1-1 0,19 17 0,-23-23 5,1 0 0,0 0-1,0-1 1,0 0 0,1 0-1,-1-1 1,1 0 0,0 0 0,0-1-1,0 0 1,14 2 0,-16-4-1,0 1 1,0-2-1,0 1 1,0-1-1,0 0 1,0 0-1,0 0 1,0-1-1,0 0 1,0 0-1,-1 0 1,1-1 0,-1 0-1,0 0 1,0-1-1,8-5 1,22-27-2544,-28 28-10255</inkml:trace>
  <inkml:trace contextRef="#ctx0" brushRef="#br0" timeOffset="429.31">646 32 14656,'0'0'1056,"8"14"-608,-3 2 63,5 11-159,-1 8 0,-1 5-224,0 4 0,-2-4-96,3-8 0,-2-9-32,0-15 0</inkml:trace>
  <inkml:trace contextRef="#ctx0" brushRef="#br0" timeOffset="1001.56">1025 1552 8832,'0'0'2965,"1"1"-2757,0 1-190,0-1-1,0 1 1,0-1-1,0 1 1,-1-1-1,1 1 1,0-1-1,-1 1 1,1 0 0,-1-1-1,0 1 1,0 0-1,1-1 1,-1 1-1,0 0 1,0 0-1,-1-1 1,1 1 0,0 0-1,-1-1 1,1 1-1,-1 0 1,1-1-1,-1 1 1,0-1 0,1 1-1,-1-1 1,0 1-1,0-1 1,0 0-1,-1 2 1,0-1 7,0 0 0,0 1 0,0-1 0,0-1 0,-1 1 0,1 0 0,0 0 0,-1-1 0,1 1 0,-1-1 0,0 0 0,1 0-1,-1 0 1,0 0 0,0 0 0,1-1 0,-1 1 0,0-1 0,-3 0 0,1 0 25,0-1-1,1 0 1,-1 0-1,0-1 1,1 1-1,0-1 0,-1 0 1,1 0-1,0 0 1,0-1-1,0 0 1,0 1-1,0-1 1,1-1-1,-1 1 1,1 0-1,0-1 1,0 0-1,0 0 0,1 0 1,-1 0-1,1 0 1,0 0-1,0-1 1,0 1-1,-1-8 1,0 3 40,1 0 0,0 0 0,1 0 0,-1 0 0,2 0 0,-1 0 0,2-1 0,-1 1 0,1 0 1,0 0-1,1 0 0,5-17 0,-6 22-48,1 1 0,-1 0 1,1 0-1,0-1 0,0 1 0,0 0 1,0 1-1,1-1 0,-1 0 0,1 1 1,0-1-1,-1 1 0,1 0 0,0 0 1,0 0-1,7-3 0,-5 3 13,1 0 0,-1 1 0,1 0-1,0 0 1,0 0 0,0 1 0,0-1 0,-1 2-1,10 0 1,7 3 66,0 1 1,-1 0-1,1 2 0,24 11 0,-34-12-54,-1-1-34,-1-1 0,1 0 0,15 4 0,-24-8-25,-1 1 0,1-1 0,0 1 0,-1-1 0,1 0-1,0 0 1,-1 0 0,1 0 0,0 0 0,-1 0 0,1 0-1,0-1 1,-1 1 0,1-1 0,0 1 0,-1-1 0,1 1-1,-1-1 1,1 0 0,-1 0 0,1 0 0,-1 0 0,0 0 0,1 0-1,-1 0 1,0 0 0,0-1 0,0 1 0,0 0 0,1-2-1,-1-2 39,0 1 0,-1-1 0,1 0 0,-1 1 0,0-1 0,-1 0 0,1 1 0,-1-1 0,0 1 0,-1-6 0,-1-3 30,-7-36 130,7 36-364,0-1-1,0 1 1,1-1-1,1 1 1,0-1-1,1 0 1,3-26-1</inkml:trace>
  <inkml:trace contextRef="#ctx0" brushRef="#br0" timeOffset="1501.62">1329 1046 14880,'0'0'1685,"19"-6"-757,-19 6-926,1 0 0,-1-1 1,1 1-1,0 0 0,-1 0 0,1 0 1,-1 0-1,1 0 0,-1 0 0,1 0 1,0 0-1,-1 0 0,1 0 0,-1 1 1,1-1-1,-1 0 0,1 0 0,-1 0 1,1 1-1,-1-1 0,1 0 0,-1 1 1,1-1-1,-1 0 0,1 1 0,-1-1 1,0 1-1,1-1 0,-1 0 0,0 1 1,1-1-1,-1 1 0,0-1 0,0 1 1,1-1-1,-1 1 0,0-1 1,0 1-1,0 0 0,0-1 0,1 1 1,-1-1-1,0 1 0,0-1 0,0 1 1,0 0-1,-1-1 0,1 1 0,0-1 1,0 1-1,0-1 0,0 1 0,-1 0 1,-9 39 102,7-33-98,-1 8-7,0 0 0,1 1 0,0-1 0,0 21 0,3-35 11,0 0 0,0 0 0,0 0 0,0 0-1,0 0 1,0 1 0,0-1 0,1 0 0,-1 0-1,0 0 1,1 0 0,-1 0 0,1 0 0,-1 0-1,1 0 1,-1 0 0,1 0 0,0 0 0,0-1-1,-1 1 1,1 0 0,0 0 0,0-1 0,0 1-1,2 1 1,-1-1 13,0-1 0,0 1-1,1-1 1,-1 1 0,0-1-1,1 0 1,-1 0 0,0 0 0,1 0-1,-1 0 1,4-1 0,3-2-715,1 1 0,-1-1 1,16-8-1,-18 8-10423</inkml:trace>
  <inkml:trace contextRef="#ctx0" brushRef="#br0" timeOffset="4440.16">2363 628 13760,'0'0'2016,"22"1"-1664,1-1-256,7-1 64,-1-1-97,0-1 1,1 3-32,-2 2 0,-3-2-32,-1 2 32</inkml:trace>
  <inkml:trace contextRef="#ctx0" brushRef="#br0" timeOffset="4863.55">2335 785 14880,'0'0'741,"4"2"-426,19 3-103,0 0 0,1-1 0,-1-2 0,1 0 1,38-3-1,-14 1 50,-28 0 17,29-6 0,-35 4-778,1 0-1,-1 1 1,29 2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2:55:28.548"/>
    </inkml:context>
    <inkml:brush xml:id="br0">
      <inkml:brushProperty name="width" value="0.07" units="cm"/>
      <inkml:brushProperty name="height" value="0.07" units="cm"/>
    </inkml:brush>
    <inkml:brush xml:id="br1">
      <inkml:brushProperty name="width" value="0.05" units="cm"/>
      <inkml:brushProperty name="height" value="0.05" units="cm"/>
    </inkml:brush>
    <inkml:brush xml:id="br2">
      <inkml:brushProperty name="width" value="0.025" units="cm"/>
      <inkml:brushProperty name="height" value="0.025" units="cm"/>
    </inkml:brush>
  </inkml:definitions>
  <inkml:trace contextRef="#ctx0" brushRef="#br0">4 231 13024,'3'4'448,"116"142"2496,-32-41-2563,-45-56-220,58 86 0,-91-120-866,0-1-1,19 20 0</inkml:trace>
  <inkml:trace contextRef="#ctx0" brushRef="#br1" timeOffset="447.78">254 324 11680,'0'0'32,"-2"-1"69,0 0-411,-5-1 1785,6 2-1408,1 0 0,0 1 1,-1-1-1,1 1 0,-1-1 0,1 0 0,0 1 1,-1-1-1,1 1 0,0-1 0,-1 1 0,1-1 0,0 1 1,0-1-1,0 1 0,-1 0 0,1-1 0,0 1 1,0-1-1,0 2 0,-61 359 1288,50-292-1265,10-65-97,0-5 1,0-5-1328</inkml:trace>
  <inkml:trace contextRef="#ctx0" brushRef="#br1" timeOffset="880.12">0 150 12576,'0'0'2208,"13"-12"-1664,13 3-288,7-6 0,4 0-96,2-2 32,-1-5-64,7 2 31,2 5-95,4 2 0,-4 4-64,-4 7 32</inkml:trace>
  <inkml:trace contextRef="#ctx0" brushRef="#br1" timeOffset="881.12">629 512 14976,'0'0'384,"17"0"-64,4-2 32,10 2-160,6 0 31,2-2-63,-2-4 32</inkml:trace>
  <inkml:trace contextRef="#ctx0" brushRef="#br1" timeOffset="1278.08">666 782 13760,'0'0'224,"12"-3"32,1 0 128,9-3 64,11-4-192,8-3 0,0-5-192,5-4 0</inkml:trace>
  <inkml:trace contextRef="#ctx0" brushRef="#br1" timeOffset="1279.08">1174 415 14208,'-7'-17'250,"1"-1"1,1 0 0,1 0 0,0 0 0,1-1 0,0-30 0,11-111 1298,-7 151-1447,19 84 640,2 95-589,-18-108-2484,-4-62 2322</inkml:trace>
  <inkml:trace contextRef="#ctx0" brushRef="#br1" timeOffset="1678.15">1213 591 13664,'0'0'928,"29"-15"-448,-2 3-384,6-2 32</inkml:trace>
  <inkml:trace contextRef="#ctx0" brushRef="#br1" timeOffset="2060.63">1341 759 12224,'16'27'454,"-2"1"1,-1 0 0,-1 0-1,-2 2 1,0-1 0,-3 1-1,6 36 1,-13-64-284,1-4-141,-1 1 0,0 0 1,0-1-1,0 1 1,0-1-1,0 1 1,-1 0-1,1-1 0,0 1 1,-1 0-1,1-1 1,-1-1-1,-2-4 49,-2-17 151,1 1-1,-1-44 1,5 58-133,0 0 1,1 1-1,0-1 0,0 1 0,0-1 1,1 1-1,1 0 0,0 0 0,0 0 1,0 0-1,7-11 0,-9 18-76,0 0 0,0 0 0,0-1-1,0 1 1,0 0 0,0 1 0,1-1-1,-1 0 1,0 0 0,0 0 0,1 1 0,-1-1-1,0 1 1,1-1 0,-1 1 0,1 0 0,-1-1-1,1 1 1,-1 0 0,1 0 0,-1 0 0,1 0-1,-1 0 1,1 0 0,-1 0 0,0 1 0,1-1-1,-1 1 1,1-1 0,-1 1 0,0-1 0,1 1-1,-1 0 1,0-1 0,1 1 0,-1 0 0,1 1-1,6 4 12,0 0 0,-1 0 0,0 1 0,8 9-1,26 40 245,-10-12-2930</inkml:trace>
  <inkml:trace contextRef="#ctx0" brushRef="#br1" timeOffset="2061.63">1725 83 14496,'0'0'416,"29"-17"-96,-4 12 32,6-3-320,3-3 32</inkml:trace>
  <inkml:trace contextRef="#ctx0" brushRef="#br1" timeOffset="2443.15">1704 246 13504,'4'-3'197,"18"-11"392,35-17 0,-51 28-553,-1 0 0,1 1 1,0 0-1,0 0 0,0 0 0,0 1 1,0 0-1,0 0 0,0 1 0,1-1 1,-1 1-1,0 1 0,8 0 0,-13 0-38,-1-1 0,1 0 0,0 1 0,-1-1 0,1 0 0,-1 1 0,1-1 0,0 1 0,-1-1 0,1 1 0,-1-1 0,1 1-1,-1-1 1,0 1 0,1 0 0,-1-1 0,1 1 0,-1 0 0,0-1 0,0 1 0,1 0 0,-1-1 0,0 1 0,0 0 0,0-1 0,0 1 0,0 0 0,0 0 0,0-1 0,0 1 0,0 0-1,0 0 1,0-1 0,-1 1 0,1 0 0,0-1 0,0 1 0,-1 0 0,1-1 0,0 1 0,-1 0 0,-19 34-144,16-28 112,-23 36-192,-4 6-130,-45 94-1,75-140 354,-1 0 0,1 0 0,0 0-1,0 1 1,0-1 0,0 0 0,1 1 0,-1-1 0,1 1 0,0-1 0,0 1 0,1 4 0,0-7 4,-1 1 0,1-1 1,0 1-1,0-1 0,0 1 1,0-1-1,1 1 0,-1-1 1,0 0-1,0 0 0,1 0 1,-1 1-1,1-1 0,-1-1 1,1 1-1,-1 0 0,1 0 1,0-1-1,-1 1 0,1-1 1,0 1-1,0-1 1,-1 1-1,1-1 0,3 0 1,5 1 27,0-1 1,0 0-1,0-1 1,0 1-1,0-2 1,-1 0-1,1 0 1,0-1-1,-1 0 1,1 0-1,10-6 1,2-2-657,1-2 1,35-25-1</inkml:trace>
  <inkml:trace contextRef="#ctx0" brushRef="#br1" timeOffset="2859.65">2116 102 13952,'0'0'384,"23"17"-128,0-2 32,10 7-64,4 1 32,4-1-32,-2-1 32,-2-3-128,-6-1 0,-4-5-96,-8-5 0</inkml:trace>
  <inkml:trace contextRef="#ctx0" brushRef="#br1" timeOffset="2860.65">2300 99 12672,'0'0'128,"6"6"352,-10 3-160,1 5 96,1 6 32,-3 11-160,-3 6-32,1 0-64,1 3 0,-1 2-64,6-5 0</inkml:trace>
  <inkml:trace contextRef="#ctx0" brushRef="#br1" timeOffset="3241.84">2591 393 11936,'0'0'0,"3"18"384,-2 1 0,1 5 288,0 4-32,2 1-224,-2 0 64,-2 3-288,2-4 32,3-9-96,0-5 0</inkml:trace>
  <inkml:trace contextRef="#ctx0" brushRef="#br1" timeOffset="3242.84">2644 163 12672,'0'0'298,"1"3"97,11 43 2629,-12-45-2480,0-12-134,0 7-309,0 0 0,-1 0 0,1 0 0,-1 0 0,1 0 0,-1 0 0,-2-4 0,2 7-166,1 0-1,0 0 1,-1 0 0,1 0-1,-1 1 1,1-1 0,-1 0 0,0 0-1,1 0 1,-1 1 0,0-1-1,0 0 1,0 1 0,1-1-1,-1 1 1,0-1 0,0 1-1,0-1 1,0 1 0,0-1-1,0 1 1,0 0 0,0 0-1,0-1 1,0 1 0,0 0-1,0 0 1,0 0 0,-1 0 0</inkml:trace>
  <inkml:trace contextRef="#ctx0" brushRef="#br2" timeOffset="4473.16">323 2014 14880,'-10'0'214,"0"0"0,0 0 0,0 1 0,1 0 0,-1 1 1,0 0-1,1 0 0,-1 1 0,1 0 0,0 1 0,0 0 1,0 1-1,1-1 0,-1 2 0,1-1 0,0 1 0,1 1 1,-10 9-1,2-1-156,2 1 1,0 0 0,0 1-1,2 1 1,-18 36 0,28-52-58,0 0 0,1 0 0,-1-1 0,1 1 0,0 0-1,0 0 1,-1 0 0,1 0 0,0 0 0,1 0 0,-1 0 0,0 0 0,0 0 0,1 0 0,0 0 0,-1 0 0,1-1 0,0 1 0,0 0 0,-1 0 0,1-1 0,1 1 0,-1 0 0,0-1 0,0 1 0,1-1-1,-1 0 1,1 1 0,-1-1 0,1 0 0,-1 0 0,1 0 0,0 0 0,3 1 0,5 3 4,0 0 0,0-1 0,0-1 0,20 5 0,111 15-29,38 9-21,-171-30 39,-1 0-1,0 1 0,0 0 1,0 0-1,0 0 1,0 1-1,-1 0 1,12 10-1,-15-12 1,-1 0 1,0 1-1,1 0 1,-1-1-1,0 1 1,-1 0-1,1 0 1,-1 0-1,1 0 1,-1 0-1,0 0 0,0 1 1,0-1-1,0 0 1,-1 1-1,1-1 1,-1 0-1,0 1 1,0-1-1,0 0 1,-1 1-1,0 4 0,-2 2 2,0 0 0,0-1 0,-1 1 0,0-1 0,0 0 0,-1 0 0,-1 0 0,1-1 0,-9 10 0,5-7 1,-1-1 0,-1 0-1,1 0 1,-1-1-1,-1 0 1,-12 6-1,17-11 7,0-1-1,1-1 0,-1 1 0,0-1 1,0-1-1,0 1 0,0-1 0,-11 0 1,-60-2 33,63 0-29,10 0 2,0 1 0,-1-1 0,1 0 0,0 0 0,0-1 0,0 1 0,0-1 0,0 0 0,1-1 0,-1 1-1,0-1 1,1 0 0,0 0 0,0 0 0,-5-5 0,-12-19-2440</inkml:trace>
  <inkml:trace contextRef="#ctx0" brushRef="#br2" timeOffset="4976.36">425 1840 14560,'0'0'288,"1"-2"48,-1-1-209,1 0 0,0 0 1,1 0-1,-1 0 1,0 1-1,1-1 1,-1 0-1,1 1 0,0-1 1,0 1-1,0 0 1,0 0-1,0 0 1,1 0-1,-1 0 0,1 0 1,-1 0-1,6-2 1,-8 4-126,0 0 0,1 0 0,-1 0 0,0 0 0,1 0 0,-1 0 0,0 0 0,0 0 0,1 0 0,-1 0 0,0 0 0,1 1 0,-1-1 0,0 0 0,0 0 0,1 0 0,-1 0 0,0 0 0,0 1 0,1-1 0,-1 0 0,0 0 0,0 0 0,1 1 0,-1-1 0,0 0 0,0 0 0,0 1 0,0-1 0,0 0 0,1 1 0,-1-1 0,0 0 0,0 0 0,0 1 0,4 11 11,-2 1-12,-1 1 0,-1-1 0,0 0 0,-1 1 0,0-1 0,-4 17 0,1-9-2,0 33 0,4-53 1,0 0 0,0-1 0,0 1 0,0-1 0,0 1 0,0 0 0,0-1 0,1 1 0,-1-1 0,0 1 0,0 0 0,1-1 0,-1 1 0,0-1 0,1 1 0,-1-1 0,0 1 0,1-1 0,-1 1 0,1-1 0,-1 1 0,1-1 0,-1 0 0,1 1 0,-1-1 0,1 0 0,-1 1 0,1-1 0,-1 0 0,2 0 0,16 1 0,-14-1 0,12-1-144,-1-1-1,27-7 1,-30 7-1641</inkml:trace>
  <inkml:trace contextRef="#ctx0" brushRef="#br2" timeOffset="5376.79">751 2403 14208,'0'0'800,"14"-7"-480,0-1 0,10-2 0,0 1 32,-5 4-65,-2 4-31</inkml:trace>
  <inkml:trace contextRef="#ctx0" brushRef="#br2" timeOffset="5377.79">793 2573 11936,'0'0'2592,"21"-12"-1568,-2 1-864,7-5 32,7-4-192,2-3 0</inkml:trace>
  <inkml:trace contextRef="#ctx0" brushRef="#br2" timeOffset="5806.19">1180 2201 11584,'-16'-142'23,"8"60"519,2 54-114,4 21 396,4 14 1439,2 7-2227,42 167 1192,-18-67-3308,-27-107-8544</inkml:trace>
  <inkml:trace contextRef="#ctx0" brushRef="#br2" timeOffset="5807.19">1210 2423 13312,'0'0'256,"14"-19"-32,1 9 0,11-5 352,5-2 32,2 5-512,-2 2 32</inkml:trace>
  <inkml:trace contextRef="#ctx0" brushRef="#br2" timeOffset="6587.68">1693 1985 15136,'0'0'320,"13"-16"-256,7-2 256,7-3 32,2 2-65,6 1-31,6 2 0,-1 0 0,-1 2-128,-5 1 32,-4 4-128,-11 6 0</inkml:trace>
  <inkml:trace contextRef="#ctx0" brushRef="#br2" timeOffset="6958.29">1745 2080 13600,'0'0'64,"1"-3"0,7-8-10,1 0 1,-1 1 0,2 0-1,0 1 1,0 0 0,15-10-1,-9 6 49,25-14 274,-38 25-313,-1 1 0,1-1 0,0 1 0,0 0 0,0 0 0,1 0 1,-1 1-1,0-1 0,0 1 0,0-1 0,1 1 0,5 1 1,-8-1-35,0 1 1,1-1 0,-1 1 0,0 0-1,0 0 1,0-1 0,1 1 0,-1 0-1,0 0 1,0 0 0,-1 0 0,1 0-1,0 1 1,0-1 0,0 0 0,-1 0-1,1 0 1,0 1 0,-1-1 0,0 0-1,1 1 1,-1-1 0,0 0 0,1 1-1,-1-1 1,0 2 0,0 40 298,0-40-305,-1 11 53,-1 1-1,-1-1 0,0 1 1,-1-1-1,-8 19 0,-36 65 179,33-72-146,2 1-1,1 0 1,-15 47-1,41-77-39,14-9-3,46-27 0,-44 22 47,37-16 0,-31 20 108,58-14 1,-43 18-2420,-44 8-9556</inkml:trace>
  <inkml:trace contextRef="#ctx0" brushRef="#br2" timeOffset="7374.96">2140 2617 13504,'0'0'32,"6"21"0,-4-1 0,2 7 192,1 3 0,1-1 64,-1-2 32,-2 0 32,1-3 0,8-4-32,-2-4 32,-5-5-128,0-5 63</inkml:trace>
  <inkml:trace contextRef="#ctx0" brushRef="#br2" timeOffset="7375.96">2167 2519 14304,'0'0'1610,"2"2"-847,0-1-643,0 0-1,-1 0 1,1-1 0,0 1 0,0 0 0,0-1 0,0 1-1,0-1 1,3 1 0,3-5 676,-8 4-778,0-1 0,0 0-1,0 1 1,0-1 0,0 0-1,0 1 1,0-1 0,0 0 0,0 1-1,0-1 1,0 0 0,-1 1-1,1-1 1,0 0 0,0 1-1,-1-1 1,1 0 0,-1 0-1,1 0 2,0 1 0,-1-1 0,1 0 0,-1 1 0,1-1 0,-1 0 0,1 1 0,-1-1 0,1 0 0,-1 1 0,1-1 0,-1 1 0,0-1 0,1 1 0,-1-1 0,0 1 0,0 0 0,1-1 0,-1 1 0,0 0 0,0 0 0,1-1 0,-1 1 0,0 0 0,0 0 0,0 0 0,0 0 0,1 0 0,-1 0 0,0 0 0,0 0 0,0 0 0,1 1 0,-1-1 0,0 0 0,0 0 0,1 1 0,-1-1 0,0 1 0,-1 0 0,1 0-211,-1 0 1,0 0-1,0 0 1,1 1-1,-1-1 0,0 1 1,1 0-1,0-1 1,-1 1-1,1 0 1,0 0-1,-2 2 0</inkml:trace>
  <inkml:trace contextRef="#ctx0" brushRef="#br2" timeOffset="7819.82">2386 2621 16799,'0'0'1088,"13"-4"-640,-5-2-384,5 1 0,13 1-96,2 4 0</inkml:trace>
  <inkml:trace contextRef="#ctx0" brushRef="#br2" timeOffset="7820.82">2378 2843 11680,'0'0'800,"21"-1"-736,-1-13 0,18-14-64,3-6 0</inkml:trace>
  <inkml:trace contextRef="#ctx0" brushRef="#br2" timeOffset="8172.62">2692 2578 10208,'0'0'288,"6"22"256,-2 1 32,1 6-128,1 1 0,0 0-32,-1-4 32</inkml:trace>
  <inkml:trace contextRef="#ctx0" brushRef="#br2" timeOffset="8173.62">2710 2882 12384,'0'0'0,"19"-5"192,5-1 32,16-6-160,7-8 0</inkml:trace>
  <inkml:trace contextRef="#ctx0" brushRef="#br2" timeOffset="8556.56">1738 1547 13664,'0'0'32,"4"3"16,10 13 62,-1 0 1,15 23-1,-14-19 388,31 35 1,-43-76 370,-1 4-582,2 0 0,0 0 1,0 0-1,2 0 0,0 1 0,11-24 0,-15 38-252,0 1-1,0 0 1,0 0-1,1 0 1,-1-1-1,0 1 1,0 0-1,1 1 1,-1-1-1,1 0 0,-1 0 1,1 1-1,-1-1 1,1 0-1,0 1 1,-1 0-1,1-1 1,-1 1-1,1 0 1,0 0-1,-1 0 0,1 0 1,0 0-1,-1 0 1,1 0-1,0 1 1,-1-1-1,1 1 1,1 0-1,5 1-2,-1 0 0,0 1 1,1 0-1,10 7 0,-12-5-13,0-1 0,0 1 0,0 1 0,-1-1 0,0 1 0,0-1 0,4 8 0,26 44-706,-25-38-1130,-5-12-10209</inkml:trace>
  <inkml:trace contextRef="#ctx0" brushRef="#br2" timeOffset="8956.6">2443 1663 14496,'0'0'282,"0"4"22,-11 77 1202,-4 61-447,13-101-836,4 42 0,-1-71-176,1 0 0,0 0 0,1 0 0,0 0 0,0 0 1,2-1-1,-1 1 0,8 11 0,-11-21-24,0 0 1,1 0-1,-1 0 1,0 0-1,1 0 1,0 0 0,-1-1-1,1 1 1,0 0-1,0-1 1,0 0-1,0 1 1,0-1-1,3 1 1,-4-2-160,1 1 0,0-1 0,-1 0 0,1 1 0,0-1-1,-1 0 1,1 0 0,0 0 0,-1-1 0,1 1 0,0 0 0,-1-1 0,1 1 0,-1-1 0,1 1 0,0-1 0,2-1 0</inkml:trace>
  <inkml:trace contextRef="#ctx0" brushRef="#br2" timeOffset="9322.94">2555 1843 13664,'0'0'32,"11"1"42,-4 2 70,1 1 1,-1-1-1,-1 1 0,12 8 0,11 7 149,-8-9 101,39 15 1,-53-23-271,1 1 0,0-2 0,0 1-1,-1-1 1,1 0 0,0-1 0,0 1 0,14-3-1,-21 2-113,-1-1 0,0 1 0,0-1-1,1 1 1,-1-1 0,0 1-1,0-1 1,0 1 0,0-1 0,0 1-1,1-1 1,-1 1 0,0-1-1,0 1 1,0-1 0,0 0 0,-1 1-1,1-1 1,0 1 0,0-1-1,0 1 1,0-1 0,0 1-1,-1-1 1,1 1 0,0-1 0,-1 1-1,1 0 1,0-1 0,0 1-1,-1-1 1,-12-23-9,11 20 29,0 1-14,1 1 1,-1-1-1,0 1 1,0-1-1,0 1 0,0 0 1,0-1-1,0 1 1,-1 0-1,1 0 1,-1 1-1,1-1 1,-1 0-1,0 1 0,0 0 1,-4-2-1,5 3 2,0-1-1,-1 1 0,1 0 0,0 0 1,0 0-1,-1 0 0,1 1 0,0-1 1,0 1-1,-1-1 0,1 1 0,0 0 0,0 0 1,0 0-1,0 0 0,0 0 0,0 0 1,0 0-1,0 1 0,1-1 0,-1 1 1,0-1-1,-2 4 0,-2 4 20,-1-1-1,2 1 1,-1 1-1,1-1 1,0 1-1,1 0 0,0 0 1,1 0-1,-2 12 1,1-6-3,1 0 1,1 0-1,0 0 0,2 0 0,1 23 1,-1-34-318,1 1 0,0 0 1,1-1-1,-1 1 0,1-1 1,0 0-1,4 7 1</inkml:trace>
  <inkml:trace contextRef="#ctx0" brushRef="#br2" timeOffset="9323.94">2899 2071 12832,'0'0'1664,"9"22"-1120,-6-5-32,-2 9-288,1-1 32,4-1-96,-2-5 64,0-8-129,-1-3 193</inkml:trace>
  <inkml:trace contextRef="#ctx0" brushRef="#br2" timeOffset="9707.74">2799 1784 13312,'0'0'352,"1"2"138,0 0-438,0-1 0,0 0 0,0 0 0,0 0 0,0 0 0,0 0 0,1 0 0,-1 0 0,0 0 0,0-1 0,1 1-1,-1 0 1,0-1 0,1 1 0,-1-1 0,0 0 0,1 1 0,-1-1 0,1 0 0,-1 0 0,1 0 0,-1 0 0,1 0 0,-1 0 0,1 0 0,-1 0 0,1-1-1,-1 1 1,0 0 0,1-1 0,-1 1 0,0-1 0,1 0 0,-1 1 0,0-1 0,1 0 0,-1 0 0,0 0 0,0 0 0,0 0 0,0 0 0,2-3-1,-1 2-5,1-1-1,-1 0 0,1 0 0,-1-1 1,0 1-1,0 0 0,-1-1 1,1 0-1,-1 1 0,0-1 0,1 0 1,-2 1-1,1-1 0,0 0 0,-1 0 1,0-6-1,0 4-156,-1 0 1193,-3 12-3035</inkml:trace>
  <inkml:trace contextRef="#ctx0" brushRef="#br2" timeOffset="10076.17">3134 1862 15872,'0'0'991,"20"-4"-287,3 0-96,10-6-32,10-6-352,4-3 0</inkml:trace>
  <inkml:trace contextRef="#ctx0" brushRef="#br2" timeOffset="10077.17">3397 1625 15872,'0'0'1157,"2"0"-869,4 2-216,0 0 0,0 0-1,0 0 1,-1 1 0,1 0 0,-1 0 0,8 6 0,6 3 25,5 4 72,40 33 1,10 7 6,-65-50-155,0-1 0,1 0 0,0 0 0,0-1-1,0 0 1,14 3 0,-17-6-398,-1-1 0,1 1 0,0-1 1,-1 0-1,11-2 0</inkml:trace>
  <inkml:trace contextRef="#ctx0" brushRef="#br2" timeOffset="10476.18">3811 1727 13152,'-7'-7'33,"-10"-9"572,1-1 0,1 0 0,-15-23 0,29 39 408,0 1-956,1 1 0,-1-1 0,0 1 0,0-1 0,1 1 0,-1-1 0,1 1 0,-1-1 0,0 1 0,1 0 0,-1-1 0,1 1 0,-1 0 0,1 0 0,0-1 0,-1 1 0,1 0 0,0 0 0,-1 0 0,1 0 0,-8 26 96,5-18 1,-4 15-27,-91 242 685,94-258-975,3-6-2,1 0 0,-1 0 1,0 0-1,0 0 0,0-1 1,0 1-1,0-1 0,-1 1 1,1 0-1,0-1 0,-1 0 1,-1 2-1</inkml:trace>
  <inkml:trace contextRef="#ctx0" brushRef="#br2" timeOffset="10477.18">3269 1495 16320,'0'0'511,"29"-14"-255,2 5 0,10-3 0,5-5-160,5-3 32,6-2-96,-1-2 0</inkml:trace>
  <inkml:trace contextRef="#ctx0" brushRef="#br2" timeOffset="10876.58">3777 1256 13024,'0'0'320,"2"1"16,7 4-221,0-1 0,-1 2 0,0-1 0,0 1 0,-1 1 1,1-1-1,-1 1 0,-1 0 0,1 1 0,-1 0 0,0 0 1,-1 0-1,0 0 0,0 1 0,3 10 0,4 10 46,-1 0 0,-2 1-1,9 48 1,-5-9 179,-4 0 1,-2 1-1,-4 0 1,-2 0-1,-14 108 0,11-167-128,0-15-781,1-1-1121</inkml:trace>
  <inkml:trace contextRef="#ctx0" brushRef="#br2" timeOffset="11293.64">3890 903 14976,'3'-4'293,"1"-1"-164,0 1-1,0-1 1,1 0 0,0 1 0,0 0-1,0 0 1,0 1 0,1-1 0,0 1-1,-1 1 1,1-1 0,0 1 0,0 0-1,1 0 1,-1 0 0,0 1 0,1 0 0,-1 0-1,0 1 1,12 0 0,-16 0-120,-1 1 0,0-1-1,1 1 1,-1-1 0,1 1 0,-1-1 0,0 1 0,0 0 0,1 0-1,-1 0 1,0 0 0,0 0 0,0 0 0,0 0 0,0 0 0,0 0-1,0 0 1,0 0 0,0 0 0,-1 1 0,1-1 0,-1 0 0,1 1-1,-1-1 1,1 1 0,-1-1 0,1 0 0,-1 1 0,0-1 0,0 1-1,0 2 1,0 5 10,0 0 0,-1 0 0,-2 17-1,2-21-8,-25 102 113,1-8 36,25-97-127,1-2-29,-1 1-1,0-1 0,1 0 1,-1 0-1,0 1 0,1-1 1,-1 0-1,1 0 0,-1 0 1,0 0-1,1 0 0,-1 1 1,1-1-1,-1 0 0,0 0 1,1 0-1,-1 0 0,1 0 1,-1 0-1,1 0 0,-1-1 1,0 1-1,1 0 0,-1 0 1,1 0-1,-1 0 0,0 0 1,1-1-1,0 1 0,13-7 18,-13 7-14,89-56 183,-67 40 10,2 1-1,-1 0 0,49-18 0,-71 32-174,0 0 0,0 0 1,0 1-1,1-1 0,-1 1 1,0 0-1,0-1 0,1 1 0,-1 0 1,0 0-1,1 1 0,-1-1 1,4 1-1,8 5-247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4:25.1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1 11936,'3'2'325,"7"1"-116,0 0 1,0 0-1,0-1 1,1 0-1,-1-1 1,0 0-1,1-1 1,11 0-1,13-3 32,40-7 1,-15-1-136,2-1 6,1 2 0,121-2 1,-121 18-100,1 2 1,68 18 0,-65-12-3,110 11 1,184-24 46,-28-1 17,-249 4-12,347 10 184,1-25-45,291-26 81,-382 33-174,-94 2-26,501 29 182,-579-16-210,643 27 238,215-8 401,-898-29-594,727 17 348,-282-14-241,47 1-30,724 2 207,-761-6-126,-303 2-132,603 19 245,-233-4-160,-17 3-58,-139-3-93,270 9 38,-1 38 65,-324-12-50,-278-36-2690,-135-15-1019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6:46.0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76 13760,'0'0'320,"3"5"64,37 58 925,61 135 1,-28-50-1050,-67-137-242,0 1 0,0-1 0,2 0 0,-1 0 0,2-1 0,-1 0 0,1-1 0,1 0 0,-1 0 0,15 9 0,-23-17-14,0-1 0,0 1 0,0-1 0,0 0 0,0 1 1,0-1-1,0 0 0,0 1 0,0-1 0,1 0 0,-1 0 0,0 0 0,0 0 1,0 0-1,0 0 0,0-1 0,0 1 0,1 0 0,-1 0 0,0-1 1,0 1-1,0-1 0,0 1 0,0-1 0,0 1 0,0-1 0,0 0 0,-1 1 1,1-1-1,0 0 0,0 0 0,0 0 0,-1 0 0,1 1 0,0-1 1,-1 0-1,1 0 0,-1 0 0,1 0 0,-1 0 0,0-1 0,1-1 0,2-6 29,0 0-1,-1 0 0,3-18 0,-5 26-29,5-60 497,-2 0-1,-9-107 1,5 161-423,1 0 1,0 0 0,0 0 0,0 0-1,1 0 1,0 0 0,3-11-1,-2 15-52,-1-1-1,1 1 0,0 0 1,0 0-1,0 0 0,0 0 0,0 0 1,1 0-1,-1 0 0,1 1 1,0-1-1,0 1 0,0 0 0,0 0 1,0 0-1,4-1 0,18-9-2504</inkml:trace>
  <inkml:trace contextRef="#ctx0" brushRef="#br0" timeOffset="1">800 212 14400,'0'0'768,"-5"23"-416,2 9 160,-1 11 63,-4 14-287,1 3 0,3 1-96,3 2 32,3 0-64,4-2 32,4-8-32,2-12-32,1-10-32,6-17 32</inkml:trace>
  <inkml:trace contextRef="#ctx0" brushRef="#br0" timeOffset="444.96">954 456 15488,'0'0'762,"3"2"-250,39 31 206,-20-14-467,2-1-1,28 16 1,-46-30-228,0-1 0,0 0 0,1 0 1,-1-1-1,1 1 0,-1-2 1,1 1-1,0-1 0,0 0 0,-1 0 1,1 0-1,0-1 0,0 0 0,11-2 1,-14 1-21,0-1 0,-1 1-1,1-1 1,0 0 0,0 0 0,-1 0 0,1 0 0,-1 0 0,0-1-1,5-4 1,-8 7-1,1-1 0,0 0-1,-1 1 1,1-1-1,0 0 1,-1 0 0,1 1-1,-1-1 1,1 0-1,-1 0 1,0 0 0,1 0-1,-1 1 1,0-1-1,0 0 1,1 0 0,-1 0-1,0 0 1,0 0 0,0 0-1,0 0 1,0 0-1,0 0 1,-1 0 0,1 0-1,0 0 1,0 1-1,-1-1 1,1 0 0,0 0-1,-1 0 1,1 0-1,-1 1 1,1-1 0,-1 0-1,1 0 1,-1 1-1,0-1 1,1 0 0,-1 1-1,0-1 1,0 1 0,1-1-1,-1 1 1,0-1-1,0 1 1,0-1 0,0 1-1,-1-1 1,0 1 12,1-1 1,0 1 0,-1 0-1,1-1 1,-1 1 0,1 0-1,-1 0 1,1 0 0,0 0-1,-1 0 1,1 0 0,-1 1-1,1-1 1,-1 0 0,1 1-1,0-1 1,-1 1 0,1-1-1,0 1 1,-1 0 0,1 0-1,0-1 1,0 1 0,0 0-1,-2 2 1,-26 31 127,27-31-121,-16 25-126,-28 57 0,35-61-1797</inkml:trace>
  <inkml:trace contextRef="#ctx0" brushRef="#br0" timeOffset="831.03">982 345 14112,'0'0'2208,"19"-10"-1505,8 5-319,7-2 0,5 0-64,3-1-32,3-4-192,-1-1 0,1 1-64,-1-1 32</inkml:trace>
  <inkml:trace contextRef="#ctx0" brushRef="#br0" timeOffset="832.03">1386 247 12384,'4'1'320,"3"-1"-191,0 1 1,1 1-1,-1-1 1,0 1 0,1 0-1,-1 1 1,0 0 0,-1 0-1,1 0 1,0 1-1,-1 0 1,0 0 0,0 1-1,0-1 1,-1 1 0,8 9-1,-6-5-77,0 1 1,-1 0-1,0 0 0,0 0 1,-1 1-1,-1 0 0,1 0 0,-2 0 1,0 1-1,2 11 0,0 8 45,-2 0 0,-1 1 0,-4 60 0,-26 91 294,26-166-2343</inkml:trace>
  <inkml:trace contextRef="#ctx0" brushRef="#br0" timeOffset="1244.84">1853 470 14048,'0'0'256,"15"-3"32,-3 5 224,5 0 0,8 3-512,-6 1 32</inkml:trace>
  <inkml:trace contextRef="#ctx0" brushRef="#br0" timeOffset="1245.84">1783 779 12576,'11'-4'0,"14"-7"544,10-3-32,12-3-448,9-10 32</inkml:trace>
  <inkml:trace contextRef="#ctx0" brushRef="#br0" timeOffset="1691.39">2246 48 13600,'0'-3'53,"1"0"1,0 1-1,-1-1 1,2 0 0,-1 0-1,0 1 1,0-1 0,1 1-1,-1-1 1,1 1-1,0-1 1,0 1 0,4-4-1,-4 5-4,0 0-1,0 0 0,0 0 1,0 0-1,0 1 0,0-1 1,0 0-1,1 1 0,-1 0 1,0-1-1,1 1 0,-1 0 1,0 0-1,0 0 0,1 1 1,-1-1-1,0 0 1,4 2-1,1 0 4,0 0 0,0 1 0,-1-1 0,1 1 0,-1 1 0,0-1 0,0 1-1,0 0 1,0 0 0,-1 1 0,1 0 0,-1 0 0,0 0 0,-1 1 0,1-1 0,-1 1 0,0 0 0,-1 0 0,4 8 0,-2-2-7,-1-1 0,0 1 0,-1 0 1,-1 1-1,1-1 0,-2 0 0,0 1 0,0-1 0,-1 1 1,-3 15-1,-1 5 83,-3 0 0,-1-1 0,-20 54 0,-46 76-2363,68-151-8559</inkml:trace>
  <inkml:trace contextRef="#ctx0" brushRef="#br0" timeOffset="1692.39">2430 731 12928,'0'0'314,"-1"22"1100,2-10-1038,0 0 1,1 0-1,1-1 1,5 16-1,-8-26-364,0-1-1,0 0 1,0 0 0,1 1-1,-1-1 1,0 0-1,0 0 1,0 1 0,1-1-1,-1 0 1,0 0-1,0 0 1,1 1-1,-1-1 1,0 0 0,0 0-1,1 0 1,-1 0-1,0 0 1,0 0 0,1 1-1,-1-1 1,0 0-1,1 0 1,-1 0 0,0 0-1,1 0 1,-1 0-1,0 0 1,0 0 0,1 0-1,-1 0 1,0-1-1,1 1 1,-1 0 0,0 0-1,0 0 1,1 0-1,-1 0 1,0 0-1,0-1 1,1 1 0,-1 0-1,0 0 1,0 0-1,1-1 1,-1 1 0,0 0-1,11-11 168,-7 7-101,-1 0-1,0 0 1,0-1 0,-1 1-1,1-1 1,-1 1 0,0-1 0,0 0-1,0 0 1,-1 0 0,0 0-1,0 0 1,0-5 0,-1 9-61,0 1 0,0-1 1,0 1-1,0-1 0,-1 1 1,1 0-1,0-1 0,0 1 0,-1 0 1,1-1-1,0 1 0,-1 0 1,1-1-1,0 1 0,-1 0 1,1 0-1,-1-1 0,1 1 0,0 0 1,-1 0-1,1 0 0,-1 0 1,1-1-1,-1 1 0,1 0 1,0 0-1,-1 0 0,1 0 0,-1 0 1,0 0-1,-16 2 212,17-2-226,-10 2 89,-1 0-1,1 1 1,0 1 0,0 0 0,0 0 0,1 1-1,-1 0 1,-10 8 0,-8 8 81,-28 26 1,54-45-169,-9 7-2522</inkml:trace>
  <inkml:trace contextRef="#ctx0" brushRef="#br0" timeOffset="2089.33">2901 708 16128,'0'0'575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6:42.5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6 692 12128,'11'86'2295,"-6"-60"-1493,2 52-1,-7-82-763,-1-1 1,0 1-1,0-1 0,0 1 0,-3-8 0,-3-9 37,-3-24 95,-26-126 643,32 146-565,2 0 1,0 0-1,2 0 0,5-47 0,-3 64-161,0-1 1,0 1-1,0-1 0,1 1 0,1 0 1,-1 0-1,2 0 0,-1 1 0,1-1 1,0 1-1,0 0 0,1 1 0,-1-1 1,2 1-1,11-10 0,-8 10-281,-1-1 1,1 2-1,0-1 0,0 1 1,0 1-1,1 0 0,0 1 1,0 0-1,0 0 0,0 1 1,14-1-1</inkml:trace>
  <inkml:trace contextRef="#ctx0" brushRef="#br0" timeOffset="399.89">54 585 15424,'0'0'0,"16"-25"0,-1 7 32,1 2-32,4 4 32,6 5-64,1 4 0,-2 3-448,-6 3 0</inkml:trace>
  <inkml:trace contextRef="#ctx0" brushRef="#br0" timeOffset="400.89">23 1032 13152,'0'0'96,"17"-14"-32,9 4 608,8-3 0,7-6-32,7-2 0,8 1-320,4-2 31,9-4-287,-3-3 32</inkml:trace>
  <inkml:trace contextRef="#ctx0" brushRef="#br0" timeOffset="772.43">664 387 13856,'0'0'0,"-18"15"384,3 4 32,-2 5 224,5 9-32,2 2-128,2 4-33,-1 8-223,3 3 0,10 0-96,4 0 32,2 2-64,3-6 32,4-5-32,1-9 64,3-3-160,6-15 32</inkml:trace>
  <inkml:trace contextRef="#ctx0" brushRef="#br0" timeOffset="1261.25">890 545 14656,'0'0'480,"11"11"-160,1 5 0,11 11-96,4 7 32,4 8 31,4-1-31,-3-7 0,-1-4 0,-4-10 0,-5-9 0</inkml:trace>
  <inkml:trace contextRef="#ctx0" brushRef="#br0" timeOffset="1262.25">1118 621 13024,'-5'-6'0,"-8"-11"256,-2-1 0,1 6 160,3 5 32,7 2 864,-1 7-992,0 11 64,-5 16-161,-3 11 33,-3 16-96,1 1 32,-5-1-64,0-6 0,2-10-64,1-14 32</inkml:trace>
  <inkml:trace contextRef="#ctx0" brushRef="#br0" timeOffset="1661.45">817 392 15232,'0'0'1754,"4"3"-1493,1 0-228,0 0 1,0 0-1,0-1 0,0 1 0,1-1 0,-1 0 0,1-1 0,-1 1 0,1-1 0,0 0 0,7 0 0,-2-1 94,-1-1 1,1 1 0,0-2 0,-1 1 0,17-6-1,6-5-441,0-1 0,53-30 0,-66 32-552</inkml:trace>
  <inkml:trace contextRef="#ctx0" brushRef="#br0" timeOffset="2035.35">1201 263 12928,'0'0'304,"2"2"-64,15 15 16,-2 0 0,0 2 0,-2-1 0,0 2 0,-1 0 0,0 0 0,-2 1 0,0 0 1,9 34-1,-7-14 52,-2 2 0,-2-1 0,-1 1 0,1 54 0,-7-41-43,-1 0 0,-9 57-1,8-110-2498</inkml:trace>
  <inkml:trace contextRef="#ctx0" brushRef="#br0" timeOffset="2036.35">1641 527 13408,'0'0'96,"12"8"32,-1 1 64,3 4 32,3 5-192,-5 1 0</inkml:trace>
  <inkml:trace contextRef="#ctx0" brushRef="#br0" timeOffset="2037.35">1540 821 13152,'0'0'544,"13"-6"-32,4 3 64,12 1 128,9-5 32,4-9-417,6-5 1,13-6-128,3-6 32</inkml:trace>
  <inkml:trace contextRef="#ctx0" brushRef="#br0" timeOffset="2578.98">2057 135 12128,'-3'-6'6,"0"-2"27,0 0 1,1 0-1,0-1 1,0 1 0,0-12-1,2 17 13,0 1 0,0-1 0,1 1 0,-1-1 0,0 1 0,1 0 0,0-1 0,0 1 0,0-1 0,0 1 0,0 0 0,0 0 0,1 0 0,-1 0 0,1 0 0,-1 0 0,1 0 0,0 0 0,-1 0 1,1 1-1,0-1 0,0 1 0,3-2 0,-2 1 30,0 0 1,0 1 0,0-1 0,0 0-1,1 1 1,-1 0 0,0 0 0,1 0 0,-1 0-1,1 1 1,-1-1 0,1 1 0,0 0-1,-1 0 1,1 0 0,-1 0 0,1 1-1,-1-1 1,1 1 0,-1 0 0,1 0 0,-1 1-1,0-1 1,0 0 0,4 3 0,-2 0-3,0 0 0,-1 0 0,1 0 0,-1 0 1,0 1-1,0 0 0,-1-1 0,1 1 1,-1 1-1,0-1 0,-1 0 0,1 1 0,-1 0 1,2 7-1,2 12 57,-2-1 0,0 0 0,-2 1 0,0-1 0,-4 42 0,-22 108-2282,22-162-8713</inkml:trace>
  <inkml:trace contextRef="#ctx0" brushRef="#br0" timeOffset="3098.09">2216 669 11296,'0'0'384,"0"3"32,-1 9-140,1 0-1,0 0 1,1 0 0,0 0 0,1 0 0,1-1 0,-1 1 0,2-1-1,0 0 1,8 19 0,-11-30-268,-1 0 0,0 0-1,1 0 1,-1 0 0,0 1 0,1-1-1,-1 0 1,0 0 0,1 0-1,-1 0 1,1 0 0,-1 0 0,0 0-1,1 0 1,-1 0 0,1 0 0,-1 0-1,0 0 1,1 0 0,-1-1-1,0 1 1,1 0 0,-1 0 0,0 0-1,1 0 1,-1-1 0,0 1-1,1 0 1,-1 0 0,0-1 0,0 1-1,1 0 1,-1 0 0,0-1 0,0 1-1,1 0 1,-1-1 0,0 1-1,0 0 1,0-1 0,0 1 0,1-1-1,9-15 120,-7 9-47,-1-1 0,0 0 0,0 0 0,-1 0 0,0-1 0,-1 1 0,1 0 0,-2 0 0,1-1 0,-1 1 0,0 0 0,-4-11 0,5 19-64,0-1 1,0 1 0,0-1-1,0 1 1,0 0-1,-1-1 1,1 1 0,0 0-1,0-1 1,-1 1-1,1 0 1,0-1 0,-1 1-1,1 0 1,0-1-1,-1 1 1,1 0-1,0 0 1,-1-1 0,1 1-1,0 0 1,-1 0-1,1 0 1,-1 0 0,1 0-1,0 0 1,-1-1-1,1 1 1,-1 0 0,1 0-1,-1 0 1,1 0-1,0 0 1,-1 1 0,1-1-1,-1 0 1,1 0-1,-1 0 1,1 0-1,0 0 1,-1 1 0,1-1-1,0 0 1,-1 0-1,1 0 1,0 1 0,-1-1-1,0 1 1,-14 13-1498,14-13 928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6:41.7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7 1 13856,'0'0'672,"2"10"128,-2 11-32,0 16-257,-3 9-31,1 4-320,-2 1 32,-2 5-64,-1 0 0,0 4-32,0-3 0,0-7-32,1-9 32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6:39.0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6 660 14048,'-6'44'671,"3"-1"1,2 1 0,5 51-1,-2 51 626,-2-134-661,-1-30-365,-14-111 51,-9-121 56,23 211-320,2 0 1,1 1-1,2-1 1,12-54-1,-13 84-35,-1 0 0,1 0 0,1 1-1,-1-1 1,2 1 0,-1 0 0,9-12 0,-12 18-17,1 0 1,-1 1-1,0-1 1,1 1-1,-1 0 1,1-1-1,-1 1 1,1 0-1,-1 0 1,1 0-1,0 0 0,0 0 1,0 1-1,-1-1 1,1 0-1,0 1 1,0-1-1,0 1 1,0 0-1,0 0 1,0-1-1,0 1 1,0 1-1,0-1 1,0 0-1,0 0 1,0 1-1,0-1 0,0 1 1,0 0-1,0-1 1,-1 1-1,1 0 1,0 0-1,-1 0 1,1 0-1,0 1 1,-1-1-1,1 0 1,1 3-1,2 1 0,-1 0 0,0 0 0,0 0 0,-1 0 0,1 1 0,-1 0-1,-1-1 1,1 1 0,-1 0 0,0 0 0,0 0 0,-1 1 0,1-1 0,-1 0 0,-1 1 0,1-1 0,-2 12-1,0 3 6,-1 0 0,-1 0 0,-1 0-1,-7 21 1,7-30 36,0 0 0,-1 0 0,0 0 0,-1 0 0,-7 11 0,10-19-205,1 0 0,-1-1 0,0 1 0,0-1 0,0 0 0,0 1 0,-1-1 0,1-1 0,-1 1-1,0-1 1,0 1 0,0-1 0,0 0 0,0 0 0,0-1 0,-7 2 0</inkml:trace>
  <inkml:trace contextRef="#ctx0" brushRef="#br0" timeOffset="400.22">33 266 16032,'0'0'3295,"0"-3"-2591,42-151 411,-15 46-1104,-22 115 21,56 99 89,14 22-61,-66-115-107,1-1 0,12 12 0,-6-9-2484</inkml:trace>
  <inkml:trace contextRef="#ctx0" brushRef="#br0" timeOffset="786.67">527 473 17055,'0'0'1504,"13"-4"-1024,12 2-416,7-2 32,2-1-64,1 2 0</inkml:trace>
  <inkml:trace contextRef="#ctx0" brushRef="#br0" timeOffset="787.67">513 696 15872,'0'0'1823,"25"-4"-1407,1-2-32,15-1-160,10-3 32,3-3-96,2-4 0</inkml:trace>
  <inkml:trace contextRef="#ctx0" brushRef="#br0" timeOffset="1201.98">1088 238 15584,'0'0'224,"12"12"0,5 7 223,5 5-31,6 11-128,4 3 32,-2-7-64,1 3 32,-2 2-64,2 0 0,0-2-96,-3-7 0,-4-6-64,-2-8 0</inkml:trace>
  <inkml:trace contextRef="#ctx0" brushRef="#br0" timeOffset="1618.95">1380 290 14784,'-4'1'384,"0"1"-245,0-1 1,0 1 0,0 0 0,0 0 0,0 0 0,0 0 0,0 1 0,1 0 0,-1-1 0,1 1 0,0 1 0,-1-1-1,2 0 1,-1 1 0,0 0 0,-3 7 0,-6 7 131,-152 246 1106,157-252-1340,-1-1-1,-1 1 1,1-2-1,-2 1 1,1-1 0,-16 12-1,25-22-56,0 0 0,-1 0 0,1 0 0,0 1 0,0-1 0,0 0-1,-1 0 1,1 0 0,0 0 0,0 0 0,-1 0 0,1 0 0,0 0 0,0 0 0,-1 0 0,1 0 0,0 0 0,0 0-1,-1 0 1,1 0 0,0 0 0,0 0 0,-1 0 0,1 0 0,0 0 0,0 0 0,-1 0 0,1 0 0,0-1 0,0 1-1,0 0 1,-1 0 0,1 0 0,0 0 0,0-1 0,0 1 0,-1 0 0,1 0 0,0 0 0,0-1 0,0 1-1,0 0 1,0 0 0,0-1 0,0 1 0,-1 0 0,1 0 0,0 0 0,0-1 0,0 1 0,0 0 0,0-1 0,0 1-1,0 0 1,0 0 0,0-1 0,0 1 0,0 0 0,1 0 0,-1-1 0,0 1 0,0 0 0,0 0 0,0-1 0,0 0-1107</inkml:trace>
  <inkml:trace contextRef="#ctx0" brushRef="#br0" timeOffset="1619.95">1212 21 14496,'0'0'4031,"4"1"-3759,12 2-129,0-1-1,0-1 1,0 0-1,0-2 1,0 0-1,27-4 1,12 3-46,-41 2-204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6:35.9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9 986 11680,'0'0'325,"1"3"70,23 45 2602,-24-47-2677,-1-4-171,-13-34 6,1 0 0,2 0-1,-11-68 1,14 65-97,-39-256 208,42 250-153,3-1 0,2 0 1,2 1-1,11-66 0,-9 89-8,2 1-1,8-24 0,-11 37-55,1 1 0,0 0 1,0 0-1,1 0 1,0 1-1,0-1 1,0 1-1,8-7 1,-11 12-37,-1 1 0,1-1 0,0 1 0,0 0 0,0-1 0,-1 1 1,2 0-1,-1 0 0,0 0 0,0 0 0,0 1 0,0-1 0,0 1 0,1-1 0,-1 1 1,0 0-1,1-1 0,-1 1 0,0 0 0,0 1 0,1-1 0,-1 0 0,0 1 1,0-1-1,1 1 0,-1 0 0,0 0 0,0 0 0,0 0 0,0 0 0,0 0 0,0 0 1,2 3-1,2 1 6,0 0 0,-1 0 0,1 1 0,-1 0 1,-1 0-1,1 0 0,-1 1 0,6 12 0,-3-3-6,-1 1 0,-1 0-1,-1 1 1,0-1 0,-1 1 0,-1 0-1,-1 0 1,0 0 0,-3 30-1,-2-13-2,-1 1 0,-2-1-1,-22 65 1,8-51-1,-1 0-1,-55 84 1,65-114-9,20-32-5,0 1 0,0 0 0,2 0 0,-1 1 0,16-15 0,-23 24 4,1 0 0,-1 0-1,1 0 1,-1 0 0,1 1 0,0-1 0,-1 1 0,1 0 0,0-1 0,0 1 0,0 0-1,0 1 1,0-1 0,1 0 0,-1 1 0,0 0 0,0 0 0,0 0 0,0 0 0,0 0 0,1 1-1,-1-1 1,0 1 0,0 0 0,0 0 0,0 0 0,0 0 0,-1 0 0,1 1 0,0 0-1,0-1 1,-1 1 0,1 0 0,3 4 0,0 1-7,1 0 0,-1 1-1,-1 0 1,1 0 0,-1 0-1,-1 1 1,0 0 0,0 0 0,-1 0-1,0 0 1,0 0 0,-1 1-1,0-1 1,0 12 0,1 3-10,-2 0 0,-1-1 0,-1 1 1,-7 39-1,3-39 17,-1-1 0,-2 0 1,0 0-1,-1-1 0,-2 0 1,0 0-1,-25 34 0,6-21 613,29-34-732,0 0-1,0 0 0,0 0 0,0 0 0,0 0 0,0 0 1,0 0-1,0 0 0,-1 0 0,1-1 0,0 1 0,-1-1 1,1 1-1,0-1 0,-1 1 0,1-1 0,-1 0 0,1 1 1,-1-1-1,1 0 0,0 0 0,-1 0 0,-2-1 1</inkml:trace>
  <inkml:trace contextRef="#ctx0" brushRef="#br0" timeOffset="661.06">486 822 14880,'0'0'352,"2"0"21,2 0-191,1-1 1,-1 1-1,0-1 1,0 0-1,0-1 1,0 1-1,0-1 1,0 1-1,0-1 0,-1 0 1,1-1-1,5-3 1,-7 4-162,0 0-1,0 1 1,0-1 0,0 0-1,0 0 1,0 0 0,-1-1-1,1 1 1,-1 0 0,0-1-1,1 1 1,-1-1-1,0 1 1,0-1 0,-1 1-1,1-1 1,0 0 0,-1 1-1,0-1 1,0 0 0,0-3-1,0 5-15,0 0-1,0 0 0,-1 0 0,1 0 0,-1 0 0,1 1 0,-1-1 0,1 0 0,-1 0 0,1 1 0,-1-1 0,1 0 0,-1 1 0,0-1 0,0 0 0,1 1 0,-1-1 1,0 1-1,0 0 0,0-1 0,1 1 0,-1-1 0,0 1 0,0 0 0,0 0 0,0 0 0,0-1 0,0 1 0,0 0 0,0 0 0,0 0 0,1 0 0,-1 1 1,0-1-1,0 0 0,0 0 0,0 0 0,0 1 0,-1 0 0,-2 0 8,0 0-1,-1 0 1,1 1 0,0-1-1,0 1 1,0 0 0,-4 3-1,5-2 2,0 0-1,1 0 0,-1 1 1,1-1-1,0 1 0,-1-1 1,1 1-1,1 0 0,-1 0 1,1 0-1,-1 0 0,1 0 0,0 0 1,1 0-1,-1 0 0,0 6 1,1 3 22,0 1 1,0-1 0,5 24-1,-4-29-19,1 0 0,0 0-1,0 0 1,1-1-1,0 1 1,0-1-1,1 0 1,0 0 0,0 0-1,9 10 1,-11-15-13,0 0 1,0 0-1,0 0 1,0 0 0,1-1-1,-1 1 1,0-1-1,1 1 1,-1-1 0,1 0-1,0 0 1,-1 0-1,1-1 1,0 1 0,-1-1-1,1 1 1,0-1-1,0 0 1,0 0 0,-1 0-1,1 0 1,0 0-1,0-1 1,-1 0-1,1 1 1,0-1 0,-1 0-1,1 0 1,-1 0-1,1 0 1,-1-1 0,1 1-1,3-4 1,1 0 1,-1-1-1,0 1 1,0-1 0,-1 0 0,0-1 0,0 1 0,0-1-1,-1 0 1,7-15 0,2-8 13,11-37 0,-14 35-6,0 3 14,-3 7 44,1-1 1,0 1-1,2 1 1,14-24-1,-23 44-67,-1 0 0,1 1 0,-1-1 1,1 0-1,-1 0 0,1 1 0,-1-1 0,1 0 0,0 1 0,-1-1 0,1 1 0,0-1 0,0 1 0,-1-1 0,1 1 0,0-1 0,0 1 0,0 0 0,0-1 0,-1 1 0,1 0 0,0 0 0,0 0 0,0 0 0,0 0 0,1 0 0,-1 0 5,0 1-1,1-1 1,-1 1-1,0 0 0,0-1 1,0 1-1,1 0 0,-1 0 1,0 0-1,0 0 1,0 0-1,-1 0 0,1 0 1,0 0-1,1 2 0,2 4 24,-1 0-1,1 0 1,-1 1-1,4 13 0,-4-3-30,0 0 0,-2 1 0,0 33 0,1 21 0,-1-63 0,1 0 0,0 1 0,0-1 0,1 0 0,1 0 0,-1-1 0,2 1 0,6 12 0,-9-20 0,-1 0 0,1 1 0,0-1 0,0 0 0,0 0 0,0-1 0,0 1 0,0 0 0,0-1 0,1 1 0,-1-1 0,0 0 0,1 1 0,-1-1 0,4 0 0,-3 0 0,0-1 0,0 0 0,0 0 0,0 0 0,0 0 0,0-1 0,0 1 0,0-1 0,-1 0 0,1 0 0,0 0 0,0 0 0,-1 0 0,1 0 0,0-1 0,-1 1 0,3-3 0,22-18-2522</inkml:trace>
  <inkml:trace contextRef="#ctx0" brushRef="#br0" timeOffset="1167.2">1117 670 13504,'0'0'192,"1"3"26,44 125 1752,-37-101-1642,-1 0 0,6 53 1,-17-92 519,1 4-762,0 0-1,1 0 0,0 0 0,-1-11 0,3 3 33,1 1 0,1 0 0,0 0 0,1 0-1,1 0 1,0 1 0,1 0 0,13-28 0,-12 31-54,-1 0 0,2 1 0,-1 0 0,2 0 0,-1 0 0,1 1 0,1 0 0,-1 1 0,2 0 1,-1 0-1,18-10 0,-26 17-57,1 0 0,0 0-1,0 0 1,0 1 0,0-1 0,0 1 0,0-1 0,0 1 0,0 0 0,0 0 0,0 0-1,0 0 1,0 0 0,0 0 0,0 0 0,0 1 0,0-1 0,0 1 0,0-1 0,0 1 0,0 0-1,0 0 1,-1 0 0,1 0 0,0 0 0,-1 0 0,1 1 0,-1-1 0,1 0 0,-1 1 0,1-1-1,-1 1 1,0-1 0,0 1 0,0 0 0,2 3 0,4 8 3,-1-1-1,-1 1 1,0 0-1,4 17 1,-7-23-4,18 85 93,-17-71-641,1 0-1,0-1 1,2 0-1,12 30 1</inkml:trace>
  <inkml:trace contextRef="#ctx0" brushRef="#br0" timeOffset="1508">1641 653 13760,'0'0'661,"2"4"-240,4 8-217,-1 0-1,-1 1 1,0 0-1,3 13 1,-5-14-62,1 0 0,1 0 0,0 0-1,0 0 1,1-1 0,8 13 0,-12-23-131,-1 0 0,1 0 1,-1-1-1,1 1 0,-1 0 1,1-1-1,0 1 0,-1 0 1,1-1-1,0 1 0,-1-1 1,1 1-1,0-1 0,0 1 0,0-1 1,-1 1-1,1-1 0,0 0 1,0 0-1,0 1 0,0-1 1,0 0-1,0 0 0,-1 0 1,1 0-1,0 0 0,0 0 1,0 0-1,0 0 0,0 0 0,0-1 1,0 1-1,-1 0 0,1-1 1,0 1-1,0 0 0,0-1 1,0 1-1,-1-1 0,1 1 1,0-1-1,-1 0 0,1 1 1,0-1-1,0-1 0,4-3 34,0-1 0,-1 0 0,0 0-1,5-9 1,-8 14-37,3-7 38,0 0 0,-1-1 0,1 1 0,-2-1 0,1 0 0,-2 0 0,1 0 0,-1 0 0,0-11 0,-1 15-12,0 0 0,0 0 1,0 1-1,-1-1 0,0 0 1,0 1-1,0-1 0,0 1 1,-1-1-1,0 1 0,0-1 1,0 1-1,0 0 0,-1 0 1,1 0-1,-1 0 0,0 1 1,0-1-1,-6-4 0,-7 2 273,9 5-2598</inkml:trace>
  <inkml:trace contextRef="#ctx0" brushRef="#br0" timeOffset="1906.94">1956 637 14112,'0'0'0,"2"24"0,0 0 32,4 6 256,-1 2 32,3-3 64,1-6 32,-1-7-224,-1-6 0,-2-7-160,3-11 32</inkml:trace>
  <inkml:trace contextRef="#ctx0" brushRef="#br0" timeOffset="2276.86">2086 604 11840,'-6'-64'1088,"13"82"-171,-1-8-746,39 97 862,-38-93-914,2 1 1,-1-2-1,1 1 0,1-1 1,12 13-1,-20-25-104,-1 0 0,0 0 0,0 1 0,1-1 0,-1 0 0,0 0 0,1 0 0,-1 0 0,1-1 0,-1 1 0,1 0 0,0-1 0,-1 1 0,1-1 0,0 1 0,-1-1 0,1 0 0,0 0 0,0 0 0,-1 0 0,4 0 0,-2-1 1,-1 0 0,0 0 0,1 0 0,-1 0 0,0 0 0,0-1 1,0 1-1,0-1 0,0 1 0,0-1 0,0 0 0,0 0 0,1-2 0,4-7 29,0 1 0,-1-2-1,0 1 1,8-22-1,-2-4 11,0-1-1,-3-1 1,-1 0-1,-1 0 0,0-54 1,-6 65-20,-1 0 1,-2 1-1,-1-1 0,-1 0 1,-2 1-1,0 0 1,-2 1-1,-16-39 1,16 52 63,8 13-95,0-1 1,0 1-1,0 0 1,0 0 0,-1 0-1,1 0 1,0 0 0,0 0-1,0 0 1,0 0-1,0 0 1,0-1 0,-1 1-1,1 0 1,0 0-1,0 0 1,0 0 0,0 0-1,0 0 1,0 0 0,-1 0-1,1 0 1,0 0-1,0 0 1,0 0 0,0 0-1,0 0 1,-1 0-1,1 0 1,0 0 0,0 0-1,0 0 1,0 0 0,0 0-1,0 1 1,-1-1-1,1 0 1,0 0 0,0 0-1,0 0 1,0 0-1,-1 2 24,0 1-1,0-1 0,0 1 1,1-1-1,-1 0 0,1 1 1,0-1-1,0 5 0,-1 63 132,3 0 0,3-1 0,3 0 0,24 94 0,-25-132-107,2-1 0,25 57 0,-29-76-40,1 0 1,1 0-1,-1 0 1,2-1-1,-1 0 1,1 0-1,1-1 1,0 0-1,0-1 1,14 10-1,-20-16-8,0 0-1,1 0 0,-1 0 0,1-1 1,-1 1-1,1-1 0,0 0 0,0 0 0,0 0 1,0 0-1,0-1 0,0 1 0,0-1 1,0 0-1,-1 0 0,1-1 0,7-1 0,-6 0 7,1 0 0,-1 0-1,1 0 1,-1-1 0,0 0-1,0 0 1,0-1 0,-1 1-1,1-1 1,7-8 0,-2 0 28,-1-1 1,0 0 0,0 0-1,-2 0 1,1-1 0,-2 0-1,0-1 1,5-18-1,-5 7 90,-1 0-1,-1 0 0,-1-1 1,-1 1-1,-1-1 0,-2 1 1,-6-42-1,40 189 934,-22-55-1028,10 44-4,-17-96-28,0 0 1,1 0-1,1-1 0,0 0 0,12 20 1,-17-32-8,-1-1 1,1 1-1,-1 0 0,1 0 1,-1-1-1,1 1 1,-1 0-1,1 0 1,0-1-1,0 1 1,-1-1-1,1 1 1,0-1-1,0 1 1,0-1-1,-1 1 0,1-1 1,0 0-1,0 1 1,0-1-1,0 0 1,1 0-1,-1 0 23,0 0 0,-1 0 0,1-1 0,0 1 0,0 0 0,0-1 0,0 1 0,-1-1 0,1 1 0,0-1 0,-1 1 0,1-1 0,0 0 0,-1 1 0,1-1-1,-1 0 1,1 1 0,0-2 0,2-4-390,0 0 0,0-1 1,0 1-1,2-9 0,-4 11-624</inkml:trace>
  <inkml:trace contextRef="#ctx0" brushRef="#br0" timeOffset="2707.17">2824 303 15488,'0'0'1119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7:08.8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554 11936,'2'2'229,"31"46"940,30 61 0,-29-48-846,43 93 187,-29-54-198,-13-39-92,-32-56-184,1-1 0,-1 1 1,1-1-1,0 0 0,0 0 0,0-1 0,0 1 1,0-1-1,1 0 0,6 4 0,-10-7-21,0 0 0,-1 0 0,1 0 0,0 0 0,-1 0 0,1 0 0,0 0 0,-1 0 0,1 0 0,0-1 0,-1 1 0,1 0 0,-1 0 0,1-1 0,0 1 0,-1 0 0,1-1-1,-1 1 1,1 0 0,-1-1 0,1 1 0,-1-1 0,1 1 0,-1-1 0,0 1 0,1-1 0,-1 1 0,0-1 0,1 0 0,-1 1 0,0-1 0,0 1 0,1-1 0,-1 0 0,0 1 0,0-2 0,8-28 194,-8 26-145,5-29 240,-2 0 0,-1-38 0,0 4 58,1-97 402,6-77 1187,-9 240-1929,0 1 1,0 0-1,0-1 0,0 1 0,0 0 1,0-1-1,0 1 0,0 0 1,0-1-1,0 1 0,0 0 0,0-1 1,1 1-1,-1 0 0,0-1 1,0 1-1,0 0 0,0-1 0,1 1 1,-1 0-1,0 0 0,0-1 0,0 1 1,1 0-1,-1 0 0,0-1 1,1 1-1,-1 0 0,0 0 0,0 0 1,1 0-1,-1-1 0,9 7-345,-4-3-1956</inkml:trace>
  <inkml:trace contextRef="#ctx0" brushRef="#br0" timeOffset="416.24">832 479 15424,'0'0'426,"-2"2"-74,0 1-301,0 0-1,0 0 1,0 0-1,0 0 0,1 0 1,-1 0-1,1 1 1,0-1-1,0 1 1,0-1-1,0 1 1,1 0-1,-1-1 1,1 5-1,-3 9 73,-10 48 294,-6 82 0,18-122-334,0-1 0,2 1 0,0 0-1,2 0 1,1-1 0,11 40-1,-12-56-71,0 1-1,1-1 0,0 0 0,0-1 1,0 1-1,1-1 0,1 1 0,-1-2 1,1 1-1,0-1 0,0 1 0,1-2 1,0 1-1,0-1 0,10 6 0,-11-8-349,1 0 1,-1 0-1,1-1 0,-1 0 0,1 0 0,11 1 1,-10-2-11342</inkml:trace>
  <inkml:trace contextRef="#ctx0" brushRef="#br0" timeOffset="814.39">1036 1328 9280,'0'0'8159</inkml:trace>
  <inkml:trace contextRef="#ctx0" brushRef="#br0" timeOffset="1552.75">1255 734 14656,'38'45'126,"37"38"477,-67-75-544,1 0-1,0-1 1,0 0 0,1 0 0,-1-1 0,2-1 0,13 6 0,-24-10-45,1-1 0,0 1 0,0-1 1,0 1-1,0-1 0,-1 0 0,1 0 1,0 0-1,0 1 0,0-1 1,0 0-1,0 0 0,0 0 0,0 0 1,0 0-1,0-1 0,0 1 0,-1 0 1,1 0-1,0-1 0,0 1 1,0 0-1,0-1 0,0 1 0,-1-1 1,1 1-1,0-1 0,0 1 0,-1-1 1,2 0-1,-1-1-6,0 0 1,-1 0-1,1 0 0,0 0 1,-1-1-1,1 1 0,-1 0 1,0 0-1,0 0 0,1 0 1,-1 0-1,-1-4 0,0-5-39,-1-1 0,-1 1 0,0 0-1,-4-11 1,6 19 24,0 1-1,0-1 1,0 0-1,-1 1 1,1-1-1,-1 1 1,1-1-1,-1 1 0,0 0 1,0-1-1,0 1 1,0 0-1,-4-2 1,4 3 4,1 1 0,-1-1 0,1 1 0,-1 0 0,0 0 0,1 0 0,-1 0 0,1 0 0,-1 0 0,0 0 0,1 0 0,-1 1 0,1-1 0,-1 0 0,1 1 0,-1-1 0,1 1 0,-1 0 0,1 0 0,0 0 0,-1-1 0,1 1 0,0 0 0,0 0 0,-1 1 0,0 1 0,-21 19 95,2 2 1,1 0 0,-21 34 0,-8 8-2422</inkml:trace>
  <inkml:trace contextRef="#ctx0" brushRef="#br0" timeOffset="1968.97">1148 629 14784,'0'0'64,"15"4"0,6-3 128,8-4 32,11-3-224,9-5 32,7-3-96,0-7 32</inkml:trace>
  <inkml:trace contextRef="#ctx0" brushRef="#br0" timeOffset="2366.59">1558 430 11680,'4'1'69,"7"3"23,0 1 1,-1 0-1,1 1 0,-1 0 1,0 0-1,-1 1 0,0 0 0,0 1 1,0 0-1,-1 1 0,0 0 1,10 14-1,-9-9 77,0 0 1,-1 0-1,0 1 1,-1 0-1,-1 0 1,0 0-1,-1 1 1,4 26-1,-2 11 373,-3 0 0,-2 0-1,-6 60 1,-9 0-2074</inkml:trace>
  <inkml:trace contextRef="#ctx0" brushRef="#br0" timeOffset="2367.59">2022 636 13760,'0'0'1344,"14"-10"-704,-3 12-224,6 0 31,12-1-255,3 1 0</inkml:trace>
  <inkml:trace contextRef="#ctx0" brushRef="#br0" timeOffset="2368.59">2039 885 12384,'0'0'928,"17"2"-128,-5-4 64,7-2-640,10-5 0,14-10-192,9-12 0</inkml:trace>
  <inkml:trace contextRef="#ctx0" brushRef="#br0" timeOffset="2765.39">2393 39 14112,'0'-3'96,"0"1"-82,0 1 0,0 0 1,0-1-1,0 1 1,1 0-1,-1 0 1,1-1-1,-1 1 0,1 0 1,-1 0-1,1-1 1,0 1-1,-1 0 1,1 0-1,0 0 0,0 0 1,0 0-1,0 0 1,0 0-1,0 0 1,1 0-1,1-1 14,-1 1 1,1 0-1,0 0 1,0 0-1,-1 0 0,1 0 1,0 1-1,0-1 1,5 1-1,0-1 38,0 2 0,0-1-1,0 1 1,0 0 0,0 1-1,15 5 1,-15-3-8,0 0 1,0 0-1,-1 1 1,0 1-1,0-1 1,0 1-1,0 0 1,-1 0-1,0 1 0,0 0 1,-1 0-1,0 0 1,0 1-1,-1 0 1,0 0-1,6 15 1,-4-6 34,-1 1 1,0-1 0,-1 1 0,-1 0 0,-1 0-1,0 0 1,-2 27 0,-6 4-651,-2 1 1,-27 90 0,32-130-10436</inkml:trace>
  <inkml:trace contextRef="#ctx0" brushRef="#br0" timeOffset="3164.52">2630 743 11296,'2'4'192,"75"144"2368,-72-137-2384,1-1 1,11 17 0,-15-24-131,1 0 0,-1 0 0,1 0 0,0 0 0,0 0 0,0-1 0,0 1 0,1-1 0,-1 0 0,0 0 0,7 2 0,-9-3-21,1-1 1,-1 0-1,1 0 0,-1 0 0,0 0 1,1 0-1,-1-1 0,1 1 0,-1 0 1,1 0-1,-1-1 0,0 1 0,1-1 1,-1 0-1,0 1 0,1-1 0,-1 0 1,0 0-1,0 0 0,0 0 0,1 0 1,-1 0-1,0 0 0,0 0 0,0-1 1,22-32 598,-22 32-587,0-1 0,2-1 82,0-1 1,-1 0-1,0 0 1,0 0-1,2-7 0,-4 11-93,0 0 0,0 0 0,0 0 0,0 0 0,0 0 0,0 0-1,0 0 1,0 1 0,0-1 0,0 0 0,0 0 0,-1 0 0,1 0-1,0 0 1,-1 1 0,1-1 0,-1 0 0,1 0 0,-1 1 0,1-1-1,-1 0 1,1 0 0,-1 1 0,0-1 0,1 1 0,-1-1 0,0 1-1,1-1 1,-1 1 0,0-1 0,0 1 0,0 0 0,0-1 0,1 1-1,-1 0 1,0 0 0,0-1 0,0 1 0,0 0 0,0 0 0,-1 0-1,-61-2-1774,56 2-1008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7:01.6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2 668 12384,'-5'43'785,"2"1"1,5 84 0,-16-244 1425,-5-51-860,17 132-914,1-1 1,8-63-1,-5 83-243,1 0 0,0 0-1,1 0 1,1 1-1,12-26 1,-15 36-158,1 1 0,0-1 0,0 1 0,0-1 1,0 1-1,1 0 0,0 0 0,0 0 0,0 1 0,0-1 0,1 1 0,-1 0 0,1 0 1,0 1-1,-1-1 0,1 1 0,0 0 0,1 1 0,-1-1 0,8-1 0,-6 3-25,1-1-1,-1 1 1,0 0-1,1 0 1,9 3-1,2 1-2739</inkml:trace>
  <inkml:trace contextRef="#ctx0" brushRef="#br0" timeOffset="367.71">60 638 13760,'0'0'352,"11"-19"160,-4 7 32,5-3-192,2-1 32,2 4-192,1 0 32,-1 1-33,1 2 1,1 3-32,1 3 0,2 0-32,2 3 0,4 5-32,-2 5 0</inkml:trace>
  <inkml:trace contextRef="#ctx0" brushRef="#br0" timeOffset="722.74">84 966 15872,'0'0'320,"19"-2"287,2-2-31,18-3-160,10-3 32,9-6-192,6-6 32</inkml:trace>
  <inkml:trace contextRef="#ctx0" brushRef="#br0" timeOffset="723.74">716 368 14048,'0'0'32,"-16"1"32,5 11 96,-2 8 0,-1 9 0,-3 6 64,-1 14-96,2 4 0,3-1 32,4-1 32,5 2-32,6-5 0,9-4 0,3-8 0,2-9-32,7-14 32</inkml:trace>
  <inkml:trace contextRef="#ctx0" brushRef="#br0" timeOffset="2440.49">1707 183 12384,'1'2'32,"13"10"134,0 1 1,-2 0-1,0 1 1,0 0 0,-1 1-1,13 25 1,-3-7 43,-13-21-114,-2 0 0,1 1 0,-2 0 1,0 0-1,0 1 0,-1 0 1,2 16-1,8 100 609,-14-125-671,2 47-194,-2 0 0,-3 0 0,-11 63 0</inkml:trace>
  <inkml:trace contextRef="#ctx0" brushRef="#br0" timeOffset="4081.99">1348 459 12672,'-3'1'325,"0"1"-169,0-1 0,-1 1 1,1 1-1,0-1 0,0 0 0,0 1 1,1 0-1,-1-1 0,1 1 0,-1 0 0,-2 6 1,-21 42 104,13-24-141,-34 61 63,-36 79 130,76-150-265,0 1 0,-1-1 0,-16 23 0,23-39-2027</inkml:trace>
  <inkml:trace contextRef="#ctx0" brushRef="#br0" timeOffset="4605.6">1013 492 12288,'0'0'1797,"3"1"-1152,11 7-500,0 0 0,0 1-1,-1 0 1,0 1 0,-1 0-1,15 16 1,23 19-107,241 202 591,-287-243-739,-3-3 14,1 0 0,-1 0 0,1 1 1,-1-1-1,0 0 0,0 1 1,1-1-1,-1 1 0,0-1 0,0 1 1,-1 0-1,1 0 0,1 2 1</inkml:trace>
  <inkml:trace contextRef="#ctx0" brushRef="#br0" timeOffset="5113.41">945 370 14560,'0'0'1482,"2"-1"-906,2 0-500,0 0 0,0 1-1,0-1 1,1 1 0,-1 0 0,0 0-1,0 1 1,0-1 0,8 2 0,7 1 19,12-2-6,0-1 0,0-2 0,-1-1-1,45-10 1,121-39 138,-157 40-194,-13 4-2310</inkml:trace>
  <inkml:trace contextRef="#ctx0" brushRef="#br0" timeOffset="5758.56">2438 656 11584,'0'0'3226,"1"3"-3023,0 14 0,-1 0 0,0 0 0,-2 1 1,-5 30-1,3-22 86,-2 34 0,8 60-1803</inkml:trace>
  <inkml:trace contextRef="#ctx0" brushRef="#br0" timeOffset="6323.78">2189 223 13408,'0'0'2368,"1"-2"-2267,3-8-84,0 1-1,-1-1 1,0 0 0,0-1 0,-1 1 0,-1 0-1,0-1 1,0-13 0,2-17 56,-3 37-47,1 1 0,-1 0 0,1-1 0,0 1-1,0 0 1,0 0 0,0-1 0,1 1 0,-1 0 0,1 0 0,0 0 0,-1 1 0,2-1 0,-1 0 0,0 1 0,0-1-1,1 1 1,-1 0 0,1 0 0,0 0 0,0 0 0,0 0 0,0 0 0,0 1 0,0 0 0,0-1 0,0 1 0,0 0-1,1 1 1,-1-1 0,1 1 0,5-1 0,-3 1-4,-1 0 0,1 0-1,0 1 1,-1 0 0,1 0 0,-1 0 0,1 1-1,-1-1 1,0 2 0,0-1 0,0 0-1,0 1 1,0 0 0,0 0 0,-1 0-1,1 1 1,-1-1 0,0 1 0,4 5-1,-3-1 0,-1-1-1,0 1 0,0-1 1,-1 1-1,0 0 0,0 0 1,-1 1-1,0-1 0,-1 0 0,1 13 1,0 6-1090,-3 41 1,1-66 843,-1 9-10708</inkml:trace>
  <inkml:trace contextRef="#ctx0" brushRef="#br0" timeOffset="6830.67">2355 783 12480,'0'0'2757,"6"13"-2576,-2-13-160,1 0-1,-1-1 1,0 1 0,0-1-1,0 0 1,1 0-1,-1-1 1,0 1 0,0-1-1,-1 0 1,5-2 0,-6 3 2,0-1-1,-1 1 1,1 0 0,0-1 0,-1 1 0,1 0 0,-1-1 0,1 0 0,-1 1 0,0-1 0,2-3 0,-3 4 7,0 0-1,1 0 0,-1 0 1,0 0-1,0 0 0,1 0 0,-1 0 1,0 0-1,0 0 0,0 0 1,-1 0-1,1 0 0,0 0 1,0 0-1,0 0 0,-1 0 1,1 0-1,-1 0 0,1 0 1,-1 0-1,1 0 0,-1 0 1,-1-1-1,1 0 16,-1 0 0,0 1 0,0-1 0,0 1 0,0 0 1,-1 0-1,1 0 0,0 0 0,0 0 0,-1 0 0,1 0 0,-1 1 0,1-1 0,0 1 1,-1 0-1,1-1 0,-1 1 0,-4 1 0,-3-1 78,0 1 0,1 1 0,-13 3 0,19-4-101,0-1-1,0 2 1,0-1 0,0 0-1,1 1 1,-1-1 0,0 1-1,1 0 1,-1 0 0,1 0 0,0 0-1,0 0 1,0 0 0,-3 4-1,4-4-19,0 0 0,0-1 0,0 1 0,0 0 0,1-1 0,-1 1 0,1 0 0,-1 0 0,1 0-1,-1 0 1,1 0 0,0-1 0,0 1 0,0 0 0,0 0 0,1 0 0,-1 0 0,0 0 0,1 0 0,-1-1 0,1 1 0,0 0 0,-1 0-1,2 2 1,13 13-230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6:55.3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3 964 14880,'0'0'645,"3"3"-133,15 29-201,0 1 1,-2 1-1,-2 0 1,20 71-1,-29-74-279,-31-60-27,8 1-1,2-1-1,0-1 1,2-1-1,1 0 1,2 0-1,-12-57 0,18 67 1,1-1-1,2 0 0,0 0 1,1 0-1,2 0 0,0-1 1,1 1-1,1 1 0,1-1 1,1 0-1,10-24 0,-13 40 4,0 0 0,1 1-1,0-1 1,0 1-1,1 0 1,-1-1-1,1 2 1,0-1-1,0 0 1,8-5 0,-10 9-4,0-1 0,0 1 0,0 0 0,0 0 0,0 0 0,1 0 0,-1 1 0,0-1 0,1 0 0,-1 1 0,0 0 0,1-1 0,-1 1 0,0 0 0,1 0 0,-1 1 0,1-1 0,-1 0 0,0 1 0,1 0 0,-1-1 0,0 1 0,0 0 0,0 0 0,1 0 0,-1 0 0,0 1 0,0-1 0,-1 0 0,4 3 0,5 5 1,-1 0 0,1 0 0,-2 1 0,1 0 1,-1 1-1,7 12 0,36 74-9,-25-43 2,3 0-18,2-1-1,43 55 1,-45-76 4,-28-30 16,1-1 1,0 1-1,0-1 0,0 1 1,0-1-1,0 0 0,0 0 1,0 0-1,1 0 1,-1 0-1,0 0 0,1-1 1,-1 1-1,4 0 0,-5-2 1,0 1 0,0 0 0,0 0 0,1-1 0,-1 1 0,0-1 0,0 1 0,0-1 0,0 0 0,0 1 0,0-1 0,0 0 0,0 0 0,0 1 0,0-1 0,-1 0 0,1 0 0,0 0 0,-1 0 0,1 0 0,0 0 0,-1 0 0,1-2 0,10-29 0,-11 30 0,5-23 18,-2-1-1,0 0 1,-2 0-1,-1 0 1,-4-28-1,1-11 44,3 12-627,2 0 1,11-69 0</inkml:trace>
  <inkml:trace contextRef="#ctx0" brushRef="#br0" timeOffset="582.15">630 705 12480,'1'24'321,"1"0"0,0 0 1,2 0-1,10 35 0,-10-47-154,0 0-1,0 1 0,1-1 0,1-1 1,0 1-1,1-1 0,0 0 0,1 0 1,16 17-1,-22-26-164,1 0 0,-1 1 0,1-1 1,0 0-1,-1-1 0,1 1 0,0 0 0,0-1 1,0 0-1,0 1 0,0-1 0,0-1 0,0 1 0,1 0 1,-1-1-1,0 1 0,0-1 0,1 0 0,-1 0 1,0 0-1,0-1 0,1 1 0,-1-1 0,0 0 0,0 0 1,0 0-1,0 0 0,0 0 0,0-1 0,0 1 1,0-1-1,0 0 0,-1 0 0,6-4 0,-2-1-13,1 1-1,-1-1 0,0 0 1,-1 0-1,0-1 0,0 0 0,0 0 1,-1 0-1,0 0 0,-1-1 1,4-14-1,-5 11 7,0 1 0,-1-1 1,0 0-1,-1 0 0,0 0 0,-1 0 0,-1 0 1,0 1-1,0-1 0,-1 1 0,0-1 1,-1 1-1,-1 0 0,1 0 0,-2 1 1,0-1-1,0 1 0,-12-14 0,16 21-137,-1 0-1,1 0 1,-1 0-1,0 1 0,0-1 1,0 1-1,0 0 1,0 0-1,-1 0 1,-5-2-1</inkml:trace>
  <inkml:trace contextRef="#ctx0" brushRef="#br0" timeOffset="1057.92">1029 799 12480,'1'3'453,"-1"-2"-394,5 11 445,0-1 1,-1 1 0,-1 0 0,0 0 0,1 19 0,-11-51-303,1 10-169,-2-12 42,0 0 1,-8-44 0,14 57-28,1 1 0,0-1 1,1 1-1,-1-1 0,2 1 0,-1-1 0,1 1 0,0 0 0,1-1 1,0 1-1,4-12 0,-4 18-14,-1-1 0,0 0-1,1 1 1,-1 0 0,1-1 0,0 1 0,0 0 0,0 0 0,0 0 0,0 0-1,0 0 1,1 0 0,-1 0 0,1 1 0,-1-1 0,1 1 0,-1 0 0,1 0-1,0 0 1,0 0 0,-1 0 0,1 1 0,0-1 0,0 1 0,0 0 0,0 0-1,0 0 1,0 0 0,0 0 0,0 1 0,-1-1 0,1 1 0,5 1 0,-1 1 6,1 0 1,-1 0 0,0 1 0,0-1 0,0 2 0,-1-1 0,1 1 0,-1 0 0,0 0 0,-1 1 0,8 8-1,-3 1-19,0 1-1,-1 0 0,-1 1 0,-1 0 0,0 0 0,6 26 0,13 33 15,-24-71-40,-2-5-22,3-13-5,1-22 38,0 1 30,12-48 1,-14 72-29,1-1 0,1 2 0,0-1 0,0 0 1,1 1-1,0 0 0,1 0 0,0 0 0,9-9 0,-15 17-3,1 1-1,0-1 1,-1 0-1,1 1 0,0-1 1,-1 0-1,1 1 0,0-1 1,-1 1-1,1 0 1,0-1-1,0 1 0,0-1 1,0 1-1,-1 0 0,1 0 1,0-1-1,0 1 0,0 0 1,0 0-1,0 0 1,0 0-1,0 0 0,-1 0 1,1 0-1,0 1 0,0-1 1,0 0-1,0 0 1,0 1-1,-1-1 0,1 0 1,0 1-1,0-1 0,0 1 1,-1-1-1,1 1 1,0 0-1,-1-1 0,1 1 1,0-1-1,-1 1 0,1 0 1,-1 0-1,1-1 1,-1 1-1,1 1 0,3 5 4,0 0-1,0 1 0,-1-1 1,3 9-1,-5-12-3,22 82 8,4 12-115,-27-97 71,5-17 0,-4 15 32,12-34 73,2 1 0,27-45 0,-36 69-55,0 2 1,0-1-1,1 1 0,0 0 1,0 0-1,1 1 0,0 0 0,1 0 1,-1 1-1,1 0 0,0 0 1,0 1-1,17-6 0,-23 10-5,0 1-1,1 0 1,-1-1-1,1 1 1,-1 1 0,1-1-1,-1 0 1,0 1-1,1 0 1,-1-1 0,0 1-1,1 1 1,-1-1-1,0 0 1,0 1 0,0-1-1,0 1 1,0 0-1,3 3 1,7 5-2,0 1-1,15 18 1,-26-28-7,22 28 0,-16-18-3,1-1 0,17 16 0,-24-24-3,1 0 1,-1 0-1,1 0 0,-1 0 1,1-1-1,0 0 0,0 1 1,0-1-1,-1 0 0,1 0 1,0 0-1,0-1 0,0 1 1,1-1-1,-1 0 0,6 0 1,15-6-2485</inkml:trace>
  <inkml:trace contextRef="#ctx0" brushRef="#br0" timeOffset="1672.26">2093 528 13152,'-5'3'78,"1"1"0,0-1 0,-1 1 0,1 1 0,0-1 0,1 0 0,-1 1 0,1 0 0,0 0 0,-3 5 0,-2 8 341,-10 29 0,13-32-255,1 0 0,1 0 0,0 1 1,1-1-1,0 1 0,1 0 0,1-1 1,1 1-1,3 23 0,-4-38-151,0 0 0,0 0 0,1-1 1,-1 1-1,0 0 0,0 0 0,0-1 0,1 1 0,-1 0 0,1 0 0,-1-1 0,0 1 0,1 0 1,-1-1-1,1 1 0,-1 0 0,1-1 0,0 1 0,-1-1 0,1 1 0,0-1 0,-1 1 0,1-1 1,0 0-1,-1 1 0,2-1 0,-1 0-2,1 0-1,-1 0 1,0 0 0,1 0 0,-1 0 0,0-1 0,0 1-1,0 0 1,1-1 0,-1 1 0,0-1 0,0 0 0,0 1-1,0-1 1,1-1 0,7-5 12,-1-1-1,0 0 1,8-10-1,-11 11-4,31-34 12,-3-1 1,-1-2 0,35-65-1,-55 147-30,-10-29-2,0-1-1,1 1 0,0-1 0,1 0 0,0 0 0,0 0 0,1 0 1,0-1-1,0 0 0,1 0 0,0 0 0,10 8 0,-14-14 0,-1 0 0,1 0 0,0 0 0,-1-1 0,1 1 0,0 0 0,0-1 0,0 0 0,-1 1 0,1-1 0,0 0 0,0 0 0,0 0 0,0 0 0,0 0 0,0-1 0,-1 1 0,1-1 0,0 1 0,0-1 0,-1 1 0,1-1 0,0 0 0,-1 0 0,1 0 0,0 0 0,-1 0 0,1 0 0,-1 0 0,0-1 0,1 1 0,0-2 0,3-3-5,0 1 0,-1-1 0,0 0 0,0-1 0,0 1 0,5-13 0,2-14-1,-1 0 0,-2-1-1,-2 0 1,0 0 0,0-64-1,-6 46 0,-2 0 0,-3 0 0,-14-61 0,-5 19 53,24 93 149,1 15 89,1-8-215,12 74 208,4-1 0,4-1 0,3-1 0,40 88 0,-47-132-217,38 56 0,-27-50-2411,-21-29-9581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7:29.0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419 14400,'0'0'800,"3"16"-96,3-1 63,1 8-287,0 5 0,0 3-256,-1 5 32,-1 1-128,-2-2 0,1-6-96,-1-10 32</inkml:trace>
  <inkml:trace contextRef="#ctx0" brushRef="#br0" timeOffset="414.5">366 942 14496,'3'3'250,"10"10"-21,-1 1 0,0 0 0,-1 1 1,-1 0-1,-1 1 0,11 22 0,41 109 269,-54-128-413,12 37 113,-6-19 24,1-1 0,19 36 0,-33-72-219,3 5 67,0 0-1,-1-1 0,2 1 1,5 6-1,-8-10-60,-1-1-1,1 1 1,-1-1-1,1 0 0,-1 1 1,1-1-1,-1 1 1,1-1-1,-1 0 0,1 0 1,-1 1-1,1-1 1,0 0-1,-1 0 1,1 0-1,0 0 0,-1 1 1,1-1-1,0 0 1,-1 0-1,1 0 0,-1 0 1,1-1-1,0 1 1,-1 0-1,1 0 0,0 0 1,-1 0-1,1-1 1,-1 1-1,1 0 0,-1-1 1,1 1-1,0 0 1,-1-1-1,1 1 1,-1-1-1,0 1 0,1-1 1,-1 1-1,1-1 1,-1 1-1,0-1 0,1 1 1,-1-1-1,0 1 1,1-1-1,-1-1 0,7-12 82,0-1 0,-2 0 0,0 0 0,0-1 0,-1 0 0,2-26 0,1-100 587,-8 75-352,3-79 550,-2 145-854,0-1 1,0 1-1,0-1 0,0 1 1,1-1-1,-1 1 0,0 0 1,1-1-1,-1 1 0,1 0 1,-1-1-1,1 1 0,0 0 1,0 0-1,-1-1 0,1 1 1,0 0-1,0 0 0,2-2 1,0 2-4,-1 0 1,0 1-1,1-1 0,-1 0 1,1 1-1,-1-1 1,1 1-1,-1 0 1,1 0-1,3 0 0,16 1-2690</inkml:trace>
  <inkml:trace contextRef="#ctx0" brushRef="#br0" timeOffset="798.13">1063 819 14496,'-2'2'64,"-4"4"71,-1 1 0,1 0 0,1 0 0,-1 0 1,1 1-1,0 0 0,1 0 0,0 0 0,0 0 1,1 1-1,-4 12 0,-2 15 323,-7 53 1,14-74-391,-3 21 210,1 1 0,3 64-1,1-87-205,2 0-1,-1 0 0,2 0 0,0 0 0,1 0 0,0 0 1,1-1-1,1 0 0,0 0 0,8 13 0,-11-22-43,0 1-1,1-1 0,-1 0 0,1-1 1,0 1-1,0-1 0,0 0 0,0 0 0,0 0 1,1 0-1,-1-1 0,1 1 0,9 2 1,16 0-2340</inkml:trace>
  <inkml:trace contextRef="#ctx0" brushRef="#br0" timeOffset="1211.11">1452 1111 14208,'3'5'426,"4"10"-32,-1 0 0,0 1 0,0-1 0,-2 1-1,0 1 1,2 18 0,-5-26-311,-1 0-1,1 0 1,-2 0 0,1 0 0,-1 0-1,-1 0 1,1 0 0,-1 0-1,-1 0 1,0 0 0,0-1-1,-1 0 1,-6 12 0,9-19-74,1 0 0,-1 0 0,1 0 0,-1 0-1,0 0 1,0 0 0,1 0 0,-1 0 0,0 0 0,0 0 0,0-1 0,0 1 0,0 0 0,0-1 0,0 1 0,0-1 0,0 1 0,0-1 0,-1 1-1,1-1 1,0 0 0,0 1 0,0-1 0,-1 0 0,1 0 0,0 0 0,-2 0 0,0-1-1,1 0 0,0 0 0,0 0 1,0 0-1,0 0 0,0-1 0,0 1 0,0-1 1,0 0-1,1 1 0,-1-1 0,0 0 0,-1-2 0,-5-8 24,1 0-1,0 0 1,-8-20-1,7 13 30,0-1-1,2 0 1,1-1-1,0 1 1,-2-33-1,6 41-18,0 0 0,1 1 0,1-1-1,0 0 1,0 0 0,1 1 0,1-1-1,0 1 1,0 0 0,1 0 0,8-16-1,-10 24-30,-1 1 0,1-1 0,0 1-1,0 0 1,0 0 0,0 0 0,0-1-1,0 2 1,0-1 0,1 0-1,-1 0 1,1 1 0,-1 0 0,1-1-1,0 1 1,4-1 0,-2 0 2,0 2-1,1-1 1,-1 1 0,0-1-1,0 1 1,0 1-1,1-1 1,8 3 0,5 2 10,-1 1 0,1 1 0,31 17 0,-48-23-22,4 2 5,3 2-2,1 0 0,0-1 0,0 0 1,13 3-1,-20-6-4,0-1 0,-1 1 0,1-1 0,-1 0 0,1 0 0,0 0 0,-1 0 0,1 0 0,0-1 0,-1 1 0,1-1 0,-1 1 0,1-1 0,-1 0 0,1 0 0,-1-1 0,0 1-1,1 0 1,-1-1 0,0 1 0,0-1 0,0 0 0,2-2 0,2-2 10,-1 0 0,0 0-1,-1 0 1,0-1-1,0 0 1,0 0 0,0 0-1,-1 0 1,-1-1-1,1 1 1,-1-1 0,0 0-1,-1 1 1,0-1-1,0 0 1,-1 0 0,0 0-1,0 0 1,-3-13-1,3 17 9,-1 0-1,0 1 1,0-1-1,0 1 0,0 0 1,-1-1-1,1 1 0,-5-6 1,-4-2-2585</inkml:trace>
  <inkml:trace contextRef="#ctx0" brushRef="#br0" timeOffset="1596.09">1297 804 14560,'0'0'442,"2"-3"-31,43-31 471,41-36-171,-78 62-597,0 0 1,0-1-1,-1 1 0,0-2 0,-1 1 0,0-1 0,7-14 0,-13 23-74,1 0 0,-1 1-1,0-1 1,0 1-1,0-1 1,1 1-1,-1-1 1,0 1-1,1-1 1,-1 1-1,0-1 1,1 1-1,-1-1 1,1 1-1,-1-1 1,1 1 0,-1 0-1,1-1 1,-1 1-1,2-1 1,5 8 297,5 27-281,-9-22 54,21 53-2414</inkml:trace>
  <inkml:trace contextRef="#ctx0" brushRef="#br0" timeOffset="1597.09">1754 552 13856,'4'-5'132,"0"0"1,1 0 0,0 0 0,-1 1 0,2 0-1,-1 0 1,0 0 0,1 1 0,0 0 0,-1 0 0,1 0-1,1 1 1,-1 0 0,12-3 0,-9 3-68,0 0 1,0 1 0,-1 0-1,1 0 1,0 1 0,0 1-1,0-1 1,-1 1 0,1 1-1,13 3 1,-22-5-56,1 1 0,0-1-1,0 1 1,-1-1 0,1 1 0,0-1 0,-1 1-1,1-1 1,-1 1 0,1 0 0,-1-1-1,1 1 1,-1 0 0,1-1 0,-1 1 0,0 0-1,1 0 1,-1-1 0,0 1 0,0 0-1,1 0 1,-1 0 0,0 0 0,0-1-1,0 1 1,0 0 0,0 0 0,0 0 0,0-1-1,-1 1 1,1 1 0,-9 29 109,6-24-92,-4 15 48,0-4 33,-8 36 1,14-50-89,0 0-1,1 1 1,-1-1-1,1 1 1,0-1-1,0 0 1,1 1-1,-1-1 1,1 0-1,0 1 1,0-1-1,1 0 1,2 8-1,-2-10-10,-1 0 0,1 0 1,-1-1-1,1 1 0,-1 0 0,1-1 0,0 0 0,0 1 0,0-1 1,-1 0-1,1 0 0,1 0 0,-1 0 0,0 0 0,0 0 0,0-1 1,0 1-1,1-1 0,-1 1 0,0-1 0,0 0 0,1 0 0,-1 0 1,0 0-1,0-1 0,1 1 0,3-2 0,6-1 16,0 0 0,0-1 1,19-9-1,-30 12-25,38-18-2223,-31 14-9025</inkml:trace>
  <inkml:trace contextRef="#ctx0" brushRef="#br0" timeOffset="2010.13">2388 386 12288,'29'120'644,"-10"-50"-28,-4 2-1,8 86 0,-21-86-39,-2 0 0,-4 0-1,-3 0 1,-20 85 0,-21 19-2095,46-168-10043</inkml:trace>
  <inkml:trace contextRef="#ctx0" brushRef="#br0" timeOffset="2011.13">2783 1104 8480,'0'0'0</inkml:trace>
  <inkml:trace contextRef="#ctx0" brushRef="#br0" timeOffset="3106.31">3108 140 15584,'-2'-8'247,"1"0"1,0 0 0,1-1 0,0 1 0,1-10 0,-1 16-168,1-1 0,-1 1 0,1-1 0,0 1 0,0-1 0,0 1 0,0 0 0,0-1 0,1 1 0,-1 0 0,1 0 0,-1 0 0,1 0 0,0 0 0,0 0 0,0 1 0,0-1 0,0 1 0,0-1 0,5-2 0,7-2 16,0 1 0,0 0 0,0 0 0,1 2 0,0 0-1,26-2 1,-17 3-66,0 2 0,0 1-1,38 5 1,-50-4-28,0 1 1,-1 0-1,1 0 1,-1 1-1,1 1 0,-1 0 1,-1 1-1,1 0 1,-1 0-1,0 1 1,12 10-1,-15-10-1,0 1 0,0-1 0,-1 1 0,0 1 0,0-1 0,-1 1 0,0 0 0,-1 0 0,0 1 0,0-1 0,-1 1 0,0 0-1,3 17 1,-4-2-5,0-1 0,-2 1 0,-1-1 0,0 1 0,-2-1-1,-1 0 1,-14 47 0,-70 158-72,69-184 57,-13 26-2487,26-57-9643</inkml:trace>
  <inkml:trace contextRef="#ctx0" brushRef="#br0" timeOffset="3491.01">3489 1031 14656,'0'0'1855,"1"3"-1209,16 63 2394,-32-78-2656,-2-5-2827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2:55:47.5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66 10208,'0'0'293,"4"11"571,14 36 532,10 34-429,-28-80-706,-2-2-219,1-1-1,-1 0 1,1 0 0,0 0-1,-1-1 1,1 1 0,0 0-1,0 0 1,0-1 0,0-2-1,0 1 29,-4-8 124,0 0 1,2 0-1,-1 0 1,2-1-1,0 1 1,-1-26-1,3 32-114,0 1 0,1-1 0,0 0 0,0 1 0,0-1 0,1 1 0,0-1 0,0 1-1,1 0 1,-1 0 0,1 0 0,0 0 0,0 0 0,1 0 0,-1 1 0,1 0 0,0 0 0,6-5 0,-4 3 0,1 1 1,-1 1-1,1-1 1,0 1-1,0 0 0,0 0 1,13-3-1,-18 6-71,0 0-1,1 1 0,-1 0 0,1-1 0,-1 1 0,1 0 0,-1 0 1,0 0-1,1 1 0,-1-1 0,1 0 0,-1 1 0,0 0 0,1-1 1,-1 1-1,0 0 0,0 0 0,1 1 0,-1-1 0,0 0 1,0 1-1,0-1 0,0 1 0,-1-1 0,1 1 0,0 0 0,-1 0 1,3 4-1,7 13-4,-1 1 0,-1 1 0,-1-1 0,0 2 0,8 42 0,-10-41-2,-4-12-3,-1-8-2,-1 1 0,1-1 0,0 0 0,0 1 0,0-1 0,1 0 0,-1 0-1,1 0 1,2 3 0</inkml:trace>
  <inkml:trace contextRef="#ctx0" brushRef="#br0" timeOffset="431.39">414 339 15040,'0'0'1503,"26"-24"-1279,-3 8 32,6 0-96,1 1 32</inkml:trace>
  <inkml:trace contextRef="#ctx0" brushRef="#br0" timeOffset="798.97">650 226 14400,'-2'-6'167,"-1"0"0,1 0 1,0-1-1,0 1 0,1-1 0,0 1 1,0-1-1,0 0 0,1 1 1,1-12-1,-2-8 30,-4-21 119,-2-22 1288,7 68-1092,4 11-384,1 0-230,63 163 246,-47-99-2560</inkml:trace>
  <inkml:trace contextRef="#ctx0" brushRef="#br0" timeOffset="1205.51">679 384 13664,'0'0'3269,"1"-2"-2859,1-1-317,1-1-1,-1 1 0,0 0 0,1 1 0,0-1 0,-1 0 0,1 1 1,0-1-1,1 1 0,-1 0 0,0 0 0,1 0 0,-1 1 1,1-1-1,-1 1 0,1 0 0,5-1 0,-3-1-3,0-1 0,0 1 0,0-1 0,5-4 0,13-8 53,-4 4-2537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7:26.2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 410 11360,'6'44'1031,"43"251"1740,-45-279-2531,-8-30 33,-5-18-60,-12-36 534,3 0 1,3-1 0,-8-96 0,22 154-630,1-1 0,0 1 0,1-1-1,0 1 1,1 0 0,0 0 0,1 0-1,1 0 1,-1 0 0,1 0 0,10-16-1,-9 19-61,1 0 0,-1 1 0,1 0 0,1 0 0,0 0-1,0 1 1,0 0 0,0 0 0,1 1 0,0 0 0,0 0-1,1 1 1,-1 0 0,14-4 0,-13 5-27,1 0 0,0 1 0,0 1 0,0-1 0,0 1 0,0 1-1,0 0 1,0 0 0,17 4 0,-18-2-709,-1 0 0,0 0-1,12 6 1</inkml:trace>
  <inkml:trace contextRef="#ctx0" brushRef="#br0" timeOffset="422.91">170 492 13600,'0'0'800,"24"-4"-384,6-1 0,6-5 0,5-1-224,2 1 0</inkml:trace>
  <inkml:trace contextRef="#ctx0" brushRef="#br0" timeOffset="423.91">165 846 11840,'0'0'1056,"11"4"-448,-1-2-224,10-6 0,14-4-128,7-9 32,8-9-160,9-7 0</inkml:trace>
  <inkml:trace contextRef="#ctx0" brushRef="#br0" timeOffset="817">837 169 11936,'-4'-3'114,"-1"1"1,1-1 0,-1 1 0,0 0-1,0 0 1,0 0 0,-9-2-1,12 4-59,-1 0 0,1 0-1,0 0 1,0 0-1,0 1 1,-1-1-1,1 0 1,0 1-1,0 0 1,0-1-1,0 1 1,0 0-1,0 0 1,0 0-1,0 0 1,0 1-1,0-1 1,1 0-1,-1 1 1,0-1-1,-2 4 1,-4 5 20,1 1 0,0-1 0,1 1 0,0 1 0,0-1 0,2 1 0,-1 0 0,1 0-1,-4 22 1,1 11 81,-2 61 0,8-95-134,-1 30 144,1-1 1,7 71-1,-5-100-280,1-1 0,0 0 1,1 0-1,-1 0 0,2 0 0,0-1 0,0 1 0,0-1 0,1 0 0,1 0 0,-1 0 1,1-1-1,1 0 0,0 0 0,11 9 0,-12-12-9763</inkml:trace>
  <inkml:trace contextRef="#ctx0" brushRef="#br0" timeOffset="1395.16">1272 557 11936,'1'2'64,"4"7"63,0 0 1,-1 1-1,-1-1 1,0 1-1,0 0 1,-1 0-1,0 0 1,-1 0-1,1 16 1,-2-8 136,0 0 1,-2-1-1,0 1 0,-7 30 1,8-46-205,1 1 0,-1-1 0,0 1 1,0-1-1,0 0 0,0 0 0,0 1 0,-1-1 0,1 0 1,-3 2-1,4-3-40,-1-1 0,0 0 1,1 1-1,-1-1 0,0 0 0,1 1 1,-1-1-1,0 0 0,0 0 0,1 0 1,-1 0-1,0 0 0,0 0 0,0 0 1,1 0-1,-1 0 0,0 0 0,0 0 1,1 0-1,-1-1 0,0 1 0,0 0 1,1-1-1,-1 1 0,0 0 0,1-1 1,-1 1-1,0-1 0,1 1 0,-1-1 1,1 1-1,-1-1 0,1 1 0,-1-2 1,-11-9 116,1 0 1,1-1-1,0-1 1,1 0-1,0 0 1,-13-28-1,9 12 99,1 0-1,-12-46 1,22 67-159,0 0 1,1 0-1,-1 0 1,1-1-1,1 1 1,0 0-1,0-1 1,2-12-1,-1 18-47,0 0 1,0 0-1,0 0 1,0 0-1,0 0 1,1 0-1,-1 1 0,1-1 1,0 1-1,0-1 1,0 1-1,0-1 0,0 1 1,0 0-1,1 0 1,-1 0-1,1 0 0,-1 1 1,1-1-1,0 1 1,0-1-1,0 1 1,0 0-1,0 0 0,4-1 1,-2 1 2,0 1 1,0-1-1,0 1 1,0-1 0,0 1-1,0 1 1,0-1-1,0 1 1,0 0-1,0 0 1,0 0-1,-1 1 1,1 0 0,0 0-1,-1 0 1,7 4-1,2 3 42,0 1 0,0 0-1,18 20 1,-24-24-70,-7-6-5,0 0 0,0 0 0,0 0 0,1 0 0,-1 0 0,0 0 0,0 0 0,0 0 0,0 0 0,0 0 0,1 0 0,-1 0 0,0 0 0,0 0 0,0 0 0,0 0 0,1 0 0,-1 0 0,0 0 0,0 0 0,0 0 0,0 0 0,0 0 0,1 0 0,-1 0 0,0-1 0,0 1 0,0 0 0,0 0 0,0 0 0,0 0 0,0 0 0,1 0 0,-1 0 0,0-1 0,0 1 0,0 0 0,0 0 0,0 0 0,0 0 0,0 0 0,0 0 0,0-1 0,0 1 0,0 0 0,0 0 0,0 0 0,0 0 0,0-1 0,0 1 0,0 0 0,0 0 0,1-9 0,-1 9 0,0-11 2,9-176 252,-11 169 5,-1 12-2790</inkml:trace>
  <inkml:trace contextRef="#ctx0" brushRef="#br0" timeOffset="1885.66">996 279 15488,'0'0'1274,"2"-1"-735,5 0-456,0-1 0,0 0 0,0-1 0,0 0 0,0 0 0,-1 0 0,1-1 0,-1 0 0,0 0 0,0 0 0,0-1 0,-1 0 0,0 0 0,8-9 0,-7 7-35,-1-1 0,1 0-1,-1-1 1,0 1 0,-1-1 0,0 0-1,0 0 1,-1 0 0,0-1 0,2-14-1,-5 24-30,0 0-1,0-1 0,-1 1 0,1 0 0,0-1 1,1 1-1,-1 0 0,0-1 0,0 1 0,0 0 0,0-1 1,0 1-1,0 0 0,0 0 0,0-1 0,0 1 0,1 0 1,-1-1-1,0 1 0,0 0 0,0 0 0,1-1 1,-1 1-1,0 0 0,0 0 0,1 0 0,-1-1 0,0 1 1,0 0-1,1 0 0,-1 0 0,0 0 0,1 0 1,-1-1-1,0 1 0,1 0 0,-1 0 0,0 0 0,1 0 1,-1 0-1,1 0 0,14 11 202,19 33-295,-27-34 147,5 6-284,20 23 699,-29-36-734,-1 0 1,1-1-1,0 1 0,0-1 1,0 0-1,0 0 1,1 0-1,-1 0 0,1-1 1,3 2-1</inkml:trace>
  <inkml:trace contextRef="#ctx0" brushRef="#br0" timeOffset="1886.66">1395 27 13952,'9'-5'190,"1"1"1,0 0 0,1 1 0,-1 0 0,1 1-1,-1 0 1,1 0 0,13 1 0,-22 1 284,-3 1-289,-12 56 275,10-46-436,0-1 1,0 1-1,1 0 0,0-1 0,1 1 0,1 0 1,-1 0-1,3 15 0,-2-25-20,1 1 0,-1 0 0,0-1 0,1 1-1,0 0 1,-1-1 0,1 1 0,0-1 0,0 1 0,0-1 0,0 1-1,0-1 1,0 0 0,0 1 0,1-1 0,-1 0 0,0 0 0,1 0-1,-1 0 1,4 1 0,-2 0-1,0-1 0,1 0 1,0 0-1,-1-1 0,1 1 0,-1-1 0,1 1 0,0-1 0,5-1 0,3-1 7,1 0 0,-1 0 0,0-2 0,20-7-1,3-5-2143,-28 12-8661</inkml:trace>
  <inkml:trace contextRef="#ctx0" brushRef="#br0" timeOffset="2313.5">1715 4 12672,'3'2'26,"8"7"59,-1 0 0,0 1 0,0 0 0,-1 0-1,0 1 1,-1 0 0,0 1 0,-1 0 0,-1 0-1,0 0 1,0 1 0,7 25 0,0 9 329,-3 0 1,7 68 0,-12-76-255,-3 1 0,-1-1 0,-1 1 0,-3-1 0,-1 0 0,-2 1 0,-2-2 0,-1 1 0,-2-1 0,-18 42 0,21-63-2203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7:01.1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348 649 12032,'0'0'0,"-2"33"384,1 1 0,-1 14 512,1 7 0,-1 7-416,-2-1 0,-1 1-480,5-9 0</inkml:trace>
  <inkml:trace contextRef="#ctx0" brushRef="#br0" timeOffset="-3348.22">1 1409 15872,'0'0'506,"2"-6"-266,39-117 89,57-189-55,-84 257-210,-3-1 0,-2 0 0,2-98 0,-14 45 565,3 108-469,7 17 123,-4-8-248,50 119 262,-44-110-276,-1-1 0,2 0 0,0-1 0,1 0 0,19 20 0,-28-33-18,0 0 0,0 0-1,0 0 1,0-1-1,0 1 1,0 0-1,1-1 1,-1 0 0,1 0-1,-1 0 1,1 0-1,-1 0 1,1 0-1,-1-1 1,1 1 0,4 0-1,-4-2 0,0 1 0,0-1-1,0 0 1,0 1 0,0-1-1,0-1 1,0 1 0,-1 0 0,1-1-1,0 1 1,-1-1 0,1 0-1,-1 0 1,3-3 0,4-3-1,-2-1 1,1 0-1,-1 0 0,-1-1 1,1 0-1,-2 0 1,1-1-1,-2 0 0,1 0 1,-1 0-1,-1 0 1,0 0-1,1-15 0,2-17 49,-2-1 0,-3-50-1,-1 76 1,0 17 14,3 9 38,13 44-197,18 54 643,-28-91-1081,1 0 0,0-1-1,0 0 1,17 22-1</inkml:trace>
  <inkml:trace contextRef="#ctx0" brushRef="#br0" timeOffset="-2938.72">181 363 14880,'0'0'2373,"2"-3"-1893,13-15-353,-2-1 1,0 0 0,-1 0-1,-1-1 1,-1 0-1,11-32 1,-10 20 38,-1-2 0,-2 1 0,7-59 0,-15 91-59,1 3 10,81 169 518,-3-7-3345,-74-155-9769</inkml:trace>
  <inkml:trace contextRef="#ctx0" brushRef="#br0" timeOffset="-2392.02">827 486 14560,'0'0'1344,"27"0"-928,3-4-161,6 0 1,1-4-32,-2 3 0</inkml:trace>
  <inkml:trace contextRef="#ctx0" brushRef="#br0" timeOffset="-2391.02">863 713 15488,'0'0'2559,"18"-5"-2175,9 2-64,6-2 0,7-1-64,6-1 0,3-2-96,1-4-32,3-4-128,-1-3 0</inkml:trace>
  <inkml:trace contextRef="#ctx0" brushRef="#br0" timeOffset="-1409.25">1372 326 13312,'0'0'170,"2"1"-15,6 4-8,0 0-1,0 0 1,0 1 0,-1 0-1,14 14 1,8 8-14,-6-8-31,23 27-1,4 5-5,-10-21 133,-38-30-363,0 1-1,1 0 0,-1-1 0,1 0 1,0 0-1,-1 0 0,1 0 0,0 0 1,-1 0-1,1 0 0,0-1 0,0 0 0,0 1 1,4-1-1</inkml:trace>
  <inkml:trace contextRef="#ctx0" brushRef="#br0" timeOffset="-952.56">1614 347 10848,'-3'-2'256,"2"2"-206,-1-1 0,1 0 0,0 1 1,0-1-1,-1 1 0,1 0 1,-1-1-1,1 1 0,0 0 0,-1 0 1,1 0-1,0 0 0,-1 0 0,1 0 1,-1 0-1,1 0 0,0 1 0,-1-1 1,1 0-1,0 1 0,-1-1 0,1 1 1,0 0-1,0-1 0,-1 1 1,1 0-1,0 0 0,0-1 0,0 1 1,0 0-1,0 0 0,0 1 0,0-1 1,0 0-1,1 0 0,-1 0 0,0 0 1,1 1-1,-1 0 0,-16 28 172,3 0 0,0 1 0,-15 51 0,20-51-488,-2 0 0,-1-1 0,-1-1 0,-20 32 0</inkml:trace>
  <inkml:trace contextRef="#ctx0" brushRef="#br0" timeOffset="-597.24">1247 163 13760,'0'0'1600,"6"-1"-1360,240-35 1087,-228 34-1120,-1-2 0,29-9 0,-31 8-664,1 0 1,0 2 0,19-3-1</inkml:trace>
  <inkml:trace contextRef="#ctx0" brushRef="#br0" timeOffset="14555.72">454 2344 15328,'0'0'1631,"3"0"-969,4 2-621,1-1-1,-1 2 1,1-1 0,-1 1 0,0 0-1,0 0 1,0 1 0,-1 0 0,1 0 0,-1 0-1,0 1 1,0 0 0,-1 1 0,1-1 0,-1 1-1,0 0 1,-1 0 0,1 0 0,-1 1-1,-1 0 1,1 0 0,-1 0 0,0 0 0,-1 0-1,1 0 1,-1 1 0,-1-1 0,0 1 0,0 0-1,0-1 1,-1 1 0,0 0 0,-2 12-1,2-17-40,-1-1 0,1 1 0,-1 0 0,1-1 0,-1 1 0,0 0 0,0-1 0,-1 0 0,1 1 0,0-1 0,-1 0 0,1 1 0,-1-1 0,0 0 0,0 0 0,0 0 0,0 0 0,0-1 0,0 1 0,0-1 0,-4 3 0,3-3 0,0 0 0,-1 0 0,1-1 0,0 1 0,-1-1 0,1 0 0,-1 0 0,1 0 0,-1 0 0,1 0 0,0-1 0,-1 1 0,1-1 0,0 0 0,-1 0 0,-4-3 0,-6-3 6,1 0 0,0-1-1,0 0 1,1-1 0,0 0-1,1-1 1,0 0-1,1-1 1,0 0 0,0 0-1,1-2 1,1 1-1,-10-19 1,12 20 1,1 0-1,0 0 1,1 0-1,1 0 1,-1-1 0,2 0-1,0 1 1,0-1-1,1 0 1,0 0 0,1 0-1,1 0 1,-1 0-1,2 0 1,0 0 0,0 1-1,6-16 1,-6 22 10,1-1 0,-1 1 0,1 0 0,0 0 0,1 0 0,-1 0 0,1 0 0,0 0 0,0 1 0,1 0 0,-1 0 0,1 0 0,0 1 0,0-1 0,0 1 0,0 0 0,0 1 0,1-1 0,0 1 0,-1 0 0,1 0 0,0 1 1,9-2-1,0 2 19,0 0 0,0 1 1,1 1-1,-1 0 0,0 1 1,0 0-1,0 2 0,16 5 1,-30-9-37,50 13 57,-47-12-54,1-1 0,-1 1 0,0-1 0,0 0 0,1 0 0,-1-1 0,0 1 0,0-1 0,0 0 0,5-2 0,-7 3-2,-1-1 0,0 0 0,0 0-1,0 0 1,0 0 0,0 0 0,0 0 0,0 0-1,0 0 1,0-1 0,-1 1 0,1 0-1,0 0 1,-1-1 0,1 1 0,-1-1 0,1 1-1,-1 0 1,0-1 0,0 1 0,1-3-1,0-34 38,-2 27-23,0-10 79,-6-35 0,4 42-42,1-1 0,0 1 0,1-1 1,1 0-1,2-20 0,15-24-87,-10 40-2330</inkml:trace>
  <inkml:trace contextRef="#ctx0" brushRef="#br0" timeOffset="15117.5">876 1806 14400,'0'0'165,"2"-1"48,43-1 779,-44 4-947,-1 0 0,1-1-1,-1 1 1,0 0-1,0 0 1,0 0 0,0 0-1,0 0 1,0-1 0,0 1-1,-1 0 1,1 0 0,-2 2-1,2-2-2,-8 33 104,3-18-102,1 0 1,0 0-1,0 25 1,3-39-37,1 1 1,0-1-1,0 1 1,1-1-1,-1 1 0,1-1 1,-1 1-1,1-1 1,0 0-1,0 1 0,1-1 1,-1 0-1,1 0 1,0 0-1,-1 0 0,1 0 1,1 0-1,-1 0 1,0-1-1,1 1 0,-1-1 1,6 4-1,-6-5 7,0 0 0,0 0-1,1 0 1,-1 0 0,1 0-1,-1-1 1,1 1 0,-1-1 0,1 1-1,-1-1 1,1 0 0,-1 0-1,1 0 1,-1 0 0,1-1 0,0 1-1,3-2 1,-1 0-340,1 0 0,-1 0 0,0 0 0,-1-1 0,1 0 0,5-4 0</inkml:trace>
  <inkml:trace contextRef="#ctx0" brushRef="#br0" timeOffset="15582.56">234 1863 16128,'0'0'37,"3"-4"11,26-31 146,-1-2-1,-2-1 1,-2-1 0,-1-1 0,26-66-1,-43 88-67,-1 0-1,0-1 1,-2 0 0,0 0-1,1-28 1,-3 24 80,-1 22-195,0 1 1,0 0-1,0-1 0,0 1 0,0 0 0,0-1 0,0 1 0,0-1 0,0 1 0,0 0 0,0-1 0,0 1 0,0 0 0,0-1 0,0 1 0,0-1 0,0 1 0,1 0 0,-1-1 0,0 1 0,0 0 0,0-1 0,1 1 1,-1 0-1,0 0 0,0-1 0,1 1 0,-1 0 0,0 0 0,1-1 0,-1 1 0,0 0 0,0 0 0,1 0 0,-1-1 0,1 1 0,-1 0 0,0 0 0,1 0 0,-1 0 0,0 0 0,1 0 0,-1 0 0,1 0 0,-1 0 0,0 0 1,1 0-1,-1 0 0,0 0 0,1 0 0,-1 0 0,1 0 0,-1 1 0,0-1 0,1 0 0,-1 0 0,0 0 0,1 1 0,-1-1 0,1 0 0,22 22 4,-17-15 32,37 43-197,70 106-1,-82-110-1852,-24-36-9996</inkml:trace>
  <inkml:trace contextRef="#ctx0" brushRef="#br0" timeOffset="15583.56">1327 2066 15232,'0'0'1184,"16"-3"-545,0 2 1,15 1-416,3 2 32,-1 2-128,-8 2 32</inkml:trace>
  <inkml:trace contextRef="#ctx0" brushRef="#br0" timeOffset="16001.9">1358 2321 14400,'0'0'96,"27"-1"0,1 5 160,8-3-32,8-5 0,8-3 0,9-3-224,2-6 0</inkml:trace>
  <inkml:trace contextRef="#ctx0" brushRef="#br0" timeOffset="16475.76">2075 2050 14656,'-5'-29'218,"1"0"-1,2 0 1,0-1 0,6-56 0,-1 0 202,-3 77-320,0-26 598,1 27-117,1 18 146,8 63-682,20 211-2020,-30-275-9726</inkml:trace>
  <inkml:trace contextRef="#ctx0" brushRef="#br0" timeOffset="16920.52">2083 2190 14048,'0'0'288,"23"-13"32,1 5 128,10 0-32,3 2-256,3 2 32,-1 2-192,-3 0 32</inkml:trace>
  <inkml:trace contextRef="#ctx0" brushRef="#br0" timeOffset="17319.66">2033 2473 13504,'0'0'352,"1"2"-240,12 26 294,-1 0 0,-1 0 0,-2 1 0,0 1 1,4 33-1,-13-62 186,0-29-142,-1-5 42,5-37 1,-2 59-327,-1 1-1,2 0 0,-1 0 0,1 0 0,1 0 1,0 0-1,9-17 0,-12 27-146,0-1 0,0 0 0,0 0 0,-1 0 0,1 0 0,0 1 0,0-1 0,0 1 0,0-1 0,0 0 0,0 1 0,0 0 1,0-1-1,1 1 0,-1 0 0,0-1 0,0 1 0,0 0 0,0 0 0,0 0 0,1 0 0,-1 0 0,0 0 0,0 0 0,0 1 0,0-1 0,0 0 0,1 1 0,-1-1 0,0 0 0,1 2 0,3 0-8,-1 0 1,0 0-1,0 0 0,0 1 1,0 0-1,5 4 0,4 9-2,-1 0 1,-1 0-1,0 1 1,-2 1-1,0 0 0,8 22 1,-1-6-7,7 18-3,-22-52 26,-1 1-1,0 0 0,1-1 0,-1 1 0,0-1 0,1 1 1,-1-1-1,0 1 0,1-1 0,-1 1 0,1-1 1,-1 1-1,1-1 0,0 1 0,-1-1 0,1 0 1,-1 1-1,1-1 0,0 0 0,-1 0 0,2 1 0,6-4-3144</inkml:trace>
  <inkml:trace contextRef="#ctx0" brushRef="#br0" timeOffset="17320.66">2543 1890 14976,'0'0'384,"22"-5"32,2 0 0,12-1 95,5-3 1,3-3-288,-3 2 32,1 0-96,-7 2 64</inkml:trace>
  <inkml:trace contextRef="#ctx0" brushRef="#br0" timeOffset="17719.59">2583 2004 13024,'0'0'42,"1"-3"33,-1 1-38,0 1-1,1-1 1,-1 0 0,1 1 0,0-1-1,-1 0 1,1 1 0,0-1-1,0 1 1,0-1 0,0 1 0,0 0-1,0-1 1,1 1 0,-1 0-1,0 0 1,1 0 0,-1 0 0,1 0-1,-1 0 1,1 0 0,-1 0-1,1 1 1,0-1 0,2 0 0,5-4 213,28-10 368,-36 14-573,0 0 0,1 1-1,-1-1 1,1 1-1,-1 0 1,0 0 0,1-1-1,-1 1 1,1 0 0,-1 0-1,1 0 1,-1 1-1,1-1 1,-1 0 0,1 0-1,-1 1 1,1-1 0,-1 1-1,0-1 1,1 1 0,0 0-1,-1 1-23,0-1-1,0 1 1,0-1 0,0 1-1,0 0 1,-1-1 0,1 1-1,-1 0 1,1-1 0,-1 1-1,0 0 1,1 0 0,-1-1-1,0 1 1,0 0 0,0 0-1,-1-1 1,1 3 0,-8 33 141,1-18-118,-1 0 0,0-1 0,-2 0 1,-13 19-1,10-16 29,-19 43 1,45-69-21,-2-1-130,155-74 463,-146 72-694,0 1 1,0 1-1,0 1 0,1 1 0,0 0 1,33 0-1</inkml:trace>
  <inkml:trace contextRef="#ctx0" brushRef="#br0" timeOffset="18100.45">2788 2508 15232,'0'0'832,"13"20"-129,-3 2-95,-1 3 0,-1 3-256,1-3-32,1-2-96,-4-6 32,-2-8 0</inkml:trace>
  <inkml:trace contextRef="#ctx0" brushRef="#br0" timeOffset="18500.18">2747 2378 15040,'0'0'2495,"16"-5"-2399,6-5-64,4 1 32</inkml:trace>
  <inkml:trace contextRef="#ctx0" brushRef="#br0" timeOffset="18501.18">2985 2384 14208,'0'0'4159,"17"-1"-4159,-6-1 0</inkml:trace>
  <inkml:trace contextRef="#ctx0" brushRef="#br0" timeOffset="18502.18">2988 2535 9856,'0'0'0,"0"7"672,0-1 0,4 0 416,1-2 576,2 0-1056,-2-4-320,5-3 0,10-3-128,6-7 32,5-8-128,3-7 32</inkml:trace>
  <inkml:trace contextRef="#ctx0" brushRef="#br0" timeOffset="18932.45">3226 2306 13024,'0'0'224,"8"18"-32,-4 4 0,1 6 64,0 2 32,-2 2-32,-2-1 0</inkml:trace>
  <inkml:trace contextRef="#ctx0" brushRef="#br0" timeOffset="18933.45">3229 2584 12224,'0'0'2336,"14"-1"-1760,8 2-352,10-4 0,4-6-64,4-10 0</inkml:trace>
  <inkml:trace contextRef="#ctx0" brushRef="#br0" timeOffset="19494.37">3021 1699 13216,'0'0'288,"-3"-17"2218,3 16-1370,1 10-1072,0 27-50,2 0-1,11 54 1,-11-77-15,0 0 1,1 0 0,0 0 0,2 0-1,-1-1 1,1 1 0,1-1-1,0-1 1,1 0 0,9 11-1,-13-18 13,0 0 0,0-1 0,0 0 0,0 0 0,1 0 0,-1 0-1,1-1 1,0 0 0,0 0 0,0 0 0,0-1 0,0 1-1,0-1 1,0 0 0,7 0 0,-3-1-306,0 0 1,0 0-1,0-1 0,0-1 1,0 1-1,0-1 0,9-4 1,-11 4-10507</inkml:trace>
  <inkml:trace contextRef="#ctx0" brushRef="#br0" timeOffset="20165.62">3213 1712 14400,'0'0'1061,"1"2"-608,2 4-268,1 1 1,0-1-1,1 0 0,8 9 0,-9-11-143,0 0 0,0 1 0,-1-1 0,1 1 0,-1 0-1,0 0 1,0 1 0,-1-1 0,1 1 0,1 9 0,4 24 114,-4-14-53,10 31 0,-14-55-71,16-16 64,-8 2-73,-1-1-1,0 0 1,-1 0-1,8-28 0,-12 36-5,-1 0 0,1 0 0,-2 0 0,1 0 0,-1 0 0,1 0 0,-2 0 0,1-1 0,-1 1 0,0 0 0,0 0 0,0 1 0,-1-1 0,0 0 0,-5-9 0,7 14-6,0 1 0,-1-1 0,1 0 0,-1 0 0,1 0 0,-1 0 0,1 1 0,-1-1 0,0 0 0,1 1 0,-1-1 0,0 0 0,0 1 0,1-1 0,-1 1 0,0-1 0,0 1 0,0-1 0,0 1 0,0 0 0,0-1 0,0 1 0,0 0 0,0 0 0,0 0 0,0 0 0,0 0 0,1 0 0,-1 0 0,0 0 0,0 0 0,0 0 0,0 0 0,0 1 0,0-1 0,0 0 0,0 1 0,0-1 0,0 1 0,0-1 0,1 1 0,-1-1 0,0 1 0,0 0 0,1-1 0,-1 1 0,0 0 0,-2 2 5,0 0-1,1 0 1,-1 0-1,1 1 1,0-1-1,0 0 1,0 1-1,0 0 1,1-1 0,-2 7-1,2-6-11,0 1-1,1 0 1,0-1 0,0 1 0,0 0-1,0 0 1,1-1 0,0 1-1,0-1 1,0 1 0,1-1-1,-1 1 1,1-1 0,0 0-1,1 0 1,3 6 0,-5-8-3,1 1 1,0-1-1,0 0 0,0 0 1,0 0-1,0 0 0,0 0 1,0-1-1,1 1 1,-1-1-1,1 1 0,-1-1 1,1 0-1,0 0 0,-1 0 1,1 0-1,0-1 1,0 1-1,0-1 0,-1 1 1,1-1-1,0 0 1,0 0-1,0-1 0,0 1 1,-1 0-1,6-2 0,0-1 7,1 0 0,-1 0 0,0-1-1,11-8 1,-17 11-5,1 0 0,-1-1 0,0 1 1,0-1-1,0 1 0,0-1 0,0 0 0,-1 0 0,1 0 0,-1 0 1,1 0-1,-1 0 0,0-1 0,1 1 0,-1 0 0,0-1 0,-1 1 0,1-1 1,1-3-1,-2 5 55,4 6 508,6 34-544,-8-31-262,-1-1 1,1 1-1,0-1 1,1 1-1,0-1 1,0 0-1,0 0 1,1 0-1,8 11 0</inkml:trace>
  <inkml:trace contextRef="#ctx0" brushRef="#br0" timeOffset="20702.49">3438 1643 13664,'0'0'650,"19"-2"678,-18 1-1266,0 1-1,0-1 1,1 1 0,-1-1-1,0 0 1,0 1 0,0-1-1,0 0 1,0 0 0,0 0-1,0 0 1,0 0 0,0 0-1,-1 0 1,1 0 0,0 0-1,-1 0 1,1 0 0,0-1-1,-1 1 1,1 0 0,-1 0-1,0-1 1,1-1-1,-1 2 851,1 8-464,-3 25-2554</inkml:trace>
  <inkml:trace contextRef="#ctx0" brushRef="#br0" timeOffset="20703.49">3690 1774 14784,'0'0'416,"24"2"-160,0-2 32,4-4 32,4-5-160,1-5 63</inkml:trace>
  <inkml:trace contextRef="#ctx0" brushRef="#br0" timeOffset="21116.72">3907 1630 12832,'0'0'2133,"2"3"-1957,21 34 59,-12-19-151,1 0 0,0-1 0,28 30 0,-28-35-31,-5-5-23,0-1 0,0 1 0,13 8-1,-18-14-12,0 0-1,0 1 1,1-1-1,-1 0 1,0 0-1,1-1 0,-1 1 1,1 0-1,-1-1 1,1 0-1,-1 1 1,1-1-1,-1 0 1,1 0-1,-1 0 0,1-1 1,-1 1-1,4-2 1,-5 2 6,0-1 1,0 0-1,0 1 0,0-1 1,0 0-1,0 0 0,0 0 1,-1 0-1,1 0 1,0 0-1,-1 0 0,1 0 1,-1 0-1,1 0 0,-1 0 1,1 0-1,-1-1 1,0 1-1,0 0 0,1 0 1,-1 0-1,0-1 0,0 1 1,0 0-1,0 0 0,-1 0 1,1-1-1,0 0 1,-8-35 386,7 34-342,0 0 0,0 0 1,-1 0-1,1 1 0,-1-1 0,1 0 1,-1 1-1,-3-4 0,5 5-47,-1 1 0,0-1 0,1 1 0,-1 0 1,0-1-1,1 1 0,-1 0 0,0-1 0,1 1 0,-1 0 0,0 0 0,0 0 0,1 0 0,-1 0 0,0 0 0,0 0 0,0 0 0,1 0 0,-1 0 0,0 0 0,0 0 0,1 1 0,-1-1 0,0 0 0,1 0 0,-1 1 0,0-1 0,1 1 0,-1-1 0,0 0 0,1 1 0,-1-1 0,1 1 1,-1 0-1,1-1 0,-1 1 0,1-1 0,-1 1 0,0 0 0,-5 7 50,1 0 1,0 1-1,0-1 1,0 1-1,1 0 0,0 0 1,-4 18-1,5-17-491,0 1-1,-1-1 1,-1 0-1,0 0 0,-7 12 1</inkml:trace>
  <inkml:trace contextRef="#ctx0" brushRef="#br0" timeOffset="21547.49">3778 1550 15040,'0'0'448,"12"-2"-64,4-1 0,10 0 223,7-2-31,6-3-288,5-3 64,1-5-192,1-1 32,-2-2-96,-5 0 0,-6 1-96,-6-1 32</inkml:trace>
  <inkml:trace contextRef="#ctx0" brushRef="#br0" timeOffset="22007.67">4319 1405 12928,'9'8'196,"-1"1"1,0 0-1,0 0 1,-1 1-1,0 0 1,0 1-1,-1 0 1,-1 0-1,0 0 1,0 0-1,-1 1 1,4 17-1,-1 7 259,0 1 0,1 65 0,-7-75-286,-1 0-1,-1-1 0,-1 1 1,-2-1-1,0 0 0,-2 0 1,-1 0-1,-18 44 0,20-62-508,0 1-1,0-1 1,-1 1-1,0-1 1,-10 10 0</inkml:trace>
  <inkml:trace contextRef="#ctx0" brushRef="#br0" timeOffset="22467.78">2595 1555 14208,'0'0'3626,"0"4"-3189,-2 12-362,1-1 0,1 1-1,0-1 1,2 1 0,3 21-1,-5-46-74,0 1 0,1-1 0,1-11 0,1-6 0,-2 17 5,-1 1 16,1 0 0,0 0 0,0 0 1,4-10-1,-5 16-16,1 0 0,0 1 0,0-1 0,0 0 1,0 0-1,0 0 0,0 1 0,0-1 0,0 0 0,1 1 1,-1-1-1,1 1 0,-1 0 0,1-1 0,0 1 0,0 0 1,-1 0-1,1 0 0,0 0 0,0 0 0,3 0 0,5-1 24,-1 1 0,0 0 0,1 1 0,-1-1 0,0 2 0,0 0 0,1 0 0,-1 0 0,0 1 0,0 1 0,0 0 0,0 0 0,-1 0 0,1 1 0,-1 0 0,12 9 0,9 7-505,-1 1 0,47 45 0,-55-48-605,-13-11-11046</inkml:trace>
  <inkml:trace contextRef="#ctx0" brushRef="#br0" timeOffset="22884.83">4051 1208 15488,'-1'-2'517,"1"1"-431,-1 0-1,1 1 1,0-1 0,-1 0 0,1 0 0,0 0 0,0 0-1,0 0 1,0 0 0,0 1 0,0-1 0,0 0-1,0 0 1,1 0 0,-1 0 0,0 0 0,0 0-1,1 1 1,-1-1 0,1 0 0,-1 0 0,0 0-1,1 1 1,0-1 0,-1 0 0,1 1 0,-1-1 0,1 0-1,1 0 1,1-1 56,0 0-1,0 1 1,1 0-1,-1-1 1,0 1-1,1 0 1,3 0-1,-2 0-110,-1 0 0,0 0 0,1 1 0,-1-1 0,1 1 0,-1 0 0,7 1 0,-9 0-32,-1-1 0,1 1 1,-1-1-1,0 1 0,0-1 1,1 1-1,-1 0 0,0 0 1,0 0-1,0 0 1,0-1-1,0 1 0,0 1 1,0-1-1,0 0 0,0 0 1,0 0-1,-1 0 0,1 1 1,0-1-1,-1 0 1,1 1-1,-1-1 0,0 0 1,1 1-1,-1-1 0,0 2 1,3 14-37,-2-11-18,0 0 0,0 0-1,0 1 1,1-1 0,3 7-1,-4-12 49,0 1-1,0 0 1,0 0 0,1 0-1,-1-1 1,0 1-1,1-1 1,0 1-1,-1-1 1,1 0-1,0 1 1,-1-1 0,1 0-1,0 0 1,0 0-1,0 0 1,0-1-1,0 1 1,4 0-1,2 0-114,0-1 1,1 0-1,-1 0 0,1-1 0,-1 0 0,0-1 0,0 1 0,1-2 0,-1 1 0,10-5 0,-10 4-1049,0 0-1094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7:24.6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17311,'0'0'3744,"5"34"-3648,3 8-64,0 10 32,-2 3-64,-2 2 64,-2-3-64,5-1 32,7-2-32,10-11 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9:08.59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79 13312,'0'0'416,"6"0"64,452-46 2706,-99 9-3039,303-41 66,-204 15-149,5 33 0,-140 28-6,229-5 55,-207-5-69,803-23 93,-264 7-41,1024-50 96,-1011 64-107,313-1 123,-213-24-16,-810 23-170,547-41 84,541-35 150,-547 68-101,-538 19-2576,-174 4-984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2:23.97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74 1294 11360,'0'0'288,"3"-1"42,24-6 209,1 1-1,0 1 0,34-2 0,89 4 15,16-2-171,366-70 1231,-381 49-1199,-95 17-240,-1-3 0,0-2 0,-1-3 1,-1-2-1,55-28 0,-92 38-101,-1-1 0,0-1 0,-1 0 0,17-16 0,51-58 371,-10 10 70,-52 54-338,-1-1 1,-1-1 0,-1 0 0,-1-2-1,-2 0 1,15-29 0,-15 22 47,-1-1 0,-2-1 0,-1 0 0,11-59 0,-20 82-165,-1 0 0,0-1 0,-1 1 0,0-1-1,-1 1 1,-1 0 0,1-1 0,-2 1 0,1 0 0,-2 0 0,1 0 0,-1 0-1,-1 1 1,0 0 0,-1 0 0,0 0 0,0 0 0,-1 1 0,0 0 0,-1 1-1,0-1 1,0 1 0,-1 1 0,-18-13 0,-2 2 12,-1 2 1,-1 1-1,0 1 1,-60-17-1,57 22-57,1 1 0,-1 1-1,-1 3 1,-35-1 0,-142 6 45,194 0-59,-505 25-58,39-2-12,192-1 70,-33 1 0,246-22 0,1 4 0,0 2 0,-89 23 0,89-13-4,41-10-4,1 1 1,-40 16 0,58-19-3,2 2 1,-1 0-1,1 0 1,0 2-1,1 0 0,0 1 1,0 0-1,1 1 1,1 1-1,0 0 1,1 1-1,0 0 1,-10 18-1,-2 8-47,1 0-1,3 2 0,-28 78 0,40-96 23,2-1-1,1 2 1,0-1 0,2 1-1,1-1 1,1 1 0,1 0-1,6 44 1,-3-57 28,0 0 0,1 0 0,0 0-1,1-1 1,1 0 0,-1 0 0,2 0 0,-1 0 0,2-1 0,-1-1-1,1 1 1,1-1 0,-1 0 0,2-1 0,-1 0 0,18 10 0,-1-1-10,1-2 1,1 0 0,0-2 0,1-2 0,46 13-1,-28-13 17,1-3 0,65 4 0,-61-8 0,89 18 0,-76-9 34,0-2 0,113 3 0,-86-7 2,33 0 56,3-4-18,113-5 38,-211-3-298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9:42.8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 153 13600,'1'3'544,"6"51"76,-2 0 0,-3 81 1,-3-115-610,0 7 213,-4-48 21,-33-304 1371,37 318-1519,0 0 1,1-1-1,0 1 1,0 0-1,0 0 1,1-1-1,2-6 0,-3 12-68,1 0 0,-1 0-1,1 1 1,0-1 0,-1 0-1,1 1 1,0-1 0,0 1 0,0-1-1,0 1 1,0-1 0,1 1-1,-1-1 1,0 1 0,1 0-1,-1 0 1,1 0 0,-1 0-1,1 0 1,-1 0 0,1 0-1,0 1 1,-1-1 0,1 0-1,0 1 1,0 0 0,-1-1-1,1 1 1,0 0 0,0 0-1,0 0 1,-1 0 0,3 0-1,3 1-10,0 0 0,0 0 1,0 0-1,0 1 0,0 0 0,-1 0 0,1 1 0,-1 0 0,0 0 0,0 0 0,0 1 0,0 0 0,0 0 0,-1 1 0,6 5 0,-8-6-15,1 1-1,-1-1 1,0 1-1,0 0 1,0 0-1,0 1 1,-1-1-1,0 0 1,0 1-1,-1-1 0,0 1 1,1 0-1,-2 0 1,1-1-1,-1 1 1,0 0-1,0 0 1,-2 11-1,1-11 50,0-1-1,-1 1 0,1-1 0,-1 1 0,-1-1 1,1 1-1,-1-1 0,0 0 0,0 0 1,0 0-1,-7 7 0,7-9-237,0 0-1,0 0 1,0-1-1,-1 1 1,1-1-1,0 0 1,-1 0 0,0 0-1,0 0 1,1-1-1,-1 1 1,0-1 0,0 0-1,0 0 1,0-1-1,-8 1 1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9:31.1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09 236 14592,'3'2'608,"14"10"-376,-1 0 1,0 2 0,-1-1 0,-1 2-1,-1 0 1,18 25 0,-24-30-201,0 1 0,-1 1 0,0-1 1,-1 1-1,0 0 0,-1 0 0,0 1 1,-1-1-1,-1 1 0,0 0 0,1 21 0,-4-12 118,0 1 0,-2-1-1,-9 40 1,9-49-32,-1-1 1,0 0-1,-1-1 1,0 1-1,-1-1 0,0 0 1,-1 0-1,-11 13 0,11-17-2395</inkml:trace>
  <inkml:trace contextRef="#ctx0" brushRef="#br0" timeOffset="1">1659 392 16511,'0'0'160,"14"-12"32,2 10 64,9-2 32,10 1-288,3 1 0</inkml:trace>
  <inkml:trace contextRef="#ctx0" brushRef="#br0" timeOffset="412.96">1643 530 14880,'0'0'1663,"20"-3"-959,6 0-256,10 0 32,11-2-256,10 0 0,6 0-32,2-8 0</inkml:trace>
  <inkml:trace contextRef="#ctx0" brushRef="#br0" timeOffset="-1531.22">58 465 13760,'-4'27'505,"2"1"1,1-1 0,1 1 0,2-1-1,8 52 1,-62-456 1062,49 350-1407,0 0 148,0-1 0,2 0 0,0 0 1,7-44-1,-5 68-255,0 0 1,0 0 0,0 0-1,1 0 1,0 0 0,0 0-1,0 0 1,0 0 0,0 1-1,1-1 1,0 1 0,0 0-1,0 0 1,0 0 0,0 0-1,0 0 1,1 1-1,0-1 1,-1 1 0,1 0-1,0 0 1,7-2 0,2 0-568,1 0 0,0 1 1,0 1-1,27-2 0,-33 4-12905</inkml:trace>
  <inkml:trace contextRef="#ctx0" brushRef="#br0" timeOffset="-1166.25">221 312 16320,'0'0'575,"40"-19"1,1 1-448,0 5 32,-3 10-192,-8 9 32</inkml:trace>
  <inkml:trace contextRef="#ctx0" brushRef="#br0" timeOffset="-811.52">86 702 12832,'0'0'32,"16"1"0,9-7 0,10-2 32,11-4 64,3-3-32,7-10-96,3-4 0</inkml:trace>
  <inkml:trace contextRef="#ctx0" brushRef="#br0" timeOffset="-810.52">737 260 11392,'0'0'1189,"-1"3"-746,-12 47-8,3 1 0,1 1 0,3-1 0,1 76 1,5-115-285,1 0 0,-1 1 0,4 15 0,-3-26-215,-1 1 0,1-1 0,-1 0 0,1 0 0,-1 0 0,1 0 0,0 0 0,0 0 0,0 0 0,0 0-1,1 0 1,-1-1 0,0 1 0,1 0 0,-1-1 0,1 1 0,0-1 0,-1 1 0,1-1 0,0 0 0,0 0 0,0 0-1,0 0 1,0 0 0,2 1 0</inkml:trace>
  <inkml:trace contextRef="#ctx0" brushRef="#br0">1109 236 14592,'3'2'608,"14"10"-376,-1 0 1,0 2 0,-1-1 0,-1 2-1,-1 0 1,18 25 0,-24-30-201,0 1 0,-1 1 0,0-1 1,-1 1-1,0 0 0,-1 0 0,0 1 1,-1-1-1,-1 1 0,0 0 0,1 21 0,-4-12 118,0 1 0,-2-1-1,-9 40 1,9-49-32,-1-1 1,0 0-1,-1-1 1,0 1-1,-1-1 0,0 0 1,-1 0-1,-11 13 0,11-17-2395</inkml:trace>
  <inkml:trace contextRef="#ctx0" brushRef="#br0" timeOffset="1">1659 392 16511,'0'0'160,"14"-12"32,2 10 64,9-2 32,10 1-288,3 1 0</inkml:trace>
  <inkml:trace contextRef="#ctx0" brushRef="#br0" timeOffset="412.96">1643 529 14880,'0'0'1663,"20"-3"-959,6 0-256,10 0 32,11-2-256,10 0 0,6 0-32,2-8 0</inkml:trace>
  <inkml:trace contextRef="#ctx0" brushRef="#br0" timeOffset="1733.86">832 374 16064,'0'0'112,"3"1"-123,6 2 22,-1 0 1,0 1-1,0 0 1,0 0-1,0 1 1,11 8-1,47 43 239,-28-22-36,-14-12-51,-2 0 1,32 43-1,-20-24-2114</inkml:trace>
  <inkml:trace contextRef="#ctx0" brushRef="#br0" timeOffset="2153.16">1060 329 15232,'0'0'832,"-6"29"-768,-6 1 32,-5 5-64,-5 6 32,-1 7 0,-3 5-1,-4-2-63,0-4 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9:23.4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37 15328,'0'0'1941,"4"3"-1541,24 19-211,0 1 0,-1 1 0,25 30 0,67 90-124,-112-135-61,31 37 17,-34-43-20,0 1 1,0 0-1,0-1 1,0 0-1,0 0 0,1 0 1,-1-1-1,9 4 0,-12-5 34,0-1 0,0 0-1,0 0 1,0 0 0,1 0 0,-1 1-1,0-1 1,0-1 0,0 1-1,0 0 1,0 0 0,0 0-1,0-1 1,2 0 0,5-3-2599,-7 4 2288</inkml:trace>
  <inkml:trace contextRef="#ctx0" brushRef="#br0" timeOffset="412.31">376 705 12832,'0'0'0,"-11"-14"480,-1 2-32,0 4 288,2 5 64,0 7-416,-3 11 32,-9 16-224,-2 9 63,5 11-95,-1 3 0,-1 4-32,2-1 0,3-2-64,9-5 32,8-5-64,9-7 0</inkml:trace>
  <inkml:trace contextRef="#ctx0" brushRef="#br0" timeOffset="413.31">513 1125 11584,'2'-3'69,"13"-15"408,0 0 1,-2-1-1,-1 0 0,0-1 1,14-34-1,-30 75 136,0 1 0,2-1 0,0 25 0,0-10-345,-7 69-2113,8-95-9163</inkml:trace>
  <inkml:trace contextRef="#ctx0" brushRef="#br0" timeOffset="778.91">530 1368 13760,'0'0'672,"22"-19"0,0 6-32,9-2-192,5-4 31,4-7-415,2-4 32</inkml:trace>
  <inkml:trace contextRef="#ctx0" brushRef="#br0" timeOffset="779.91">883 1006 12672,'0'0'0,"8"14"320,3 2 32,5 11 256,-1 5 0,-1 3-128,0 1 0,3-5-416,-2-6 0</inkml:trace>
  <inkml:trace contextRef="#ctx0" brushRef="#br0" timeOffset="1147.82">1201 988 11776,'0'0'128,"14"10"0,-3-6-64,9-4 0</inkml:trace>
  <inkml:trace contextRef="#ctx0" brushRef="#br0" timeOffset="1148.82">1454 958 10464,'0'0'928,"16"-2"-416,-6 2-256,5 0 32</inkml:trace>
  <inkml:trace contextRef="#ctx0" brushRef="#br0" timeOffset="1514.15">1829 841 11104,'0'0'480,"2"13"-352,2-4 0,0 2 192,2 5 32,2 11 32,-4 1 32,-1 5-96,-1 0 32,2-2-96,4-3 32</inkml:trace>
  <inkml:trace contextRef="#ctx0" brushRef="#br0" timeOffset="1515.15">2319 441 12736,'0'0'32,"18"15"0,1 1 96,4 8 0,4 9 32,3 2 0,2 5 64,-1-1 32,-2-5 0,-2-5 32,-2-7-32,0-6 32</inkml:trace>
  <inkml:trace contextRef="#ctx0" brushRef="#br0" timeOffset="1884.52">2518 440 11680,'0'0'0,"-19"9"352,0 4 32,-4 11 160,3 11 32,6 14-352,2 5 32,2-1-160,2 0 32,2-6-96,4-4 32</inkml:trace>
  <inkml:trace contextRef="#ctx0" brushRef="#br0" timeOffset="2286.16">2642 791 11584,'18'63'1522,"17"116"1,-37-199-991,2 1 1,1-1-1,0 0 1,1 1-1,9-35 0,-10 51-470,0 0 0,0 0-1,1 0 1,-1 0 0,1 0-1,0 0 1,0 1 0,0-1-1,0 1 1,0-1 0,1 1-1,-1 0 1,1 0 0,-1 0-1,1 0 1,0 0-1,0 0 1,0 1 0,0 0-1,0-1 1,0 1 0,0 0-1,0 1 1,0-1 0,0 0-1,1 1 1,-1 0 0,6 0-1,-2 0 3,-1 1-1,0 0 1,0 1 0,0-1-1,0 1 1,0 0-1,0 1 1,0-1-1,-1 1 1,1 0-1,-1 1 1,0-1 0,0 1-1,6 6 1,23 25 254,19 17-2818</inkml:trace>
  <inkml:trace contextRef="#ctx0" brushRef="#br0" timeOffset="2670.1">3180 607 14976,'1'-4'165,"0"2"-124,-1 0-1,0 0 1,1 0 0,0 0 0,0 0 0,-1 0-1,1 0 1,0 0 0,0 0 0,1 1-1,-1-1 1,0 0 0,1 1 0,-1-1-1,1 1 1,-1-1 0,1 1 0,0 0 0,-1 0-1,1 0 1,0 0 0,0 0 0,0 0-1,0 0 1,0 1 0,0-1 0,0 0 0,0 1-1,0 0 1,3-1 0,4 2 31,-1-1 1,1 1-1,-1 1 1,1 0-1,-1 0 1,0 0 0,0 1-1,13 6 1,1 4 138,33 22 0,-39-22-98,2-2-1,-1 0 1,34 14-1,-48-24-95,0 1 0,0-1 0,0 0 1,1 0-1,-1-1 0,0 1 0,1-1 0,-1 1 0,0-1 0,1 0 0,-1-1 0,0 1 0,1 0 1,-1-1-1,0 0 0,0 0 0,1 0 0,-1 0 0,0 0 0,3-2 0,-2 0 8,-1 0 0,0 0 0,0 0 0,0 0 0,0-1 0,-1 1-1,1-1 1,-1 0 0,0 1 0,0-1 0,0 0 0,-1 0 0,1 0 0,-1-1 0,1-3-1,3-15 155,2-34-1,-7 45-85,1-1 0,1 1 0,0 0 1,0-1-1,1 1 0,1 0 0,0 0 0,1 1 0,0-1 1,7-11-1,5 2-2451</inkml:trace>
  <inkml:trace contextRef="#ctx0" brushRef="#br0" timeOffset="3871.91">4089 397 11488,'0'2'293,"0"6"22,0 0-1,1-1 1,0 1 0,2 10 0,2 12 218,1 10-79,-3-12-233,2 29 0,-6-62-203,0 0 0,0-1 0,0 1 1,-1 0-1,-3-7 0,-1-6 1,-17-58 85,-25-94 184,43 146-129,1 0 1,2-1-1,0 1 1,1-1-1,4-28 1,-2 44-51,1-1-1,0 1 1,0 0 0,1 0-1,0 1 1,1-1 0,7-11-1,-10 17-65,1 0 0,-1 0-1,1 1 1,0-1 0,0 1-1,0-1 1,0 1 0,1 0-1,-1 0 1,1 0 0,-1 0-1,1 0 1,0 0 0,-1 1-1,1-1 1,0 1 0,0 0-1,0 0 1,0 0 0,0 0-1,1 1 1,-1-1-1,0 1 1,0 0 0,4 0-1,-5 0-27,0 1-1,0 0 0,0-1 1,0 1-1,0 0 0,0 0 1,0 0-1,-1 1 0,1-1 1,0 0-1,-1 1 0,1-1 0,-1 1 1,0-1-1,1 1 0,-1-1 1,0 1-1,0 0 0,0 0 1,0 0-1,0 0 0,-1 0 1,1 0-1,0 0 0,-1 0 0,0 0 1,1 0-1,-1 2 0,1 7-4,0 0 0,0 0-1,-3 21 1,0-11 5,0-10-14,1 1 0,1-1 1,0 18-1,1-26-8,-1 0 0,1 0-1,-1 0 1,1 0 0,0-1 0,0 1-1,0 0 1,1 0 0,-1-1 0,1 1-1,-1-1 1,1 1 0,0-1 0,0 0-1,0 0 1,0 0 0,0 0 0,4 3-1,52 24-289,-38-20 124,24 16-1,-39-23 145,-1 1-1,0 1 0,1-1 1,-1 1-1,0-1 0,-1 1 0,1 0 1,-1 1-1,0-1 0,4 7 1,-6-7 18,1 0-1,-1 0 1,0 0 0,0 0 0,-1 1 0,1-1 0,-1 0 0,0 0-1,0 1 1,0-1 0,-1 0 0,0 0 0,1 0 0,-1 1-1,-1-1 1,1 0 0,-3 4 0,-3 9-15,-2 0 0,-16 24-1,17-29 13,6-9-64,-11 17-451,2 0-1,0 0 0,-10 26 0</inkml:trace>
  <inkml:trace contextRef="#ctx0" brushRef="#br0" timeOffset="4504.26">4407 461 12736,'0'0'602,"3"-1"-399,7-5-39,3-1-27,0 0 0,0-1-1,12-11 1,-22 17-83,0-1 1,0 1-1,-1-1 1,1 0-1,-1 0 0,0 0 1,0 0-1,0 0 0,0 0 1,0-1-1,-1 1 0,1-1 1,-1 1-1,0-1 0,0 1 1,0-1-1,-1 0 1,1-3-1,-1 6-28,0 0 1,0 0-1,0 0 1,0 0-1,0 0 1,0 0-1,0 0 1,0 0-1,-1 0 1,1 1-1,0-1 1,-1 0-1,1 0 1,0 0-1,-1 0 1,1 1-1,-1-1 1,1 0-1,-1 0 0,1 1 1,-1-1-1,0 0 1,1 1-1,-1-1 1,-1 0-1,0 0 0,1 1 0,-1 0 0,1 0 0,-1-1 0,1 1 0,-1 0 0,1 0 0,-1 1-1,1-1 1,-1 0 0,1 0 0,0 1 0,-1-1 0,-1 1 0,-4 2 40,0 0 0,1 1-1,-1 0 1,1 0 0,-8 6 0,8-4-28,-1 1 1,1 0-1,1 0 1,-1 1 0,1 0-1,1 0 1,-1 0-1,1 0 1,0 1-1,-3 12 1,5-15-28,1 0 1,-1 0-1,1 0 1,0 0-1,0 0 0,1 0 1,0 0-1,0 0 1,0 0-1,1 0 1,0 0-1,0 0 1,0 0-1,1 0 1,0 0-1,4 9 0,-5-14-10,0 1 0,-1-1 0,1 0 0,0 0 0,0 0 0,0 0 0,0 0 0,0 0 0,0-1 0,0 1 0,0 0 0,0 0 0,1-1 0,-1 1 0,0-1 0,0 1 0,1-1-1,-1 1 1,0-1 0,0 0 0,1 0 0,-1 0 0,0 1 0,1-1 0,-1 0 0,0-1 0,1 1 0,-1 0 0,0 0 0,1-1 0,-1 1 0,0 0 0,1-1 0,-1 0-1,0 1 1,2-2 0,5-3 5,0 0-1,0-1 1,-1 0-1,9-8 1,-6 5-5,5-5-7,0-1 0,-1-1-1,0 0 1,20-32-1,-12 10-9,20-50 0,-41 86 19,0-1-1,1 1 1,-1-1-1,0 1 1,1-1-1,0 1 0,-1 0 1,1 0-1,0 0 1,0 0-1,0 0 1,0 0-1,0 0 0,1 1 1,-1-1-1,1 1 1,-1 0-1,1 0 1,-1 0-1,1 0 0,0 0 1,-1 0-1,1 1 1,0-1-1,0 1 0,-1 0 1,1-1-1,0 1 1,0 1-1,-1-1 1,1 0-1,4 2 0,-2-1 3,0 1 0,0 0 0,0 0-1,0 0 1,-1 1 0,1 0-1,-1 0 1,1 0 0,-1 0 0,0 1-1,0-1 1,0 1 0,-1 0-1,0 0 1,1 1 0,2 4-1,-1 2-4,-1 0 0,0 0 0,0 0 0,-1 1 0,0-1 0,-1 1 0,-1-1 0,1 20 0,4 27 0,2-34 550,-8-24-675,1 1 0,-1 0 0,1-1 0,-1 1 1,1 0-1,0-1 0,-1 1 0,1-1 0,0 1 0,0-1 0,-1 1 1,1-1-1,0 0 0,0 1 0,0-1 0,-1 0 0,1 0 1,0 1-1,0-1 0,0 0 0,1 0 0</inkml:trace>
  <inkml:trace contextRef="#ctx0" brushRef="#br0" timeOffset="4903.5">5028 154 11200,'0'0'0,"-11"11"160,1 0 64,2 8 160,3 6 32,2 8-128,0 4 32,5 4-160,2-1-32,2-2-64,3-6 32,3-4-32,3-3 32</inkml:trace>
  <inkml:trace contextRef="#ctx0" brushRef="#br0" timeOffset="5453.11">5266 330 10016,'1'3'389,"7"21"90,-1 0 0,-1 1 1,-1 0-1,-1-1 0,-2 1 0,0 27 1,-3-4-425,0-35 293,1-11 120,0-6 271,-9-337 1725,9 330-2335,-1 1 78,1 0 0,0 0 0,0 0 0,1-1 0,1 1 1,3-13-1,-4 22-182,-1 0-1,0 1 1,1-1 0,-1 0 0,1 1 0,-1-1 0,1 1 0,0-1-1,-1 1 1,1-1 0,-1 1 0,1 0 0,0-1 0,-1 1-1,1 0 1,0 0 0,0-1 0,-1 1 0,1 0 0,0 0 0,-1 0-1,1 0 1,0 0 0,0 0 0,-1 0 0,2 0 0,20 3 113,-19-3-105,1 1-25,-1-1-1,0 1 1,0 0-1,1 0 1,-1 0-1,0 1 1,0-1-1,0 1 1,0-1-1,0 1 1,-1 0-1,1 0 0,0 0 1,-1 0-1,0 1 1,1-1-1,-1 1 1,0 0-1,0-1 1,0 1-1,-1 0 1,1 0-1,-1 0 1,1 0-1,-1 0 1,0 1-1,0-1 0,-1 0 1,1 0-1,-1 1 1,1-1-1,-1 1 1,0-1-1,-1 6 1,0-1 11,1 1-1,-2-1 1,1 0 0,-1 0 0,0 0 0,-1 0 0,0 0-1,0 0 1,-1 0 0,0-1 0,0 0 0,-1 0 0,1 0-1,-10 9 1,6-7-299,-1-1 0,0 0 0,-1-1 0,1 1 0,-2-2 0,1 0 0,0 0 0,-1-1 0,-14 5 0</inkml:trace>
  <inkml:trace contextRef="#ctx0" brushRef="#br0" timeOffset="5837.46">5538 59 15168,'10'12'768,"9"12"63,3 9-415,-2 1 32,-5-1-320,-3 6 32,-5 3-32,-3 4-32,-5-4-32,-5-2 32,-5-3 0,-3-3 0,-2 4 0,-1-4 0,2-4-96,2-7 32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9:48.5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6 352 12288,'0'0'8021,"0"4"-8331,0 5 293,0 0-1,0-1 1,1 1-1,1 0 1,0 0-1,0-1 1,0 1-1,1-1 1,4 9-1,8 29-57,27 128-347,-41-163 326,-1-11 96,0 0-1,0 0 1,0 0-1,0 0 1,0 0-1,0 0 1,-1 0-1,1 0 1,0 0-1,0 0 1,0 0-1,0 0 1,0 0-1,0 0 1,0 0-1,0 0 1,0 0-1,0 0 1,0 0-1,-1 0 1,1 0-1,0 0 1,0 0-1,0 0 0,0 0 1,0 0-1,0 0 1,0 0-1,0 0 1,0 0-1,0 0 1,0 0-1,0 0 1,-1 0-1,1 0 1,0 0-1,0 0 1,0 1-1,0-1 1,0 0-1,0 0 1,0 0-1,0 0 1,0 0-1,0 0 1,0 0-1,0 0 1,0 0-1,0 0 1,0 0-1,0 0 1,0 1-1,0-1 0,0 0 1,0 0-1,0 0 1,0 0-1,0 0 1,0 0-1,0 0 1,0 0-1,0 0 1,0 0-1,0 1 1,-4-7 1,-6-16 6,2 1 0,0-1 0,-8-40 0,-1-1 24,2 19 1,9 29 19,0 0 0,2-1-1,0 0 1,0 1-1,-1-30 1,5 44-47,-1-1 0,1 0 0,1 1 0,-1-1 0,0 1 1,0-1-1,1 1 0,-1-1 0,0 1 0,1-1 0,0 1 0,-1-1 0,1 1 0,0 0 0,0-1 0,0 1 0,-1 0 0,1-1 1,1 1-1,-1 0 0,0 0 0,0 0 0,0 0 0,1 0 0,-1 0 0,0 1 0,1-1 0,-1 0 0,1 1 0,-1-1 0,1 1 1,-1-1-1,3 1 0,-2-1 0,0 1 0,0 0 0,0 1 0,0-1 0,0 0 0,0 1 0,0-1 1,0 1-1,0-1 0,0 1 0,0 0 0,0 0 0,0 0 0,0 0 0,-1 0 0,1 0 0,0 0 1,-1 1-1,1-1 0,-1 1 0,1-1 0,-1 1 0,0 0 0,0-1 0,2 3 0,-1 1 1,0 0-1,-1 0 1,1 0-1,-1 0 1,0 0-1,0 0 1,0 1-1,-1-1 0,0 0 1,0 0-1,0 1 1,-1-1-1,0 0 1,0 0-1,0 0 0,0 1 1,-4 7-1,3-9 0,0 0-1,0 0 1,0 0-1,0 0 1,0-1-1,-1 1 1,1-1-1,-1 1 1,0-1-1,0 0 1,0 0-1,-1-1 1,1 1-1,-1 0 1,1-1-1,-1 0 1,0 0-1,0 0 0,0-1 1,0 1-1,0-1 1,-5 1-1,-1-2 538,5-1-3583</inkml:trace>
  <inkml:trace contextRef="#ctx0" brushRef="#br0" timeOffset="382.13">288 202 14496,'-3'-1'133,"0"0"-173,2 1 77,0-1 1,0 1 0,0 0-1,0-1 1,-1 1 0,1 0-1,0 0 1,0 0 0,0 0-1,0 0 1,0 0 0,0 0-1,0 0 1,-1 0 0,1 0-1,0 0 1,0 1 0,0-1-1,0 1 1,0-1 0,0 1-1,0-1 1,0 1 0,0-1-1,0 1 1,0 0 0,1-1-1,-1 1 1,0 0 0,0 0-1,1 0 1,-1 0 0,0 0-1,1-1 1,-1 1 0,1 0-1,-1 1 1,1-1 0,-1 1 0,-9 21 85,2 1 0,0 0 1,1 1-1,2 0 1,0 0-1,-1 33 1,5-36-64,0 0 1,2 0 0,1-1-1,0 1 1,2-1-1,0 1 1,13 35 0,-15-52-18,0-1 1,0 1-1,0-1 0,1 0 1,-1 0-1,1 0 1,4 5-1,-6-8-124,0 0 0,0-1 0,0 1 0,0 0 0,0 0 0,0 0 0,1-1 0,-1 1 0,0 0 0,0-1 0,1 1 0,-1-1 1,0 0-1,0 1 0,1-1 0,-1 0 0,0 0 0,1 0 0,-1 0 0,0 0 0,1 0 0,-1 0 0,0 0 0,1 0 0,-1-1 0,0 1 0,3-2 0</inkml:trace>
  <inkml:trace contextRef="#ctx0" brushRef="#br0" timeOffset="724.82">417 209 14112,'0'0'736,"7"13"-352,-2 9-160,4 8 32,-1 5-128,0 5 32,0-1 0,-2 0 0,-2 5-1,-1-3 1,1-5-64,0-7 32,2-6-64,0-8 0</inkml:trace>
  <inkml:trace contextRef="#ctx0" brushRef="#br0" timeOffset="1095.48">566 432 13152,'0'0'0,"14"-2"288,2-2 32,11-4-224,9-4 0</inkml:trace>
  <inkml:trace contextRef="#ctx0" brushRef="#br0" timeOffset="1478.39">916 454 12288,'11'56'1450,"-2"1"1,2 73-1,-11-129-1204,0-4-38,-16-271 656,6 180-691,5 62 34,2-1 0,1-37 0,2 69-179,0-1-1,0 1 0,0 0 0,0 0 0,0 0 0,0 0 0,0 0 0,0 0 0,0 0 0,1 0 0,-1 0 0,1 0 1,-1 0-1,0 0 0,1 0 0,0 0 0,-1 0 0,1 0 0,0 1 0,-1-1 0,1 0 0,0 0 0,0 1 0,-1-1 0,1 0 1,0 1-1,0-1 0,0 1 0,0-1 0,0 1 0,0-1 0,0 1 0,0 0 0,0-1 0,0 1 0,0 0 0,0 0 1,1 0-1,-1 0 0,0 0 0,0 0 0,0 0 0,0 0 0,0 1 0,0-1 0,0 0 0,0 1 0,0-1 0,0 0 1,0 1-1,1 0 0,3 2 16,0-1 0,0 0 0,-1 1 0,1 0 1,-1 0-1,0 1 0,0-1 0,0 1 0,6 7 0,-6-4-25,0 1-1,-1-1 1,1 1-1,-2-1 1,1 1 0,-1 0-1,-1 0 1,1 0-1,-1 0 1,0 0-1,-1 0 1,0 0-1,-1 0 1,1 1-1,-4 13 1,1-7-8,-1 0 0,-1 0 1,0 0-1,-1 0 0,0-1 0,-1 0 1,-12 18-1,-11 3-140,18-25-2359</inkml:trace>
  <inkml:trace contextRef="#ctx0" brushRef="#br0" timeOffset="1863.14">1095 0 13952,'22'17'625,"-1"0"1,-2 1-1,1 1 1,-2 1-1,16 22 1,-19-21-481,-1 2-1,0-1 1,-2 2 0,-1 0 0,0 0-1,-2 1 1,-1 0 0,8 45-1,-13-49-59,-1 1-1,-1-1 0,-1 1 1,-1-1-1,-1 0 0,-8 39 1,-1-17 438,-2-1 0,-23 51 0,34-86 152,5-15-336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9:44.4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4 14976,'0'0'0,"0"-12"0,0 6 96,9 4 32,9-4 0,6-2 0,6-2 128,0 4 32,0 2 32,-4 0 31,-3 1-191,-3 1 0,-3 3-128,-5 1 32</inkml:trace>
  <inkml:trace contextRef="#ctx0" brushRef="#br0" timeOffset="444.97">22 220 15232,'0'0'960,"11"-6"-353,7 2 1,14-2-192,9-3 32,6 0-224,4-1 32,5-1-224,-1 0 32,-1 0-64,-4-2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1:18.03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676 833 14048,'0'0'1008,"4"-3"-246,26-27 64,-2-2 1,28-39-1,-28 35-692,-7 8-68,-1-1-1,-2 0 0,21-45 1,-30 53-2,0 1 0,-2-2 0,-1 1 0,0-1 0,-2 0 0,3-32 0,14 106 533,-17-42-594,4 15 5,1-1 1,1 0 0,23 41-1,-33-65-8,0 1 0,1-1 0,-1 0 0,0 1 0,0-1 0,0 0 0,0 1 0,0-1 0,1 0 0,-1 1 0,0-1 0,0 0 0,1 1 0,-1-1 0,0 0 0,1 0 0,-1 1 0,0-1 0,0 0 0,1 0 0,-1 0 0,0 1 0,1-1 0,-1 0 0,1 0 0,-1 0 0,0 0 0,1 0 0,-1 0 0,0 0 0,1 0 0,-1 0 0,1 0 0,-1 0 0,0 0 0,1 0 0,-1 0 0,1 0 0,-1 0 0,0 0 0,1 0 0,-1-1 0,0 1 0,1 0 0,-1 0 0,0 0 0,1-1 0,-1 1 0,8-16 0,-7 14 0,-1 2 0,38-91 151,-34 79-116,0-1-1,-1 0 0,-1 0 1,0 0-1,0-21 1,-2 34 509,4 13-256,6 34-91,4 28 139,-9-26-2997</inkml:trace>
  <inkml:trace contextRef="#ctx0" brushRef="#br0" timeOffset="399.81">3820 307 14976,'0'0'1562,"3"0"-1151,2-1-335,1 0 0,-1 0 1,1 0-1,-1 0 0,0-1 0,1 0 0,-1 0 1,0-1-1,0 1 0,-1-1 0,1 0 1,-1 0-1,1-1 0,-1 0 0,0 1 1,6-9-1,2-6 105,-1-1-1,-2 0 1,0 0 0,10-34-1,0 4 197,-10 19-56,-8 25-220,0 0 0,0 0 1,1 0-1,-1 0 0,1 0 0,1 1 0,4-9 0,-7 12 17,0 1-113,0 0 0,0 0 0,0 0 0,0 0 0,0-1 1,0 1-1,1 0 0,-1 0 0,0 0 0,0 0 0,0 0 1,0-1-1,0 1 0,0 0 0,0 0 0,0 0 0,0 0 0,0 0 1,0-1-1,1 1 0,-1 0 0,0 0 0,0 0 0,0 0 1,0 0-1,0 0 0,1 0 0,-1 0 0,0-1 0,0 1 0,0 0 1,0 0-1,1 0 0,-1 0 0,0 0 0,0 0 0,0 0 1,0 0-1,1 0 0,-1 0 0,0 0 0,0 0 0,0 0 0,12 4 88,7 8-44,3 6-3,36 37 0,-32-25-2725</inkml:trace>
  <inkml:trace contextRef="#ctx0" brushRef="#br0" timeOffset="96643.9">0 1713 12736,'0'0'426,"5"-2"17,37-15 5,2 3-1,-1 1 1,49-8 0,18-4-330,243-87 149,-301 97-2091</inkml:trace>
  <inkml:trace contextRef="#ctx0" brushRef="#br0" timeOffset="97886.17">435 2083 12224,'0'0'1733,"2"4"-1461,7 13-217,-2 1-1,0 1 1,9 34-1,-9-26-14,14 34 1,20 31-41,-39-86 0,-1-1 5,0-4 59,0-22 178,1 8-159,0-42 312,-3 0 0,-2 0-1,-2 1 1,-13-58-1,-5 33 126,12 43 17,-9-48 1,20 79-469,-1 0 1,0 1-1,1-1 0,0 0 0,0 0 1,1 0-1,0-6 0,0 9-53,0 0-1,0 0 1,0-1 0,0 1 0,0 0-1,0 0 1,1 0 0,-1 0-1,1 0 1,-1 0 0,1 0 0,0 1-1,0-1 1,-1 0 0,5-1-1,8-5 0,1 0-1,0 1 0,0 1 0,0 1 0,0 0 0,26-4 0,-14 3-17,2-3-11,47-21-1,-44 17-14,-14 5-115,-11 5-259,-1 0 1,1 0-1,0 1 0,0-1 1,12-1-1</inkml:trace>
  <inkml:trace contextRef="#ctx0" brushRef="#br0" timeOffset="98454.26">790 1957 12032,'0'0'101,"0"2"70,2 2-10,-1 1 0,-1-1 0,1 0 0,-1 0 0,1 1 0,-1-1 1,-1 0-1,1 1 0,0-1 0,-1 0 0,0 0 0,0 1 0,-2 4 1,0-10-88,1 0 1,0 0 0,-1-1-1,1 1 1,0-1 0,0 1-1,0-1 1,-3-3 0,1 0 25,1 0 1,-1 0-1,1-1 1,0 0-1,1 0 1,-1 1 0,1-1-1,1 0 1,-1-1-1,1 1 1,0 0-1,0 0 1,1-1-1,-1 1 1,1 0 0,1-1-1,0 1 1,-1 0-1,2-1 1,2-8-1,-4 15-88,0-1-1,1 1 1,-1-1-1,0 1 1,1-1-1,-1 1 1,1 0-1,-1-1 0,1 1 1,-1-1-1,1 1 1,-1 0-1,1 0 1,-1-1-1,1 1 1,-1 0-1,1 0 1,-1 0-1,1-1 0,-1 1 1,1 0-1,0 0 1,-1 0-1,1 0 1,-1 0-1,2 0 1,18 3 48,-16-2-51,18 2 10,41 3-1,-62-6-17,-1 0-1,1 0 0,0 0 0,-1 0 0,1 0 0,-1-1 1,1 1-1,0 0 0,-1 0 0,1 0 0,-1-1 0,1 1 1,-1 0-1,1 0 0,-1-1 0,1 1 0,-1-1 0,1 1 0,-1 0 1,1-1-1,-1 1 0,0-1 0,1 1 0,-1-1 0,0 1 1,1-1-1,-1 1 0,0-1 0,1 0 0,-1 1 0,0-1 1,0 0-1,0-18 23,0 16-14,-7-35 159,5 30-410,0 0 0,1 0 0,0 0 0,0 0 0,1 0 0,1-15 1</inkml:trace>
  <inkml:trace contextRef="#ctx0" brushRef="#br0" timeOffset="98871.93">903 1694 10304,'5'-3'21,"-1"1"1,1-1 0,0 1-1,-1 0 1,1 0 0,0 0 0,0 1-1,0-1 1,1 1 0,-1 0-1,0 1 1,0 0 0,1-1-1,9 2 1,-14 0-20,0 0 0,0-1 0,0 1 0,0 0-1,-1 0 1,1 0 0,0 0 0,0 0 0,0 0 0,-1 0 0,1 0 0,-1 0-1,1 0 1,-1 0 0,1 0 0,-1 1 0,1-1 0,-1 0 0,0 0 0,0 0-1,0 1 1,0-1 0,0 0 0,0 0 0,0 1 0,0-1 0,0 0 0,0 0-1,-1 3 1,0-1 1,-2 23 13,-1 0 0,-8 28 0,5-26 5,7-27-9,0 0 0,-1-1-1,1 1 1,0 0 0,0-1 0,0 1 0,0 0-1,0-1 1,0 1 0,0 0 0,0-1 0,0 1-1,0 0 1,0-1 0,0 1 0,1-1 0,-1 1-1,0 0 1,0-1 0,1 1 0,-1-1 0,0 1-1,1 0 1,-1-1 0,1 1 0,-1-1 0,1 1-1,0 0 1,0-1 24,1 1 0,-1-1 1,0 1-1,1-1 0,-1 0 0,1 0 0,-1 1 0,1-1 0,-1 0 1,0 0-1,1 0 0,2-1 0,5-1-199,0 0 1,0-1-1,9-4 0,-14 6-457</inkml:trace>
  <inkml:trace contextRef="#ctx0" brushRef="#br0" timeOffset="99306.83">734 2178 14112,'3'-1'325,"97"-47"2028,-22 13-1778,62-34-1524</inkml:trace>
  <inkml:trace contextRef="#ctx0" brushRef="#br0" timeOffset="99731.37">980 2232 13504,'0'0'1093,"2"3"-714,2 4-246,0 0 1,-1 1 0,0-1 0,0 1 0,1 8-1,2 3 147,-5-18-210,0 0 428,1-6-250,3-28 172,5-20 363,-10 50-727,1 1 0,0-1 0,0 1 0,0 0 0,0-1 0,1 1 0,-1 0 0,1 0 0,-1 0 0,1 0 0,0 0 0,-1 0 0,1 0 0,0 0 0,0 1 0,4-3 0,-4 4-44,-1-1 1,1 1-1,-1 0 1,1 0-1,-1 0 1,1 0-1,-1 0 1,1 0-1,0 0 1,-1 1 0,1-1-1,-1 1 1,1-1-1,-1 1 1,0-1-1,1 1 1,-1 0-1,0 0 1,1-1-1,-1 1 1,0 0-1,0 0 1,2 2-1,25 26 24,-1 16 28,-18-27-2534</inkml:trace>
  <inkml:trace contextRef="#ctx0" brushRef="#br0" timeOffset="100234.06">1255 1483 11584,'34'-7'682,"1"1"0,0 2 0,44 1 0,-45 1-498,14 1 44,38-2 151,128-21 0,-209 23-390,14-4 178,-20 0-47,-9-2-65,-8-1-1,11 5-44,0 0 1,0 0-1,-11-9 1,18 12-10,0 0 0,0 0 0,0 0 0,0 0 0,0 0 0,-1 0 1,1-1-1,0 1 0,0 0 0,0 0 0,0 0 0,0 0 0,0 0 0,0-1 0,-1 1 0,1 0 0,0 0 1,0 0-1,0 0 0,0-1 0,0 1 0,0 0 0,0 0 0,0 0 0,0-1 0,0 1 0,0 0 1,0 0-1,0 0 0,0 0 0,0-1 0,0 1 0,0 0 0,0 0 0,0 0 0,1 0 0,-1-1 0,0 1 1,0 0-1,0 0 0,0 0 0,0 0 0,0 0 0,1-1 0,9-5 30,13-2 12,-18 6-35,1 1 0,0 0 1,0 1-1,0 0 0,-1-1 1,1 2-1,0-1 0,0 1 1,0 0-1,-1 0 0,8 2 1,-11-2-8,1 1 0,0-1 0,-1 0 0,1 1 0,-1-1 0,1 1 0,-1 0 0,0-1 1,0 1-1,0 0 0,0 0 0,0 1 0,0-1 0,-1 0 0,1 1 0,-1-1 1,1 1-1,-1-1 0,0 1 0,0 0 0,0 0 0,0-1 0,-1 1 0,1 5 1,0 14-284,-2 1 0,-1-1 0,0 0 0,-2 1 0,0-1 0,-9 22 0,13-43 234,-1 5-10058</inkml:trace>
  <inkml:trace contextRef="#ctx0" brushRef="#br0" timeOffset="100932.32">2290 1423 11104,'7'14'145,"0"1"1,-1-1-1,0 1 0,-2 0 1,1 0-1,-2 0 1,0 1-1,-1 0 1,-1-1-1,0 17 1,-1-31-18,-1-3-64,-7-15 97,0-1 1,1 0 0,1 0-1,1-1 1,1 0-1,0 0 1,-1-21 0,4 31-39,1 0 1,0 0 0,0 0 0,1 1-1,0-1 1,1 0 0,0 0-1,0 0 1,1 1 0,0-1 0,1 1-1,-1 0 1,2 0 0,-1 0-1,1 0 1,0 1 0,10-11 0,-13 16-97,0 0 1,-1 0 0,1 0 0,0 1 0,0-1 0,0 1-1,0-1 1,1 1 0,-1 0 0,0 0 0,0 0 0,1 0 0,-1 0-1,1 0 1,-1 1 0,1-1 0,-1 1 0,1 0 0,-1-1-1,1 1 1,-1 1 0,1-1 0,-1 0 0,1 0 0,-1 1 0,1 0-1,-1-1 1,1 1 0,-1 0 0,0 0 0,1 0 0,-1 1 0,0-1-1,0 0 1,0 1 0,3 2 0,5 6-7,0 1 1,-1 0-1,0 0 0,0 1 1,8 15-1,-7-10 10,-4-9-23,23 24 16,-28-33-16,-1-1 1,1 1-1,0 0 1,-1-1-1,1 1 0,-1-1 1,1 1-1,-1-1 1,0 1-1,0-1 1,1-2-1,-1-50 105,-1 26 298,4-29 0,-3 51-586,1 0 1,0 1 0,0-1 0,1 0 0,0 1 0,0-1-1,0 1 1,0-1 0,1 1 0,6-9 0</inkml:trace>
  <inkml:trace contextRef="#ctx0" brushRef="#br0" timeOffset="101416.32">2775 1155 12672,'0'0'352,"6"19"64,-5 1 224,1 8 64,0 8-288,-2 0 32,-1 4-288,-2 2 0,3 2-96,4-1 32,0 1-64,4-4 0,1-11-32,4-14 32</inkml:trace>
  <inkml:trace contextRef="#ctx0" brushRef="#br0" timeOffset="101417.32">2933 1309 12288,'0'0'325,"1"2"70,10 41 1048,-8-25-1131,2 0 0,8 22 1,-11-36-282,-1 0 1,1-1 0,0 1-1,0 0 1,1-1-1,-1 1 1,1-1-1,-1 0 1,1 0-1,0 0 1,0 0 0,1 0-1,-1-1 1,1 0-1,4 3 1,-6-4-19,1 0 0,-1-1 0,1 1 0,-1-1 0,1 0 0,-1 0 1,1 0-1,-1 0 0,1 0 0,-1 0 0,1-1 0,-1 1 0,0-1 0,1 0 0,-1 0 0,1 0 1,-1 0-1,0 0 0,0 0 0,0-1 0,0 1 0,0-1 0,0 1 0,0-1 0,0 0 1,3-3-1,0-2 15,0 1 1,0-1 0,0 1-1,-1-1 1,0-1 0,7-14-1,-8 11 11,0 0-1,0 0 0,-1 0 0,-1 0 1,1-19-1,-2 24-14,0 0 1,-1 0 0,1 0-1,-1 1 1,0-1 0,-1 0-1,1 1 1,-1-1-1,0 1 1,-1 0 0,1 0-1,-6-9 1,7 13-12,-1-1-1,1 1 1,0-1 0,-1 1-1,1 0 1,-1 0 0,1 0-1,-1 0 1,0 0 0,1 0 0,-1 0-1,0 1 1,0-1 0,1 0-1,-1 1 1,0 0 0,0-1-1,0 1 1,0 0 0,1 0-1,-1 0 1,0 0 0,0 0 0,0 1-1,0-1 1,0 0 0,1 1-1,-1-1 1,0 1 0,0 0-1,1 0 1,-1 0 0,0 0 0,1 0-1,-1 0 1,1 0 0,-3 2-1,-2 2 26,0 0 0,1 1-1,-1-1 1,1 1 0,0 0-1,0 1 1,-6 12 0,6-9-568,1 0 1,1 1 0,-3 14 0</inkml:trace>
  <inkml:trace contextRef="#ctx0" brushRef="#br0" timeOffset="101815.2">3285 1446 12576,'0'0'0,"4"21"0,1-2-32,1 8 32,1 5 128,0-1 32,0 1 160,0-5-32,-1-8 64,0-6 0</inkml:trace>
  <inkml:trace contextRef="#ctx0" brushRef="#br0" timeOffset="102229.65">3443 1275 12224,'0'0'416,"3"-14"1856,2 25-2112,-2 7 0,2 10-32,-1 5 0,0 1-64,-2 4 32</inkml:trace>
  <inkml:trace contextRef="#ctx0" brushRef="#br0" timeOffset="102230.65">3493 1595 13024,'0'0'576,"6"-12"-64,6 4 0,7-4-192,6-2-32,4-7-192,2-6 0</inkml:trace>
  <inkml:trace contextRef="#ctx0" brushRef="#br0" timeOffset="102599.71">3755 1177 15136,'0'0'768,"13"16"-288,-3 8-161,3 8 1,1 4-160,-3 4 32,-6 0-64,-7 1 32,-6 7-32,-2 4 0,-1 3 0,-1-1 0,-4-10-64,-2-5 32</inkml:trace>
  <inkml:trace contextRef="#ctx0" brushRef="#br0" timeOffset="102966.43">3403 658 14560,'3'4'314,"24"33"166,2-2 0,2-1 0,62 54 0,-34-34-224,73 67 296,97 97 341,-159-142-678,105 124 242,15 63 122,47 58 474,-222-301-894,1-1 0,1-1 0,0-1 0,21 16 0,-37-32-152,0 0 0,0 0 0,0-1 0,0 1 0,0-1 0,0 1 0,0-1 0,0 1 0,1-1 0,-1 0 0,0 0 0,0 1 0,2-1 0,4-2-2548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9:34.49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49 14112,'2'3'517,"42"57"1602,-14-15-1321,38 62 88,-49-73-773,2-1 1,1-1-1,32 34 0,-50-61-93,2 0-1,-1 0 1,0-1 0,1 0 0,7 4 0,-12-7-17,-1-1-1,1 1 1,0-1 0,0 1 0,0-1 0,-1 1 0,1-1 0,0 0-1,0 1 1,0-1 0,0 0 0,0 0 0,0 0 0,0 1 0,0-1-1,0 0 1,0-1 0,0 1 0,0 0 0,0 0 0,0 0 0,0 0-1,-1-1 1,1 1 0,0 0 0,0-1 0,0 1 0,0-1 0,0 1-1,-1-1 1,1 1 0,0-1 0,0 0 0,-1 1 0,1-1-1,-1 0 1,1 0 0,0 1 0,-1-1 0,1 0 0,-1 0 0,0 0-1,1 0 1,-1 0 0,0 1 0,1-1 0,-1-1 0,3-19 58,0 0 0,-2-1 1,0 1-1,-2 0 0,-4-35 0,2 20 52,-2-14 83,1 24 115,2-1 0,1 0 0,4-41 0,-3 67-284,1-1 0,0 0 0,-1 0 1,1 0-1,0 0 0,0 1 0,0-1 1,0 0-1,0 1 0,0-1 0,1 1 1,-1-1-1,0 1 0,1 0 0,-1 0 1,1-1-1,0 1 0,-1 0 0,1 0 1,0 0-1,0 1 0,0-1 0,1 0 1,6-2-362,0 0 1,0 1-1,12-1 1,-13 2-1158</inkml:trace>
  <inkml:trace contextRef="#ctx0" brushRef="#br0" timeOffset="423.71">698 6 14976,'0'0'229,"-1"2"-5,-6 20 71,1 1 0,1 0 0,0 0 1,-1 29-1,2 97 335,4-113-359,7 57-1,-5-81-213,0-1 0,1 0-1,0 1 1,0-2 0,1 1 0,1 0 0,0-1 0,0 1 0,9 10 0,-13-19-182,1 1 0,1-1 0,-1 0 0,0 0 0,1 0 1,-1 0-1,1 0 0,-1 0 0,1-1 0,0 1 0,0-1 0,0 0 1,-1 0-1,1 0 0,0 0 0,5 0 0</inkml:trace>
  <inkml:trace contextRef="#ctx0" brushRef="#br0" timeOffset="826.04">955 240 15136,'18'20'579,"-4"-3"-124,1-1 0,1 0 0,26 19 1,-37-31-426,0-1 1,0 0-1,0 0 1,1-1 0,-1 1-1,1-1 1,-1 0-1,1-1 1,0 1 0,0-1-1,0 0 1,-1-1-1,1 1 1,0-1-1,0 0 1,0-1 0,0 0-1,6-1 1,-7 1-24,1 0 0,-1-1 1,1 0-1,-1 0 0,0-1 0,0 1 1,0-1-1,0 0 0,4-5 0,-7 7-5,-1 0 0,1-1 0,-1 0 0,1 1 1,-1-1-1,0 0 0,0 0 0,0 0 0,0 0 0,0 0 0,0 0 0,-1 0 0,1 0 0,-1 0 0,1 0 0,-1 0 0,0 0 0,0 0 0,0 0 0,0 0 0,0-1 1,0 1-1,-1 0 0,1 0 0,-1 0 0,-1-3 0,2 2 9,-1 1 1,0-1-1,0 1 1,0 0-1,0-1 1,0 1-1,-1 0 1,1 0-1,-1 0 1,1 0-1,-1 0 1,0 0-1,0 0 1,0 0-1,0 1 0,0-1 1,0 1-1,0 0 1,-3-2-1,3 3 11,0-1 0,-1 1-1,1 0 1,0 0-1,0 0 1,0 0-1,-1 1 1,1-1-1,0 0 1,0 1-1,0 0 1,0-1 0,-1 1-1,1 0 1,0 0-1,1 0 1,-1 0-1,0 1 1,0-1-1,0 0 1,1 1 0,-4 2-1,-5 7 60,0 0 0,1 1-1,0-1 1,1 2 0,0-1 0,-11 27-1,-26 83 320,42-111-2848</inkml:trace>
  <inkml:trace contextRef="#ctx0" brushRef="#br0" timeOffset="827.04">1284 1 14400,'20'21'252,"-1"2"1,-2 0 0,0 1 0,26 50 0,-35-57-84,0-1 0,-1 1 1,-1 1-1,-1-1 0,0 1 0,-1 0 1,-1 0-1,-1 0 0,-1 0 1,0 1-1,-3 21 0,-2-5 94,-1-1-1,-2 1 1,-2-1-1,-24 61 0,24-70-236,-14 29-212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9:18.2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6 930 12480,'-3'25'456,"1"-1"0,1 1 0,3 24 0,-1 2 536,-10-65-859,-6-27-100,2-1 0,1-1 0,-5-43 0,7 38-16,-22-138 36,30 159 3,0-1-1,2 1 1,0-1-1,9-50 1,-8 74-37,0 1 0,-1-1 0,1 0-1,1 1 1,-1-1 0,0 1 0,1 0 0,0-1 0,0 1 0,0 0 0,0 0 0,0 0 0,1 1 0,-1-1 0,1 0-1,0 1 1,4-4 0,-4 5 6,0-1 1,1 1-1,-1 0 0,0 0 0,1 0 1,-1 0-1,1 1 0,0-1 0,-1 1 1,1 0-1,-1 0 0,1 0 0,0 1 1,-1-1-1,1 1 0,-1 0 0,7 2 0,-4-1 3,-1 0-1,0 0 0,0 1 0,0 0 0,-1 0 0,1 0 0,-1 0 1,1 1-1,-1 0 0,0-1 0,0 2 0,4 5 0,-3-2-2,0-1-1,-1 1 0,0 0 0,0 0 0,-1 0 1,0 1-1,2 12 0,-2-8-12,-2 0 0,1 1 0,-1-1 0,-1 1 0,-1-1-1,0 1 1,0-1 0,-1 0 0,-1 1 0,-6 16 0,-10 8 11,14-28-1,-1 1 1,-6 18-1,12-29 10,2-1 0,9-7 13,-1 1 0,2 1 0,-1 0 0,23-9 0,-32 14-36,1 0 0,-1 0-1,1 1 1,0-1 0,-1 1 0,1-1 0,0 1 0,0 0-1,-1 0 1,1 0 0,0 0 0,-1 1 0,1-1-1,0 1 1,-1 0 0,1-1 0,0 1 0,-1 0-1,1 1 1,-1-1 0,0 0 0,1 1 0,-1-1 0,0 1-1,0 0 1,0-1 0,0 1 0,0 0 0,0 0-1,-1 1 1,2 1 0,1 2 11,-1 1 0,0-1 1,-1 0-1,0 1 0,0-1 0,0 1 0,-1 0 1,0-1-1,0 1 0,-1 0 0,0 10 0,-2 7-63,-10 47-1,1-9-2143</inkml:trace>
  <inkml:trace contextRef="#ctx0" brushRef="#br0" timeOffset="550.88">417 861 12480,'0'0'357,"11"-2"635,-3-5-909,0 0 0,0-1-1,-1 0 1,0 0 0,0 0 0,-1-1 0,0 0-1,0 0 1,-1-1 0,0 0 0,-1 0 0,0 0 0,-1 0-1,0-1 1,0 1 0,0-13 0,-2 20-56,-1 1-1,0 0 1,0 0 0,0-1 0,0 1-1,-1 0 1,1-1 0,-1 1-1,1 0 1,-1 0 0,0 0 0,0-1-1,0 1 1,0 0 0,0 0 0,0 0-1,0 0 1,-1 1 0,1-1-1,-1 0 1,1 0 0,-1 1 0,-2-2-1,2 2 4,0 0-1,-1 0 1,1 1-1,0-1 0,0 1 1,0-1-1,-1 1 0,1 0 1,0 0-1,0 0 1,-1 0-1,1 1 0,0-1 1,0 1-1,0-1 0,0 1 1,-1 0-1,1-1 1,0 1-1,0 0 0,0 0 1,1 1-1,-1-1 0,-2 2 1,-2 2 5,1 0 0,-1 1-1,1-1 1,1 1 0,-1 0 0,1 0 0,0 0 0,1 0 0,-1 1 0,1 0-1,0 0 1,1 0 0,0 0 0,0 0 0,-1 10 0,1-7-14,1 0 0,0 1 0,0-1 0,1 0 0,1 1 0,0-1 0,0 1 0,1-1 0,0 0 0,5 13 0,-5-19-16,-1 1 0,1-1 0,0 0 0,1 0 0,-1 0 0,1 0 1,-1 0-1,1 0 0,0-1 0,1 1 0,-1-1 0,0 0 0,1 0 0,0 0 0,0-1 0,0 1 0,0-1 0,0 0 0,0 0 0,1 0 0,-1-1 0,1 0 0,-1 1 0,1-1 0,-1-1 1,1 1-1,0-1 0,-1 0 0,1 0 0,0 0 0,-1-1 0,1 1 0,0-1 0,-1 0 0,1-1 0,-1 1 0,7-4 0,0-1-4,0-1-1,0 0 1,-1 0-1,0-1 1,-1 0-1,0-1 1,0 0-1,-1-1 0,0 0 1,8-12-1,-2-1 2,0 0-1,-2-1 0,16-43 1,-24 57 33,-2 0 0,1 0 0,-1 0 0,-1 0 0,1 0 0,-2-14 0,0 24 157,22 5-37,-17-2-151,14 6 14,26 17 0,-38-22-18,-1 1 1,-1 0-1,1 0 0,-1 0 0,0 1 1,0 0-1,0 0 0,3 6 0,8 18 0,21 56 0,-12-24 0,-24-60-93,-1 0 0,1-1-1,-1 1 1,1-1-1,0 0 1,-1 1-1,1-1 1,0 0 0,0 1-1,0-1 1,0 0-1,0 0 1,0 0-1,0 0 1,1 0-1,-1 0 1,0 0 0,1 0-1,-1 0 1,1-1-1,-1 1 1,1 0-1,-1-1 1,2 1 0</inkml:trace>
  <inkml:trace contextRef="#ctx0" brushRef="#br0" timeOffset="1109.1">1010 607 11840,'0'0'261,"1"2"32,5 18 50,-1 0-1,0 1 0,2 35 1,-1-16-193,-1 75 1136,-7-127-1178,1-1 1,0 1 0,0-1 0,1 0 0,1 1 0,0-1 0,1 1 0,0-1 0,1 1-1,1 0 1,-1 0 0,11-21 0,-9 22-20,1 1 0,0 0-1,0 1 1,1-1 0,0 1 0,1 0-1,0 1 1,0 0 0,1 0-1,0 1 1,1 0 0,-1 0 0,1 1-1,13-6 1,-20 11-72,0 0-1,0 0 0,0 0 1,0 0-1,0 1 1,0-1-1,0 1 0,0 0 1,0 0-1,1 0 1,-1 0-1,0 0 0,0 1 1,0-1-1,0 1 1,0 0-1,0 0 0,0 0 1,-1 0-1,1 1 1,0-1-1,0 1 1,-1 0-1,1-1 0,-1 1 1,0 0-1,1 1 1,-1-1-1,0 0 0,0 1 1,3 4-1,1 3-1,0 0-1,-1 0 0,0 0 1,0 1-1,-1 0 0,-1 0 1,4 14-1,2 25-11,11 43-2304</inkml:trace>
  <inkml:trace contextRef="#ctx0" brushRef="#br0" timeOffset="1533.35">1497 599 12832,'0'0'229,"0"3"43,2 12 212,-2 1 1,-2 31 0,0 11-35,3-42-346,-2-5-3,1 0 0,1-1 0,0 1 0,1 0 0,0-1 0,1 1 0,7 19 0,-6-27 174,-2-11-160,0-8-20,-3-3-22,1-8 147,-7-40 0,6 59-129,-1 0 1,0 0 0,0 1-1,-1-1 1,0 1 0,0 0-1,-1-1 1,0 1 0,-8-11-1,3 2-2117</inkml:trace>
  <inkml:trace contextRef="#ctx0" brushRef="#br0" timeOffset="2489.01">1610 633 13152,'2'9'16,"17"81"1053,-17-81-947,1 0-1,0-1 1,0 1 0,1-1-1,1 0 1,-1 0 0,11 13-1,-15-20-117,1 0 0,0-1 0,-1 1 0,1 0 0,0 0 1,-1-1-1,1 1 0,0 0 0,0-1 0,0 1 0,-1-1 0,1 1 0,0-1 0,0 0 0,0 1 0,0-1 0,0 0 0,0 1 0,0-1 0,0 0 0,0 0 0,0 0 0,0 0 1,0 0-1,0 0 0,1 0 0,0-1-2,-1 0 1,0 0-1,1 0 1,-1 0-1,0 0 1,0 0-1,0 0 1,1 0-1,-1 0 1,0-1-1,0 1 1,-1 0-1,1-1 0,1-1 1,2-6-4,-1 0 1,0 0-1,0 0 1,1-11-1,-1 9 2,-2 0 1,0-1-1,0 1 0,-1-1 0,0 1 0,-1-1 0,0 1 1,-5-19-1,5 30 159,1 5 91,4 9-146,1 0 1,9 19-1,4 10-5,-14-31-72,0 0 0,1-1 0,0 0 1,1 0-1,13 19 0,-18-28-23,1 0-1,-1-1 1,1 1-1,-1-1 1,1 0 0,-1 1-1,1-1 1,0 0-1,0 0 1,-1 0 0,1 0-1,0 0 1,0 0-1,0-1 1,0 1-1,0-1 1,4 1 0,-4-1-4,0-1 1,0 1-1,1-1 1,-1 0-1,0 1 1,0-1-1,0 0 1,0 0-1,0-1 1,0 1-1,0 0 1,0-1-1,0 1 1,0-1 0,-1 0-1,1 1 1,-1-1-1,1 0 1,1-4-1,8-10 3,-1-1 0,-1 0-1,-1-1 1,0 0 0,6-24 0,-3 1 3,9-57 0,-14 57 12,-2 0 0,-2-1-1,-2 0 1,-2 1 0,-1-1-1,-2 1 1,-2 0 0,-2 0-1,-25-73 1,31 106-8,1 4 3,1-1 0,-1 1 0,0-1 0,0 1 0,-1 0 0,1-1 0,-1 1 0,0 1 0,0-1 0,-7-6 0,10 9-10,-1 1-1,1 0 0,-1 0 0,1 0 0,-1 0 0,1 0 0,-1 0 0,1 0 1,-1 0-1,1 0 0,-1 0 0,1 0 0,-1 0 0,1 0 0,-1 0 0,1 0 1,-1 1-1,1-1 0,-1 0 0,1 0 0,-1 1 0,1-1 0,0 0 0,-1 0 1,1 1-1,-1-1 0,1 1 0,0-1 0,-1 0 0,1 1 0,0-1 0,0 1 0,-1-1 1,1 1-1,0-1 0,0 0 0,0 1 0,-1-1 0,1 1 0,0-1 0,0 2 1,-7 23 54,7-24-56,-6 35 49,1 1-1,3 0 0,1 0 1,1 0-1,7 42 0,0-27-15,3-1 1,1-1-1,22 56 0,-25-85-27,0-1 0,2 0 1,21 34-1,-26-46-5,0-1 1,1 0-1,0 0 1,0 0-1,1-1 1,-1 0-1,2 0 1,-1-1-1,0 0 1,1 0-1,15 7 1,-18-11-1,0 0 1,0 0-1,0 0 1,0-1-1,0 1 1,0-1 0,0-1-1,0 1 1,0-1-1,0 0 1,0 0-1,0 0 1,0 0-1,0-1 1,0 0-1,-1 0 1,1 0-1,-1-1 1,0 0-1,1 0 1,-1 0-1,-1 0 1,6-5 0,1-1 24,0-2 1,0 1 0,-1-2-1,-1 1 1,0-1 0,0 0 0,6-15-1,-4 1 148,-1-1 0,-1 0 0,-2 0 0,0-1 0,-2 0 0,-1 0 0,-1-43 0,-7 47 619,-1-31-578,-1 1 0,-23-84 0,30 137-63,0 54-141,2 1-1,14 78 1,-7-85-23,33 149-67,-33-161 49,2-1 1,1 0-1,25 46 0,-34-75 22,-1-1-1,1 1 0,1-1 0,-1 0 1,0 0-1,1 0 0,6 4 0,-10-7 6,1 0 0,0 0 0,0-1 0,0 1-1,0-1 1,0 1 0,0-1 0,0 1 0,0-1-1,0 1 1,0-1 0,0 0 0,0 0 0,1 0 0,-1 1-1,0-1 1,0 0 0,0 0 0,0-1 0,0 1-1,0 0 1,1 0 0,-1 0 0,0-1 0,0 1 0,0-1-1,0 1 1,0-1 0,0 1 0,0-1 0,0 1-1,0-1 1,-1 0 0,1 0 0,0 1 0,0-1 0,-1 0-1,1 0 1,1-1 0,3-7-1,0-1-1,0 1 1,0-1-1,-1 0 1,-1 0-1,5-21 1,7-68-8,-14 83 44,-2-1 0,-1-21 0,-1-13 56,10 67 65,11 48 5,-13-42-107,11 30 1,-16-51-52,0 0 0,1 0 0,-1-1 0,0 1 0,1 0 1,-1 0-1,1 0 0,-1 0 0,1-1 0,0 1 0,-1 0 0,1 0 0,0-1 1,-1 1-1,1-1 0,0 1 0,0 0 0,-1-1 0,1 0 0,0 1 1,0-1-1,0 1 0,1-1 0,7-1-2683</inkml:trace>
  <inkml:trace contextRef="#ctx0" brushRef="#br0" timeOffset="2992.39">2595 321 14976,'0'0'64,"2"3"-27,-1-2-22,22 31 110,-22-30-120,-1-1 0,1 0 0,0 0-1,0-1 1,-1 1 0,1 0 0,0 0-1,0 0 1,0 0 0,0-1 0,0 1-1,0 0 1,0-1 0,0 1 0,1-1-1,-1 1 1,0-1 0,0 0 0,0 1 0,1-1-1,-1 0 1,0 0 0,0 0 0,1 0-1,-1 0 1,0 0 0,0 0 0,0 0-1,1-1 1,0 1 0,-1-2 9,0 1 0,1 0 0,-1-1 0,0 1 0,-1 0 0,1-1 0,0 1 0,0-1 0,-1 1 0,1-1 0,-1 0 0,1 1 0,-1-1 0,1 0 0,-1 1 0,0-1 0,0 0 0,0-1 0,-3-31 243,3 30-206,-1 1 0,1 0 0,-1 0 0,0 0 0,0 0 0,-1 0 0,1 0 0,-1 1 0,-2-5 0,3 6-28,0 0 0,0 0 0,0 0 0,0 0 1,-1 0-1,1 0 0,0 0 0,0 1 0,-1-1 1,1 0-1,0 1 0,-1-1 0,1 1 0,-1-1 1,1 1-1,-1 0 0,1 0 0,-1 0 0,1 0 0,-1 0 1,1 0-1,-1 0 0,-1 1 0,-12 3-250,1 0-1,-25 11 0,34-12-779,-3 0-9905</inkml:trace>
  <inkml:trace contextRef="#ctx0" brushRef="#br0" timeOffset="3533.16">333 1237 15936,'0'0'202,"2"-1"76,4 0-135,1 0 1,0 0 0,-1 1-1,1 0 1,0 0-1,10 2 1,6 0 8,55-2-3,101-12-1,80-24 75,-175 23-205,307-48 22,415-57 112,-574 83-2365,-219 33-9301</inkml:trace>
  <inkml:trace contextRef="#ctx0" brushRef="#br0" timeOffset="3534.16">2994 560 16224,'0'0'1119</inkml:trace>
  <inkml:trace contextRef="#ctx0" brushRef="#br0" timeOffset="3535.16">2984 782 15136,'0'0'416,"31"0"-288,-5-9 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0:54.0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5 203 13760,'0'0'517,"-3"-1"70,1 0-440,0 1 1,0-1 0,0 1 0,0-1 0,0 1 0,0 0 0,0 0 0,-1 0-1,1 0 1,0 0 0,0 0 0,0 1 0,0-1 0,0 1 0,0-1 0,-3 2-1,-1 1-50,1-1 0,-1 2 0,1-1 0,-1 0 0,-6 8 0,1-2-100,1 1 1,0 1-1,1 0 1,-12 18-1,17-23 7,1 1 1,0-1-1,1 0 0,0 1 0,0-1 0,0 1 1,0 0-1,1 0 0,0 0 0,1 0 0,0-1 1,0 9-1,0-12-3,0 0 1,1 0 0,-1 1-1,1-1 1,0 0 0,0 0-1,0 0 1,0 0 0,0 0-1,1 0 1,-1 0 0,1-1-1,0 1 1,0-1 0,0 1-1,0-1 1,0 1 0,1-1-1,-1 0 1,1 0 0,-1 0-1,1-1 1,0 1 0,0 0-1,0-1 1,0 0 0,4 2-1,-3-3 2,0 1 0,-1-1 0,1 0 0,0 0 0,0 0 0,0-1 0,-1 1 0,1-1 0,0 0 0,-1 0 0,1 0 0,0 0 0,-1-1 0,0 1 0,1-1 0,-1 0 0,0 0 0,0 0 0,0-1 0,0 1 0,0-1 0,0 0 0,2-3 0,4-4 15,-1-1 0,0 0-1,0-1 1,12-24-1,-19 32 4,1 1 0,-1-1 0,0 0 0,-1-1 1,1 1-1,-1 0 0,1 0 0,-1 0 0,0 0 0,-1 0 0,1 0 0,-1 0 0,0 0 0,0 0 0,0 0 0,0 0 0,-1 0 0,1 0 0,-1 0 0,-3-3 0,-4-16 529,8 22-390,1 6-107,-1 1-1,1-1 0,1 1 1,-1-1-1,1 0 1,0 1-1,0-1 0,3 9 1,0 2-7,1 9 136,17 45 0,-19-61-515,1 0 0,0 0 0,1 0 0,0-1 1,0 0-1,1 0 0,10 11 0</inkml:trace>
  <inkml:trace contextRef="#ctx0" brushRef="#br0" timeOffset="352.35">533 305 13952,'0'0'352,"2"4"42,3 9-85,0-1 0,-1 1 0,-1 1 1,0-1-1,-1 0 0,1 19 0,3 17 263,-22-124 900,-11-61-184,26 124-1145,0-1 1,0 0 0,1 0 0,1 0-1,0 0 1,1 0 0,0 0 0,6-16-1,-6 23-98,1 0 0,0 0 0,0 0-1,0 1 1,1-1 0,0 1 0,0 0 0,1 0-1,-1 0 1,1 0 0,6-4 0,-2 3 88,0 0 0,0 1 0,0 0 0,1 0 1,0 1-1,14-4 0,-6 3-526,1 1 0,-1 1 1,1 1-1,0 0 0,0 1 0,37 4 0</inkml:trace>
  <inkml:trace contextRef="#ctx0" brushRef="#br0" timeOffset="703.05">747 245 14048,'0'0'608,"21"-6"0,-1 1-32,12-3-352,3 3 32,0 5-192,-7 2-32</inkml:trace>
  <inkml:trace contextRef="#ctx0" brushRef="#br0" timeOffset="704.05">597 590 14304,'0'0'64,"17"-4"-64,6 0 32,12-1-32,13-5 0,15-3-224,5-4 0</inkml:trace>
  <inkml:trace contextRef="#ctx0" brushRef="#br0" timeOffset="1072.54">1277 165 14112,'0'0'32,"-7"23"288,3 0 64,-4 10 0,-1 4 32,-1 6 0,2 1 31,1 1-95,2-2 0,4-9-64,5-5 32,5-6-192,7-12 32</inkml:trace>
  <inkml:trace contextRef="#ctx0" brushRef="#br0" timeOffset="1526.76">1458 300 14976,'0'0'1786,"2"4"-1301,3 7-337,1-1 0,0 0 0,0 0 0,1 0-1,0-1 1,1 0 0,9 8 0,-14-14-125,0-1 1,-1 1 0,1-1-1,0 0 1,0 0 0,1 0-1,-1-1 1,0 1 0,1-1 0,-1 1-1,1-1 1,-1 0 0,1 0-1,-1-1 1,1 1 0,0-1-1,-1 0 1,1 0 0,0 0-1,-1 0 1,1-1 0,0 1-1,-1-1 1,1 0 0,-1 0-1,1-1 1,5-2 0,-8 3-14,1 0 1,-1-1 0,0 1-1,0 0 1,0-1-1,0 1 1,0-1 0,0 1-1,0-1 1,0 0-1,-1 1 1,1-1 0,0 0-1,-1 1 1,0-1 0,1 0-1,-1 0 1,0 1-1,0-1 1,0 0 0,0 0-1,0 0 1,0 1-1,-1-1 1,1 0 0,-2-3-1,1 0 43,0 1-1,0-1 0,-1 1 1,0-1-1,0 1 1,0-1-1,-1 1 1,1 0-1,-4-4 0,5 6-26,-1 1 0,1 0 0,0 0 0,-1 1-1,1-1 1,-1 0 0,1 0 0,-1 1 0,1-1-1,-1 1 1,0-1 0,1 1 0,-1 0 0,0 0-1,1-1 1,-1 1 0,0 0 0,1 0 0,-1 1-1,0-1 1,1 0 0,-1 1 0,1-1 0,-1 1-1,1-1 1,-1 1 0,0 0 0,1-1 0,0 1 0,-1 0-1,1 0 1,-2 2 0,-4 2 20,1 0-1,0 0 1,0 1-1,0 0 1,-5 6 0,-1 5 50,1 0 0,-12 23 0,22-38-2747</inkml:trace>
  <inkml:trace contextRef="#ctx0" brushRef="#br0" timeOffset="1896.54">1683 122 14784,'0'0'192,"2"2"69,23 19 822,-6-5-695,-1 1 0,0 0 1,16 22-1,-29-32-359,0 0 0,-1 0 0,0 0 1,0 1-1,-1 0 0,0 0 0,0 0 1,0 0-1,-1 0 0,-1 1 0,1-1 1,-1 1-1,-1 8 0,0 5 115,-2 0-1,-1 0 1,-1 0 0,0 0-1,-2-1 1,-14 37 0,0-14 338,-2-1 1,-27 42-1,47-81-209,5-7-2876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0:53.09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5 13216,'0'0'2090,"2"-1"-1684,236-59 393,-235 58-799,10 0 0,-10 4 0,-8 1 0,-6 2 0,-52 13 0,30-9 0,-60 24 0,92-32 0,1-1 0,-1 1 0,0-1 0,1 1 0,-1 0 0,1-1 0,-1 1 0,1 0 0,-1 0 0,1-1 0,-1 1 0,1 0 0,0 0 0,-1-1 0,1 1 0,0 0 0,0 0 0,0 0 0,-1 0 0,1 0 0,0-1 0,0 1 0,0 0 0,1 0 0,-1 0 0,0 0 0,0 0 0,0-1 0,1 1 0,-1 1 0,1 2 0,14 125-90,-10-13-17,-4-93 93,1 13 11,1 0 0,2 0 0,10 38 0,-12-66 11,0 0 0,0 0 0,1-1 1,0 1-1,0-1 0,7 8 0,-9-11-3,1-1 0,-1 0 0,1 0 0,0 0 0,0 0 0,1 0 1,-1-1-1,0 1 0,1-1 0,0 0 0,-1 0 0,1 0 0,0-1 0,5 2 0,19-1-2042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0:42.81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7 510 15936,'0'0'890,"0"4"-138,9 39 599,-4-19-1102,-1 0-1,2 33 0,-9-34-159,-2-17-46,-2-13-15,-10-24 62,1-1-1,2 0 1,2-1-1,1-1 0,1 0 1,2 0-1,1-1 1,-3-64-1,9 90-26,1 0 1,1 0-1,-1-1 0,2 1 0,-1 0 0,1 0 0,1 0 0,0 0 0,0 0 0,0 1 1,8-14-1,-8 18-39,0 0 1,1-1-1,-1 1 1,0 1-1,1-1 1,0 0-1,0 1 1,0 0-1,1 0 1,-1 0-1,1 1 0,-1-1 1,1 1-1,0 0 1,0 0-1,0 1 1,0 0-1,0-1 1,0 2-1,0-1 1,10 0-1,-4 2-8,1 0 0,-1 1 0,0 0 0,0 0 0,1 1 0,-2 1 0,21 9 0,7 8-2821</inkml:trace>
  <inkml:trace contextRef="#ctx0" brushRef="#br0" timeOffset="343.65">274 477 16320,'0'0'96,"16"8"-224,-8-4 64</inkml:trace>
  <inkml:trace contextRef="#ctx0" brushRef="#br0" timeOffset="344.65">243 765 13760,'0'0'0,"19"-7"128,1 4 32,11 6 160,8-2 64,11-2-160,6-2 0,10 0 0,2-7 0</inkml:trace>
  <inkml:trace contextRef="#ctx0" brushRef="#br0" timeOffset="744.44">822 124 14560,'0'0'576,"-22"14"-32,12 8-32,2 10 63,2 10-159,4 11 32,4 12-288,0 4 32,-1-3-64,2 1-32,4-3-32,-1-1 0,2-5-32,2-9 32,5-7-64,8-14 32</inkml:trace>
  <inkml:trace contextRef="#ctx0" brushRef="#br0" timeOffset="1278.01">1135 328 15232,'-7'4'116,"1"-1"0,-1 1 0,1 0 1,0 0-1,0 1 0,0 0 0,1 0 1,-1 1-1,1-1 0,-8 12 1,-1 5 389,-20 41 0,28-50-424,-5 10 213,-15 41 1,24-58-243,0 0-1,1 0 1,-1 0-1,1 0 1,0 0 0,1 0-1,0 0 1,0 0 0,0 0-1,0 0 1,1 0 0,0 0-1,2 7 1,-2-12-48,-1-1 1,0 1-1,1-1 1,-1 1-1,0-1 0,1 1 1,-1-1-1,1 0 1,-1 1-1,1-1 1,-1 1-1,1-1 1,-1 0-1,1 1 0,-1-1 1,1 0-1,-1 0 1,1 0-1,-1 1 1,1-1-1,0 0 1,-1 0-1,1 0 1,-1 0-1,1 0 0,0 0 1,-1 0-1,1 0 1,-1 0-1,1 0 1,0 0-1,-1-1 1,1 1-1,0 0 0,21-11 61,-19 10-56,9-6 10,0-1-1,-1 1 1,0-2-1,-1 0 1,0 0-1,0-1 1,-1 0-1,0-1 1,-1 0-1,0 0 1,0-1-1,-2 0 0,1 0 1,-1-1-1,-1 1 1,-1-1-1,0 0 1,0-1-1,3-23 1,5 113 457,-5-43-426,-4-15-29,1 0 0,1 0 0,12 27 0,3-11-2569</inkml:trace>
  <inkml:trace contextRef="#ctx0" brushRef="#br0" timeOffset="1789.63">1381 328 14496,'0'0'1285,"2"2"-714,5 4-403,0 1 0,0 0 0,-1 1 0,0 0 0,7 12 0,5 7-73,-1-5-50,0 0 0,1-1-1,32 29 1,-45-46-36,0 1 0,0-1 0,1-1 0,-1 1 0,1-1 0,0 0 0,0 0 0,0 0 0,0-1 0,1 0 0,-1 0 0,1-1 0,-1 0 0,1 0 0,-1 0 0,1-1 0,0 0 0,-1 0 0,1-1 0,12-2 0,-18 3-2,1-1 0,-1 1-1,1-1 1,-1 0 0,1 1-1,-1-1 1,0 0 0,1 0-1,-1 0 1,0 0 0,0 0-1,1 0 1,-1 0 0,0-1-1,0 1 1,0 0 0,0-1-1,-1 1 1,2-3 0,-1 1 4,0 0 1,0 0-1,-1 0 1,1-1-1,-1 1 1,0 0-1,1 0 1,-2 0-1,1-6 1,-2 1 16,0-1 1,0 0-1,-1 1 1,0-1-1,0 1 1,-6-10-1,5 12 1,-1-3 20,0 0 0,-14-16 0,18 23-38,1 1 0,-1 0 0,-1-1 0,1 1 0,0 0 0,0 0-1,0 0 1,0 0 0,-1 0 0,1 0 0,-1 1 0,1-1 0,0 0-1,-1 1 1,1-1 0,-1 1 0,0-1 0,1 1 0,-1 0 0,1 0-1,-1 0 1,1 0 0,-1 0 0,0 0 0,1 0 0,-1 0 0,-2 1-1,-2 2 28,-1 1 0,1 0 0,0 0-1,0 1 1,1-1 0,-1 1 0,1 0-1,-9 12 1,-35 55 138,31-43-148,-45 69 105,37-57-2655,22-34-9584</inkml:trace>
  <inkml:trace contextRef="#ctx0" brushRef="#br0" timeOffset="2204.54">139 527 12576,'0'0'3552,"17"-4"-2945,4-6-383,7-1 0,6 2-128,9 1 32,6-5-96,8-4 0</inkml:trace>
  <inkml:trace contextRef="#ctx0" brushRef="#br0" timeOffset="2603.66">1914 0 15136,'9'6'46,"0"1"1,-1-1-1,0 2 1,0-1-1,0 1 1,-1 0-1,0 1 1,-1 0-1,10 17 1,3 3 96,10 12 491,44 83 1,-63-102-462,-1 0 0,0 0 0,-2 1 0,-1 0 0,0 1 0,1 25-1,-5-21-32,-1 0 0,-1 0 0,-1 1 0,-2-2 0,-1 1 0,-1 0 0,-1-1 0,-2 0 0,0 0 0,-2-1 0,-14 27 0,23-50-2582</inkml:trace>
  <inkml:trace contextRef="#ctx0" brushRef="#br0" timeOffset="2972.42">2349 331 15680,'0'0'736,"11"2"-289,3 2 1,13 3-192,8 0 0,9-3-256,-1 0 32</inkml:trace>
  <inkml:trace contextRef="#ctx0" brushRef="#br0" timeOffset="2973.42">2352 490 15584,'0'0'224,"22"-6"32,3 1 64,19 0-97,12 2 33,12-1-160,7-3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0:23.4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5 20703,'0'0'128,"0"-5"128,0 0-160,0-1 64,0-7-96,0 2 32,1 3-32,-1 0 0,0 4-32,0-1 32,0 0-64,0 0 32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9:59.0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1 648 14112,'0'0'928,"1"2"-470,5 13-295,-1 0 0,-1 0-1,0 0 1,-1 1-1,0 0 1,-1-1 0,-1 29-1,-1-43-98,-1-2-56,0 1-1,0-1 1,0 1-1,0-1 1,1 1-1,-1-1 0,0 0 1,0 0-1,0 1 1,1-1-1,-1 0 0,0 0 1,1 0-1,-1 0 1,1 0-1,-1 0 1,1 0-1,-1-1 0,-1-2 12,-15-34 177,1 0-1,2-2 0,2 0 0,-9-49 0,19 78-112,1 0-1,1 0 1,0 0-1,0 0 1,1 0-1,0 0 0,1 1 1,1-1-1,-1 0 1,1 1-1,1 0 1,0-1-1,1 1 0,0 1 1,0-1-1,1 1 1,9-11-1,1-1 16,1 2 0,1 0 0,1 1 1,0 0-1,1 2 0,26-16 0,15-4-137,-39 24-2375</inkml:trace>
  <inkml:trace contextRef="#ctx0" brushRef="#br0" timeOffset="577.24">183 509 14784,'0'0'0,"15"-16"64,2 3 32,7 1 160,6 2 0,6 4-256,-1 6 32</inkml:trace>
  <inkml:trace contextRef="#ctx0" brushRef="#br0" timeOffset="578.24">189 895 14784,'0'0'96,"16"-1"0,7-9 192,13-5 0,12-6-128,9-6 32,7-3 0,2-7 0</inkml:trace>
  <inkml:trace contextRef="#ctx0" brushRef="#br0" timeOffset="1060.9">852 1 14048,'-3'3'522,"-3"4"-304,0 0 0,0 1 1,1 0-1,0 0 0,0 1 0,1-1 0,0 1 0,-5 18 0,-15 81 464,20-83-612,-7 37 52,4 1 0,2-1 0,3 68 0,4-89-76,2-1 0,1 0-1,3 0 1,1 0 0,25 70-1,-27-94-260,1-1 0,0 1-1,1-2 1,1 1-1,0-1 1,1 0-1,1-1 1,0-1-1,19 16 1,-23-21-1116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1:13.8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 724 13024,'0'9'154,"-1"16"427,1 0 1,1-1-1,1 1 0,2 0 1,0-1-1,10 33 0,-13-56-458,-1-3-16,2-7-63,0 1 1,-1-1-1,-1 0 1,1 1 0,-2-1-1,1 0 1,-4-16-1,1-2 53,-1-27 275,1 0 1,3 0-1,2 0 0,17-94 0,-17 139-264,1-1 0,0 1-1,0 0 1,1 1 0,0-1-1,0 1 1,1 0 0,0 0-1,11-13 1,-13 18-217,0 0 0,0 0 0,0 0 0,1 0 0,-1 1 0,1-1 0,0 1-1,0 0 1,0 0 0,0 0 0,0 1 0,0-1 0,0 1 0,0 0 0,1 0 0,-1 1 0,1-1 0,-1 1 0,0 0 0,1 0 0,7 1 0</inkml:trace>
  <inkml:trace contextRef="#ctx0" brushRef="#br0" timeOffset="397.36">45 735 13664,'0'0'160,"16"-2"32,3-4 224,10-1 64,4 3-160,0 0 0,-3 1-256,-3 2 32</inkml:trace>
  <inkml:trace contextRef="#ctx0" brushRef="#br0" timeOffset="398.36">34 1004 12480,'0'0'256,"22"-6"0,4-4 256,7-3 0,9-4-480,5-5 0,7-6-160,1-8 0</inkml:trace>
  <inkml:trace contextRef="#ctx0" brushRef="#br0" timeOffset="751.22">572 292 10912,'0'0'218,"0"5"166,12 111 961,-4-43-428,-1 94 0,-10-103-434,0-16-40,2-1 1,9 79-1,-7-120-395,0 0-1,0 0 0,1 0 1,0 0-1,0 0 1,1 0-1,-1-1 0,5 7 1,-6-11-31,0 1 1,1 0 0,-1-1 0,1 1-1,-1-1 1,1 1 0,-1-1-1,1 0 1,0 1 0,0-1 0,-1 0-1,1 0 1,0 0 0,0-1-1,0 1 1,0 0 0,0-1 0,0 1-1,0-1 1,1 0 0,-1 0-1,0 0 1,0 0 0,0 0 0,0 0-1,0 0 1,4-2 0,3-1-408,1-1 1,-1 0 0,0-1 0,14-8-1</inkml:trace>
  <inkml:trace contextRef="#ctx0" brushRef="#br0" timeOffset="1169.05">614 249 14560,'0'0'0,"17"-12"352,7-1-32,15 0-224,11 1 32,6 1-128,2-3 0</inkml:trace>
  <inkml:trace contextRef="#ctx0" brushRef="#br0" timeOffset="1573.52">957 414 13760,'0'0'0,"20"17"-32,-3 4 192,4 4 32,2 7 64,-1 4 32,-2-2 96,-2 3-32,-2-3-32,1-5 0,5-4-96,0-3 31,-5-7-127,1-5 0</inkml:trace>
  <inkml:trace contextRef="#ctx0" brushRef="#br0" timeOffset="1970.9">1170 424 12576,'0'0'0,"-14"-4"416,3 0 64,4 4 128,1 4 64,0 1-288,-5 9 32,-5 13-224,-2 7 0,0 10-64,-1 2 32,0 3 0,1-3-1,2-4-31,1-6 32,4-9-32,7-10 0</inkml:trace>
  <inkml:trace contextRef="#ctx0" brushRef="#br0" timeOffset="1971.9">1392 637 15424,'0'0'960,"26"-8"-481,4-1-191,6-1 32,5-2-224,0-4 32</inkml:trace>
  <inkml:trace contextRef="#ctx0" brushRef="#br0" timeOffset="2372.09">1521 486 12128,'0'0'2496,"-1"18"-2240,4 11-128,2 4 32,0-1-64,0-1 32,1-6-64,-1-9 0,-2-7-32,0-4 0</inkml:trace>
  <inkml:trace contextRef="#ctx0" brushRef="#br0" timeOffset="2373.09">1656 418 11008,'0'0'480,"-2"-12"1376,15 18-1632,6 4-96,4 1 0,5 4 0,1 0 0,-1-1-32,2-6 0</inkml:trace>
  <inkml:trace contextRef="#ctx0" brushRef="#br0" timeOffset="2753.42">1975 397 11488,'0'0'1050,"0"2"-623,5 33-79,-2 0-1,-2 0 1,-2 41-1,0-44-169,0-14-98,1 14 136,-2-1 1,-7 40-1,8-64-183,-1 1 1,0 0 0,0-1-1,-1 1 1,0-1-1,0 0 1,-1 0-1,0 0 1,0 0-1,0-1 1,-1 0-1,0 0 1,0 0-1,-10 8 1,12-12-245,-1 1 1,0-1 0,0 0-1,0 0 1,-1 0 0,1-1-1,0 1 1,-8 0 0</inkml:trace>
  <inkml:trace contextRef="#ctx0" brushRef="#br0" timeOffset="3151.96">1863 85 13856,'0'0'320,"2"0"58,6 2-185,0-1 0,0 0-1,0 0 1,0-1-1,0 0 1,0 0 0,0-1-1,10-1 1,67-18-113,-72 16-6,29-9 25,51-25 0,-69 28-62,-24 10-30,0 0 0,1-1 0,-1 1 0,0 0 1,1 0-1,-1 0 0,1 0 0,-1 0 0,1 0 0,-1 0 0,0-1 1,1 1-1,-1 0 0,1 0 0,-1 1 0,0-1 0,1 0 1,-1 0-1,1 0 0,-1 0 0,1 0 0,-1 0 0,0 1 0,1-1 1,-1 0-1,0 0 0,1 0 0,-1 1 0,0-1 0,1 0 0,-1 1 1,5 16 85,-8 32-87,1-31 18,0 25 2,1 0 1,3 0 0,1-1-1,2 1 1,13 52 0,2-25 174,2-2 0,50 106-1,-60-153-113,-2 0-1,0 2 0,-2-1 1,0 1-1,6 36 0,-13-53-61,0 0-1,0 0 1,-1 0 0,1 0-1,-2 0 1,1 0 0,-1 0-1,0 1 1,0-1 0,0-1 0,-1 1-1,0 0 1,0 0 0,-1 0-1,0-1 1,1 0 0,-2 1-1,1-1 1,-1 0 0,0-1-1,0 1 1,0-1 0,0 1-1,-1-1 1,0 0 0,-9 5-1,-2 0 30,-1-1-1,0-1 0,0 0 0,-35 7 0,3-4-2479</inkml:trace>
  <inkml:trace contextRef="#ctx0" brushRef="#br0" timeOffset="4846.24">2485 489 13504,'0'0'864,"20"-10"-416,4 1-416,3-1 0</inkml:trace>
  <inkml:trace contextRef="#ctx0" brushRef="#br0" timeOffset="5354.11">2497 629 11200,'0'0'320,"21"-5"-32,0-1 64,8-1 0,9-1-288,7-4 32</inkml:trace>
  <inkml:trace contextRef="#ctx0" brushRef="#br0" timeOffset="5741.55">2978 513 6816,'0'0'165,"0"3"27,-6 22 179,3-14-80,1 1-1,-2 22 1,4-33-158,-7-25 1147,-5-15 132,2-1-1,-5-43 1,13 63-975,0-1-1,1 0 1,1 0-1,2 1 1,0-1-1,5-21 0,-6 37-319,0 0 0,0 0-1,1 0 1,0 0-1,0 0 1,1 1-1,-1-1 1,1 1-1,0 0 1,6-7-1,-6 8-60,0 1 0,-1 0 0,1-1 0,0 1 0,1 1 0,-1-1-1,0 0 1,0 1 0,1 0 0,-1-1 0,1 1 0,-1 1 0,1-1 0,-1 0 0,7 1-1,6 0-2449</inkml:trace>
  <inkml:trace contextRef="#ctx0" brushRef="#br0" timeOffset="5742.55">2996 364 10848,'0'0'0,"12"-9"0,-1 5-32,4 0 0,5 2 0,1 2 32,-5 4-96,-5 2 32</inkml:trace>
  <inkml:trace contextRef="#ctx0" brushRef="#br0" timeOffset="5743.55">2942 645 8640,'0'0'0,"13"4"0,-2-3 0,-2-1 160,6-2 32,6-3 256,7-2 64,10-4-192,4-4 0</inkml:trace>
  <inkml:trace contextRef="#ctx0" brushRef="#br0" timeOffset="6109.56">3346 343 10464,'0'0'608,"-3"20"-64,0-1-32,-1 10-128,-2 8 0,0-1-224,4 0 64,0 1-128,4-8 32,0-6-64,7-9 0</inkml:trace>
  <inkml:trace contextRef="#ctx0" brushRef="#br0" timeOffset="6482.98">3460 436 11936,'0'0'1184,"2"2"-859,3 2-227,1 0 0,-1 0 0,1 0 0,0 0 0,0-1 0,0 0 0,13 4 0,-15-6-69,0 0 0,0-1 1,0 1-1,0-1 0,0 0 1,0 0-1,0 0 0,1 0 1,-1-1-1,0 0 0,0 0 1,0 0-1,0 0 1,-1 0-1,6-3 0,-9 3-17,1 0 0,0 0 0,-1-1 1,1 1-1,-1 0 0,1 0 0,-1 0 0,1 0 0,-1-1 0,0 1 0,0 0 0,1 0 0,-1-1 0,0 1 0,0 0 0,0 0 1,-1-1-1,1 1 0,0 0 0,0 0 0,-1-1 0,1 1 0,-1 0 0,1 0 0,-1 0 0,1 0 0,-1-1 0,0 1 0,1 0 1,-1 0-1,0 0 0,0 1 0,-2-3 0,1 3 2,0 0 0,0 1 0,1-1 1,-1 0-1,0 1 0,0-1 0,0 1 1,0 0-1,0 0 0,1 0 0,-1 0 0,0 0 1,1 0-1,-1 0 0,1 0 0,-1 1 0,-2 2 1,-22 26 172,22-24-165,0 0 0,1 0 1,0 0-1,0 0 1,0 0-1,1 1 0,-1-1 1,2 1-1,-3 12 1,5-14-1997</inkml:trace>
  <inkml:trace contextRef="#ctx0" brushRef="#br0" timeOffset="6883.42">3596 415 10016,'0'-3'51,"0"0"1,1 0 0,-1 1 0,1-1-1,0 0 1,0 1 0,0-1 0,0 1 0,1-1-1,-1 1 1,1 0 0,-1 0 0,1-1-1,0 1 1,0 0 0,0 0 0,0 1-1,0-1 1,0 0 0,0 1 0,5-3-1,-5 3-3,1 1-1,-1-1 1,0 1-1,1 0 1,-1-1-1,0 1 1,1 0-1,-1 1 1,0-1-1,1 0 0,-1 1 1,0-1-1,1 1 1,-1 0-1,0 0 1,0 0-1,0 0 1,1 0-1,-1 0 1,0 0-1,-1 1 1,1-1-1,0 1 0,3 3 1,-1-1-26,0 1 1,0 0 0,-1 0-1,0 1 1,0-1-1,0 1 1,0 0-1,-1-1 1,0 1-1,0 0 1,-1 0-1,0 1 1,0-1-1,0 0 1,-1 0-1,0 0 1,0 1-1,-1 5 1,-2 15 81,-1-1 1,-14 47-1,14-60-34,-2 7-1628</inkml:trace>
  <inkml:trace contextRef="#ctx0" brushRef="#br0" timeOffset="6884.42">3834 495 11584,'0'0'0,"11"-12"96,-3 12 32,5 0 128,7-1 32,10-2-96,7-3 0</inkml:trace>
  <inkml:trace contextRef="#ctx0" brushRef="#br0" timeOffset="7252.56">3886 444 12832,'0'0'1664,"6"25"-1312,-2-6 0,0 8-192,3 3 0,1-1-96,4-1 0</inkml:trace>
  <inkml:trace contextRef="#ctx0" brushRef="#br0" timeOffset="7654.28">4129 524 10912,'0'0'325,"-2"3"54,-30 38 872,29-37-1100,1-1 1,0 1-1,-1 0 1,2 0-1,-1 0 1,0 0-1,1 0 0,0 1 1,0-1-1,-1 6 1,0-55 990,-11-63 0,-3-39 904,16 137-1875,0 0 0,0 0 1,1 0-1,1 1 0,4-18 0,-5 24-125,0 0 1,0 0 0,0 0 0,1 0-1,-1 0 1,1 1 0,0-1 0,-1 0-1,2 1 1,-1 0 0,0-1 0,0 1-1,1 0 1,-1 0 0,1 0-1,-1 1 1,1-1 0,0 1 0,0-1-1,0 1 1,0 0 0,4-1 0,6-1 8,0 2 0,-1 0 0,1 0 1,0 1-1,20 3 0,4 2-2760</inkml:trace>
  <inkml:trace contextRef="#ctx0" brushRef="#br0" timeOffset="7655.28">4172 376 13408,'0'0'96,"16"-3"-64,3 3 0,12 0-32,1 0 0</inkml:trace>
  <inkml:trace contextRef="#ctx0" brushRef="#br0" timeOffset="7656.28">4137 583 10848,'0'0'3232,"25"0"-2528,2-4-352,6-2 0,4-1-320,6-5 32</inkml:trace>
  <inkml:trace contextRef="#ctx0" brushRef="#br0" timeOffset="8040.18">4484 338 11360,'0'0'0,"-14"23"0,2-4 224,0 2-32,0 4 96,1 1 32,4 1-96,1 1 32,0 1 0,3-4-32,3-10-32,3-6 32</inkml:trace>
  <inkml:trace contextRef="#ctx0" brushRef="#br0" timeOffset="8395.11">4567 393 11776,'0'0'1504,"21"11"-1088,0 0-192,2-1 0,3-3-64,-1-3 0</inkml:trace>
  <inkml:trace contextRef="#ctx0" brushRef="#br0" timeOffset="8396.11">4743 427 12064,'0'0'1056,"1"-6"736,-1 21-1664,-2 10 32,-4 7-96,0 2 32,0-1-64,1-7 0,2-6-32,-1-7 32</inkml:trace>
  <inkml:trace contextRef="#ctx0" brushRef="#br0" timeOffset="8841.94">4811 183 14144,'5'7'394,"22"39"124,39 92 0,-59-120-437,-1 0 0,-1 0 0,-1 1 0,0-1 0,-1 1 0,-1 0 0,-1 0 0,-1 0 0,-3 26-1,-1-18 66,-2 0-1,-1 0 0,-19 45 0,-42 72 333,60-128-422,-35 58-2018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0:34.9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70 1115 13952,'-6'-9'301,"0"-1"0,1 0 0,0 0 0,1-1 0,0 0 0,1 1 0,0-1 1,0 0-1,-1-18 0,2-8 146,4-59 1,0 7-131,-3 55 67,1 34-293,-1 19 69,16 156 307,0 6-3009,-15-173-9457</inkml:trace>
  <inkml:trace contextRef="#ctx0" brushRef="#br0" timeOffset="390.94">1613 1355 14304,'0'0'1024,"19"-8"-672,10 3-192,6-4 32,10-4-160,3-5 0,1-6-32,-3 1 0</inkml:trace>
  <inkml:trace contextRef="#ctx0" brushRef="#br0" timeOffset="781.13">1912 1413 12032,'12'52'885,"1"0"0,3-2 1,41 90-1,-57-139-426,-10-19 15,-2-2-222,1-1 0,-13-34-1,21 47-109,0 0-1,1 0 0,0-1 0,0 1 1,1-1-1,0 1 0,1-1 1,0 1-1,0-1 0,3-13 0,-2 19-76,0 0-1,0 0 0,0 0 1,0 1-1,0-1 1,1 0-1,-1 1 0,1-1 1,-1 1-1,1 0 0,0-1 1,0 1-1,0 0 0,1 0 1,-1 0-1,0 1 1,1-1-1,-1 0 0,1 1 1,0 0-1,-1-1 0,1 1 1,0 0-1,0 0 0,0 1 1,0-1-1,3 0 0,-1 1-15,0-1-1,0 1 1,0 0-1,0 1 0,0-1 1,0 1-1,0 0 1,0 0-1,0 0 0,0 1 1,0 0-1,0 0 1,-1 0-1,9 6 0,-4-2-6,-1 2-1,0-1 0,-1 1 0,1 0 0,-2 1 0,1 0 1,-1 0-1,0 0 0,7 17 0,-1 5-835,16 54-1,-22-63-476</inkml:trace>
  <inkml:trace contextRef="#ctx0" brushRef="#br0" timeOffset="1164.64">2590 800 15424,'0'0'0,"-13"11"0,3 4 0,2 11 96,2 11 32,1 10 0,2 9 32,0 6 0,5-1 32,4-4 63,6 0-31,5-3-32,4-6 32,5-11-64,6-12 0,5-15-64,2-17 0</inkml:trace>
  <inkml:trace contextRef="#ctx0" brushRef="#br0" timeOffset="1165.64">2859 947 13152,'0'0'384,"23"19"0,-2 1 320,0 4 64,3 3-320,1 0 32,0-1-289,-3-1 1,-4-5-128,-2-4 32</inkml:trace>
  <inkml:trace contextRef="#ctx0" brushRef="#br0" timeOffset="1535.29">3092 1025 12576,'-3'-7'0,"-9"-12"352,-3-2 64,0 4 256,4 5 64,5 7 1023,-1 16-1407,-2 17-96,-2 10 32,3 8-96,0 4 32,-1 3-128,0 2 64,3 1-128,4-6 32</inkml:trace>
  <inkml:trace contextRef="#ctx0" brushRef="#br0" timeOffset="1536.29">3225 1300 13312,'2'-32'1045,"-1"23"-204,0 0-1,-1 1 1,0-1-1,-1-9 0,19 141-285,-5-25-3104</inkml:trace>
  <inkml:trace contextRef="#ctx0" brushRef="#br0" timeOffset="1930.86">3364 1186 15232,'0'0'1823,"19"5"-1599,0-5 0,13-3-128,2-3 32,3-4-128,-2-3 32</inkml:trace>
  <inkml:trace contextRef="#ctx0" brushRef="#br0" timeOffset="1931.86">3600 1062 12384,'0'0'0,"-17"-6"416,3 4 32,2 2 64,4 2 320,2 4-480,3 3-224,3 10 0,0 12-64,4 1 32,2-3-32,1-1 0,1-1-32,3-3 32</inkml:trace>
  <inkml:trace contextRef="#ctx0" brushRef="#br0" timeOffset="2301.59">3747 893 14112,'0'0'64,"12"6"32,-2 2 224,4 6 64,5 8-96,6 4 0,3 1-32,1 1 0,3-3-192,0-5 0,-3-7-64,-3-10 0</inkml:trace>
  <inkml:trace contextRef="#ctx0" brushRef="#br0" timeOffset="2302.59">3949 899 12576,'0'0'0,"-13"-2"160,1 4 32,1 6 160,0 10 0,1 12 64,0 8 32,-2 8-192,1 2-32,2-1-96,-1-4 32,2-2-64,5-13 0</inkml:trace>
  <inkml:trace contextRef="#ctx0" brushRef="#br0" timeOffset="2731.69">4121 1149 12384,'3'-1'37,"3"0"25,-1 0 1,1 1-1,-1-1 0,1 1 1,-1 0-1,1 0 0,-1 1 1,1 0-1,-1 0 0,0 0 1,1 1-1,-1 0 0,0 0 1,0 0-1,7 4 0,-11-5-59,0-1 0,-1 1-1,1 0 1,0 0 0,0 0-1,-1 0 1,1 0 0,0 0-1,-1 0 1,1 0 0,-1 0-1,0 0 1,1 0 0,-1 0-1,0 0 1,1 0 0,-1 0-1,0 1 1,0-1 0,0 0-1,0 0 1,0 0 0,0 0-1,-1 1 1,1-1 0,0 0-1,0 0 1,-1 0 0,1 0-1,-1 0 1,1 0 0,-2 2-1,-2 4 13,0 1-1,-1-1 1,-7 9-1,7-9-10,0 0-4,-12 17 4,-25 43 0,39-61-2,0 0 0,0 1-1,0-1 1,1 1 0,0-1-1,0 1 1,1 0 0,0 0-1,0 0 1,0 0 0,1 0-1,0 0 1,1 7 0,0-12 10,-1-1 0,1 1 0,-1 0 0,1-1 0,0 1 0,-1-1 0,1 1 0,0-1 0,0 1 0,0-1 0,0 1 0,0-1 0,1 0 0,-1 0 0,0 0 0,0 0 0,1 0 0,-1 0 0,1 0 0,-1 0 0,1 0 0,1 0 0,1 0-261,0 1 0,0-2 0,0 1 0,0 0 0,0-1 0,8 0 0</inkml:trace>
  <inkml:trace contextRef="#ctx0" brushRef="#br0" timeOffset="3084.72">4367 1101 12832,'0'0'672,"14"0"-224,2 0 32,7-3-128,4-4 0,2-4-256,-2-5 32,-2-5-128,-2-3 0</inkml:trace>
  <inkml:trace contextRef="#ctx0" brushRef="#br0" timeOffset="3085.72">4578 941 11104,'0'0'0,"-5"-8"128,0 2 32,1 4 416,-2-1 736,3 8-832,3 11 0,-2 18-64,2 4 32,4 0-160,3-7 32,3-1-128,2-7 32,1-5-64,1-7 31</inkml:trace>
  <inkml:trace contextRef="#ctx0" brushRef="#br0" timeOffset="3086.72">4818 1009 12736,'0'0'1376,"15"-4"-672,-3 5-672,4-4 32</inkml:trace>
  <inkml:trace contextRef="#ctx0" brushRef="#br0" timeOffset="3424.33">5111 973 12832,'0'0'800,"13"4"-736,2-1 32</inkml:trace>
  <inkml:trace contextRef="#ctx0" brushRef="#br0" timeOffset="3425.33">5428 928 14880,'0'0'0,"15"-2"-352</inkml:trace>
  <inkml:trace contextRef="#ctx0" brushRef="#br0" timeOffset="3810.81">5774 866 13312,'0'0'192,"17"6"32,-4 0 0,10 3 0,10-1-96,4-1 32,1-3-96,2-4 0</inkml:trace>
  <inkml:trace contextRef="#ctx0" brushRef="#br0" timeOffset="3811.81">6009 838 11200,'0'0'0,"-13"-2"64,0 2 32,-3 1 256,0 2-32,5 5 0,-1 5 32,-2 8-128,-1 5 64,-3 3-32,1 7 0,4 3-32,3 2 0,3-4-128,3-6 32</inkml:trace>
  <inkml:trace contextRef="#ctx0" brushRef="#br0" timeOffset="4530.84">5822 953 13760,'0'0'1536,"12"-10"-1280,9 4 0,6-2 0,4-1 0,2-1 31,9 2-63,3-3 0,3-6 0,0-4 0,0 0-96,-3 4 0</inkml:trace>
  <inkml:trace contextRef="#ctx0" brushRef="#br0" timeOffset="4946.8">5916 775 15040,'0'0'576,"7"13"-256,-2 5 223,1 7-31,1 5-256,1 0 32,2 5-64,-1 1 0,1 1 0,0 1 0,3-4-96,2-8 0,1-6-32,2-13 0</inkml:trace>
  <inkml:trace contextRef="#ctx0" brushRef="#br0" timeOffset="5330.4">6416 556 15872,'0'0'512,"6"15"-1,7 1 1,8 9-192,3 8 64,3 6-192,0 0 32,0-1 0,2-3 0,-2-6-128,0-5 0,0-9-64,-1-12 0</inkml:trace>
  <inkml:trace contextRef="#ctx0" brushRef="#br0" timeOffset="5330.8">6653 562 13024,'0'0'0,"-15"0"160,2 0 0,1 2 96,1 3 32,-1 9 64,-3 7 32,-5 9-160,1 6-32,3 3-64,-1 2 32,0 1-64,5-3 32,4-4-64,8-8 0</inkml:trace>
  <inkml:trace contextRef="#ctx0" brushRef="#br0" timeOffset="5729.95">6849 826 11776,'-6'32'716,"1"0"1,1 0 0,1 34 0,1-3-160,1-38-141,1-24-192,0-4 0,-2-49 271,1 14-71,4-50 0,-2 78-331,0-1 1,1 1-1,1 0 1,0 0-1,0 0 0,0 0 1,2 0-1,-1 1 0,10-15 1,-12 21-78,0 0 1,1 0-1,-1-1 1,1 1 0,0 1-1,0-1 1,0 0-1,0 1 1,1 0-1,-1 0 1,1 0-1,-1 0 1,1 0 0,0 1-1,-1-1 1,1 1-1,0 0 1,6-1-1,-5 2 22,0 0 1,0 1-1,1-1 0,-1 1 0,0 0 0,0 0 0,0 0 0,0 1 0,0 0 0,0 0 0,-1 0 0,9 5 0,-5-1 6,0-1 0,-1 1 0,1 1-1,-1-1 1,-1 1 0,1 0 0,-1 1 0,0 0-1,-1 0 1,0 0 0,0 0 0,-1 1 0,0 0 0,6 17-1,-7-7-2523</inkml:trace>
  <inkml:trace contextRef="#ctx0" brushRef="#br0" timeOffset="6145.96">6941 318 15488,'13'8'151,"-1"0"1,0 1 0,0 0-1,-1 0 1,-1 1 0,1 1 0,14 19-1,-2-3 43,-5-6-10,0 1 0,-2 0-1,0 1 1,-2 1 0,-1 1-1,0 0 1,-2 0-1,-1 1 1,-1 1 0,-1 0-1,-2 0 1,0 0-1,2 41 1,0 137 732,-7-127-589,0-71-282,-1 0 1,0-1 0,-1 1-1,1 0 1,-1 0-1,0-1 1,-1 1 0,-3 9-1,-4-26 25,3-7-2705</inkml:trace>
  <inkml:trace contextRef="#ctx0" brushRef="#br0" timeOffset="6546.78">7301 0 15328,'19'15'62,"0"0"0,-1 1 0,0 1 0,-2 0 0,0 2 0,-1-1 0,13 22 0,-2-1 206,-2 2 1,-2 0 0,-2 1 0,-1 1 0,-2 1 0,-3 0 0,-1 1 0,-2 1 0,-2 0 0,-2 0 0,-3 1 0,-1 0 0,-4 49 0,-17 120 566,13-184-634,-2 1 0,-1-1 0,-1-1 0,-21 49 0,9-41-68,12-26-2661</inkml:trace>
  <inkml:trace contextRef="#ctx0" brushRef="#br0" timeOffset="21543.01">0 2907 17951,'0'0'2560,"31"-1"-2112,5-3 32,11-2-480,5 1 0,5-1 0,-6-2 0</inkml:trace>
  <inkml:trace contextRef="#ctx0" brushRef="#br0" timeOffset="22003.92">135 3220 15424,'0'0'672,"15"3"31,5-3 1,20-1-96,14-3-32,12-3-352,15-7 32,21-12-96,13-16 32</inkml:trace>
  <inkml:trace contextRef="#ctx0" brushRef="#br0" timeOffset="24172.71">939 2806 12928,'-2'-3'474,"-5"-16"-63,1 0 0,0 0 0,2 0-1,0-1 1,2 0 0,-1-25 0,-8-47 180,4 65-328,-12-36 0,11 40 123,8 23-306,0 2 0,36 246 324,-10-60-2957,-25-179-8759</inkml:trace>
  <inkml:trace contextRef="#ctx0" brushRef="#br0" timeOffset="24661.86">872 3190 13600,'0'0'256,"27"-15"0,-4 5 0,9-5-128,1 1 32,0-2-160,-3 3 32</inkml:trace>
  <inkml:trace contextRef="#ctx0" brushRef="#br0" timeOffset="25015.1">1109 3157 9728,'98'209'2650,"-92"-195"-2423,-1 1 0,-1 0-1,5 27 1,-9-41 322,-1-3-298,-3-6-59,0-1 1,0 0-1,1 1 1,0-1-1,1 0 0,0-1 1,-1-14-1,0-6 377,2-33 0,2 52-375,0 0-1,0 1 0,1-1 1,6-19-1,-7 26-114,0 0 0,1 0 0,0 0 0,0 0-1,0 0 1,0 0 0,1 1 0,-1-1 0,1 1-1,0 0 1,0-1 0,0 1 0,0 0 0,7-4-1,-7 6-48,-1 0-1,1 1 0,-1-1 0,1 0 1,-1 1-1,1 0 0,-1 0 0,1-1 0,0 2 1,-1-1-1,1 0 0,-1 0 0,1 1 1,-1-1-1,1 1 0,-1 0 0,1 0 0,-1 0 1,0 0-1,1 0 0,-1 1 0,0-1 1,3 3-1,6 4 15,-1 1 1,1 0 0,8 11 0,-13-14-24,43 53 57,-33-38-2583</inkml:trace>
  <inkml:trace contextRef="#ctx0" brushRef="#br0" timeOffset="25477.47">1924 2865 13312,'4'57'1248,"21"106"0,-44-249-817,0 4 639,-17-167-1,35 237-929,1-1 0,0 0-1,1 1 1,1-1 0,0 1-1,6-21 1,-7 28-94,1 0 1,0 1-1,0-1 0,1 1 0,0-1 0,-1 1 1,1 0-1,1 0 0,-1 0 0,0 0 0,1 1 1,0-1-1,0 1 0,0 0 0,0 0 0,1 1 1,-1-1-1,10-3 0,-1 2-623,0 1-1,0 0 1,16-1 0</inkml:trace>
  <inkml:trace contextRef="#ctx0" brushRef="#br0" timeOffset="25478.47">2033 2806 15232,'0'0'448,"21"-19"-128,-4 10 0,10 2-320,2 4 0</inkml:trace>
  <inkml:trace contextRef="#ctx0" brushRef="#br0" timeOffset="25876.6">2015 3145 11584,'0'0'672,"12"4"-128,5-10 32,14-3-160,6-10 0,8-10-160,5-8 64</inkml:trace>
  <inkml:trace contextRef="#ctx0" brushRef="#br0" timeOffset="25877.6">2467 2318 13024,'0'3'448,"45"372"3071,-36-225-3329,6 72 4,-14-210-182,1 0 0,0 0 0,1 0-1,0-1 1,1 1 0,0-1 0,8 14-1,-10-22-8,-1 1-1,1-1 1,0-1-1,0 1 0,0 0 1,1 0-1,-1-1 1,1 0-1,-1 1 0,1-1 1,0 0-1,0 0 0,0 0 1,0-1-1,0 1 1,0-1-1,0 1 0,1-1 1,-1 0-1,0 0 0,1-1 1,-1 1-1,1-1 1,-1 0-1,1 0 0,-1 0 1,1 0-1,-1 0 0,5-2 1,0-1-171,0 0 1,0 0 0,0-1-1,-1 0 1,0 0 0,0-1-1,0 0 1,0 0-1,-1-1 1,0 0 0,0 0-1,6-9 1,-6 8-10846</inkml:trace>
  <inkml:trace contextRef="#ctx0" brushRef="#br0" timeOffset="26291.22">2481 2311 14496,'0'0'256,"25"-2"-32,-3-7 224,14 2 32,15 2-352,7 3 0</inkml:trace>
  <inkml:trace contextRef="#ctx0" brushRef="#br0" timeOffset="26292.22">3088 2416 13312,'0'0'613,"-1"4"-421,-12 44 397,-11 99 0,22-127-509,1 1 0,1-1 0,0 1 0,2 0 0,1-1 0,0 0 0,11 35 1,-12-49-37,0 0 0,1 0 0,0-1 0,0 1 0,0-1 0,1 0 1,-1 0-1,1 0 0,0-1 0,6 5 0,-7-6-175,0-1 0,0 0 0,1 1-1,-1-1 1,1-1 0,-1 1 0,1 0-1,0-1 1,0 0 0,0 0 0,0 0 0,0 0-1,0-1 1,8 1 0</inkml:trace>
  <inkml:trace contextRef="#ctx0" brushRef="#br0" timeOffset="26706.39">2873 2576 14304,'0'0'64,"12"7"0,1 0 128,4 5 32,9 8 192,3 4 0,2-1-128,-1 4 32,0 1-65,-1 0-31,2-4-32,3-3 32,2-3-128,-1-5 32</inkml:trace>
  <inkml:trace contextRef="#ctx0" brushRef="#br0" timeOffset="27109.86">3426 2869 13504,'0'0'1370,"-1"-11"-266,-14-64 811,28 151-572,7 47-1284,-9-44 19,-2-51-2524</inkml:trace>
  <inkml:trace contextRef="#ctx0" brushRef="#br0" timeOffset="27510.51">3551 2771 14784,'0'0'1477,"3"1"-784,11 0-573,-1 0-1,1-1 1,-1 0 0,1-1-1,-1 0 1,0-1-1,1-1 1,-1 0 0,0-1-1,0 0 1,-1-1 0,1 0-1,11-8 1,-24 13-120,1-1 1,-1 1-1,0 0 0,1 0 1,-1-1-1,0 1 1,0 0-1,1-1 0,-1 1 1,0 0-1,0-1 0,0 1 1,1 0-1,-1-1 1,0 1-1,0-1 0,0 1 1,0 0-1,0-1 1,0 1-1,0-1 0,0 1 1,0 0-1,0-1 1,0 1-1,0-1 0,0 1 1,0 0-1,0-1 1,0 1-1,0-1 0,-1 1 1,1 0-1,0-1 1,0 1-1,0 0 0,-1-1 1,1 1-1,0 0 1,-1-1-1,1 1 0,0 0 1,-1-1-1,-13-11 9,9 8-14,-1 1 0,0 0-1,0 0 1,0 0 0,0 0-1,-11-2 1,13 14-27,5 12 18,1 1 0,1-1-1,0 0 1,2 0 0,8 23 0,-12-40-143,1 1 0,0-1 0,0 0 1,0 0-1,1 0 0,0 0 0,-1 0 0,1 0 1,1-1-1,-1 1 0,0-1 0,1 0 0,0 0 1,5 3-1</inkml:trace>
  <inkml:trace contextRef="#ctx0" brushRef="#br0" timeOffset="27958.23">3973 2472 13152,'0'0'384,"10"13"0,4 2 256,5 5 32,2 3-256,2 0 32,4 2-224,3 0 31,2-2-223,2-7 32</inkml:trace>
  <inkml:trace contextRef="#ctx0" brushRef="#br0" timeOffset="27959.23">4124 2426 13024,'0'0'512,"-18"24"-96,12 0 0,1 11-32,-1 9-32,-4 4-192,0 1 32,1 1-96,3-3 32</inkml:trace>
  <inkml:trace contextRef="#ctx0" brushRef="#br0" timeOffset="28359.04">4355 2631 12672,'2'-1'357,"-1"0"-291,0 0 0,1 1-1,-1-1 1,0 1 0,0-1 0,1 1 0,-1 0-1,0 0 1,1-1 0,-1 1 0,0 0 0,1 0 0,-1 0-1,1 0 1,-1 1 0,0-1 0,1 0 0,-1 0-1,0 1 1,1-1 0,-1 1 0,2 0 0,-2 0-22,0 1 1,0-1-1,0 0 1,0 0-1,-1 1 1,1-1-1,0 0 1,0 1-1,-1-1 1,1 0-1,-1 1 1,1-1-1,-1 1 1,0-1-1,0 1 1,0 2-1,0 4 9,0 0 0,-1-1 0,0 1-1,0 0 1,-1-1 0,-4 15 0,-28 46 89,25-52-85,0 0-1,1 0 0,-9 32 1,16-47-43,1 0 0,-1 1 0,1-1 0,-1 0 0,1 1 0,0-1 0,-1 0 0,1 1 0,0-1 0,0 1 0,0-1 0,0 1 0,0-1 0,1 0 0,-1 1 0,0-1 0,1 0 0,-1 1 0,1-1 0,-1 0 0,1 1 1,-1-1-1,1 0 0,0 0 0,0 1 0,0-1 0,0 0 0,0 0 0,0 0 0,0 0 0,0 0 0,0-1 0,0 1 0,0 0 0,1 0 0,-1-1 0,0 1 0,0-1 0,1 1 0,-1-1 0,1 1 0,-1-1 0,0 0 0,2 0 0,4 1-270,-1-1 0,0 0-1,1-1 1,-1 1 0,0-1 0,1-1-1,6-1 1</inkml:trace>
  <inkml:trace contextRef="#ctx0" brushRef="#br0" timeOffset="28758.09">4577 2587 13760,'0'0'213,"2"0"-10,11 0-24,0 0 0,0-1 0,-1 0 1,15-4-1,-20 4-112,-1-1 0,1 0 0,-1 0 1,0-1-1,1 1 0,-1-1 0,0 0 0,-1-1 0,11-7 1,-16 10-54,1 1 1,0-1 0,0 1-1,-1-1 1,1 1 0,-1-1 0,1 1-1,0-1 1,-1 0 0,1 1-1,-1-1 1,0 0 0,1 0 0,-1 1-1,1-1 1,-1 0 0,0 0-1,0 0 1,1 0 0,-1 1 0,0-1-1,0 0 1,0 0 0,0 0-1,0 0 1,0 0 0,0 1-1,0-1 1,-1 0 0,1 0 0,0 0-1,0 0 1,-1 1 0,1-1-1,-1 0 1,1 0 0,0 1 0,-1-1-1,1 0 1,-2 0 0,1 0 0,-1 0 1,1 0 0,-1 0-1,0 0 1,1 0 0,-1 0-1,0 1 1,0-1 0,1 1-1,-1-1 1,0 1 0,0 0-1,0 0 1,0 0 0,0 0-1,1 0 1,-5 1 0,3-1-8,0 1 1,-1 1 0,1-1-1,0 0 1,0 1-1,0-1 1,0 1-1,0 0 1,0 0 0,0 0-1,0 1 1,1-1-1,-1 0 1,1 1 0,0 0-1,0 0 1,0-1-1,0 1 1,0 0-1,1 1 1,-1-1 0,1 0-1,0 0 1,0 1-1,0-1 1,0 1-1,1-1 1,-1 0 0,1 8-1,0-2 2,0 0 0,0 1 0,1-1 0,0 1 0,0-1 1,1 0-1,1 1 0,0-1 0,0 0 0,5 10 0,-7-18-85,0 1-1,0 0 1,0-1 0,0 1 0,1-1-1,-1 1 1,0-1 0,1 0 0,-1 1-1,1-1 1,-1 0 0,1 0 0,-1 0 0,1 0-1,0 0 1,0 0 0,-1-1 0,1 1-1,0-1 1,0 1 0,0-1 0,0 0-1,0 1 1,0-1 0,0 0 0,0 0-1,3-1 1</inkml:trace>
  <inkml:trace contextRef="#ctx0" brushRef="#br0" timeOffset="28759.09">4990 2556 12480,'0'0'352,"12"4"-160,-5-2 0,9 0-32,15 2-96,5-6 0</inkml:trace>
  <inkml:trace contextRef="#ctx0" brushRef="#br0" timeOffset="29154.53">5324 2517 13312,'0'0'3104,"13"0"-2881,5-1 33</inkml:trace>
  <inkml:trace contextRef="#ctx0" brushRef="#br0" timeOffset="29155.53">5646 2444 14880,'0'0'992,"23"6"-960,2-11 0</inkml:trace>
  <inkml:trace contextRef="#ctx0" brushRef="#br0" timeOffset="29555.53">6303 2324 17151,'0'0'832,"14"8"-384,-7-6 128,9 1 32,15 0-320,8 0-32,3-6-64,3-1 0,0-4-160,-3-3 32,-6-5-64,-6 2 0</inkml:trace>
  <inkml:trace contextRef="#ctx0" brushRef="#br0" timeOffset="29556.53">6631 2220 11776,'-9'-3'232,"-1"0"0,1 1 0,-1 0 0,0 1 0,1 0 0,-1 1 0,-12 1 0,22-1-186,-1 0 0,0 0 0,0 1 1,0-1-1,1 0 0,-1 1 0,0-1 1,0 1-1,1-1 0,-1 1 0,0-1 1,1 1-1,-1-1 0,1 1 0,-1 0 1,0-1-1,1 1 0,0 0 0,-1-1 1,1 1-1,-1 0 0,1 0 0,0-1 1,-1 1-1,1 1 0,-6 24 129,6-22-80,-4 18 175,2 0 0,1 0 0,2 43 1,-1-58-370,1 0 1,0 0 0,1 0 0,-1 0-1,1 0 1,0-1 0,1 1 0,0-1 0,0 1-1,0-1 1,1 0 0,0 0 0,0 0-1,0-1 1,10 9 0</inkml:trace>
  <inkml:trace contextRef="#ctx0" brushRef="#br0" timeOffset="29937.69">6833 1998 13600,'0'0'224,"16"15"0,-2 4 256,8 7 64,5 8-64,3 1 0,-1-1-128,4 0-33,1-1-63,3-1 0,-2-6-224,2-8 32,-1-6-32,-3-11 0</inkml:trace>
  <inkml:trace contextRef="#ctx0" brushRef="#br0" timeOffset="29938.69">7064 2005 14112,'0'0'0,"-12"12"224,2 10 32,0 12 352,-2 7 0,-1 9-32,-1-1-33,0-1-255,4-1 32,1-1-128,7-8 32</inkml:trace>
  <inkml:trace contextRef="#ctx0" brushRef="#br0" timeOffset="30322.62">7327 2280 12928,'1'2'192,"0"9"109,1-1 1,-2 0-1,1 0 1,-2 19-1,0-8-11,-4 24 93,4-35-240,-1 0-1,2 0 0,-1 0 1,1 0-1,2 14 0,-2-23 242,0-3-187,-3-13-30,2-1 0,0 1 0,0-1 0,2 1 0,0-1 0,0 0 0,2 1 0,0 0 0,8-27 0,-10 40-121,0 0 1,-1 0 0,1 1-1,0-1 1,0 0 0,0 1-1,0-1 1,0 1-1,0-1 1,0 1 0,0-1-1,1 1 1,-1 0 0,0 0-1,1-1 1,-1 1 0,1 0-1,0 1 1,-1-1-1,1 0 1,0 0 0,-1 1-1,1-1 1,0 1 0,0-1-1,0 1 1,0 0 0,2-1-1,0 2 3,-1 0 1,1 0-1,-1 0 0,1 0 0,-1 1 0,0 0 1,0-1-1,0 1 0,0 0 0,0 0 1,0 1-1,0-1 0,-1 1 0,4 3 0,-1 0-11,0 2-1,0-1 0,0 0 1,-1 1-1,0 0 0,0 0 1,-1 0-1,3 10 0,-1 3-35,0-1 0,2 27 0,-7-40-2616</inkml:trace>
  <inkml:trace contextRef="#ctx0" brushRef="#br0" timeOffset="30945.59">7189 1741 16032,'0'0'144,"3"-1"10,13-6-5,0 1-1,1 1 1,31-6-1,10-2-54,-30 4-62,10-2 64,58-11 0,-95 22-92,1 0 0,-1 1-1,1-1 1,-1 0 0,1 0 0,-1 1 0,0-1-1,1 1 1,-1-1 0,1 1 0,-1 0-1,0-1 1,0 1 0,1 0 0,-1 0-1,0 0 1,0 0 0,0 0 0,0 0 0,0 0-1,0 1 1,0-1 0,0 0 0,-1 1-1,2 1 1,15 38-2,-16-37-1,11 37-1,9 69 0,-9-39 0,-5-37-4,10 56 54,30 88 0,72 157 713,-116-327-679,-1-4 3,0 0-1,0 1 1,-1-1-1,0 0 0,0 1 1,0-1-1,0 1 1,-1-1-1,1 1 0,-2 5 1,0-8-39,0 0 0,-1-1 0,1 1 0,-1 0 0,1 0 1,-1-1-1,0 1 0,0-1 0,0 0 0,0 1 0,0-1 1,0 0-1,0 0 0,-3 1 0,2 0-2,-24 9 147,-1 0-1,0-2 1,-54 11 0,20-11-2762,51-8-10454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0:19.8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1 723 13408,'12'50'1390,"-7"-31"-227,4 36 1,-11-41-693,-5-17-47,-11-21-143,17 23-305,-13-24 103,1 0 0,0-1 1,2 0-1,1-1 0,1 0 0,2 0 1,-8-48-1,12 52 11,1-1-1,1 1 1,1-1 0,1 1-1,1-1 1,1 1-1,1 0 1,1 0 0,14-39-1,-16 56-62,-1-1 1,2 1-1,-1 0 0,0 0 0,1 0 0,0 1 0,1-1 0,-1 1 0,1 0 0,0 0 0,0 0 0,1 1 0,-1 0 1,1 0-1,0 0 0,0 1 0,0 0 0,1 0 0,12-4 0,-13 6-310,0 0 0,1 0 0,-1 1 0,1-1 0,-1 1 0,0 1 0,1-1 0,6 2 0</inkml:trace>
  <inkml:trace contextRef="#ctx0" brushRef="#br0" timeOffset="383.09">175 558 16128,'0'0'256,"13"-12"-33,-2 4 129,6-2 0,12-3-96,4 3 32,0 5-224,0 6 0</inkml:trace>
  <inkml:trace contextRef="#ctx0" brushRef="#br0" timeOffset="384.09">230 873 14656,'0'0'352,"12"-6"-32,5-3 352,8-5 63,11-10-223,7-6 32,8-7-416,0-10 32</inkml:trace>
  <inkml:trace contextRef="#ctx0" brushRef="#br0" timeOffset="782.99">618 211 14976,'0'0'288,"-12"8"32,5 5 256,2 14 63,2 21-31,2 12 64,0 11-448,1 7 32,1 2-96,4 1 32,4-6-96,7-7 32,5-12-96,7-14 32</inkml:trace>
  <inkml:trace contextRef="#ctx0" brushRef="#br0" timeOffset="1152.29">1038 737 12832,'42'262'2912,"-41"-248"-2782,-3-10 62,-13-23 30,-9-22-39,2 0 1,1-1-1,3-1 1,1 0 0,2-2-1,-10-55 1,22 81-73,0-1 0,2 0 1,0 0-1,2 0 0,0 0 1,6-32-1,-5 42-44,0-1 0,1 1 0,1-1 0,0 1 0,0 0 0,1 0 0,0 1 0,1-1 0,0 1 0,0 0 0,1 1 0,0 0 0,13-12 0,-17 18-37,-1 0 0,1 0 0,-1 0 0,1 1 0,0-1 0,-1 1 0,1-1 0,0 1 0,0 0-1,0 0 1,0 1 0,0-1 0,6 0 0,-8 1-20,1 0 0,-1 1 0,1-1 0,0 0 0,-1 1 0,1-1 0,-1 1 0,1 0 0,-1-1 0,0 1 0,1 0 0,-1 0 0,0 0 0,1 0 0,-1 0 0,0 0 0,0 0 0,0 1 0,0-1 0,0 0 0,0 1 0,0-1 0,-1 0 0,1 1 0,0-1 0,-1 1 0,1-1 0,0 3 0,3 12 4,-1 0 0,0 0 0,-1 0-1,-1 0 1,0 0 0,-3 33-1,-3-11 19,-17 69 0,17-88 150,-1 0 0,-9 20-1,12-33-692,0 0 0,0 0 0,-1 0-1,0-1 1,-6 8 0</inkml:trace>
  <inkml:trace contextRef="#ctx0" brushRef="#br0" timeOffset="1566.27">831 354 15872,'0'0'64,"1"-2"5,8-20 252,0 1-40,-1-2-1,0 1 0,-2-1 0,7-44 0,-13-14 1320,2 83-1538,0 0 0,0 0-1,0-1 1,0 1 0,1-1-1,-1 1 1,5 1-1,-2 0 6,67 48 315,15 8-3041</inkml:trace>
  <inkml:trace contextRef="#ctx0" brushRef="#br0" timeOffset="1906.5">1175 0 12832,'2'0'410,"2"1"-302,0-1 0,0 1 1,-1 0-1,1 0 0,-1 0 0,1 0 0,-1 1 0,1 0 0,-1-1 0,0 1 0,0 0 1,0 1-1,0-1 0,0 0 0,0 1 0,4 5 0,3 4 71,0 0-1,14 23 1,-6-3 8,0 1 0,-3 1 1,-1 0-1,11 37 1,-11-14 271,15 105 0,-24-93 137,-4 86 0,-1-144-540,3 86 590,-3-95-2988</inkml:trace>
  <inkml:trace contextRef="#ctx0" brushRef="#br0" timeOffset="1907.5">1749 371 14304,'0'0'352,"20"2"32,-4 2 320,9 2 31,7-4-319,3-4 32,4-1-288,-6-4 0</inkml:trace>
  <inkml:trace contextRef="#ctx0" brushRef="#br0" timeOffset="2275.57">1790 583 16128,'0'0'1279,"18"-5"-575,10 2-288,12 0 0,14 0-192,11-5 0,15-5-96,8-6 32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1:19.64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50 755 14656,'2'2'-59,"2"7"337,1 0 0,-2 1-1,1-1 1,-1 1 0,-1-1 0,0 1 0,0 0 0,-1 0 0,1 15-1,-15-35 385,3-7-522,1-1 1,0 0-1,1-1 1,1 0-1,-6-26 1,6 11 106,1 0 0,-2-45 0,8 78-239,-1-10 108,1 0 0,0 0 1,3-17-1,-3 26-95,0 0 1,0 0-1,1 0 0,-1 0 1,1 0-1,-1 0 1,1 0-1,0 0 0,0 1 1,0-1-1,0 0 1,0 1-1,0-1 0,1 0 1,-1 1-1,0-1 0,1 1 1,-1 0-1,1 0 1,-1-1-1,1 1 0,0 0 1,0 0-1,-1 0 1,1 1-1,0-1 0,3 0 1,1 0-18,0 0 1,0 1-1,1 0 1,-1 0-1,0 0 1,0 1-1,0 0 0,0 0 1,0 1-1,0 0 1,12 5-1,-10-3 4,1 1 0,-1 0 0,0 1 0,-1 0 0,1 0 0,12 14 0,-1 4 7,-1 1 1,-1 0-1,23 49 0,-21-35-15,-8-16 0,16 24 0,-27-47 0,0 0 0,0-1 0,0 1 0,0 0 0,0 0 0,0 0 0,0 0 0,0 0 0,0 0 0,0 0 0,0-1 0,0 1 0,1 0 0,-1 0 0,0 0 0,0 0 0,0 0 0,0 0 0,0 0 0,0 0 0,1 0 0,-1 0 0,0 0 0,0 0 0,0 0 0,0-1 0,0 1 0,0 0 0,1 0 0,-1 0 0,0 0 0,0 0 0,0 0 0,0 1 0,0-1 0,0 0 0,1 0 0,-1 0 0,0 0 0,0 0 0,0 0 0,0 0 0,0 0 0,0 0 0,1 0 0,-1 0 0,0 0 0,0 0 0,-4-138 177,-1 34 4,5 99-143,0 1 0,0 0 0,0-1-1,1 1 1,-1 0 0,1-1 0,0 1 0,1 0 0,-1 0 0,1 0 0,0 0 0,0 0 0,0 0 0,4-5 0,17-11-2671</inkml:trace>
  <inkml:trace contextRef="#ctx0" brushRef="#br0" timeOffset="588.11">1614 362 17055,'0'0'1344,"2"25"-1216,-7 4-96,-1 6 32,0 6-32,2 2 0,1 3 0,3-3 0,3-1 0,5-3 32,2-4-32,5-6 32</inkml:trace>
  <inkml:trace contextRef="#ctx0" brushRef="#br0" timeOffset="-587.98">1 855 13152,'0'0'352,"3"-1"42,265-14 1521,-168-1-1621,12 0 270,-112 16-554,-1 0 0,1 0-1,0 0 1,0 0 0,0 0-1,0 0 1,0 0 0,0 0-1,0 0 1,0 0 0,0 0-1,0 0 1,0 0 0,-1 0-1,1 0 1,0 0 0,0 0-1,0-1 1,0 1 0,0 0-1,0 0 1,0 0 0,0 0-1,0 0 1,0 0 0,0 0-1,0 0 1,0 0 0,0 0-1,0 0 1,0 0 0,0 0-1,0-1 1,0 1 0,0 0-1,0 0 1,0 0 0,0 0-1,0 0 1,0 0 0,0 0-1,0 0 1,0 0 0,0 0-1,0 0 1,0-1 0,0 1-1,0 0 1,0 0 0,0 0-1,0 0 1,0 0 0,0 0-1,0 0 1,0 0 0,0 0-1,-14-7 153,-18-4-48,-40-8 281,71 19-209,29-15 60,-8 7-218,0 1 1,0 2 0,0 0-1,1 0 1,0 2 0,0 1-1,34 0 1,-52 3-28,0-1 0,-1 0 0,1 1 0,0-1 0,-1 1 0,1 0-1,-1 0 1,1 0 0,-1 0 0,0 0 0,1 1 0,-1-1 0,0 1 0,0-1 0,0 1 0,0 0 0,0 0 0,0 0-1,0 0 1,-1 0 0,1 0 0,-1 1 0,0-1 0,1 0 0,-1 1 0,0-1 0,0 1 0,-1-1 0,1 1-1,0 0 1,-1-1 0,0 1 0,1-1 0,-1 1 0,-1 4 0,1 10 6,-2 0 0,0-1-1,-1 1 1,-8 25 0,4-19-5,0 9-2337</inkml:trace>
  <inkml:trace contextRef="#ctx0" brushRef="#br0">1050 755 14656,'2'2'-59,"2"7"337,1 0 0,-2 1-1,1-1 1,-1 1 0,-1-1 0,0 1 0,0 0 0,-1 0 0,1 15-1,-15-35 385,3-7-522,1-1 1,0 0-1,1-1 1,1 0-1,-6-26 1,6 11 106,1 0 0,-2-45 0,8 78-239,-1-10 108,1 0 0,0 0 1,3-17-1,-3 26-95,0 0 1,0 0-1,1 0 0,-1 0 1,1 0-1,-1 0 1,1 0-1,0 0 0,0 1 1,0-1-1,0 0 1,0 1-1,0-1 0,1 0 1,-1 1-1,0-1 0,1 1 1,-1 0-1,1 0 1,-1-1-1,1 1 0,0 0 1,0 0-1,-1 0 1,1 1-1,0-1 0,3 0 1,1 0-18,0 0 1,0 1-1,1 0 1,-1 0-1,0 0 1,0 1-1,0 0 0,0 0 1,0 1-1,0 0 1,12 5-1,-10-3 4,1 1 0,-1 0 0,0 1 0,-1 0 0,1 0 0,12 14 0,-1 4 7,-1 1 1,-1 0-1,23 49 0,-21-35-15,-8-16 0,16 24 0,-27-47 0,0 0 0,0-1 0,0 1 0,0 0 0,0 0 0,0 0 0,0 0 0,0 0 0,0 0 0,0 0 0,0-1 0,0 1 0,1 0 0,-1 0 0,0 0 0,0 0 0,0 0 0,0 0 0,0 0 0,0 0 0,1 0 0,-1 0 0,0 0 0,0 0 0,0 0 0,0-1 0,0 1 0,0 0 0,1 0 0,-1 0 0,0 0 0,0 0 0,0 0 0,0 1 0,0-1 0,0 0 0,1 0 0,-1 0 0,0 0 0,0 0 0,0 0 0,0 0 0,0 0 0,0 0 0,1 0 0,-1 0 0,0 0 0,0 0 0,-4-138 177,-1 34 4,5 99-143,0 1 0,0 0 0,0-1-1,1 1 1,-1 0 0,1-1 0,0 1 0,1 0 0,-1 0 0,1 0 0,0 0 0,0 0 0,0 0 0,4-5 0,17-11-2671</inkml:trace>
  <inkml:trace contextRef="#ctx0" brushRef="#br0" timeOffset="588.11">1614 362 17055,'0'0'1344,"2"25"-1216,-7 4-96,-1 6 32,0 6-32,2 2 0,1 3 0,3-3 0,3-1 0,5-3 32,2-4-32,5-6 32</inkml:trace>
  <inkml:trace contextRef="#ctx0" brushRef="#br0" timeOffset="958.79">2048 620 16511,'1'3'774,"13"28"448,-9-20-1081,0 0 1,-1-1-1,0 1 0,0 0 0,1 14 0,-5-24-104,-1-2-5,-6-6-8,1 0 0,1 0 0,-1 0 0,1-1 0,0 0 0,1 0 0,-5-13-1,1 6 37,-3-8 77,1-1 0,1 1 0,-7-27 0,14 43-75,0 0 1,1 0 0,-1-1 0,2 1-1,-1 0 1,1 0 0,0-1 0,0 1 0,1 0-1,0 0 1,1-1 0,-1 1 0,1 0-1,0 0 1,5-9 0,-4 13-27,-1-1 0,1 1 0,0 0 0,0 0 0,0 0 0,0 0 0,0 0 0,1 0 0,-1 1 0,1 0 0,0 0 0,0 0 0,-1 0 0,2 0 0,-1 1 0,0 0 0,4-1 0,25-2-2769</inkml:trace>
  <inkml:trace contextRef="#ctx0" brushRef="#br0" timeOffset="959.79">2053 577 14848,'0'0'704,"37"-16"32,0 0-704,1 0 32</inkml:trace>
  <inkml:trace contextRef="#ctx0" brushRef="#br0" timeOffset="1325.64">2038 800 13664,'0'0'0,"16"-4"0,1-2 512,6-3 0,8-6-320,5-2 0,9-7-192,1-3 32</inkml:trace>
  <inkml:trace contextRef="#ctx0" brushRef="#br0" timeOffset="1326.64">2427 412 13888,'0'0'1152,"-3"13"-960,-6 8-32,0 9 0,0 5-32,3 1 0,2 4 0,2 0 0,2-2 0,4-3 0,4-4-1,4-5 1,5-6-64,0-10 32</inkml:trace>
  <inkml:trace contextRef="#ctx0" brushRef="#br0" timeOffset="2084.34">2645 636 12896,'0'0'1050,"1"3"-687,0 38 816,-1-40-982,0 16 1947,-7 78-1448,4-73-649,1 0 1,0 0 0,2 1-1,1-1 1,4 28-1,-3-43-24,-2-4 0,0-4-4,1-17 17,9-55 172,1-112 0,-16 21 1163,19 179-880,43 77-139,-49-107-320,-6 3-18,1 0 0,-2 1 0,1-24 0,0-6 154,-2 41-159,0 0 1,0 1-1,0-1 1,0 0-1,0 0 1,0 0 0,0 0-1,0 0 1,0 0-1,0 0 1,0 0-1,0 0 1,1 0-1,-1 0 1,0 1 0,0-1-1,0 0 1,0 0-1,0 0 1,0 0-1,0 0 1,0 0-1,1 0 1,-1 0 0,0 0-1,0 0 1,0 0-1,0 0 1,0 0-1,0 0 1,0 0-1,0 0 1,1 0 0,-1 0-1,0 0 1,0 0-1,0 0 1,0 0-1,0 0 1,0 0-1,0 0 1,0 0 0,1-1-1,-1 1 1,0 0-1,0 0 1,0 0-1,0 0 1,0 0-1,0 0 1,0 0-1,0 0 1,0 0 0,0 0-1,0 0 1,0-1-1,0 1 1,0 0-1,0 0 1,0 0-1,9 16 108,7 23-144,-4 18 330,-3-14-3422</inkml:trace>
  <inkml:trace contextRef="#ctx0" brushRef="#br0" timeOffset="2481.35">2628 463 16032,'0'0'1295,"2"-2"-1183,23-16 37,-21 17-136,-1-1 1,1 0 0,-1 0-1,0 0 1,0 0 0,0-1-1,0 1 1,0-1 0,-1 0-1,1 0 1,-1 0 0,0 0-1,0 0 1,0 0 0,0-1-1,0 1 1,-1-1-1,1 1 1,0-6 0,2-54 562,-4 63-384,28 62 1501,-9-17-4309</inkml:trace>
  <inkml:trace contextRef="#ctx0" brushRef="#br0" timeOffset="2864.68">2832 329 14752,'1'-1'12,"1"-1"0,-1 1 1,0 0-1,1 0 0,0 0 1,-1 0-1,1 0 0,0 0 1,0 0-1,-1 1 1,1-1-1,0 1 0,0-1 1,0 1-1,0 0 0,0-1 1,-1 1-1,1 0 0,0 0 1,0 1-1,0-1 1,0 0-1,0 0 0,0 1 1,0 0-1,-1-1 0,1 1 1,0 0-1,0 0 0,-1 0 1,1 0-1,2 2 1,2 0 19,-1 1 1,0 0 0,0 0 0,0 1 0,0 0 0,-1-1 0,0 2 0,5 6 0,-4-2-8,0 0 0,-1 0 0,0 1 0,0 0 1,-1 0-1,-1 0 0,0 0 0,0 0 1,0 21-1,-3 6 154,-9 59 0,7-74-149,-8 28-1822</inkml:trace>
  <inkml:trace contextRef="#ctx0" brushRef="#br0" timeOffset="2865.68">3220 522 15136,'0'0'768,"3"13"63,-3 12-287,-1 4 32,-3 5-544,-2 4 32,-3 0-64,1-10 0</inkml:trace>
  <inkml:trace contextRef="#ctx0" brushRef="#br0" timeOffset="3299.46">3428 272 15328,'4'5'645,"6"8"-360,0 0 0,-1 2 0,-1-1 1,13 30-1,19 70 271,-40-112-549,2 3 20,1 6 53,0-1 0,1 0 0,0 1 0,1-1 0,11 18 0,-15-28-76,-1 0 0,0 1 0,0-1 0,1 0 0,-1 0 0,0 0-1,0 1 1,1-1 0,-1 0 0,0 0 0,1 0 0,-1 0 0,0 1 0,1-1 0,-1 0 0,0 0 0,1 0 0,-1 0 0,0 0 0,1 0 0,-1 0 0,0 0 0,1 0 0,-1 0 0,0 0 0,1 0 0,-1 0 0,0 0 0,1-1 0,-1 1 0,0 0 0,1 0-1,-1 0 1,0 0 0,1-1 0,-1 1 0,0 0 0,0 0 0,1 0 0,-1-1 0,0 1 0,0 0 0,0-1 0,1 1 0,-1 0 0,0 0 0,0-1 0,0 1 0,0 0 0,0-1 0,1 1 0,-1 0 0,0-1 0,8-21 55,-7 20-44,3-19 79,0 1 0,-1-1 0,-1 0 0,-1 0 0,-1 0 0,-4-36 0,1-45 837,3 101-908,0 0-1,1 0 1,-1 0-1,0 0 1,0 0-1,0 0 1,1 0-1,-1 0 1,0 0-1,1 0 1,-1 0-1,1 0 1,-1 0 0,1 0-1,-1 0 1,1 0-1,0 0 1,0 1-1,-1-1 1,1 0-1,0 0 1,0 1-1,0-1 1,0 1-1,0-1 1,0 1-1,1-1 1,9-2-2526</inkml:trace>
  <inkml:trace contextRef="#ctx0" brushRef="#br0" timeOffset="3678.02">3832 207 16767,'0'0'576,"-7"13"32,-6 8-224,0 6-32,3 7-288,3 4 0,1 3-32,4 0 32,4-3-32,5 0 32,5-2-64,4-3 32,6-4-32,2-10 0</inkml:trace>
  <inkml:trace contextRef="#ctx0" brushRef="#br0" timeOffset="4107.84">3934 788 13216,'12'-1'2325,"-8"-2"-2252,0-1-1,0 0 1,-1 1 0,1-1-1,-1-1 1,0 1 0,0 0-1,0-1 1,0 1 0,-1-1 0,0 0-1,0 0 1,2-7 0,3-13 128,5-37 1,-10 50-114,23-185 694,-13 89 393,-12 107-417,10 16-316,16 32-131,-20-34-266,0-1 0,1 0 0,1-1 0,0 1-1,0-1 1,1-1 0,0 1 0,17 13 0,-25-24-43,0 1 1,0 0-1,0 0 1,0-1-1,0 1 1,0 0-1,0-1 1,0 1-1,1-1 1,-1 0-1,0 1 0,0-1 1,1 0-1,-1 0 1,0 0-1,0 1 1,1-2-1,-1 1 1,0 0-1,1 0 0,-1 0 1,0 0-1,0-1 1,3 0-1,-2 0 2,0-1 0,0 1 0,-1-1-1,1 0 1,0 1 0,-1-1 0,1 0-1,-1 0 1,0 0 0,1 0 0,-1 0-1,1-4 1,2-3 12,-1-1-1,0 1 0,-1-1 1,0 0-1,1-13 1,-1-4 41,0 10 80,-1 1-1,-1-1 0,-2-19 0,2 35 179,1 11-160,2 8-358,0 3 436,3 40 0,-7-54-729,1-1 0,-1 1-1,0 0 1,0 0-1,-4 11 1</inkml:trace>
  <inkml:trace contextRef="#ctx0" brushRef="#br0" timeOffset="4476.52">4007 286 16032,'0'0'1258,"2"-3"-885,3-3-275,1-1-1,0 1 0,0 0 1,0 1-1,11-7 0,-7 4-65,-1 1-1,16-16 0,-23 20 33,0 1-1,0-1 1,0 0-1,0 1 1,-1-1 0,1 0-1,-1 0 1,0 0 0,0 0-1,0 0 1,0-1 0,0 1-1,-1 0 1,1-6-1,15 31 417,26 35-2308,-41-56 1395</inkml:trace>
  <inkml:trace contextRef="#ctx0" brushRef="#br0" timeOffset="4909.6">4387 179 15264,'0'0'864,"3"3"-795,3 5-28,0 0 1,0 0 0,-1 1-1,0 0 1,0 0-1,-1 0 1,-1 1 0,1-1-1,2 15 1,-3-5-118,8 90 843,-10-100-965,-1 0-1,0 0 0,-1 0 0,0 0 1,-1 0-1,0-1 0,0 1 0,-1 0 1,-5 12-1</inkml:trace>
  <inkml:trace contextRef="#ctx0" brushRef="#br0" timeOffset="5325.66">4618 0 15616,'10'13'150,"-1"0"1,-1 1-1,1 0 1,-2 0-1,0 0 1,-1 1-1,8 28 1,-2 7 113,6 56 1,-15-79-97,-1 0-1,-2 0 1,-2 29 0,-16 80 645,16-117-713,-1-6 12,1 0 0,-2-1 1,0 1-1,0-1 0,-1 0 1,-10 18-1,11-22-321,-1-1 1,0 0-1,0-1 0,0 1 1,-1-1-1,0 0 0,0 0 1,-1-1-1,0 1 0,-9 4 0</inkml:trace>
  <inkml:trace contextRef="#ctx0" brushRef="#br0" timeOffset="7228.79">2249 1101 13408,'0'0'458,"4"1"-15,13 2-38,-1 0 0,20 8 0,30 6-137,-28-11-197,0-2 1,38-1 0,-63-3-18,-1-1 1,1 0-1,-1-1 0,1 0 0,-1-1 0,0 0 0,0-1 1,0-1-1,22-11 0,-29 12 77,0 0 1,0 0-1,0 0 1,8-11-1,-10 11-44,1 0 0,-1 1 0,1-1 0,0 1 0,0-1 0,0 1 0,1 0 0,5-3 0,4 0-2231</inkml:trace>
  <inkml:trace contextRef="#ctx0" brushRef="#br0" timeOffset="7742.28">2519 1732 12480,'0'0'96,"2"13"901,6-21-826,1-1 1,-1-1-1,0 1 1,-1-1-1,0 0 0,10-22 1,-8 14-77,-1-1-1,0 0 1,-2 0 0,7-32-1,7-81 1102,-20 131-449,2 3-710,1 0 0,-1 0 0,0 0 0,0 1 0,-1-1 0,1 0 1,0 1-1,-1 0 0,1-1 0,1 6 0,0-1 3,6 8 5,24 35 66,-31-47-103,1 0-1,0 1 1,0-1-1,1-1 0,-1 1 1,0 0-1,1-1 1,0 0-1,0 1 0,-1-2 1,6 3-1,-7-4-5,0 1-1,-1-1 0,1 0 1,-1 0-1,1 0 1,-1 0-1,1 0 1,-1-1-1,1 1 1,-1 0-1,1-1 0,-1 1 1,1-1-1,-1 1 1,0-1-1,1 0 1,-1 0-1,0 1 1,1-1-1,-1 0 1,0 0-1,0 0 0,1-2 1,24-30 19,-21 26-13,4-7 12,0 0 0,-1-1-1,-1 0 1,0 0 0,-1 0 0,0-1-1,-1 0 1,-1 0 0,2-18-1,18 67 517,15 21-2965</inkml:trace>
  <inkml:trace contextRef="#ctx0" brushRef="#br0" timeOffset="8109.85">3605 1028 13952,'0'0'746,"4"2"-399,5 3-291,0-1 1,1 0-1,-1-1 1,1 0-1,0-1 1,0 0-1,0 0 0,0-1 1,0 0-1,1-1 1,-1 0-1,0-1 1,0 0-1,11-2 1,6-3-4,0 0 1,0-2-1,-1-1 1,29-13 0,-15 1 289,53-37 0,-10 6-2501</inkml:trace>
  <inkml:trace contextRef="#ctx0" brushRef="#br0" timeOffset="8605.42">4069 1347 13952,'-2'2'197,"-13"13"236,14-13-372,-1 0-1,0 0 1,0 0 0,0 0-1,0 0 1,0 0 0,0 0-1,-1-1 1,1 1 0,-1-1-1,1 1 1,-1-1 0,1 0-1,-1 0 1,0 0 0,1-1-1,-1 1 1,0-1 0,0 1-1,0-1 1,0 0 0,1 0-1,-1 0 1,0 0 0,-4-1 0,3-1-48,0 1 0,0 0 0,0-1 0,0 0 0,0 0 0,0 0 1,1-1-1,-1 1 0,1-1 0,-1 0 0,1 0 0,-4-5 0,5 7 1,1 0 0,0-1-1,1 1 1,-1 0-1,0-1 1,0 1-1,0-1 1,1 1-1,-1-1 1,1 0 0,-1 1-1,1-1 1,0 0-1,0 1 1,0-1-1,0 0 1,0 1-1,0-1 1,0 0 0,0 1-1,1-1 1,-1 0-1,0 1 1,1-1-1,0 1 1,-1-1-1,1 1 1,0-1 0,0 1-1,0-1 1,0 1-1,0 0 1,0-1-1,2-1 1,0 0 23,0 1 0,0-1 1,1 0-1,-1 1 0,1 0 1,0 0-1,-1 0 0,1 0 0,0 1 1,0-1-1,0 1 0,0 0 1,0 0-1,9 0 0,0 1 36,0 0-1,0 1 1,19 4-1,-19-2-39,0-1 0,0-1 0,20-1 0,-31 0-32,-1 0 0,1-1 0,0 0-1,-1 1 1,1-1 0,-1 0 0,0 0 0,1 0-1,-1 0 1,0 0 0,1 0 0,-1 0 0,0 0 0,0 0-1,0-1 1,0 1 0,0-1 0,0 1 0,0 0-1,-1-1 1,1 1 0,0-1 0,-1 0 0,1 1 0,-1-1-1,0 1 1,0-1 0,1 0 0,-1-3 0,1-5 26,-1-1 0,0 0 0,-1-12 0,-2 1-73,2 17-94,0 1-1,0-1 0,1 1 1,0-1-1,0 0 1,0 1-1,0-1 0,1 1 1,-1-1-1,1 0 1,3-7-1</inkml:trace>
  <inkml:trace contextRef="#ctx0" brushRef="#br0" timeOffset="8976.94">4304 1035 12384,'3'-1'99,"1"-1"0,0 1 1,-1 0-1,1 1 1,0-1-1,-1 0 1,1 1-1,0 0 0,0 0 1,-1 0-1,1 1 1,0-1-1,7 3 1,1-2-90,-11 0-1,-1-1 0,0 0-1,1 0 1,-1 0-1,0 0 1,0 1 0,1-1-1,-1 0 1,0 0 0,0 1-1,1-1 1,-1 0-1,0 1 1,0-1 0,0 0-1,1 0 1,-1 1 0,0-1-1,0 0 1,0 1-1,0-1 1,0 0 0,0 1-1,0-1 1,0 0 0,0 1-1,0-1 1,0 0-1,0 1 1,0-1 0,0 1-1,0-1 1,0 0 0,0 1-1,0-1 1,0 0-1,0 0 1,-1 1 0,1-1-1,0 0 1,-1 1 0,-7 17 40,6-14-7,-2 4 7,1 1 1,-1 0 0,1-1 0,1 1 0,-2 10 0,4-17-27,-1 1 0,1-1 0,0 0 0,0 1 1,0-1-1,1 0 0,-1 1 0,1-1 0,-1 0 0,1 0 1,0 1-1,0-1 0,-1 0 0,2 0 0,-1 0 0,0 0 0,0 0 1,1 0-1,-1 0 0,1 0 0,-1-1 0,1 1 0,0-1 1,0 1-1,3 1 0,-3-2-3,1 0-1,-1 0 1,0 0 0,1 0-1,-1-1 1,0 1 0,1-1-1,-1 0 1,1 0 0,-1 0-1,1 0 1,-1 0 0,0 0-1,1-1 1,2 0 0,39-13 80,-33 9-99,18-5-1932,-23 8-7823</inkml:trace>
  <inkml:trace contextRef="#ctx0" brushRef="#br0" timeOffset="9345.59">4000 1538 14304,'0'0'0,"22"-15"32,-1 2 0,16-5 192,8 0 32,2 2 32,-1 2 32,-5 2 32,1 2 32,1 2-256,-5 0 31,-4 3-159,-8 2 0</inkml:trace>
  <inkml:trace contextRef="#ctx0" brushRef="#br0" timeOffset="9834.1">4285 1620 13216,'0'0'64,"0"3"10,15 94 3537,-15-96-3035,2-11-70,3-20-156,7-31 133,-11 57-425,1-1 0,-1 1-1,1 0 1,0 0-1,0 0 1,1 0 0,-1 0-1,1 0 1,0 0-1,5-5 1,-7 8-40,0 0 0,1 0-1,-1 0 1,0 0 0,1 0 0,-1 1 0,0-1-1,1 0 1,-1 0 0,1 1 0,-1-1 0,1 1-1,-1 0 1,1-1 0,0 1 0,-1 0 0,1 0-1,-1 0 1,1 0 0,0 0 0,-1 0 0,3 1-1,-1 0-1,-1 0-1,1 0 1,-1 1-1,1-1 1,-1 1-1,0 0 1,0-1-1,1 1 0,-1 0 1,-1 0-1,4 4 1,3 5 12,-1 0 0,-1 0 1,0 0-1,6 17 0,12 34-2508</inkml:trace>
  <inkml:trace contextRef="#ctx0" brushRef="#br0" timeOffset="10977.89">1339 2864 13664,'3'-2'352,"43"-20"1110,-33 17-1217,0-1 0,20-12 0,0-8-186,0-2-1,-2 0 1,45-56-1,-68 74-47,0 0 0,-1 0 0,0-1 0,0 0 0,-1-1 0,4-12 0,-7 18 13,-1 0 1,0-1-1,-1 1 0,1-1 0,-1 1 1,-1-1-1,1 0 0,-1 1 0,0-1 1,0 1-1,-1-1 0,0 0 0,-3-8 0,4 14 136,1 26 96,3 4-227,-2-6 32,8 35 0,-8-50-53,1-1 0,-1 0 1,1 0-1,1 0 0,-1 0 0,1 0 0,0-1 0,10 12 0,-13-17-7,-1 0 0,1 0-1,1 0 1,-1 0-1,0 0 1,0 0-1,0 0 1,0-1-1,1 1 1,-1 0-1,0-1 1,1 1-1,-1-1 1,1 1-1,-1-1 1,0 0-1,1 1 1,-1-1-1,1 0 1,-1 0-1,1 0 1,1 0-1,0-1 3,0 0 0,-1 0-1,1 0 1,0 0-1,-1 0 1,1-1-1,-1 1 1,1-1-1,-1 0 1,4-3-1,3-3 10,-1-1-1,-1 0 0,1-1 0,7-13 0,-8 11 53,-2 0 0,1 0 0,-2 0 0,0-1 0,0 0 0,-1 0 0,-1 0 0,0 0 0,0 0 0,-2-1 0,0-16 0,0 29 187,1 18-27,0 0-351,6 84 733,6-39-3112</inkml:trace>
  <inkml:trace contextRef="#ctx0" brushRef="#br0" timeOffset="11408.97">1591 2419 14048,'0'0'752,"3"-3"-283,48-40 735,-34 30-1042,0-1 0,21-23 0,-34 33-120,-1 0 1,1 0 0,-1 0-1,0-1 1,-1 0 0,1 1 0,-1-1-1,0 0 1,0 0 0,0 0 0,-1-1-1,0 1 1,0 0 0,1-10-1,-2 14 348,14 29-109,-4-6-193,1-1-1,23 33 1,-11-25-2371</inkml:trace>
  <inkml:trace contextRef="#ctx0" brushRef="#br0" timeOffset="11908.15">2252 2529 14880,'3'0'197,"114"-8"1998,7 0-1185,-66 0-807,-1-2-1,0-3 1,-1-3 0,97-40-1,-119 43-176,-24 10-13,0-1 0,18-9-1,-28 12-12,1 1 0,-1 0 0,0 0 0,0 0 0,1 0 0,-1 0 0,0 0 0,0 0 0,0 0 0,1-1 0,-1 1 0,0 0 0,0 0 0,0 0 0,1 0 0,-1-1 0,0 1 0,0 0 0,0 0 0,0 0 0,0-1 0,0 1 0,0 0 0,1 0 0,-1-1 0,0 1 0,0 0 0,0 0 0,0-1 0,0 1 0,0 0 0,0 0 0,0-1 0,0 1 0,0 0 0,0 0 0,0-1 0,0 1 0,-1 0 0,1 0 0,0-1 0,0 1 0,0 0 0,0 0 0,0 0 0,0-1 0,-1 1 0,1 0 0,0 0 0,-9-6 0,9 6 0,-10-5 0,4 3-1,0-1 1,0 0-1,1-1 1,-1 0-1,1 0 0,0 0 1,-6-5-1,11 8 0,0 1-1,0 0 1,0 0-1,0 0 1,0 0-1,0-1 1,0 1-1,0 0 1,0 0-1,0 0 1,0-1-1,0 1 1,0 0 0,0 0-1,0 0 1,1 0-1,-1-1 1,0 1-1,0 0 1,0 0-1,0 0 1,0 0-1,0 0 1,0-1-1,0 1 1,1 0 0,-1 0-1,0 0 1,0 0-1,0 0 1,0 0-1,0 0 1,1-1-1,-1 1 1,0 0-1,0 0 1,0 0-1,1 0 1,-1 0-1,0 0 1,0 0 0,0 0-1,0 0 1,1 0-1,-1 0 1,0 0-1,12-2-10,-11 2 2,11-3-15,1 2-1,-1 0 0,0 0 0,1 1 0,-1 1 0,24 3 1,-32-3 13,0 0 0,1 1 1,-1-1-1,0 1 1,0-1-1,0 1 0,0 0 1,0 1-1,0-1 0,-1 1 1,1-1-1,-1 1 1,0 0-1,1 1 0,-1-1 1,-1 0-1,1 1 1,0 0-1,-1 0 0,0-1 1,0 1-1,2 6 0,0 5 9,-1 0 0,-1 0 0,0 0 0,-1 0 0,-2 28 0,2 20-2581</inkml:trace>
  <inkml:trace contextRef="#ctx0" brushRef="#br0" timeOffset="12461.77">3502 2356 11680,'1'3'160,"7"14"218,-2 0-1,1 0 1,-2 1 0,-1-1 0,0 1 0,2 22 0,-6-39-26,-9-23 144,4 6-310,1-1 0,0 0 1,1 0-1,0 0 0,2 0 1,0-30-1,1 39-118,1 0 0,0 0 0,0 0-1,1 0 1,-1 0 0,2 1 0,-1-1 0,1 1 0,0-1 0,1 1 0,0 0 0,0 0 0,1 1 0,-1-1 0,1 1 0,11-10-1,-15 14-47,1 1-1,0-1 1,1 1-1,-1-1 1,0 1-1,0 0 0,0 0 1,1 0-1,-1 0 1,1 0-1,-1 1 1,1-1-1,-1 1 0,1 0 1,-1-1-1,1 1 1,4 1-1,-3-1-4,-1 1-1,1 1 1,-1-1-1,1 0 1,-1 1-1,1 0 1,-1-1-1,0 1 0,0 1 1,0-1-1,3 3 1,6 7 9,0 1-1,-1 1 1,0 0 0,10 19-1,-11-18 7,14 26-5,-19-31-19,1 0-1,-1 0 1,2 0 0,0-1-1,0 0 1,16 15-1,-23-24-4,1 1-1,-1-1 0,0 0 0,1 1 0,-1-1 0,1 0 0,-1 1 1,1-1-1,-1 0 0,1 0 0,-1 1 0,1-1 0,0 0 0,-1 0 1,1 0-1,-1 0 0,1 0 0,-1 0 0,1 0 0,-1 0 0,1 0 1,0 0-1,-1 0 0,1 0 0,-1 0 0,1 0 0,-1 0 0,1-1 1,-1 1-1,1 0 0,0 0 0,-1-1 0,0 1 0,1 0 0,-1-1 1,1 1-1,-1 0 0,1-1 0,-1 1 0,0-1 0,1 1 0,-1-1 1,0 1-1,1-1 0,-1 1 0,0-1 0,1 0 0,7-30 21,-7 28-17,1-11 65,0 0 0,-2 0 0,1 0 0,-2 0 0,0 0 0,-1 0 0,0 0 0,-1 0 0,0 0 0,-1 1 0,-1 0-1,-6-14 1,10 24-2,0 1-1,0 0 0,0-1 0,1 1 0,-1 0 0,1-1 0,-1 1 0,1-3 0,0 4-168,0 0-1,1 0 1,-1 1-1,0-1 1,0 0-1,0 0 0,1 1 1,-1-1-1,0 0 1,1 1-1,-1-1 1,1 0-1,-1 1 0,1-1 1,-1 0-1,1 1 1,-1-1-1,1 1 1,0-1-1,-1 1 0,1-1 1,0 1-1,0-1 1</inkml:trace>
  <inkml:trace contextRef="#ctx0" brushRef="#br0" timeOffset="12950.6">4031 2009 14496,'0'0'1541,"-1"4"-923,-32 195 582,31-181-1141,-1 0-4,2 0 0,0 0 0,1 0 0,1 0 0,0 0 0,6 22 0,-5-33-85,-1 0 0,2-1 0,-1 0 0,1 1 0,0-1 0,0 0 0,1 0 0,4 6 0,-5-9-119,0 0 0,0 0 1,1 0-1,-1 0 0,0 0 0,1-1 1,0 0-1,-1 0 0,1 0 0,0 0 0,0 0 1,0-1-1,8 2 0</inkml:trace>
  <inkml:trace contextRef="#ctx0" brushRef="#br0" timeOffset="13349.3">4224 2639 12832,'0'0'480,"2"-4"-139,20-31 121,-10 16-238,-1 1-1,0-1 0,15-41 0,-16 23 49,-2 0 0,-2 0 0,-1-1 0,-2 0 0,-2-58-1,-3 74 15,1 11 120,2 21 534,1 4-860,0-1 0,1 1 0,0-1 0,6 14 0,-6-21-56,0 0 1,0 0-1,1 0 0,-1 0 0,1 0 1,0-1-1,1 1 0,-1-1 1,1-1-1,7 7 0,-10-10-20,-1 0-1,0 0 1,1 0-1,-1 0 1,1-1-1,-1 1 1,1-1-1,-1 1 1,1-1-1,-1 1 1,1-1-1,0 0 1,-1 1 0,1-1-1,0 0 1,-1 0-1,1 0 1,0-1-1,2 0 1,-1 0 2,0 0 1,0 0-1,0 0 0,0-1 1,0 0-1,-1 1 1,1-1-1,-1 0 0,5-5 1,-2 1 13,1 0-1,-1-1 1,-1 1 0,1-1 0,-1 0 0,-1-1 0,5-9-1,-3-9 370,2-33-1,-7 57-226,-1 5-23,0 27 31,-1-10-112,2 0 0,1 1 0,4 28 0,7-7-2663</inkml:trace>
  <inkml:trace contextRef="#ctx0" brushRef="#br0" timeOffset="13735.09">4792 2246 13504,'0'0'352,"5"14"32,-2-2 352,-1 7-32,1 8-320,-2 3 63,0 3-319,3-3 32</inkml:trace>
  <inkml:trace contextRef="#ctx0" brushRef="#br0" timeOffset="14148.95">5176 2002 13216,'2'2'64,"2"1"27,0 0 0,-1 1 0,1 0 1,-1 0-1,0 0 0,0 0 0,0 1 1,-1-1-1,1 1 0,-1 0 0,0-1 1,-1 1-1,1 0 0,-1 0 0,0 0 1,0 0-1,0 0 0,-1 1 0,0-1 1,0 0-1,0 0 0,0 0 0,-1 0 1,0 0-1,0 0 0,-2 6 1,2-10-80,1 0 1,0 0 0,-1 0 0,1 0 0,-1-1 0,1 1 0,-1 0 0,1 0 0,-1 0 0,0-1-1,1 1 1,-1 0 0,0-1 0,0 1 0,1 0 0,-1-1 0,0 1 0,0-1 0,0 1 0,0-1 0,0 0-1,1 1 1,-1-1 0,0 0 0,-2 1 0,1-1 0,0-1 0,1 1 0,-1 0 0,0-1 0,1 1 0,-1-1 1,0 0-1,1 0 0,-1 1 0,1-1 0,-1 0 0,1 0 0,-2-2 0,-3-2 24,1 0 0,0 0 0,0 0 1,1-1-1,-8-11 0,8 8 25,0 0-1,1 0 1,0 0 0,0 0-1,1-1 1,0 1 0,1 0 0,0-1-1,0-12 1,1 15-2,1 0 1,-1 0-1,1 0 0,0 0 1,1 0-1,0 1 0,0-1 0,0 0 1,1 1-1,0 0 0,0-1 1,0 1-1,6-7 0,-7 11-32,-1 0 0,1 0 0,0 1 0,0-1 0,0 0 0,0 1 0,0 0 0,0-1 0,0 1 0,0 0 0,0 0 0,1 0 0,-1 0 0,0 0 0,1 1 1,-1-1-1,5 0 0,-1 1 29,0 1 0,0-1 1,0 1-1,0 0 1,8 3-1,-8-2-36,0-1 0,0 0 1,0 0-1,0 0 0,0-1 0,8 0 0,-6-1 11,-7 1-28,-1 0-1,1-1 1,0 1-1,-1-1 1,1 1-1,0-1 1,-1 0-1,1 1 1,-1-1-1,1 0 0,-1 1 1,1-1-1,-1 0 1,1 0-1,-1 1 1,0-1-1,1 0 1,-1 0-1,0 1 1,0-1-1,0 0 1,1 0-1,-1 0 0,0 0 1,0 0-1,0 1 1,0-1-1,-1 0 1,1 0-1,0-1 1,0 0 16,-1-9 65,0 1 0,-1 0-1,0 0 1,0 0 0,-1 0 0,-1 0-1,-8-17 1,-3-13-2363</inkml:trace>
  <inkml:trace contextRef="#ctx0" brushRef="#br0" timeOffset="14685.62">5556 1582 12576,'0'0'165,"2"2"38,0-2-171,0 1 0,-1 0 0,1-1 1,-1 1-1,1 0 0,-1 0 0,0 0 1,1 0-1,-1 0 0,0 1 0,0-1 1,0 0-1,0 0 0,0 1 0,0-1 1,0 1-1,0-1 0,0 1 0,-1-1 1,1 1-1,-1 0 0,1-1 1,-1 1-1,0 0 0,1-1 0,-1 1 1,0 0-1,0-1 0,0 1 0,0 0 1,-1 0-1,1-1 0,0 1 0,-1 0 1,1-1-1,-1 1 0,1-1 0,-1 1 1,-1 2-1,-5 6-52,1-1 0,-1 1 0,-1-1 0,-16 16 0,2-3 120,17-16-90,0 0 0,0 1-1,1-1 1,0 1 0,0 0-1,1 0 1,-4 8 0,7-13-5,-1 0 0,1-1-1,-1 1 1,1 0 0,0-1 0,0 1 0,0 0 0,0 0-1,0-1 1,0 1 0,1 0 0,-1-1 0,0 1 0,1 0 0,-1-1-1,1 1 1,0 0 0,0-1 0,-1 1 0,1-1 0,0 1-1,0-1 1,1 0 0,-1 1 0,0-1 0,0 0 0,0 0 0,1 0-1,-1 0 1,1 0 0,-1 0 0,1 0 0,-1 0 0,1-1 0,-1 1-1,1-1 1,0 1 0,2 0 0,10 2 38,0-1 0,0 0 0,1-1 0,-1 0 1,15-2-1,16 1-1907</inkml:trace>
  <inkml:trace contextRef="#ctx0" brushRef="#br0" timeOffset="14686.62">5107 2325 14048,'0'0'128,"29"-11"32,4 3 256,7-1-32,5 4-64,2 0 0,-1 0-256,-2-1 0</inkml:trace>
  <inkml:trace contextRef="#ctx0" brushRef="#br0" timeOffset="15083.99">5338 2439 11488,'1'4'96,"3"10"241,-1 1 1,-1 0 0,-1 0 0,0 0-1,-1 0 1,-2 20 0,0 14 492,2-49-280,3-12-140,1-3-108,0 1-1,1 0 1,0-1-1,1 2 0,10-19 1,-13 28-220,0-1 0,0 1 0,0 0 0,0 1 0,0-1 0,1 1 0,0-1 0,-1 1 0,1 0 0,0 0 0,1 1 0,-1-1 0,0 1 0,1 0 0,0 0 0,-1 0 0,1 1 0,0 0 0,0 0 0,7-1 0,-9 2-41,-1 0 1,1 0-1,-1 0 1,1 0-1,-1 1 1,1-1-1,-1 1 1,0 0-1,1 0 1,-1 0-1,0 0 1,1 0-1,-1 0 1,0 0-1,0 1 1,0-1-1,0 1 0,0 0 1,0 0-1,-1-1 1,1 1-1,-1 0 1,1 0-1,-1 0 1,1 1-1,-1-1 1,0 0-1,0 1 1,0-1-1,1 5 1,1 4-459,-1 1 0,0 0 0,-1-1 0,0 1 0,0 14 0</inkml:trace>
  <inkml:trace contextRef="#ctx0" brushRef="#br0" timeOffset="15482.74">5850 1580 14560,'3'1'106,"2"3"-21,1-1 1,-1 1-1,0 0 0,0 1 0,0-1 0,-1 1 1,1 0-1,-1 0 0,0 0 0,-1 1 0,1-1 1,3 10-1,3 6 161,-1 1 0,8 27-1,-3 3 0,-2 0-1,9 103 0,-19 110 207,-5-219-273,-1-1-1,-19 80 0,18-107-216,-1 0 0,-1 0 0,-15 29 0,16-38-204,1 0 1,-1-1 0,0 0 0,-1 0-1,0 0 1,0-1 0,-16 12 0</inkml:trace>
  <inkml:trace contextRef="#ctx0" brushRef="#br0" timeOffset="15483.74">6218 2395 11008,'0'0'0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09:53.5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9 649 13504,'0'0'341,"2"3"91,5 10-207,0-1 0,-1 1 0,-1 0 0,0 0 0,-1 1 0,5 23 0,3 12 51,-11-48-212,-8-13 74,-12-30 362,1-1 0,3-1 0,1 0 0,-12-72 0,22 97-347,2 1 1,1-1-1,0 0 0,1 1 1,1-1-1,1 0 0,1 1 1,0-1-1,2 1 0,0 0 1,1 0-1,0 0 0,2 1 1,10-19-1,-11 26-60,-1 0 0,2 1 1,-1 0-1,17-15 0,-18 20-64,-1-1 0,1 1 1,-1 1-1,1-1 0,0 1 0,1 0 0,-1 0 0,0 0 0,11-2 0,-16 5-29,1 0 0,-1-1-1,1 1 1,0 0 0,-1 0-1,1 0 1,-1 0 0,1 0-1,0 0 1,-1 0 0,1 1-1,-1-1 1,1 1 0,-1-1-1,1 1 1,-1-1 0,1 1-1,-1 0 1,0 0 0,1 0-1,-1 0 1,0 0 0,0 0-1,1 0 1,-1 0 0,1 2-1,6 12-2731</inkml:trace>
  <inkml:trace contextRef="#ctx0" brushRef="#br0" timeOffset="481.97">97 544 14496,'0'0'704,"14"-19"-96,3 1 31,14-4-127,7 1 0,1 7-288,0 6 0,-6 5-192,-8 7 0</inkml:trace>
  <inkml:trace contextRef="#ctx0" brushRef="#br0" timeOffset="482.97">159 834 12736,'0'0'384,"11"-2"64,3 4 32,11 0-128,7-4 64,9-12-288,5-3 32,4-6-96,1-7 32</inkml:trace>
  <inkml:trace contextRef="#ctx0" brushRef="#br0" timeOffset="833.58">586 188 13216,'0'0'128,"-12"15"32,6 11 96,0 11 32,2 10 224,2 6 32,1 5-224,2 3 0,2 6-64,4-5 0,3-8-1,3-6-31,2-11-96,4-12 0</inkml:trace>
  <inkml:trace contextRef="#ctx0" brushRef="#br0" timeOffset="1202.63">790 351 14400,'0'0'992,"2"2"-294,137 135 1601,-129-128-2254,0-1 0,1 1 0,0-2 1,0 1-1,0-2 0,1 0 0,22 9 0,-29-14-33,0 1-1,0-1 0,0 0 0,0 0 0,0 0 0,0-1 1,0 0-1,0 0 0,0 0 0,1-1 0,-1 0 1,0 0-1,0 0 0,0 0 0,0-1 0,0 0 0,-1 0 1,1 0-1,-1-1 0,1 1 0,-1-1 0,8-6 0,-7 4 1,0 0 0,0 1 0,-1-2-1,1 1 1,-1 0 0,0-1-1,-1 0 1,1 0 0,-1 0-1,3-8 1,-5 11 0,-1 0 1,1-1-1,0 1 0,-1 0 0,0 0 0,0-1 1,0 1-1,0 0 0,0 0 0,-1 0 0,1-1 0,-1 1 1,0 0-1,0 0 0,0 0 0,-1 0 0,1 0 1,-1 0-1,1 0 0,-1 1 0,0-1 0,0 1 1,-4-5-1,5 5 2,-1 1 0,0-1 0,0 1 0,1-1-1,-1 1 1,0 0 0,0 0 0,0 0 0,0 0 0,-1 0 0,1 0 0,0 0 0,0 1 0,0-1 0,-1 1 0,1-1 0,-4 1 0,2 0 4,1 1 0,-1-1 0,0 1 0,0 0 0,1 0 0,-1 1 0,0-1 0,1 0 0,-6 5 0,-2 0 17,1 2 0,1-1 0,-1 1-1,1 1 1,-12 14 0,5 0-4,2-1 1,0 2 0,1 0 0,2 1-1,-16 48 1,0-4-2484</inkml:trace>
  <inkml:trace contextRef="#ctx0" brushRef="#br0" timeOffset="1617.22">789 145 14400,'0'0'3397,"4"0"-3072,10 0-154,10 0-31,1-2 0,-1 0 0,31-8 0,85-20 196,11-3-2870</inkml:trace>
  <inkml:trace contextRef="#ctx0" brushRef="#br0" timeOffset="1969.37">1290 4 13504,'0'0'1029,"6"-1"-202,1 0-768,1 0 1,-1 0-1,0 1 1,1 0-1,-1 1 1,1-1 0,-1 2-1,0-1 1,0 1-1,0 0 1,1 0 0,7 4-1,-6-1-17,0 1 0,0-1 0,-1 1 0,1 1 0,-2 0 0,1 0 0,-1 0 0,9 12-1,-6-5-8,-1 0 0,0 0-1,-1 1 1,-1 0-1,0 1 1,-2-1-1,6 23 1,0 8 31,6 63 1,-13-58 93,-3 1-1,-8 83 1,-1-15 259,8-108-350,-1-6-29,1 0 0,-1 1 1,2-1-1,-1 1 0,1-1 0,0 0 1,0 1-1,3 7 0,-4-14-38,0 1 0,0-1 0,0 0 0,0 0 0,0 0 0,1 0-1,-1 0 1,0 0 0,0 0 0,0 1 0,0-1 0,0 0 0,0 0 0,0 0 0,1 0 0,-1 0 0,0 0-1,0 0 1,0 0 0,0 0 0,0 0 0,1 0 0,-1 0 0,0 0 0,0 0 0,0 0 0,0 0 0,0 0 0,1 0-1,-1 0 1,0 0 0,0 0 0,0 0 0,0 0 0,0 0 0,1 0 0,-1 0 0,0 0 0,0 0 0,0 0-1,0-1 1,0 1 0,0 0 0,1 0 0,-1 0 0,0 0 0,0 0 0,0 0 0,0 0 0,0-1 0,0 1-1,0 0 1,0 0 0,0 0 0,0 0 0,0-1 0,4-6-1831</inkml:trace>
  <inkml:trace contextRef="#ctx0" brushRef="#br0" timeOffset="2340.73">1966 343 14048,'0'0'128,"11"-5"32,6-1 192,9 0 32,9 1 128,5-2 0,0 0-224,0 2-33,-2 5-95,-6-2 32</inkml:trace>
  <inkml:trace contextRef="#ctx0" brushRef="#br0" timeOffset="2341.73">2016 485 14560,'0'0'32,"21"-5"-32,0 2 0,10 3 256,10-4-32,10-3-96,11-3 32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1:25.3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18 1278 13760,'0'3'96,"14"61"416,-3 0 0,6 114 0,-18-169-380,-3-8-47,-7-17-13,-9-32-9,7 8 141,1-2 0,3 1 1,1-2-1,2 1 1,0-49-1,6 77-53,0 1-1,1-1 0,0 1 1,1-1-1,6-20 0,-7 29-98,1 0 0,0-1 0,1 1-1,-1 0 1,1 0 0,0 1-1,1-1 1,-1 1 0,1-1-1,0 1 1,0 0 0,0 0 0,0 1-1,1-1 1,-1 1 0,7-4-1,7-1 78,1 1-1,35-10 0,-20 8-2465,-27 7-9694</inkml:trace>
  <inkml:trace contextRef="#ctx0" brushRef="#br0" timeOffset="1">2839 1322 14496,'0'0'0,"25"-15"256,-3 2-32,10-3-160,6 0 32</inkml:trace>
  <inkml:trace contextRef="#ctx0" brushRef="#br0" timeOffset="398.39">2878 1572 13504,'0'0'1248,"21"1"-1024,0-9 32,14-11-224,8-10 0</inkml:trace>
  <inkml:trace contextRef="#ctx0" brushRef="#br0" timeOffset="399.39">3264 1045 11584,'0'0'0,"-15"32"128,3 0 32,-3 13 160,-1 5 32,-1 6 288,3-4-32,3-4-224,1-3 32,3-7-128,2-11 0,4-9-128,6-11 32</inkml:trace>
  <inkml:trace contextRef="#ctx0" brushRef="#br0" timeOffset="815.3">3251 1220 10400,'0'0'2666,"3"0"-2511,4 2-123,-1-1 0,0 2 0,0-1 0,1 1 0,-2 0 0,1 0-1,0 0 1,-1 1 0,7 5 0,9 6 33,6 3 29,-15-9-36,1-1 0,-1 0 1,27 11-1,-35-17-29,0-1 1,-1 0 0,1 0-1,0 0 1,0 0-1,-1-1 1,1 0 0,0 0-1,0 0 1,0 0 0,0 0-1,-1-1 1,1 0 0,0 0-1,-1 0 1,1 0 0,0 0-1,-1-1 1,1 1 0,3-4-1,-6 4-10,0 1 0,-1-1 0,1 0 0,-1 0 0,1 0 0,0 0-1,-1 0 1,1 0 0,-1 0 0,0 0 0,1 0 0,-1 0 0,0 0 0,0 0-1,0-1 1,0 1 0,0 0 0,0 0 0,0 0 0,0 0 0,0 0 0,0 0 0,-1 0-1,1 0 1,0 0 0,-1 0 0,0-2 0,-13-28 190,13 31-205,-1-4 57,0 0 0,0 0 1,-1 0-1,0 1 0,-6-7 1,9 9-45,-1 1 0,1 0 0,0-1 0,-1 1 1,0 0-1,1-1 0,-1 1 0,1 0 1,-1 0-1,1-1 0,-1 1 0,1 0 1,-1 0-1,0 0 0,1 0 0,-1 0 0,1 0 1,-1 0-1,0 0 0,1 0 0,-1 0 1,-1 1 3,1-1 0,1 1 0,-1 0 0,0-1-1,0 1 1,0 0 0,0 0 0,0-1 0,1 1 0,-1 0 0,0 0 0,1 0 0,-1 0 0,1 0 0,-2 2 0,-5 11-128,1 1 0,1 0 0,0 0 0,0 1 0,2-1 0,0 1 0,1 0 0,0 0 0,1 0-1,1 0 1,1-1 0,4 28 0</inkml:trace>
  <inkml:trace contextRef="#ctx0" brushRef="#br0" timeOffset="1198.21">3678 1385 12480,'-1'-3'128,"-2"-3"267,0-1 0,1 0 0,0 0 1,0-1-1,0 1 0,1 0 0,1-1 1,-1-8-1,1 15 111,2 9-58,11 58-38,-10-40-358,2-2 0,9 28 0,-12-48-328,-1 0 0,1 0 0,0-1 0,0 1 0,1 0 0,-1-1 0,6 6 0</inkml:trace>
  <inkml:trace contextRef="#ctx0" brushRef="#br0" timeOffset="1565.31">3700 1016 13504,'0'0'170,"1"1"-15,7 4-64,0 0 0,-1 0 0,0 1 0,0 0 0,-1 0 0,1 1 0,-1 0 0,-1 0 0,1 0 0,-1 1 0,-1-1 0,1 1 0,5 15 0,0 4 20,-1 0 0,-1 1 0,5 29-1,-9-30-35,-1-1 0,-1 1-1,-1-1 1,-2 1 0,0-1-1,-11 51 1,8-61-2070</inkml:trace>
  <inkml:trace contextRef="#ctx0" brushRef="#br0" timeOffset="1566.31">4009 1254 13504,'0'0'1888,"15"7"-1312,6-2-320,6-3 31,4-6-127,0-2 32,-4-7-64,-4-1 0</inkml:trace>
  <inkml:trace contextRef="#ctx0" brushRef="#br0" timeOffset="1951.3">4230 1170 11584,'-3'-3'98,"0"1"1,-1-1-1,1 1 1,-1 0-1,1 0 1,-1 0-1,0 0 1,0 1 0,0 0-1,0-1 1,0 1-1,0 1 1,0-1-1,0 1 1,0-1-1,0 1 1,0 0 0,0 1-1,-1-1 1,1 1-1,0-1 1,-6 3-1,10-2-60,-1-1 0,0 1 0,1-1 0,-1 1-1,1-1 1,-1 1 0,0-1 0,1 1 0,0 0-1,-1-1 1,1 1 0,-1 0 0,1-1 0,0 1 0,-1 0-1,1 0 1,0-1 0,0 1 0,0 0 0,-1 0 0,1 1-1,-1 21 306,1-15-216,0 7 131,0-1 0,4 30 1,-3-38-412,0-1 1,0 1 0,1-1-1,0 0 1,0 1-1,0-1 1,1 0-1,0 0 1,-1-1 0,7 8-1</inkml:trace>
  <inkml:trace contextRef="#ctx0" brushRef="#br0" timeOffset="2478.67">4388 1151 11776,'0'0'480,"1"3"58,4 14 564,1 4-584,-1 0 0,5 38 0,-9-57-480,-2-4-1,-12-55 239,-19-108 1055,29 143-1038,1-1 0,1 1 0,1-1 0,1 0 0,6-28 0,-6 45-230,0 0 1,1 0-1,-1 1 1,1-1-1,1 1 1,-1 0-1,1-1 0,0 1 1,0 0-1,1 0 1,-1 1-1,1-1 0,0 1 1,6-6-1,-3 5-14,0 0-1,1 1 0,-1 0 1,1 0-1,0 1 0,0 0 1,0 0-1,0 1 0,12-2 1,19-2-2481,-31 5-10341</inkml:trace>
  <inkml:trace contextRef="#ctx0" brushRef="#br0" timeOffset="2479.67">4478 1055 14656,'0'0'576,"25"-20"-64,-1 5 0,11 0-448,2 1 63</inkml:trace>
  <inkml:trace contextRef="#ctx0" brushRef="#br0" timeOffset="2480.67">4535 1173 10400,'0'0'0,"-15"7"416,5-2 0,5-2 2272,11 2-2400,8-5 0,12-2-128,10-9 64,8-10-160,3-6 0</inkml:trace>
  <inkml:trace contextRef="#ctx0" brushRef="#br0" timeOffset="2994.53">4912 816 11360,'0'0'64,"-14"24"32,4 3 0,-2 5 32,-1 6 96,3 0 0,2-1 64,-1 3 32,-3 2 64,3 2-32,9-6-32,4-6 32,7-10-128,4-17 32</inkml:trace>
  <inkml:trace contextRef="#ctx0" brushRef="#br0" timeOffset="2995.53">4933 871 13504,'0'0'128,"13"11"32,1 5-32,6 4 32,4 6 384,1 0 32,0-4-192,1-3 0,4-5-160,1-6 63,-2-8-287,-6-8 32</inkml:trace>
  <inkml:trace contextRef="#ctx0" brushRef="#br0" timeOffset="2996.53">5239 958 13024,'0'0'0,"-7"-15"32,-1-2 64,-5-2 32,-1 4 32,6 7 256,0 4 480,2 3-480,4 4-64,-3 12 32,-3 14-128,0 5 31,3-3-159,4 1 32,3-3-128,4-8 32</inkml:trace>
  <inkml:trace contextRef="#ctx0" brushRef="#br0" timeOffset="3411.4">5282 1020 12288,'1'-2'123,"0"0"1,1-1 0,-1 1 0,0 0 0,1 0 0,0-1 0,-1 1-1,1 0 1,0 1 0,0-1 0,0 0 0,0 1 0,5-3-1,-6 3-74,1 0 0,0 1-1,-1-1 1,1 1 0,0-1 0,0 1-1,-1 0 1,1 0 0,0 0-1,0 0 1,0 0 0,-1 0 0,1 1-1,0-1 1,-1 0 0,1 1-1,0 0 1,-1-1 0,1 1-1,0 0 1,2 2 0,-3-3-36,0 1 0,0 0-1,0 0 1,0 0 0,0 0 0,-1 1 0,1-1 0,0 0 0,-1 0 0,1 0-1,-1 1 1,1-1 0,-1 0 0,1 0 0,-1 1 0,0-1 0,0 0-1,0 1 1,0-1 0,0 0 0,0 1 0,0-1 0,0 0 0,0 1 0,0-1-1,-1 0 1,1 1 0,-1-1 0,0 3 0,-3 4 7,0 1 0,0 0 0,-6 8 0,7-13-1,-26 40 53,19-30-17,0 0-1,-15 31 0,25-44-49,0 0 0,-1-1 0,1 1-1,-1 0 1,1 0 0,0 0 0,0-1 0,-1 1 0,1 0 0,0 0 0,0 0 0,0-1 0,0 1 0,0 0-1,0 0 1,0 0 0,0 0 0,0-1 0,1 1 0,-1 0 0,0 0 0,0 0 0,1-1 0,-1 1 0,0 0-1,1 0 1,0 0 0,0 0 0,0 0 0,1-1 0,-1 1 0,0-1-1,0 1 1,1-1 0,-1 1 0,0-1 0,1 0 0,-1 0-1,0 0 1,1 0 0,-1 0 0,0 0 0,2 0 0,6-1 9,-1-1 1,1 0 0,-1 0-1,12-5 1,15-11-1988,-27 15-8123</inkml:trace>
  <inkml:trace contextRef="#ctx0" brushRef="#br0" timeOffset="3824.42">5542 728 12480,'0'0'133,"3"0"43,2 2-74,0 0 1,0 0-1,0 1 0,0-1 0,0 1 1,-1 0-1,1 1 0,-1-1 0,0 1 1,1 0-1,-2 0 0,1 0 1,0 0-1,-1 1 0,4 6 0,2 4 68,-1 0 0,0 1-1,10 29 1,-12-25-22,-1 1 1,-1 1 0,0-1 0,-2 1 0,0-1 0,-3 34 0,-2-13 135,-2 1-1,-14 52 1,18-93-2348</inkml:trace>
  <inkml:trace contextRef="#ctx0" brushRef="#br0" timeOffset="3825.42">5920 905 13216,'0'0'672,"16"7"-448,0-7 0,10-1-224,6-3 32</inkml:trace>
  <inkml:trace contextRef="#ctx0" brushRef="#br0" timeOffset="4179.12">6031 805 12224,'0'0'1824,"2"15"-1248,1-3 32,2 11-320,1 3 32,0 3-96,2 1 32,1 0-1,3-4-31,-1-5-32,3-6 0,3-5-128,6-11 0</inkml:trace>
  <inkml:trace contextRef="#ctx0" brushRef="#br0" timeOffset="4180.12">6373 820 12928,'0'0'1888,"18"3"-1568,2-2 32,14-4-256,5-5 32</inkml:trace>
  <inkml:trace contextRef="#ctx0" brushRef="#br0" timeOffset="4579.03">6707 774 14560,'0'0'1056,"25"4"-800,2-4 32,12-3-224,8-1 32</inkml:trace>
  <inkml:trace contextRef="#ctx0" brushRef="#br0" timeOffset="4580.03">7108 714 13760,'0'0'1728,"20"-4"-1184,3 4-288,4-1 63,2-5-159,2-2 32,-1 0-160,0-4 32</inkml:trace>
  <inkml:trace contextRef="#ctx0" brushRef="#br0" timeOffset="4979.16">7244 560 13024,'0'0'1536,"-9"14"-704,7 1-224,2 7 63,1 11-319,2 1 0,-1-3-96,3 3 0,3 4-32,5-4 0,7-5-128,7-11 0</inkml:trace>
  <inkml:trace contextRef="#ctx0" brushRef="#br0" timeOffset="4980.16">7648 637 12736,'-1'3'298,"-6"14"90,1 1 1,1-1-1,1 2 0,0-1 0,1 0 0,1 1 0,1-1 0,1 22 0,1-63 133,0-1-1,9-43 0,0-9 85,-7 29-247,-2 21-63,1-1-1,9-41 1,-10 62-235,1 0 0,-1 0 0,1 0 0,1 1-1,-1-1 1,1 1 0,0-1 0,0 1 0,1 0 0,-1 0 0,1 0 0,0 1 0,0-1 0,1 1 0,0 0 0,8-6 0,-8 8 4,1-1 1,0 1-1,0 0 1,0 1-1,0-1 1,0 1-1,0 0 0,0 1 1,9-1-1,51 6-1471,-55-3 122</inkml:trace>
  <inkml:trace contextRef="#ctx0" brushRef="#br0" timeOffset="5378.22">7692 571 16416,'0'0'31,"11"-2"33,8-2 64,11 0 32,12 2-128,9 0 0,8 2-128,-5 3 32</inkml:trace>
  <inkml:trace contextRef="#ctx0" brushRef="#br0" timeOffset="5379.22">7644 886 13216,'0'0'192,"13"-5"448,4 3 0,17-5-32,10-1-32,8-2-1,10-4-31,9-8-224,6-4 0</inkml:trace>
  <inkml:trace contextRef="#ctx0" brushRef="#br0" timeOffset="5744.96">8244 414 16128,'0'0'64,"-15"17"32,11 4 511,2 9 1,-1 12 128,-1 2-32,2-1-320,2 0 32,3-4-160,2-5 32,0-4-128,1-6 32,5-8-128,8-7 0</inkml:trace>
  <inkml:trace contextRef="#ctx0" brushRef="#br0" timeOffset="6144.24">8382 494 14880,'0'0'1029,"3"4"-421,20 31 269,-15-21-689,1 1 1,1-2-1,0 1 1,1-1 0,0-1-1,21 18 1,-31-29-179,1 1 0,0-1 0,0 0 1,0 1-1,1-1 0,-1 0 0,0 0 0,0-1 0,0 1 0,1 0 0,-1-1 0,0 1 0,1-1 1,-1 0-1,1 0 0,-1 0 0,0 0 0,1 0 0,-1 0 0,1-1 0,-1 1 0,0-1 0,1 0 1,-1 0-1,3-1 0,-3 0-1,1 1 0,-1-1 0,0 0 0,0 0 0,1 0 0,-2-1 0,1 1 0,0-1 0,0 1 1,-1-1-1,1 1 0,-1-1 0,0 0 0,0 1 0,0-1 0,0 0 0,0 0 0,-1 0 0,1 0 0,-1-3 0,1-3-12,-1 0 0,0 0 0,-1 0 0,-2-17-1,2 22 3,0 1 0,0-1 0,0 1 0,0-1 0,-1 1 0,1-1 0,-1 1 0,0 0 0,0 0 0,0 0 0,-1 0 0,1 0 0,-1 0-1,-4-3 1,7 5 1,-1 1 0,0 0 0,1-1 0,-1 1 0,0 0 0,0-1 0,1 1 0,-1 0 0,0 0 0,0-1 0,0 1 0,1 0 0,-1 0 0,0 0 0,0 0 0,0 0 0,0 1 0,1-1 0,-1 0 0,0 0 0,0 0 0,1 1 0,-1-1 0,0 0 0,0 1 0,1-1 0,-1 1 0,0-1 0,1 1 0,-1-1 0,0 1 0,1-1 0,-1 1 0,0 0 0,-16 25 0,16-24 0,-6 14 7,0 0-1,2 0 1,0 1-1,1 0 0,0 0 1,2 0-1,0 0 1,1 0-1,1 25 0,0-40-7,0-1 0,0 1-1,0-1 1,1 1 0,-1-1 0,0 1-1,1 0 1,-1-1 0,1 0-1,0 1 1,-1-1 0,1 1-1,0-1 1,0 0 0,0 1 0,0-1-1,0 0 1,0 0 0,0 0-1,1 0 1,-1 0 0,2 1-1,11 3-2400</inkml:trace>
  <inkml:trace contextRef="#ctx0" brushRef="#br0" timeOffset="6543.06">8638 688 12288,'0'0'346,"0"3"-106,11 93 875,-6-26 608,-5-70-1398,0-12 341,0-9-308,2 0-1,6-31 0,-6 43-239,1 0 0,-1-1 0,2 2 0,-1-1 0,1 0 0,1 1 0,-1 0 0,7-8 0,-9 14-85,0 0-1,0 0 1,-1 0 0,2 0 0,-1 1-1,0-1 1,0 1 0,0 0 0,1 0 0,-1 0-1,1 0 1,-1 0 0,1 0 0,-1 0-1,1 1 1,-1-1 0,1 1 0,0 0 0,-1 0-1,1 0 1,0 0 0,-1 0 0,1 1-1,-1-1 1,1 1 0,-1 0 0,1-1 0,-1 1-1,1 0 1,-1 1 0,0-1 0,3 2 0,0 0 9,0 0 1,0 0 0,0 0-1,0 1 1,-1 0 0,0 0 0,0 0-1,0 1 1,0-1 0,-1 1 0,1 0-1,-1 0 1,4 8 0,2 25 363,-9-36-616,1 1 0,-1 0 0,0-1-1,0 1 1,0-1 0,0 1 0,-1 0 0,1-1 0,-1 1 0,1-1 0,-1 1 0,-2 3-1</inkml:trace>
  <inkml:trace contextRef="#ctx0" brushRef="#br0" timeOffset="6959.07">8851 348 13952,'0'0'133,"3"4"59,12 11 40,-1 2-1,0 0 1,-2 0 0,0 1 0,-1 1-1,-1 0 1,-1 0 0,0 1 0,-2 0-1,8 30 1,-9-20 156,4 62 0,-9-77-671,-1 1 0,-1-1 0,-1 1 0,0-1 0,-7 27 0</inkml:trace>
  <inkml:trace contextRef="#ctx0" brushRef="#br0" timeOffset="7313.8">8925 1 14400,'2'1'346,"21"11"-182,0 2-1,0 0 0,-2 2 1,0 0-1,0 2 1,-2 0-1,0 1 0,-1 0 1,-1 2-1,16 26 0,-12-10 19,-1 1 0,-2 1 0,-2 0 0,-2 1 0,-1 1-1,-2 0 1,6 55 0,-9-31 232,-4-1 0,-2 1 0,-4-1 1,-10 73-1,-12 45 1260,23-180-1530,-2-7 112,-4-16 141,-4-16-3204</inkml:trace>
  <inkml:trace contextRef="#ctx0" brushRef="#br0" timeOffset="-1938.85">0 1693 15328,'0'0'2111,"25"-5"-1727,6 5 32,9 0-416,5 1 0,0 0 0,0-2 0</inkml:trace>
  <inkml:trace contextRef="#ctx0" brushRef="#br0" timeOffset="-1584.83">206 1907 14048,'0'0'416,"20"-6"32,2 2 192,13-2 32,16 0-225,10-5 1,8-11-288,3-4 32</inkml:trace>
  <inkml:trace contextRef="#ctx0" brushRef="#br0" timeOffset="-1182.45">975 1395 13600,'8'-78'1357,"-7"51"-588,2 0-1,0 0 1,13-43-1,-16 69-501,1 22-177,1-1-1,10 41 1,1 8-71,-4 28-2344,-9-89-9328</inkml:trace>
  <inkml:trace contextRef="#ctx0" brushRef="#br0" timeOffset="-1181.45">986 1704 14112,'0'0'1504,"18"-4"-800,0-1-257,8-3 1,8-6-192,5-1 32</inkml:trace>
  <inkml:trace contextRef="#ctx0" brushRef="#br0" timeOffset="-785.05">1255 1630 13024,'0'2'250,"5"32"397,2-1-1,14 42 0,7 31 13,-32-222 1106,5 100-1572,0 1 0,6-25 0,-6 35-124,0 1 0,0 0 0,0-1 0,1 1 0,0 0 1,0 0-1,0 0 0,0 0 0,0 0 0,1 0 0,0 1 0,0-1 0,6-4 0,-7 7-42,0 0 0,0 0 0,0 0 1,0 1-1,0-1 0,0 1 0,0 0 0,0-1 0,1 1 0,-1 0 0,0 0 0,0 1 0,0-1 0,0 0 0,1 1 0,-1-1 0,2 2 0,2 0 8,0 0 0,1 0 0,-1 1 0,8 5 0,-5-1-2,1 1 1,-1 0-1,-1 1 1,1 0-1,8 13 1,9 10-11,-18-23-219,32 34 590,-17-19-3078</inkml:trace>
  <inkml:trace contextRef="#ctx0" brushRef="#br0" timeOffset="-401.49">1985 913 13504,'-2'1'101,"1"0"-87,-1 0 1,0 1-1,0 0 1,0-1-1,1 1 1,-1 0-1,1 0 1,-1 0-1,1 0 1,0 0-1,0 0 1,0 1-1,0-1 1,-1 4-1,-11 42 181,9-34-63,-4 24 113,1 1-1,2-1 1,0 73-1,18 118 554,-13-220-765,23 197 663,-18-174-541,2 0 0,1 0 0,2-1 0,17 38 0,-21-57-530,1 0 1,0-1 0,1 0-1,17 20 1</inkml:trace>
  <inkml:trace contextRef="#ctx0" brushRef="#br0">2718 1278 13760,'0'3'96,"14"61"416,-3 0 0,6 114 0,-18-169-380,-3-8-47,-7-17-13,-9-32-9,7 8 141,1-2 0,3 1 1,1-2-1,2 1 1,0-49-1,6 77-53,0 1-1,1-1 0,0 1 1,1-1-1,6-20 0,-7 29-98,1 0 0,0-1 0,1 1-1,-1 0 1,1 0 0,0 1-1,1-1 1,-1 1 0,1-1-1,0 1 1,0 0 0,0 0 0,0 1-1,1-1 1,-1 1 0,7-4-1,7-1 78,1 1-1,35-10 0,-20 8-2465,-27 7-9694</inkml:trace>
  <inkml:trace contextRef="#ctx0" brushRef="#br0" timeOffset="1">2839 1322 14496,'0'0'0,"25"-15"256,-3 2-32,10-3-160,6 0 32</inkml:trace>
  <inkml:trace contextRef="#ctx0" brushRef="#br0" timeOffset="398.39">2878 1571 13504,'0'0'1248,"21"1"-1024,0-9 32,14-11-224,8-10 0</inkml:trace>
  <inkml:trace contextRef="#ctx0" brushRef="#br0" timeOffset="399.39">3264 1044 11584,'0'0'0,"-15"32"128,3 0 32,-3 13 160,-1 5 32,-1 6 288,3-4-32,3-4-224,1-3 32,3-7-128,2-11 0,4-9-128,6-11 32</inkml:trace>
  <inkml:trace contextRef="#ctx0" brushRef="#br0" timeOffset="815.3">3251 1220 10400,'0'0'2666,"3"0"-2511,4 2-123,-1-1 0,0 2 0,0-1 0,1 1 0,-2 0 0,1 0-1,0 0 1,-1 1 0,7 5 0,9 6 33,6 3 29,-15-9-36,1-1 0,-1 0 1,27 11-1,-35-17-29,0-1 1,-1 0 0,1 0-1,0 0 1,0 0-1,-1-1 1,1 0 0,0 0-1,0 0 1,0 0 0,0 0-1,-1-1 1,1 0 0,0 0-1,-1 0 1,1 0 0,0 0-1,-1-1 1,1 1 0,3-4-1,-6 4-10,0 1 0,-1-1 0,1 0 0,-1 0 0,1 0 0,0 0-1,-1 0 1,1 0 0,-1 0 0,0 0 0,1 0 0,-1 0 0,0 0 0,0 0-1,0-1 1,0 1 0,0 0 0,0 0 0,0 0 0,0 0 0,0 0 0,0 0 0,-1 0-1,1 0 1,0 0 0,-1 0 0,0-2 0,-13-28 190,13 31-205,-1-4 57,0 0 0,0 0 1,-1 0-1,0 1 0,-6-7 1,9 9-45,-1 1 0,1 0 0,0-1 0,-1 1 1,0 0-1,1-1 0,-1 1 0,1 0 1,-1 0-1,1-1 0,-1 1 0,1 0 1,-1 0-1,0 0 0,1 0 0,-1 0 0,1 0 1,-1 0-1,0 0 0,1 0 0,-1 0 1,-1 1 3,1-1 0,1 1 0,-1 0 0,0-1-1,0 1 1,0 0 0,0 0 0,0-1 0,1 1 0,-1 0 0,0 0 0,1 0 0,-1 0 0,1 0 0,-2 2 0,-5 11-128,1 1 0,1 0 0,0 0 0,0 1 0,2-1 0,0 1 0,1 0 0,0 0 0,1 0-1,1 0 1,1-1 0,4 28 0</inkml:trace>
  <inkml:trace contextRef="#ctx0" brushRef="#br0" timeOffset="1198.21">3678 1385 12480,'-1'-3'128,"-2"-3"267,0-1 0,1 0 0,0 0 1,0-1-1,0 1 0,1 0 0,1-1 1,-1-8-1,1 15 111,2 9-58,11 58-38,-10-40-358,2-2 0,9 28 0,-12-48-328,-1 0 0,1 0 0,0-1 0,0 1 0,1 0 0,-1-1 0,6 6 0</inkml:trace>
  <inkml:trace contextRef="#ctx0" brushRef="#br0" timeOffset="1565.31">3700 1016 13504,'0'0'170,"1"1"-15,7 4-64,0 0 0,-1 0 0,0 1 0,0 0 0,-1 0 0,1 1 0,-1 0 0,-1 0 0,1 0 0,-1 1 0,-1-1 0,1 1 0,5 15 0,0 4 20,-1 0 0,-1 1 0,5 29-1,-9-30-35,-1-1 0,-1 1-1,-1-1 1,-2 1 0,0-1-1,-11 51 1,8-61-2070</inkml:trace>
  <inkml:trace contextRef="#ctx0" brushRef="#br0" timeOffset="1566.31">4009 1254 13504,'0'0'1888,"15"7"-1312,6-2-320,6-3 31,4-6-127,0-2 32,-4-7-64,-4-1 0</inkml:trace>
  <inkml:trace contextRef="#ctx0" brushRef="#br0" timeOffset="1951.3">4230 1170 11584,'-3'-3'98,"0"1"1,-1-1-1,1 1 1,-1 0-1,1 0 1,-1 0-1,0 0 1,0 1 0,0 0-1,0-1 1,0 1-1,0 1 1,0-1-1,0 1 1,0-1-1,0 1 1,0 0 0,0 1-1,-1-1 1,1 1-1,0-1 1,-6 3-1,10-2-60,-1-1 0,0 1 0,1-1 0,-1 1-1,1-1 1,-1 1 0,0-1 0,1 1 0,0 0-1,-1-1 1,1 1 0,-1 0 0,1-1 0,0 1 0,-1 0-1,1 0 1,0-1 0,0 1 0,0 0 0,-1 0 0,1 1-1,-1 21 306,1-15-216,0 7 131,0-1 0,4 30 1,-3-38-412,0-1 1,0 1 0,1-1-1,0 0 1,0 1-1,0-1 1,1 0-1,0 0 1,-1-1 0,7 8-1</inkml:trace>
  <inkml:trace contextRef="#ctx0" brushRef="#br0" timeOffset="2478.67">4388 1151 11776,'0'0'480,"1"3"58,4 14 564,1 4-584,-1 0 0,5 38 0,-9-57-480,-2-4-1,-12-55 239,-19-108 1055,29 143-1038,1-1 0,1 1 0,1-1 0,1 0 0,6-28 0,-6 45-230,0 0 1,1 0-1,-1 1 1,1-1-1,1 1 1,-1 0-1,1-1 0,0 1 1,0 0-1,1 0 1,-1 1-1,1-1 0,0 1 1,6-6-1,-3 5-14,0 0-1,1 1 0,-1 0 1,1 0-1,0 1 0,0 0 1,0 0-1,0 1 0,12-2 1,19-2-2481,-31 5-10341</inkml:trace>
  <inkml:trace contextRef="#ctx0" brushRef="#br0" timeOffset="2479.67">4478 1055 14656,'0'0'576,"25"-20"-64,-1 5 0,11 0-448,2 1 63</inkml:trace>
  <inkml:trace contextRef="#ctx0" brushRef="#br0" timeOffset="2480.67">4535 1173 10400,'0'0'0,"-15"7"416,5-2 0,5-2 2272,11 2-2400,8-5 0,12-2-128,10-9 64,8-10-160,3-6 0</inkml:trace>
  <inkml:trace contextRef="#ctx0" brushRef="#br0" timeOffset="2994.53">4912 816 11360,'0'0'64,"-14"24"32,4 3 0,-2 5 32,-1 6 96,3 0 0,2-1 64,-1 3 32,-3 2 64,3 2-32,9-6-32,4-6 32,7-10-128,4-17 32</inkml:trace>
  <inkml:trace contextRef="#ctx0" brushRef="#br0" timeOffset="2995.53">4933 871 13504,'0'0'128,"13"11"32,1 5-32,6 4 32,4 6 384,1 0 32,0-4-192,1-3 0,4-5-160,1-6 63,-2-8-287,-6-8 32</inkml:trace>
  <inkml:trace contextRef="#ctx0" brushRef="#br0" timeOffset="2996.53">5239 958 13024,'0'0'0,"-7"-15"32,-1-2 64,-5-2 32,-1 4 32,6 7 256,0 4 480,2 3-480,4 4-64,-3 12 32,-3 14-128,0 5 31,3-3-159,4 1 32,3-3-128,4-8 32</inkml:trace>
  <inkml:trace contextRef="#ctx0" brushRef="#br0" timeOffset="3411.4">5282 1020 12288,'1'-2'123,"0"0"1,1-1 0,-1 1 0,0 0 0,1 0 0,0-1 0,-1 1-1,1 0 1,0 1 0,0-1 0,0 0 0,0 1 0,5-3-1,-6 3-74,1 0 0,0 1-1,-1-1 1,1 1 0,0-1 0,0 1-1,-1 0 1,1 0 0,0 0-1,0 0 1,0 0 0,-1 0 0,1 1-1,0-1 1,-1 0 0,1 1-1,0 0 1,-1-1 0,1 1-1,0 0 1,2 2 0,-3-3-36,0 1 0,0 0-1,0 0 1,0 0 0,0 0 0,-1 1 0,1-1 0,0 0 0,-1 0 0,1 0-1,-1 1 1,1-1 0,-1 0 0,1 0 0,-1 1 0,0-1 0,0 0-1,0 1 1,0-1 0,0 0 0,0 1 0,0-1 0,0 0 0,0 1 0,0-1-1,-1 0 1,1 1 0,-1-1 0,0 3 0,-3 4 7,0 1 0,0 0 0,-6 8 0,7-13-1,-26 40 53,19-30-17,0 0-1,-15 31 0,25-44-49,0 0 0,-1-1 0,1 1-1,-1 0 1,1 0 0,0 0 0,0-1 0,-1 1 0,1 0 0,0 0 0,0 0 0,0-1 0,0 1 0,0 0-1,0 0 1,0 0 0,0 0 0,0-1 0,1 1 0,-1 0 0,0 0 0,0 0 0,1-1 0,-1 1 0,0 0-1,1 0 1,0 0 0,0 0 0,0 0 0,1-1 0,-1 1 0,0-1-1,0 1 1,1-1 0,-1 1 0,0-1 0,1 0 0,-1 0-1,0 0 1,1 0 0,-1 0 0,0 0 0,2 0 0,6-1 9,-1-1 1,1 0 0,-1 0-1,12-5 1,15-11-1988,-27 15-8123</inkml:trace>
  <inkml:trace contextRef="#ctx0" brushRef="#br0" timeOffset="3824.42">5541 728 12480,'0'0'133,"3"0"43,2 2-74,0 0 1,0 0-1,0 1 0,0-1 0,0 1 1,-1 0-1,1 1 0,-1-1 0,0 1 1,1 0-1,-2 0 0,1 0 1,0 0-1,-1 1 0,4 6 0,2 4 68,-1 0 0,0 1-1,10 29 1,-12-25-22,-1 1 1,-1 1 0,0-1 0,-2 1 0,0-1 0,-3 34 0,-2-13 135,-2 1-1,-14 52 1,18-93-2348</inkml:trace>
  <inkml:trace contextRef="#ctx0" brushRef="#br0" timeOffset="3825.42">5919 905 13216,'0'0'672,"16"7"-448,0-7 0,10-1-224,6-3 32</inkml:trace>
  <inkml:trace contextRef="#ctx0" brushRef="#br0" timeOffset="4179.12">6031 805 12224,'0'0'1824,"2"15"-1248,1-3 32,2 11-320,1 3 32,0 3-96,2 1 32,1 0-1,3-4-31,-1-5-32,3-6 0,3-5-128,6-11 0</inkml:trace>
  <inkml:trace contextRef="#ctx0" brushRef="#br0" timeOffset="4180.12">6373 820 12928,'0'0'1888,"18"3"-1568,2-2 32,14-4-256,5-5 32</inkml:trace>
  <inkml:trace contextRef="#ctx0" brushRef="#br0" timeOffset="4579.03">6706 774 14560,'0'0'1056,"25"4"-800,2-4 32,12-3-224,8-1 32</inkml:trace>
  <inkml:trace contextRef="#ctx0" brushRef="#br0" timeOffset="4580.03">7107 714 13760,'0'0'1728,"20"-4"-1184,3 4-288,4-1 63,2-5-159,2-2 32,-1 0-160,0-4 32</inkml:trace>
  <inkml:trace contextRef="#ctx0" brushRef="#br0" timeOffset="4979.16">7244 560 13024,'0'0'1536,"-9"14"-704,7 1-224,2 7 63,1 11-319,2 1 0,-1-3-96,3 3 0,3 4-32,5-4 0,7-5-128,7-11 0</inkml:trace>
  <inkml:trace contextRef="#ctx0" brushRef="#br0" timeOffset="4980.16">7648 637 12736,'-1'3'298,"-6"14"90,1 1 1,1-1-1,1 2 0,0-1 0,1 0 0,1 1 0,1-1 0,1 22 0,1-63 133,0-1-1,9-43 0,0-9 85,-7 29-247,-2 21-63,1-1-1,9-41 1,-10 62-235,1 0 0,-1 0 0,1 0 0,1 1-1,-1-1 1,1 1 0,0-1 0,0 1 0,1 0 0,-1 0 0,1 0 0,0 1 0,0-1 0,1 1 0,0 0 0,8-6 0,-8 8 4,1-1 1,0 1-1,0 0 1,0 1-1,0-1 1,0 1-1,0 0 0,0 1 1,9-1-1,51 6-1471,-55-3 122</inkml:trace>
  <inkml:trace contextRef="#ctx0" brushRef="#br0" timeOffset="5378.22">7692 571 16416,'0'0'31,"11"-2"33,8-2 64,11 0 32,12 2-128,9 0 0,8 2-128,-5 3 32</inkml:trace>
  <inkml:trace contextRef="#ctx0" brushRef="#br0" timeOffset="5379.22">7644 886 13216,'0'0'192,"13"-5"448,4 3 0,17-5-32,10-1-32,8-2-1,10-4-31,9-8-224,6-4 0</inkml:trace>
  <inkml:trace contextRef="#ctx0" brushRef="#br0" timeOffset="5744.96">8244 414 16128,'0'0'64,"-15"17"32,11 4 511,2 9 1,-1 12 128,-1 2-32,2-1-320,2 0 32,3-4-160,2-5 32,0-4-128,1-6 32,5-8-128,8-7 0</inkml:trace>
  <inkml:trace contextRef="#ctx0" brushRef="#br0" timeOffset="6144.24">8382 494 14880,'0'0'1029,"3"4"-421,20 31 269,-15-21-689,1 1 1,1-2-1,0 1 1,1-1 0,0-1-1,21 18 1,-31-29-179,1 1 0,0-1 0,0 0 1,0 1-1,1-1 0,-1 0 0,0 0 0,0-1 0,0 1 0,1 0 0,-1-1 0,0 1 0,1-1 1,-1 0-1,1 0 0,-1 0 0,0 0 0,1 0 0,-1 0 0,1-1 0,-1 1 0,0-1 0,1 0 1,-1 0-1,3-1 0,-3 0-1,1 1 0,-1-1 0,0 0 0,0 0 0,1 0 0,-2-1 0,1 1 0,0-1 0,0 1 1,-1-1-1,1 1 0,-1-1 0,0 0 0,0 1 0,0-1 0,0 0 0,0 0 0,-1 0 0,1 0 0,-1-3 0,1-3-12,-1 0 0,0 0 0,-1 0 0,-2-17-1,2 22 3,0 1 0,0-1 0,0 1 0,0-1 0,-1 1 0,1-1 0,-1 1 0,0 0 0,0 0 0,0 0 0,-1 0 0,1 0 0,-1 0-1,-4-3 1,7 5 1,-1 1 0,0 0 0,1-1 0,-1 1 0,0 0 0,0-1 0,1 1 0,-1 0 0,0 0 0,0-1 0,0 1 0,1 0 0,-1 0 0,0 0 0,0 0 0,0 0 0,0 1 0,1-1 0,-1 0 0,0 0 0,0 0 0,1 1 0,-1-1 0,0 0 0,0 1 0,1-1 0,-1 1 0,0-1 0,1 1 0,-1-1 0,0 1 0,1-1 0,-1 1 0,0 0 0,-16 25 0,16-24 0,-6 14 7,0 0-1,2 0 1,0 1-1,1 0 0,0 0 1,2 0-1,0 0 1,1 0-1,1 25 0,0-40-7,0-1 0,0 1-1,0-1 1,1 1 0,-1-1 0,0 1-1,1 0 1,-1-1 0,1 0-1,0 1 1,-1-1 0,1 1-1,0-1 1,0 0 0,0 1 0,0-1-1,0 0 1,0 0 0,0 0-1,1 0 1,-1 0 0,2 1-1,11 3-2400</inkml:trace>
  <inkml:trace contextRef="#ctx0" brushRef="#br0" timeOffset="6543.06">8638 688 12288,'0'0'346,"0"3"-106,11 93 875,-6-26 608,-5-70-1398,0-12 341,0-9-308,2 0-1,6-31 0,-6 43-239,1 0 0,-1-1 0,2 2 0,-1-1 0,1 0 0,1 1 0,-1 0 0,7-8 0,-9 14-85,0 0-1,0 0 1,-1 0 0,2 0 0,-1 1-1,0-1 1,0 1 0,0 0 0,1 0 0,-1 0-1,1 0 1,-1 0 0,1 0 0,-1 0-1,1 1 1,-1-1 0,1 1 0,0 0 0,-1 0-1,1 0 1,0 0 0,-1 0 0,1 1-1,-1-1 1,1 1 0,-1 0 0,1-1 0,-1 1-1,1 0 1,-1 1 0,0-1 0,3 2 0,0 0 9,0 0 1,0 0 0,0 0-1,0 1 1,-1 0 0,0 0 0,0 0-1,0 1 1,0-1 0,-1 1 0,1 0-1,-1 0 1,4 8 0,2 25 363,-9-36-616,1 1 0,-1 0 0,0-1-1,0 1 1,0-1 0,0 1 0,-1 0 0,1-1 0,-1 1 0,1-1 0,-1 1 0,-2 3-1</inkml:trace>
  <inkml:trace contextRef="#ctx0" brushRef="#br0" timeOffset="6959.07">8850 348 13952,'0'0'133,"3"4"59,12 11 40,-1 2-1,0 0 1,-2 0 0,0 1 0,-1 1-1,-1 0 1,-1 0 0,0 1 0,-2 0-1,8 30 1,-9-20 156,4 62 0,-9-77-671,-1 1 0,-1-1 0,-1 1 0,0-1 0,-7 27 0</inkml:trace>
  <inkml:trace contextRef="#ctx0" brushRef="#br0" timeOffset="7313.8">8925 1 14400,'2'1'346,"21"11"-182,0 2-1,0 0 0,-2 2 1,0 0-1,0 2 1,-2 0-1,0 1 0,-1 0 1,-1 2-1,16 26 0,-12-10 19,-1 1 0,-2 1 0,-2 0 0,-2 1 0,-1 1-1,-2 0 1,6 55 0,-9-31 232,-4-1 0,-2 1 0,-4-1 1,-10 73-1,-12 45 1260,23-180-1530,-2-7 112,-4-16 141,-4-16-3204</inkml:trace>
  <inkml:trace contextRef="#ctx0" brushRef="#br0" timeOffset="18301.09">570 3108 14976,'0'0'864,"27"-5"-129,3-1 1,8-2-736,6 0 32,7-1-224,-4-1 32</inkml:trace>
  <inkml:trace contextRef="#ctx0" brushRef="#br0" timeOffset="18657.12">681 3379 13152,'0'0'256,"27"-8"32,8 3 96,8-4 32,10-7-256,9-5 64,15-9-224,5-4 32</inkml:trace>
  <inkml:trace contextRef="#ctx0" brushRef="#br0" timeOffset="19042.07">1490 2923 12832,'-12'-183'4719,"12"182"-4196,0 4-400,19 184 149,-18-138-2571,-1-39-9295</inkml:trace>
  <inkml:trace contextRef="#ctx0" brushRef="#br0" timeOffset="19043.07">1464 3327 13600,'0'0'1056,"17"-8"-480,9-4-32,7-6 64,5-5-513,6-1 33</inkml:trace>
  <inkml:trace contextRef="#ctx0" brushRef="#br0" timeOffset="19428.44">1736 3254 11104,'-1'32'647,"2"-1"1,0 1 0,10 45 0,3 43 78,-5-30-134,-9-89-197,0-4-187,0-1-162,4-101 821,-3 93-721,1 1 0,0-1 0,1 0 0,0 1 0,1-1 0,9-20 0,-11 30-105,-1-1 0,0 1 0,1 0 0,0 0 0,-1-1 0,1 1-1,0 0 1,0 0 0,0 1 0,1-1 0,-1 0 0,0 1-1,0-1 1,1 1 0,-1 0 0,1 0 0,0 0 0,3-1-1,-2 1-2,0 1 0,0 0 0,-1 0 0,1 0 0,0 0 0,0 1 0,0 0-1,-1-1 1,1 1 0,0 1 0,6 2 0,2 2 18,0 1 0,0 1-1,0 0 1,-1 0 0,-1 1 0,13 13 0,18 27 75,-34-39-415,0-1 1,1 0-1,0 0 0,1 0 0,0-1 1,0 0-1,16 9 0</inkml:trace>
  <inkml:trace contextRef="#ctx0" brushRef="#br0" timeOffset="19813.7">2409 2746 13216,'0'0'224,"-16"11"0,5 5 224,0 9 32,-1 9-160,4 8 0,2 10-224,3 4 0,0 4 0,4-2 32,5-2 0,5 1 32,5 2-32,11-6 32,13-14-64,5-15 63</inkml:trace>
  <inkml:trace contextRef="#ctx0" brushRef="#br0" timeOffset="20197.98">2890 3205 12224,'1'2'37,"3"5"32,0 1 1,-1-1-1,0 0 0,0 1 0,-1 0 1,1-1-1,0 12 0,1 4 387,0 30 1,-4-29-164,-1-18-82,1 0 0,0 0 0,1 1 1,1 8-1,-2-14 88,-1-2-264,0 1 1,0-1 0,0 0 0,0 0 0,1 1 0,-1-1 0,0 0 0,0 0-1,1 0 1,-1 0 0,0 0 0,1 0 0,-1 0 0,1 0 0,0 0 0,-1-1-1,1 0 1,-2-2 49,-25-68 445,3-2 0,-25-129-1,47 193-494,-16-98 332,17 93-283,0-1-1,1 1 0,0-1 0,1 1 1,4-16-1,-5 28-63,0 1 0,1-1 0,0 1 0,-1-1 0,1 1 0,0 0 0,0-1 0,1 1 0,-1 0 0,0 0 0,1 0 0,-1 0 0,1 0 0,0 0 0,-1 0 0,1 0 0,0 1 1,0-1-1,0 1 0,4-2 0,-4 2-8,0 0 1,1 1 0,-1-1-1,1 1 1,-1 0-1,0 0 1,1 0 0,-1 0-1,1 0 1,-1 1 0,0-1-1,1 1 1,-1-1-1,0 1 1,1 0 0,-1 0-1,0 0 1,0 0 0,0 0-1,0 0 1,2 3-1,0-2-8,0 2-1,0-1 1,0 0-1,-1 1 1,1-1-1,-1 1 0,0 0 1,0 1-1,-1-1 1,1 0-1,-1 1 1,0-1-1,2 6 0,-2-1 5,0-1 0,0 0 0,-1 0 0,0 1 0,0-1 0,-1 0 0,-1 13 0,-1-7 1,-1 1 0,0-1 0,0 0 0,-2 0 0,0 0 0,0-1 0,-1 1 0,-14 21-1,11-22 511,-10 14-3480</inkml:trace>
  <inkml:trace contextRef="#ctx0" brushRef="#br0" timeOffset="20198.98">3229 2965 13312,'0'0'224,"10"5"160,0-2 0,3 1-96,8-2 64,11-2-64,4-2 32,-4-4-128,0-3 0,2-5-160,-2 1 32</inkml:trace>
  <inkml:trace contextRef="#ctx0" brushRef="#br0" timeOffset="20692.09">3510 2876 12288,'-13'-7'141,"10"4"-21,-1 1 0,1 0 1,-1 0-1,0 1 0,0-1 1,0 1-1,0 0 0,0 0 0,-4-1 1,7 2-86,1 0 0,0 1 1,-1-1-1,1 0 0,0 0 1,-1 0-1,1 0 0,0 0 1,0 0-1,-1 1 0,1-1 1,0 0-1,-1 0 0,1 0 0,0 1 1,0-1-1,-1 0 0,1 0 1,0 1-1,0-1 0,0 0 1,-1 0-1,1 1 0,0-1 1,0 0-1,0 1 0,0-1 1,0 0-1,0 1 0,0-1 1,0 0-1,0 1 0,0-1 1,0 0-1,0 1 0,0-1 1,0 0-1,0 1 0,0 0 1,4 19-29,-2-10 135,0 1-81,3 14 130,13 40 0,-16-58-169,1-1 0,-1 1 1,1-1-1,1 0 0,0 1 0,0-2 1,0 1-1,0 0 0,1-1 0,0 0 0,5 5 1,17 6-1949</inkml:trace>
  <inkml:trace contextRef="#ctx0" brushRef="#br0" timeOffset="21045.42">4102 2874 11200,'2'21'352,"-1"0"1,-2 39-1,-1 3 543,2-38-215,-3-23-28,-1-14-352,-17-82 476,15 57-428,-13-36 0,0 15 4,-22-76 380,38 119-624,0-1 0,1 1-1,1 0 1,0 0 0,1-1 0,1 1-1,2-16 1,-2 27-75,-1 1 0,1 0 0,0 0 0,0 0 0,0 0-1,0 0 1,1 1 0,-1-1 0,1 0 0,0 1 0,0-1 0,4-4 0,-5 6-22,0 0 1,0 1-1,0-1 0,0 1 1,0-1-1,1 1 1,-1-1-1,0 1 1,0-1-1,1 1 1,-1 0-1,0 0 0,0 0 1,1 0-1,-1 0 1,0 0-1,1 0 1,-1 0-1,0 0 1,0 1-1,1-1 1,-1 0-1,0 1 0,0-1 1,1 1-1,-1 0 1,0-1-1,0 1 1,0 0-1,0 0 1,0-1-1,2 3 0,1 1-7,1 0 0,-1 1-1,0 0 1,0-1-1,0 1 1,-1 0 0,1 1-1,-1-1 1,0 1-1,-1-1 1,4 13-1,-3-7 5,-1 0 0,0 0-1,-1 0 1,0 0-1,-1 0 1,-1 13-1,-2 5 6,-2 1 0,-2-1 0,0-1 0,-13 31-1,19-54 16,-11 36 411,11-38-797,1-1-1,0 1 1,0 0 0,0 0-1,0 0 1,0-1 0,2 5-1</inkml:trace>
  <inkml:trace contextRef="#ctx0" brushRef="#br0" timeOffset="21433.04">4276 2740 12224,'0'0'32,"2"0"0,21 2 384,-2 1 42,0-1 0,39-2 0,-53 0-371,-1-1-1,0 0 1,0-1-1,0 1 1,0-1-1,0 0 1,0-1-1,0 1 1,0-1-1,-1 0 1,0-1-1,1 1 1,-1-1-1,5-5 1,-9 8-73,0 0 1,0 0 0,0 1-1,0-1 1,-1 0 0,1 0 0,0 0-1,-1 0 1,1-1 0,0 1 0,-1 0-1,1 0 1,-1 0 0,0 0-1,1 0 1,-1-1 0,0 1 0,0 0-1,0 0 1,0-1 0,0 1-1,0 0 1,0 0 0,0-3 0,-1 3-4,0-1 1,0 0 0,0 0 0,0 1-1,-1-1 1,1 1 0,0-1 0,-1 1-1,1 0 1,-1-1 0,1 1 0,-1 0-1,-3-2 1,-2-1 19,0 1-1,-1 0 1,1 0-1,-1 0 1,0 1 0,-10-2-1,18 4-25,-1 0 1,0 0-1,1 0 0,-1 0 1,1 0-1,-1 0 0,1 0 0,-1 1 1,0-1-1,1 0 0,-1 0 0,1 0 1,-1 1-1,1-1 0,-1 0 1,1 0-1,-1 1 0,1-1 0,-1 0 1,1 1-1,-1-1 0,1 1 1,0-1-1,-1 1 0,1-1 0,-1 1 1,-4 19 77,7 19 11,-1-33-68,0 0 0,1 0 0,-1 0 0,1 0 0,1 0 1,-1 0-1,1-1 0,0 1 0,0-1 0,7 9 0,-7-11-147,-1-1 0,1 1-1,0 0 1,-1-1 0,1 0 0,0 0 0,1 0 0,-1 0 0,0 0 0,0 0 0,1-1 0,-1 0-1,1 0 1,-1 0 0,1 0 0,0 0 0,4 0 0</inkml:trace>
  <inkml:trace contextRef="#ctx0" brushRef="#br0" timeOffset="21434.04">4779 2629 12224,'0'0'704,"18"3"-352,0 3-256,9-3 32</inkml:trace>
  <inkml:trace contextRef="#ctx0" brushRef="#br0" timeOffset="21832.3">5168 2584 11936,'0'0'1120,"19"-5"-1056,4 1-32</inkml:trace>
  <inkml:trace contextRef="#ctx0" brushRef="#br0" timeOffset="21833.3">5438 2546 11936,'0'0'2016,"21"-11"-1888,2 3 32</inkml:trace>
  <inkml:trace contextRef="#ctx0" brushRef="#br0" timeOffset="22232.16">5951 2467 15872,'0'0'32,"13"2"0,-2-2 0,7 1 0,14 0 96,6-3 0,6-7 0,7-6-33,4-6-31,-3-3 32</inkml:trace>
  <inkml:trace contextRef="#ctx0" brushRef="#br0" timeOffset="22233.16">6195 2279 12576,'0'0'32,"-17"10"0,14-1 0,2 6 32,1 2 480,2 10-32,2 8 0,5 6 32,1 1-32,4-2 0,4 0-64,7-6 63,10-3-159,7-12 0</inkml:trace>
  <inkml:trace contextRef="#ctx0" brushRef="#br0" timeOffset="22631.3">6762 2618 13216,'-1'15'188,"1"0"1,0 0-1,4 20 1,-3-28-63,1-1 0,0 1 0,0-1 1,0 0-1,1 1 0,0-1 0,0 0 0,0-1 0,9 11 1,-7-35 257,-3-34-25,-7-93 1,-19-52 364,15 131-445,5 46-155,2 0-1,1 1 0,0-1 1,2 0-1,2-22 1,-2 38-96,0 0 1,0 0-1,0 1 1,0-1-1,1 1 1,0-1-1,-1 1 1,2 0 0,-1-1-1,0 1 1,1 0-1,0 0 1,0 1-1,0-1 1,0 1-1,1-1 1,-1 1-1,1 0 1,0 0-1,0 1 1,0-1-1,0 1 1,1 0-1,-1 0 1,1 0-1,-1 1 1,1 0 0,5-2-1,-4 2-8,0 1 1,0-1-1,0 1 0,0 0 1,-1 1-1,1-1 0,0 1 1,0 0-1,-1 1 0,1-1 1,0 1-1,-1 0 0,1 1 1,-1-1-1,0 1 0,0 0 1,0 0-1,0 1 0,-1-1 0,1 1 1,-1 0-1,0 0 0,0 1 1,0-1-1,-1 1 0,0 0 1,0 0-1,0 0 0,3 9 1,-1-4 0,-1 0 0,0 1 0,-1 0 1,0 0-1,-1 0 0,-1 0 0,1 0 0,-2 0 1,1 0-1,-1 0 0,-1 1 0,0-1 1,-1 0-1,-6 21 0,4-21 69,0 1 1,-10 17-1,13-27-239,-1 0 1,1 1 0,-1-1-1,1 0 1,-1 0 0,0 0-1,0 0 1,0 0-1,0 0 1,0 0 0,0-1-1,-1 1 1,1-1 0,0 0-1,-1 1 1,1-1 0,-4 0-1</inkml:trace>
  <inkml:trace contextRef="#ctx0" brushRef="#br0" timeOffset="23115.1">7111 1834 14048,'18'27'263,"-1"1"1,-1 0 0,-2 1 0,-1 0 0,-1 1 0,-1 0-1,-2 1 1,9 51 0,-10-22 264,-2 1-1,-4-1 1,-7 100 0,3-135-246,-1 1 1,-2-1 0,0 0-1,-2-1 1,-1 0 0,-20 45-1,27-67-255,0 0 0,1-1-1,-1 1 1,0 0-1,0 0 1,-1-1 0,1 1-1,0-1 1,0 1-1,-1-1 1,1 1-1,-1-1 1,0 0 0,1 0-1,-1 1 1,0-1-1,1 0 1,-1-1 0,0 1-1,0 0 1,0-1-1,0 1 1,0-1 0,0 1-1,0-1 1,0 0-1,0 0 1,0 0 0,0 0-1,0 0 1,-3-1-1,-20-10-2626</inkml:trace>
  <inkml:trace contextRef="#ctx0" brushRef="#br0" timeOffset="25167.06">7828 2214 14880,'0'0'1983,"15"4"-1535,6-2 0,16 3-384,7 1 32,2 1-64,2 1 0</inkml:trace>
  <inkml:trace contextRef="#ctx0" brushRef="#br0" timeOffset="25632.43">7866 2405 14656,'0'0'1664,"23"6"-833,11-3-319,11-1 64,11-2-512,9-3 32</inkml:trace>
  <inkml:trace contextRef="#ctx0" brushRef="#br0" timeOffset="28260.6">8469 1791 13664,'0'0'682,"1"2"-154,12 21-266,-2 0 0,0 1 0,-2 0-1,0 1 1,6 33 0,0-3-131,3 16-4,-28-146 135,6 54-123,1 0 0,0-42 0,3 55-73,1 0-1,0 0 0,0 1 0,0-1 0,1 0 1,0 1-1,1-1 0,-1 1 0,2 0 0,-1 0 1,7-10-1,-8 14-40,0 0 0,0 1 0,0-1 0,1 1 0,-1-1 0,0 1 1,1 0-1,0 0 0,0 0 0,-1 1 0,1-1 0,0 1 0,0-1 0,1 1 0,-1 0 0,0 0 1,0 0-1,1 1 0,-1-1 0,0 1 0,0 0 0,1 0 0,-1 0 0,1 0 0,-1 0 0,0 1 1,0 0-1,1-1 0,-1 1 0,0 1 0,0-1 0,0 0 0,4 3 0,-1-1-10,0 1 0,-1-1 0,0 1 0,1 1 0,-1-1 0,-1 1 0,1 0 0,-1 0 0,0 0 0,0 0 0,0 1 0,-1-1 0,0 1 0,0 0 0,4 12 0,8 47-27,-11-43-461,1-1-1,0 1 1,2-1 0,10 21-1</inkml:trace>
  <inkml:trace contextRef="#ctx0" brushRef="#br0" timeOffset="28795.2">9043 2044 11776,'0'0'32,"0"4"21,0 44 395,1-30-153,-3 29 0,1-41-193,0 0 0,0-1 0,0 1 0,-1-1 0,0 0 0,0 1 0,0-1 0,-1 0 1,-4 7-1,6-11 154,-10-14 544,4-9-504,0 0 1,1 0 0,1-1 0,-2-31 0,0-94 805,13 22-328,-4 105-628,1 1 0,1 0 0,1 1 0,9-24 0,-12 40-109,-1 0-1,1 0 0,-1 0 1,1 0-1,0 0 1,1 0-1,-1 0 1,0 1-1,1-1 1,-1 1-1,1-1 1,0 1-1,0 0 1,0 0-1,0 0 1,0 1-1,5-3 1,-7 4-28,1-1 1,0 1-1,0 0 1,0-1-1,0 1 1,0 0-1,0 0 1,0 0-1,0 0 1,0 1-1,0-1 1,0 1-1,0-1 1,0 1-1,-1-1 1,1 1-1,0 0 1,0 0-1,-1 0 1,1 0-1,0 0 1,-1 0 0,1 1-1,-1-1 1,1 0-1,-1 1 1,0-1-1,0 1 1,0 0-1,0-1 1,0 1-1,1 2 1,2 4-9,-1 0 1,0 0-1,0 1 1,-1-1-1,0 1 0,-1 0 1,0-1-1,0 1 1,-1 0-1,0 0 1,-1 9-1,-1-3 1,0-1-1,-1 1 1,0-1-1,-1 0 1,-11 26-1,9-29 73,0-1-1,0 0 0,-1-1 0,-1 1 0,0-1 0,-10 9 0,-25 20-2805,41-36 2366</inkml:trace>
  <inkml:trace contextRef="#ctx0" brushRef="#br0" timeOffset="29179.99">8437 2291 14112,'0'0'629,"4"1"-74,69 1 138,92-7 0,-54-1-474,46-8 241,-19 1 45,-90 8-267,-36 3-118,0 0 0,0 1 0,0 0-1,1 2 1,-1-1 0,12 3 0,-19 0 61</inkml:trace>
  <inkml:trace contextRef="#ctx0" brushRef="#br0" timeOffset="30668.12">8793 2513 10656,'0'0'3322,"1"2"-3215,43 160 563,-24-79-353,-14-59-348,5 21 854,-9-42-570,-2-6-24,-4-25 70,1 12-205,-2-14 379,-2-56 0,7 78-348,0 0 0,1 0 0,-1 0 1,2 0-1,-1 0 0,1 0 0,0 0 0,1 0 0,0 1 0,0 0 0,0-1 0,7-8 0,-8 13-106,1 0-1,-1 0 0,1 1 0,0-1 1,0 1-1,0-1 0,0 1 0,0 0 1,1 0-1,-1 1 0,1-1 1,-1 1-1,1 0 0,-1-1 0,1 1 1,0 1-1,0-1 0,-1 1 0,1-1 1,0 1-1,0 0 0,5 1 0,0 0 19,0 1 0,-1 0 0,1 0 0,-1 1 0,1 0 0,-1 1 0,0-1-1,13 9 1,-18-9-37,1 0 0,0 0 0,-1 0 0,0 0 0,0 1 0,0-1 0,0 1 0,0 0 0,-1 0 0,1 0 0,-1 0 0,0 0 0,-1 1 0,3 4 0,0 8 0,0 0 0,2 26 0,1 7 0,-6-43 18,19 71 480,-2-29-3499</inkml:trace>
  <inkml:trace contextRef="#ctx0" brushRef="#br0" timeOffset="31098.47">9496 2248 15232,'0'0'2335,"21"6"-2111,-3-6 32,12-3-160,5 0 0,6-3-96,1 2 0</inkml:trace>
  <inkml:trace contextRef="#ctx0" brushRef="#br0" timeOffset="31498.25">9521 2416 13024,'0'0'256,"20"-4"0,5-2 192,5 0 32,10 1-352,10-1 64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1:57.2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7 439 12928,'-12'80'2036,"-3"23"-734,11-88-1097,2 0 1,0 0-1,0 16 0,2-30 51,-1-3-128,-54-249 1033,41 173-946,6 39-54,-3-75-1,10 102-133,1 1 0,1-1 0,0 1 0,1-1 0,0 1 0,0 0 0,1 0 0,1 0 1,0 0-1,0 0 0,8-12 0,-8 17 5,0 1 0,0 0 0,0 0-1,1 1 1,-1-1 0,1 1 0,0 0 0,1 0 0,-1 1 0,1 0 0,-1 0 0,1 0 0,0 0 0,0 1 0,0 0 0,1 0-1,-1 1 1,0 0 0,1 0 0,-1 0 0,1 1 0,-1 0 0,0 0 0,8 2 0,-8-2-9,0 2 0,0-1 0,0 0-1,0 1 1,0 1 0,0-1 0,0 1 0,-1-1 0,1 2 0,-1-1 0,0 1 0,0-1 0,0 1-1,0 1 1,-1-1 0,0 1 0,1 0 0,-2 0 0,1 0 0,-1 0 0,1 0 0,-2 1 0,1 0-1,3 10 1,-3-6-17,-1 0 0,0 0 0,-1 1 0,0-1 0,0 0-1,-1 0 1,-1 1 0,0-1 0,0 0 0,-1 1 0,0-1-1,-1 0 1,0-1 0,-1 1 0,0 0 0,0-1 0,-1 0-1,0 0 1,0 0 0,-1-1 0,-1 1 0,1-2 0,-1 1-1,-1-1 1,1 0 0,-1 0 0,0-1 0,-1 0 0,1 0-1,-1-1 1,-12 5 0,7-4 8,0-1 0,0-1 0,-1 0-1,1-1 1,-24 3 0,-6-8-270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2:14.8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5 738 14976,'0'0'970,"2"2"-277,0 0-643,0-1-1,0 0 0,0 1 0,0-1 0,0 0 0,1 0 0,-1 0 0,0-1 0,1 1 0,-1 0 0,0-1 0,1 0 0,-1 1 0,1-1 0,-1 0 0,0 0 0,1 0 0,-1-1 0,1 1 0,-1 0 0,0-1 0,1 0 0,-1 0 0,0 1 0,1-1 0,-1 0 0,0-1 0,0 1 1,0 0-1,0-1 0,0 1 0,0-1 0,-1 0 0,1 1 0,1-3 0,-1 2-39,0 0 1,0 0-1,-1 0 1,1 0-1,-1 0 1,0-1-1,0 1 1,1 0-1,-1-1 1,-1 1-1,1 0 1,0-1-1,-1 1 1,1-1-1,-1 1 1,0-1-1,0 0 1,0 1-1,0-1 1,0 1 0,0-1-1,-1 1 1,1-1-1,-2-2 1,1 3-6,0 0 1,0 0 0,0 1 0,0-1-1,0 0 1,0 1 0,0-1 0,-1 1 0,1 0-1,-1-1 1,1 1 0,-1 0 0,0 0 0,1 0-1,-1 0 1,0 0 0,0 0 0,0 0 0,0 1-1,1-1 1,-1 1 0,0-1 0,0 1-1,0 0 1,0 0 0,0 0 0,0 0 0,0 0-1,0 0 1,0 0 0,-3 1 0,1 1 8,-1-1 1,1 1 0,0 0 0,0 0-1,0 0 1,0 0 0,0 1 0,0-1-1,1 1 1,-1 0 0,1 0-1,0 1 1,0-1 0,0 1 0,0-1-1,1 1 1,-1 0 0,1 0 0,0 0-1,-2 8 1,-1 1 13,0 0-1,2 0 1,-1 0-1,2 1 1,-2 21-1,3-23-10,1-1 0,0 1-1,1-1 1,1 1-1,-1-1 1,6 17 0,-6-24-12,1 0 1,-1-1 0,1 1 0,0 0 0,0 0 0,0-1 0,0 1-1,0-1 1,1 0 0,0 0 0,-1 1 0,1-2 0,1 1 0,-1 0 0,0-1-1,0 1 1,1-1 0,0 0 0,-1 0 0,1-1 0,5 3 0,0-3-7,-1 1 0,0-2 0,1 1 0,-1-1 0,0 0 0,1-1 0,-1 0 0,0 0 0,0-1 0,0 0 0,0-1 0,0 1 1,0-1-1,0-1 0,-1 0 0,14-9 0,5-5-13,0-1-1,45-46 1,-52 47 8,-1-1 1,27-38-1,-40 50 5,0-1 0,-1 0 0,1 0 1,-2 0-1,1-1 0,-1 1 0,-1-1 1,1 0-1,-1 0 0,-1 0 0,1-13 0,-2 21 1,0 0 0,0 0 0,1 0 0,-2 0 0,1 0 0,0 0 0,0 0 0,0 1 0,0-1 0,-1 0 0,1 0 0,0 0 0,-1 0 0,1 1 0,0-1 0,-1 0 0,1 0 0,-1 1 0,1-1 0,-1 0 0,0 1 0,1-1 0,-1 1 0,0-1 0,1 1 0,-3-2 0,2 2 0,-1-1 0,1 1 0,-1 0 0,1 0 0,-1 0 0,1 0 0,-1 0 0,1 0 0,-1 0 0,0 1 0,1-1 0,-1 0 0,1 1 0,-2 0 0,0 0 0,-1 1 0,1-1 0,0 1 0,0-1 0,0 1 0,1 0 0,-1 0 0,0 0 0,1 1 0,-1-1 0,1 1 0,0-1 0,0 1 0,-2 3 0,3-4 0,1 0 0,0 0 0,-1 0-1,1 0 1,0 1 0,0-1-1,0 0 1,0 0 0,1 0 0,-1 1-1,0-1 1,1 0 0,0 0-1,-1 0 1,1 0 0,0 0 0,0 0-1,0 0 1,0 0 0,1-1-1,-1 1 1,0 0 0,1-1 0,0 1-1,-1-1 1,1 1 0,0-1-1,-1 0 1,4 2 0,6 4-4,0 0-1,1-1 1,20 7 0,-28-11 3,10 3 0,0 1-1,-1 0 1,0 1 0,22 16 0,-31-21 1,-1 1 0,1 0 0,-1 1 0,0-1 0,-1 0 0,1 1 0,0 0 0,-1 0 0,0-1 0,0 1 0,0 0 0,0 1 0,-1-1 0,1 0 0,-1 0 0,0 1 0,-1-1 0,1 1 0,-1-1 0,0 6 0,0-4 2,0-1 1,-1 1-1,0 0 0,0-1 0,-1 1 0,0-1 0,0 1 0,0-1 0,0 1 0,-5 6 0,-11 9-2489</inkml:trace>
  <inkml:trace contextRef="#ctx0" brushRef="#br0" timeOffset="456.02">660 229 13408,'6'28'256,"2"0"1,1 0-1,22 48 1,10 26 477,-29-63-534,-2 1 1,-1 0 0,-2 1-1,-2-1 1,-1 1 0,-3 0-1,-3 42 1,0-49 55,2-34-252,0 1 0,0-1 1,0 0-1,-1 0 0,1 0 1,0 0-1,0 0 0,0 0 0,0 0 1,0 0-1,0 0 0,-1 0 1,1 1-1,0-1 0,0 0 0,0 0 1,0 0-1,-1 0 0,1 0 1,0 0-1,0 0 0,0 0 0,0 0 1,0 0-1,-1 0 0,1 0 1,0 0-1,0-1 0,0 1 0,0 0 1,0 0-1,-1 0 0,1 0 1,0 0-1,0 0 0,0 0 0,0 0 1,0 0-1,0 0 0,-1-1 1,1 1-1,0 0 0,0 0 0,0 0 1,0 0-1,0 0 0,0-1 1,0 1-1,0 0 0,0 0 0,-4-7 31,0 0-1,0 0 0,1 0 0,-4-12 0,-7-15 41,3 13-30,1 0 1,-12-41 0,19 55-7,2-1 1,-1 1-1,1-1 1,0 1-1,0 0 1,1-1-1,0 0 1,1 1-1,0-1 1,0 1-1,0 0 1,5-15-1,-5 19-8,0 0-1,1 1 0,-1-1 1,1 1-1,-1-1 0,1 1 1,0-1-1,0 1 0,0 0 0,0 0 1,0 0-1,1 0 0,-1 0 1,1 0-1,-1 1 0,1-1 0,-1 1 1,1 0-1,6-2 0,-5 2 22,1 0 0,0 0-1,0 1 1,0 0 0,0 0-1,0 0 1,0 1-1,0 0 1,0 0 0,0 0-1,6 2 1,-3 0 18,1 1 0,-1-1 1,0 1-1,-1 1 0,1 0 0,-1 0 0,0 0 0,0 1 1,0 0-1,-1 0 0,0 0 0,0 1 0,7 11 0,-6-4-20,-1 0-1,-1 1 1,-1 0-1,0-1 1,0 1 0,0 20-1,-5-17-162,-2-13-2361</inkml:trace>
  <inkml:trace contextRef="#ctx0" brushRef="#br0" timeOffset="880.79">848 437 14976,'0'0'192,"15"-4"0,4 4 128,6 0 32,4 6-352,6-3 32</inkml:trace>
  <inkml:trace contextRef="#ctx0" brushRef="#br0" timeOffset="1408.41">1093 557 13952,'5'14'285,"-1"0"0,0 1 0,0-1 0,-2 1 0,0 0 0,0 0 0,-1 21 0,1 15 752,-1-56-854,0-1 0,0 0 0,0 1 0,0-1 1,1 0-1,0 1 0,0 0 0,5-10 0,27-46 195,-27 51-285,-1-1 35,0 0-1,1 1 1,0 0 0,1 0-1,12-11 1,-19 20-112,0 1 1,1-1-1,-1 1 0,0-1 0,0 1 1,0 0-1,0-1 0,1 1 0,-1 0 1,0 0-1,0 0 0,0 0 0,1 0 1,-1 0-1,0 0 0,0 0 0,0 0 1,1 1-1,-1-1 0,0 1 1,0-1-1,0 0 0,0 1 0,0 0 1,0-1-1,0 1 0,0 0 0,0-1 1,0 1-1,1 1 0,28 30 142,-26-27-137,2 4 0,-1 0 1,0 0-1,0 0 0,-1 1 1,0 0-1,-1 0 1,0 0-1,2 11 1,-2-2 39,4 36-1,-7-71 9,1 0 0,0 0 0,2 1 0,0-1 0,0 0-1,2 1 1,11-28 0,-14 37-29,2 1 1,-1-1-1,1 0 0,0 1 1,0 0-1,0 0 0,0 0 1,1 1-1,8-7 0,-9 8-24,1 1 0,-1-1-1,0 1 1,1 0 0,-1 1-1,1-1 1,0 1 0,-1 0 0,1 0-1,0 0 1,0 1 0,-1-1-1,1 1 1,7 1 0,-6 0 14,0 0 0,-1 0 0,0 1 0,1 0 0,-1 0 0,0 0 0,0 0 0,0 1 0,0 0 0,6 5 0,5 5 275,22 23-1,-29-27-821,0 0 1,0 0-1,1-1 1,0-1-1,15 10 1</inkml:trace>
  <inkml:trace contextRef="#ctx0" brushRef="#br0" timeOffset="1807.77">1877 492 14560,'-4'-2'61,"0"1"0,1-1 1,-1 1-1,0 0 1,0 0-1,-1 1 0,1-1 1,0 1-1,0 0 1,0 0-1,0 1 1,0-1-1,0 1 0,0 0 1,0 0-1,-6 2 1,5-1 3,0 1 1,0 0 0,1 0-1,-1 0 1,1 0 0,0 1 0,0 0-1,0-1 1,0 2 0,1-1-1,-5 7 1,4-4-10,0 0 0,0 0 0,0 1 0,1 0 0,0-1 0,1 1 0,0 0 0,0 0 0,1 1 0,-1-1 0,2 0 0,-1 0 0,1 1 0,1-1 0,0 0 0,2 14-1,-2-21-36,-1 1 0,0 0-1,1 0 1,0 0 0,0 0-1,-1 0 1,1-1-1,0 1 1,0 0 0,1-1-1,-1 1 1,0-1-1,0 1 1,1-1 0,-1 0-1,1 1 1,-1-1-1,1 0 1,0 0 0,-1 0-1,5 1 1,-4-1 1,1-1 1,-1 0 0,1 1-1,0-1 1,-1-1 0,1 1-1,-1 0 1,1-1 0,-1 1-1,1-1 1,-1 0 0,1 1-1,-1-1 1,4-2 0,2-2 25,1 0 1,-1-1 0,-1 0 0,1 0 0,-1 0-1,0-1 1,11-14 0,-13 13 95,0-1 1,0 1 0,7-19-1,-12 26-46,1 3 6,56 111 218,-57-112-320,1-1 1,0 1-1,-1 0 0,1 0 1,0-1-1,0 1 1,-1 0-1,1-1 0,0 1 1,0 0-1,0-1 1,0 1-1,0-1 1,0 0-1,0 1 0,0-1 1,0 0-1,0 0 1,0 1-1,0-1 0,0 0 1,0 0-1,0 0 1,0 0-1,0 0 0,0-1 1,0 1-1,0 0 1,0 0-1,0-1 1,0 1-1,0-1 0,0 1 1,0 0-1,0-1 1,0 0-1,-1 1 0,1-1 1,0 0-1,0 1 1,1-2-1,4-4 2,1 0 1,-1 0-1,9-12 0,0-3 36,-1 0 0,-1-1-1,-1-1 1,-1 1 0,-2-2 0,0 0-1,-1 0 1,-1 0 0,-1-1-1,3-35 1,-5 15 43,-1 0 0,-3 0 0,-1 0 0,-2 0 1,-10-45-1,-6 16 937,25 119-857,93 534 414,-95-569-102,-3-7-768,0 0-1,0 0 0,-1-1 1,1 1-1,-1 0 1,1 0-1,-1 0 1,0 0-1,0 0 0,-1 3 1</inkml:trace>
  <inkml:trace contextRef="#ctx0" brushRef="#br0" timeOffset="2414.64">2095 337 15584,'3'-2'256,"3"-3"-168,1 2 1,0-1 0,0 1 0,0 0-1,1 0 1,-1 1 0,0 0 0,1 0-1,0 1 1,-1 0 0,16 0 0,12 1 115,45 6 1,-68-5-218,11 2-14,0 0 0,26 8 1,-48-11-17,-3 1-27,0 1 59,-1 0 0,2 0 0,-1 0 0,0 0 0,0 0 0,1 0 0,-1 0-1,-1 4 1,-1 0-6,-8 10 9,1 1-1,0 0 0,-8 21 0,15-29 10,0 0 0,1 0 0,0 0 0,1 1 0,0-1 0,1 0 0,0 1 0,0 17 0,1-25 3,0 0 0,0 1 1,1-1-1,-1 1 0,0-1 0,1 0 1,0 1-1,0-1 0,0 0 0,0 1 0,0-1 1,0 0-1,0 0 0,1 0 0,-1 0 1,1 0-1,-1 0 0,1-1 0,0 1 1,2 1-1,-2-2 6,0 0-1,0 0 1,0 0-1,0-1 1,0 1 0,0-1-1,0 0 1,0 0-1,0 1 1,0-1 0,0 0-1,0-1 1,0 1 0,0 0-1,0 0 1,0-1-1,0 0 1,0 1 0,0-1-1,0 0 1,0 0 0,-1 0-1,4-2 1,7-6 123,-1-1-1,0 0 1,-1-1 0,0 0 0,0-1-1,-1 0 1,12-23 0,6-5 1135,-16 53-836,-3-2-361,0 1 0,-1 0 0,0 0 0,8 23 0,14 65 166,-23-122-173,2-42 41,-5 30 132,13-53 1,-13 79-157,-1-1 1,1 0 0,1 1-1,-1 0 1,1 0-1,1 0 1,0 0 0,0 0-1,0 1 1,13-13 0,-16 19-47,0-1 1,1 0-1,-1 0 1,1 1-1,0-1 1,0 1 0,-1 0-1,1 0 1,0 0-1,0 0 1,0 1-1,0-1 1,0 1-1,0 0 1,0 0 0,0 0-1,0 0 1,0 0-1,0 0 1,0 1-1,0 0 1,5 1-1,7 4 71,-1-1-1,0 2 0,19 12 1,4 1-39,-4-6-2984</inkml:trace>
  <inkml:trace contextRef="#ctx0" brushRef="#br0" timeOffset="2955.58">3058 424 12288,'0'0'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2:11.5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416 14400,'0'0'133,"-1"2"70,-1 5-59,1-1 1,0 0 0,0 1 0,1-1 0,-1 1 0,1-1 0,2 9 0,9 51 305,-6-39-284,2 14 13,-3-10-39,11 34-1,-13-55-91,1-1-1,1 0 1,0 0-1,0 0 0,1 0 1,0-1-1,12 15 1,-17-23-43,1 1 1,-1-1 0,0 1-1,1-1 1,-1 1-1,0-1 1,1 0-1,-1 1 1,1-1-1,-1 0 1,1 0 0,-1 1-1,1-1 1,-1 0-1,1 0 1,-1 0-1,1 0 1,-1 1 0,1-1-1,-1 0 1,1 0-1,-1 0 1,1 0-1,-1 0 1,1 0 0,-1 0-1,1 0 1,-1-1-1,1 1 1,-1 0-1,1 0 1,-1 0-1,1-1 1,-1 1 0,1 0-1,-1 0 1,1-1-1,-1 1 1,1 0-1,-1-1 1,0 1 0,1-1-1,-1 1 1,0 0-1,1-1 1,-1 1-1,0-1 1,0 1 0,1-1-1,-1 1 1,0-1-1,0 0 1,12-30 113,-12 30-117,4-17 136,0-1 0,-1 0-1,-1 0 1,-1-1 0,-1 1 0,-3-22 0,0 10 221,-3 1-1,0-1 1,-11-30 0,14 53-253,1 4-16,1 0 0,0-1 0,0 1-1,0-1 1,0-6 0,7 12-2549</inkml:trace>
  <inkml:trace contextRef="#ctx0" brushRef="#br0" timeOffset="386.41">204 528 14208,'1'2'165,"7"16"203,-1 0 1,-1 1-1,-1 0 1,4 22-1,1 2 600,-10-42-781,0-30 295,-1-1-46,4-36 0,-2 58-352,0 0-1,1 0 0,0 1 0,0-1 1,0 1-1,1 0 0,0-1 0,1 1 0,7-11 1,-10 17-57,0-1 0,0 1 0,0 0 0,0-1 0,0 1 0,1 0 0,-1 0 0,0 0 0,1 0 0,-1 0 0,1 0 0,-1 1 0,1-1 0,-1 0 0,1 1 0,-1-1 0,1 1 0,0 0 0,-1-1 0,4 1 0,-2 0-10,0 1 0,-1-1 0,1 1 0,0 0-1,0 0 1,-1 0 0,1 0 0,0 0 0,-1 0-1,1 1 1,2 1 0,3 4-7,1 0 1,-1 0-1,-1 1 1,1 0-1,7 12 1,9 20 81,-19-31-524,-1-1-1,1 0 1,1 0 0,-1-1 0,12 12-1</inkml:trace>
  <inkml:trace contextRef="#ctx0" brushRef="#br0" timeOffset="1029.08">564 21 14400,'0'3'202,"1"31"474,10 47 0,-6-48-301,2 60-1,-16 171 560,9-249-779,0-16-150,0 1-1,0 0 0,0 0 0,0 0 0,0 0 0,0 0 1,0 0-1,0 0 0,0 0 0,0 0 0,0 0 0,0 0 1,0 0-1,0 0 0,0 0 0,1 0 0,-1 0 0,0 0 1,0 0-1,0 0 0,0 0 0,0 0 0,0 0 0,0 0 1,0 0-1,0 0 0,0 0 0,0 0 0,0 0 0,0 0 1,0 0-1,0 0 0,0 0 0,0 0 0,0 0 0,0 0 1,0 0-1,0 0 0,1 0 0,-1 0 0,0 0 0,0 0 1,0 0-1,0 0 0,0 0 0,0 0 0,0 0 0,7-22 342,-3 5-317,0 8 14,0 1-1,0-1 0,1 1 0,0 0 0,0 0 0,1 0 1,0 1-1,1 0 0,-1 0 0,1 1 0,12-9 0,-14 11-10,0 1-1,0 0 1,0 0-1,1 0 1,-1 0-1,1 1 1,-1 0-1,1 0 1,0 1-1,0 0 1,0 0-1,0 0 1,0 1-1,0-1 1,0 1-1,0 1 1,0-1-1,0 1 1,8 2-1,-10-1-27,0-1 0,0 1 0,-1 0-1,1 0 1,-1 0 0,1 1-1,-1-1 1,0 1 0,0 0 0,0 0-1,0 0 1,-1 0 0,1 0 0,-1 0-1,0 1 1,0-1 0,0 1-1,0 0 1,-1-1 0,1 1 0,-1 0-1,0 0 1,0 0 0,-1 0 0,1 0-1,-1 0 1,0 0 0,0 5-1,0 0 3,0 0 0,-1 0-1,-1 0 1,1 0 0,-1 0-1,-1 0 1,0-1 0,0 1-1,-1-1 1,0 0 0,-8 14-1,6-14-5,-1 1 0,0-1 0,-16 14 0,20-19 0,0-1 0,0 1 0,-1-1 0,1 0 0,0 0 0,-1 0 0,1-1 0,-1 1 0,0-1 0,1 0 0,-1 0 0,0 0 0,0 0 0,-6 0 0,10-1 28,-1-1 1,0 1-1,0 0 0,1 0 0,-1 0 0,0 0 0,1 0 0,-1-1 0,0 1 0,0 0 0,1-1 0,-1 1 0,1 0 0,-1-1 0,0 1 1,1-1-1,-1 1 0,0-1 0,-2-7-3031</inkml:trace>
  <inkml:trace contextRef="#ctx0" brushRef="#br0" timeOffset="1566.54">885 411 12032,'1'-2'131,"-1"0"-35,1 1-1,-1-1 1,1 1 0,-1-1-1,1 1 1,0 0-1,-1-1 1,1 1 0,0 0-1,0-1 1,0 1-1,0 0 1,1 0 0,-1 0-1,0 0 1,0 0 0,1 0-1,-1 0 1,0 0-1,1 1 1,-1-1 0,2 0-1,-2 3-22,1 0 1,-2 0-1,1 0 0,0 1 0,0-1 1,-1 0-1,1 0 0,-1 1 0,0-1 1,1 3-1,-1-4-36,10 169 1819,-9-156-1712,-2 9-2037</inkml:trace>
  <inkml:trace contextRef="#ctx0" brushRef="#br0" timeOffset="1567.54">779 248 14784,'0'0'640,"19"7"-320,1 4 0,4 2-320,7-3 0</inkml:trace>
  <inkml:trace contextRef="#ctx0" brushRef="#br0" timeOffset="1953.46">1208 329 13664,'-10'1'104,"0"1"0,0 0 0,0 0 1,0 1-1,0 1 0,1 0 1,-1 0-1,1 1 0,0 0 1,-13 10-1,12-8 96,-1 2 0,2 0 0,-1 0 0,1 0-1,0 1 1,1 1 0,-12 19 0,17-24-116,1-1 0,-1 1 0,1 0 0,1 0 0,-1 0 0,1 1 0,0-1 0,0 0 0,1 0 0,0 1 0,0-1 0,1 8-1,0-12-58,-1 0-1,0 0 0,1 0 0,-1 0 1,1 0-1,-1 0 0,1 0 0,0-1 1,0 1-1,0 0 0,0 0 0,0-1 1,0 1-1,0-1 0,1 1 0,-1-1 1,1 1-1,-1-1 0,1 0 0,-1 0 1,1 0-1,0 0 0,0 0 0,-1 0 1,1 0-1,0 0 0,0-1 0,0 1 1,0-1-1,0 1 0,0-1 0,0 0 0,0 0 1,0 0-1,0 0 0,0 0 0,0 0 1,0-1-1,0 1 0,3-2 0,-1 1 1,0 0-1,0-1 0,0 0 0,0 0 0,0 0 0,0 0 0,-1 0 0,1-1 0,-1 1 0,0-1 0,0 0 0,0 0 1,0-1-1,0 1 0,-1 0 0,1-1 0,2-5 0,2-7 149,0 0 0,0 0 0,3-18 0,-2 8 397,1 50-74,-5-11-443,2 7 24,15 35 0,-19-50-73,0-1 0,0 0 0,1 0 0,-1 0 0,1 0 0,0-1 0,0 1 0,1-1 0,-1 1 0,0-1 0,1 0 0,0 0 0,0-1 0,5 4 0,-8-6-4,0 1 0,1-1 0,-1 1 0,1-1 0,-1 0 0,1 0 0,-1 1 0,0-1 0,1 0 0,-1 0 0,1 0-1,-1 0 1,1-1 0,-1 1 0,1 0 0,-1-1 0,0 1 0,1-1 0,-1 1 0,0-1 0,2-1 0,0 0-3,-1 0 0,1 0 0,-1 0 0,0 0 0,0 0 0,0-1 1,0 1-1,-1-1 0,3-4 0,0-2-19,0 0 1,-1 0-1,0 0 0,-1-1 1,3-14-1,-3 2-30,-1 0-1,-1 0 1,-1 0-1,-1 0 1,-6-29-1,7 51 53,1 0 0,0 0 0,0 0 0,0-1 0,0 1 0,0 0 0,0 0 0,0 0 0,0-1 0,0 1 0,0 0 0,0 0 0,0 0 0,0-1 0,0 1 0,0 0 0,0 0 0,0 0 0,0-1 0,0 1 0,0 0 0,0 0 0,1 0 0,-1-1 0,0 1 0,0 0 0,0 0 0,0 0 0,0 0 0,0 0 0,1-1 0,-1 1 0,0 0 0,0 0 0,0 0 0,0 0 0,1 0 0,-1 0 0,0 0 0,0 0 0,0 0 0,1-1 0,-1 1 0,0 0 0,0 0 0,0 0 0,1 0 0,-1 0 0,0 0 0,0 0 0,0 0 0,1 0 0,-1 1 0,0-1 0,0 0 0,0 0 0,0 0 0,1 0 0,-1 0 0,0 0 0,0 0 0,0 0 0,0 0 0,1 1 0,-1-1 0,14 8 0,-13-8 0,8 6 0,-1-1 0,1 1 0,-1 0 0,0 1 0,-1 0 0,0 0 0,0 0 0,0 1 0,-1 0 0,0 1 0,9 17 0,-12-19 0,0 1 0,-1-1 0,1 1 0,-1 0 0,-1 0 0,0 0 0,0 0 0,0 0 0,-1 0 0,0 1 0,-1-1 0,0 0 0,0 0 0,0 0 0,-5 12 0,-2 14 225,7-33-332,1 0 0,0 0 0,0 0 0,0 1-1,0-1 1,0 0 0,0 0 0,0 0 0,0 0 0,0 0 0,0 0 0,1 0 0,-1 0 0,0 0-1,1 0 1,-1 0 0,1 0 0,-1 0 0,1 0 0,0 0 0,-1 0 0,1 0 0,0 0 0,0-1 0,1 2-1</inkml:trace>
  <inkml:trace contextRef="#ctx0" brushRef="#br0" timeOffset="2703.7">1572 422 14496,'0'0'416,"2"3"-22,0 2-286,0 0-1,0-1 1,1 1 0,0-1-1,0 1 1,0-1-1,0 0 1,1 0 0,-1-1-1,1 1 1,0-1-1,0 1 1,1-1-1,-1 0 1,9 3 0,-11-5-73,1 0 1,0 0 0,0 0-1,0 0 1,0-1 0,0 1-1,0-1 1,0 0 0,-1 0-1,1 0 1,0 0-1,0-1 1,0 1 0,0-1-1,0 0 1,0 0 0,0 0-1,-1 0 1,1 0 0,0 0-1,-1-1 1,1 0 0,-1 1-1,0-1 1,1 0 0,-1 0-1,0 0 1,0 0-1,0 0 1,2-4 0,-2 3 0,1 0 1,-1 0-1,0 0 1,0 0-1,0-1 1,0 1-1,-1-1 1,0 0-1,1 1 1,-1-1-1,0 0 1,-1 0-1,1 0 1,-1 0-1,1 0 1,-1 1-1,-1-1 1,1 0-1,0 0 1,-1 0-1,0 0 1,0 0-1,0 1 1,0-1-1,-1 0 1,1 1-1,-1-1 1,0 1-1,0-1 1,0 1-1,0 0 1,-1 0-1,0 0 1,1 0-1,-1 1 1,0-1-1,0 1 1,0-1-1,-1 1 1,1 0-1,0 0 1,-1 1-1,0-1 1,-6-1-1,6 1-1,-1 1 0,0 0 0,1 1 0,-1-1 0,0 1 0,0 0 0,1 0-1,-1 0 1,0 1 0,0-1 0,1 1 0,-8 3 0,9-3-21,0 1 0,0 0 0,0-1 1,0 1-1,0 1 0,0-1 0,1 0 1,-1 1-1,1-1 0,0 1 0,0 0 0,0 0 1,0 0-1,0 0 0,0 0 0,1 0 0,-2 6 1,1-3-11,0 1 1,0-1 0,1 1-1,0 0 1,0-1 0,1 1-1,0 0 1,0 0 0,1 0-1,0-1 1,0 1 0,0 0-1,1-1 1,0 1 0,0-1-1,1 0 1,-1 1 0,2-1-1,-1 0 1,0-1 0,1 1-1,0-1 1,1 1 0,-1-1-1,1 0 1,0-1 0,0 1-1,1-1 1,-1 0 0,1-1-1,0 1 1,0-1 0,0 0-1,0 0 1,0-1 0,1 0-1,-1 0 1,1-1 0,8 2-1,-3-2-16,1-1 0,-1 0 0,0-1-1,0 0 1,1-1 0,-1-1 0,-1 0-1,1 0 1,0-1 0,14-7 0,-13 5-9,0-1-1,0-1 1,-1 0 0,0 0 0,0-1 0,-1-1-1,0 0 1,12-14 0,-20 18 3,1 1 1,-1-1-1,1 0 1,-1 0-1,-1 0 0,0-1 1,1 1-1,-2-1 1,1 1-1,-1-1 0,0 1 1,0-1-1,-1 0 0,0 0 1,-2-13-1,2 17 19,0-1 0,-1 1 0,0-1 0,0 1 0,0 0 0,0-1 0,0 1 0,-1 0 0,1 0 0,-1 0 0,0 0 0,0 0 0,0 0 0,0 0 0,-1 1 0,1-1 0,-1 1 0,0 0 0,1-1 0,-1 1 0,0 0 0,0 1 0,0-1 0,-1 1 0,1-1 0,0 1 0,-1 0-1,1 0 1,0 0 0,-1 1 0,-5-1 0,5 0 6,1 1-1,-1 0 0,1 1 0,-1-1 0,1 1 0,-1-1 1,1 1-1,-1 0 0,1 0 0,0 1 0,-1-1 0,1 1 0,0-1 1,0 1-1,0 0 0,0 0 0,-3 3 0,2 0 1,0-1-1,1 1 0,-1-1 0,1 1 1,0 0-1,0 0 0,1 0 1,0 1-1,-3 9 0,1-1 1,1 0 0,1 0 0,0 0 0,1 1 0,0-1 0,2 0 0,2 25 0,-2-34-4,0 1 0,0-1 1,1 1-1,0-1 1,0 0-1,0 0 0,1 0 1,-1 0-1,1 0 0,1 0 1,-1-1-1,0 1 0,5 3 1,-6-6-4,0-1 1,0 1-1,0-1 0,1 0 1,-1 1-1,0-1 0,1 0 1,-1 0-1,0-1 0,1 1 1,-1 0-1,1-1 1,-1 0-1,1 1 0,-1-1 1,1 0-1,-1 0 0,1 0 1,-1-1-1,1 1 0,-1-1 1,1 1-1,-1-1 0,1 0 1,-1 0-1,0 0 1,0 0-1,1 0 0,-1-1 1,0 1-1,3-3 0,3-3 0,0 0 0,0-1 0,0 0 0,-1 0 0,0 0 0,-1-1 0,0 0 0,0-1 0,4-10 0,1-4 0,0-1 0,9-40 0,-13 40 13,-2 0 0,0 0 0,-2 0 0,-1-1-1,-1 1 1,-1 0 0,-1-1 0,-1 1 0,-12-49-1,13 67 26,-2 1-1,1-1 0,-1 1 1,0 0-1,0 0 0,-6-7 1,8 12 186,1 16 32,1 16-213,1 0 1,2 0 0,2 0-1,0 0 1,2-1 0,2-1-1,0 1 1,2-1-1,1-1 1,26 41 0,-32-59-36,0-1 0,1 0 0,0 0 0,0-1 0,1 0 0,0-1 0,13 8 0,14 4-2771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2:10.7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9 1 14400,'-3'0'378,"-3"2"-287,0 0-1,0 1 1,0-1 0,0 1-1,0 0 1,1 1 0,-1-1-1,1 1 1,0 0 0,0 1-1,0-1 1,1 1-1,0 0 1,-7 9 0,0 1 9,1 0 0,1 0 1,0 1-1,-8 22 0,14-28-53,0-1-1,1 0 0,0 0 1,0 1-1,1 0 0,1-1 0,0 18 1,0-22-26,0-1 1,1 1-1,0-1 1,-1 0-1,2 1 1,-1-1-1,0 0 1,1 0-1,0 0 1,0 0-1,0 0 1,0 0-1,1-1 1,0 1-1,-1-1 1,1 1-1,1-1 1,-1 0-1,4 3 0,-6-5-10,1-1 0,-1 1 0,0 0-1,0-1 1,1 1 0,-1-1 0,0 0-1,1 1 1,-1-1 0,1 0 0,-1 0-1,0 0 1,1 0 0,-1 0-1,1 0 1,-1 0 0,0 0 0,1 0-1,-1-1 1,1 1 0,1-1 0,0-1 7,0 0 1,0 1 0,0-1 0,-1 0 0,1 0 0,0-1 0,-1 1 0,4-5 0,0 0 25,0-1 0,-1 0 1,-1 0-1,1 0 0,5-16 0,-5 6 60,0 0 0,-1-1 0,-2 0-1,0 1 1,0-1 0,-2 0-1,0 0 1,-4-19 0,2 26 383,3 16-87,5 23-151,-3-18-352,34 95 619,-32-93-911,0 0 1,0-1 0,1 0 0,1 1 0,0-2-1,14 17 1</inkml:trace>
  <inkml:trace contextRef="#ctx0" brushRef="#br0" timeOffset="350.79">321 1 14560,'0'0'442,"2"3"38,7 20-2,0 0 0,-2 1 0,-1 0 0,0 1-1,1 27 1,18 73-140,-25-124-306,0-4-19,0 0 0,0 0 0,0 0 0,0 1 0,0-1 0,-1 0 0,0 1 0,0-4 0,-2-5 30,-1-14 43,-1 4 92,2-1-1,0 1 0,1-34 0,2 53-145,0 1 0,1-1 1,-1 0-1,0 1 0,1-1 0,-1 1 0,1-1 1,0 1-1,-1-1 0,1 1 0,0-1 0,0 1 0,0-1 1,0 1-1,0 0 0,0 0 0,0-1 0,1 1 0,2-2 1,-1 2-3,0-1 0,0 0 0,0 1 1,1 0-1,-1 0 0,0 0 0,1 0 1,-1 1-1,5-1 0,0 0 7,0 1 0,0 0 0,0 1 0,1 0 1,-1 0-1,-1 1 0,15 4 0,-5 3-4,-2 0-1,1 1 1,-1 1 0,-1 0 0,20 21 0,-6-8-28,-2-2-264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2:09.9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6 168 16128,'0'0'1093,"1"4"-544,10 28-68,-1 0-1,9 53 1,-6-22-147,-7-46-216,-5-15-290,0 1 0,0-1 0,0 1 0,0 0 0,0-1 0,-1 1 0,1 0 0,-1-1 0,0 1 0,0 0-1,0 2 1</inkml:trace>
  <inkml:trace contextRef="#ctx0" brushRef="#br0" timeOffset="1">5 69 14784,'0'0'320,"-5"-18"0,7 6 224,2-1 63,7 0-575,7 0 32</inkml:trace>
  <inkml:trace contextRef="#ctx0" brushRef="#br0" timeOffset="464.05">211 64 11360,'1'10'710,"1"0"1,-2 0 0,1 0 0,-3 18 0,2 25 688,0-49-1359,1 0 1,0 0 0,-1 0 0,2 0 0,-1-1 0,0 1 0,1 0 0,0-1-1,-1 1 1,6 5 0,-4-6-14,-1-1-1,1 1 1,0-1-1,0 0 0,1 0 1,-1 0-1,0-1 1,1 1-1,-1-1 1,1 0-1,-1 1 1,1-2-1,-1 1 0,1 0 1,0-1-1,5 0 1,-4 1-1,0-1 0,-1 1 0,1 0 0,0 0 0,0 0 0,-1 1 0,1-1 0,-1 1 0,1 0 0,5 4 0,-6-2-7,0 0-1,0 0 1,0 0 0,0 1-1,-1-1 1,1 1 0,-1 0-1,-1 0 1,1 0 0,-1 0-1,4 10 1,-1 4-78,-1 0-1,2 21 1,1 2-1901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2:09.2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5 533 13600,'15'31'755,"-2"1"0,-1 1 1,15 66-1,6 107 384,-2-12-633,-30-183-335,-6-27-75,-108-451 1328,107 431-1213,-2-60 0,8 82-150,1-1-1,0 0 1,0 1-1,2-1 1,0 1-1,0 0 1,7-16-1,-8 26-42,-1 0-1,1 0 1,0 1-1,1-1 1,-1 0-1,0 1 1,1 0-1,0-1 1,0 1-1,0 0 1,0 0 0,1 1-1,-1-1 1,1 1-1,-1-1 1,5-1-1,-5 3-7,0 0 0,0 1-1,0-1 1,0 0 0,1 1 0,-1 0-1,0 0 1,0 0 0,0 0-1,0 0 1,1 0 0,-1 1 0,0 0-1,0 0 1,0 0 0,0 0 0,0 0-1,0 0 1,-1 1 0,1-1 0,5 5-1,-2-2-6,0 1 0,-1 1 0,1-1 0,-1 1 0,0 0 0,-1 0 0,0 0 0,0 0 0,0 1 0,0 0 0,-1 0 0,0 0 0,-1 0 0,0 0 0,0 1 1,0-1-1,-1 1 0,0-1 0,0 1 0,-1-1 0,-1 11 0,0-1-4,-1 0 0,-1 0 0,0 0 0,-2-1 0,0 1 1,0-1-1,-2 0 0,-12 23 0,16-34-26,-1 0 0,1 0 1,-1 0-1,0 0 0,-6 5 0,-2-1-2516</inkml:trace>
  <inkml:trace contextRef="#ctx0" brushRef="#br0" timeOffset="353.37">1 351 15424,'0'0'1306,"4"-5"-762,14-14-376,-1-1-1,0-1 0,-2 0 1,0-1-1,-2-1 0,0 0 1,-2-1-1,-1 0 1,0 0-1,-2-2 0,-1 1 1,7-47-1,-14 70 116,2 5-171,56 121 343,31 57-2953,-83-171-102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2:02.2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23 12672,'0'0'202,"2"4"81,13 27 134,-3 2 0,0 0 0,-2 1 0,8 51 0,12 42 53,-44-175 40,2 0 0,2 0 0,2-1 0,-2-63 0,10 93-365,0 0 1,2 0-1,0 0 1,2 0-1,0 1 1,9-27-1,-9 35-68,0-1-1,1 1 0,1 0 1,0 0-1,0 1 1,1 0-1,0 0 0,0 0 1,1 1-1,0 0 0,18-13 1,-20 17-51,1 0-1,-1 0 1,1 1 0,0 0 0,0 0 0,0 0-1,0 1 1,0 0 0,1 0 0,-1 1 0,1 0-1,-1 0 1,1 1 0,0 0 0,10 1 0,-11 0-399,-1 1 0,1-1 0,-1 1 0,1 1 0,-1-1 0,6 4 0</inkml:trace>
  <inkml:trace contextRef="#ctx0" brushRef="#br0" timeOffset="432.58">219 753 15136,'0'0'192,"12"-13"32,7-3-96,10 0 0,7 0-64,2 5 32,-2 3-96,-9 8 0</inkml:trace>
  <inkml:trace contextRef="#ctx0" brushRef="#br0" timeOffset="433.58">120 1080 13760,'0'0'480,"22"-11"-32,3 2 32,14-3 224,10-5 63,10-6-415,7-4 0,5-9-128,2-7 32</inkml:trace>
  <inkml:trace contextRef="#ctx0" brushRef="#br0" timeOffset="902.08">813 383 13600,'0'0'384,"-11"23"0,6 2 32,2 17 0,0 6 0,-2 5-224,2 3 0,7 2-64,2 3 0,1 2 0,7 0-1,11-5-63,10-2 32,9-6-32,4-13 0</inkml:trace>
  <inkml:trace contextRef="#ctx0" brushRef="#br0" timeOffset="1363.1">1204 400 14400,'0'0'1450,"-2"2"-874,0 2-490,0 1-1,0-1 1,1 1-1,0-1 1,-1 1-1,1-1 1,1 1 0,-1 7-1,1 42-6,1-35-21,-1 9-35,2 0 1,1-1-1,1 1 1,12 40-1,-13-59-18,0 0 0,0 0 0,1 0 0,0-1 0,1 1 0,0-1 0,0 0 0,1 0 0,0-1 0,0 1 0,1-1 0,0-1 0,0 1 0,0-1 0,1-1 0,13 8 0,-17-11-3,0 0 0,-1-1-1,1 0 1,0 0 0,0 0-1,0 0 1,0-1 0,0 0-1,0 0 1,0 0 0,0 0-1,0 0 1,0-1 0,0 1-1,0-1 1,-1 0 0,1-1-1,0 1 1,0-1 0,-1 1-1,1-1 1,-1 0 0,1 0-1,-1-1 1,0 1-1,0-1 1,0 0 0,3-3-1,5-6 13,0-1-1,-1 0 0,0-1 1,-1 0-1,11-22 0,-15 24 26,-1 0-1,1-1 0,-2 1 1,0-1-1,0 0 0,-1 0 1,-1 0-1,0 0 0,-1 0 1,0 0-1,-4-24 0,2 24 28,0 1-1,-1 0 1,0 0-1,-1 1 1,-1-1-1,1 1 1,-2 0 0,0 0-1,0 0 1,-1 1-1,0 0 1,-14-15-1,18 23-35,0 0 0,1 0 0,-1 0 0,0 0-1,0 1 1,0-1 0,0 1 0,0 0 0,-1 0-1,1 0 1,0 1 0,-1-1 0,1 1 0,0-1-1,-1 1 1,1 0 0,0 1 0,-1-1 0,1 0-1,0 1 1,-1 0 0,1 0 0,0 0-1,0 0 1,0 0 0,0 1 0,-6 3 0,1-1 15,1 1 0,-1 0 0,1 0 0,0 1 0,0 0 0,1 1 0,0-1 1,0 1-1,-7 11 0,12-17-43,0 1 0,0-1 0,0 1 0,0 0 0,0-1 0,0 1 0,1 0 0,-1 0 1,1-1-1,0 1 0,-1 0 0,1 0 0,0 0 0,0-1 0,0 1 0,0 0 0,0 0 0,1 0 0,-1 0 1,0-1-1,1 1 0,-1 0 0,1 0 0,0-1 0,0 1 0,0 0 0,0-1 0,0 1 0,0-1 0,0 1 1,0-1-1,0 0 0,1 1 0,-1-1 0,0 0 0,1 0 0,-1 0 0,1 0 0,0 0 0,-1 0 0,3 0 1,3 2-9,0 0 0,0 0 1,0-1-1,0 0 1,0 0-1,0-1 0,0 0 1,1 0-1,8-1 1,12-3-2539</inkml:trace>
  <inkml:trace contextRef="#ctx0" brushRef="#br0" timeOffset="2482.07">1395 796 12384,'0'0'666,"1"2"-212,18 131 1145,-4-13-1374,-12-103-159,1 36 1,-6-46-1955</inkml:trace>
  <inkml:trace contextRef="#ctx0" brushRef="#br0" timeOffset="2884">1174 515 14560,'0'0'160,"0"2"58,27 125 876,0 6-729,-21-115-304,0 1 0,1-1 1,1 0-1,19 32 0,-24-46-39,0 1 0,0-1 0,1 0 0,-1 0 0,1-1-1,0 1 1,0-1 0,1 0 0,-1 0 0,0 0 0,1-1-1,0 1 1,0-1 0,0 0 0,0-1 0,10 3 0,-8-3-203,0 0 0,0-1 0,-1 0 1,1 0-1,0 0 0,0-1 1,0 0-1,0 0 0,0-1 1,-1 0-1,10-4 0</inkml:trace>
  <inkml:trace contextRef="#ctx0" brushRef="#br0" timeOffset="3572.46">1334 832 12832,'19'63'754,"19"114"0,-7-24 1071,-31-152-1585,-1-4-38,-142-360 2076,128 318-2009,1 0 0,-9-61 1,19 80-156,1 0 0,1-1 0,2 1 1,1 0-1,6-44 0,-6 63-85,1 1-1,-1 0 1,1-1 0,0 1-1,1 0 1,-1 0 0,1 0-1,1 0 1,-1 1 0,1-1 0,0 1-1,7-8 1,-7 10-18,-1 0 1,1 0 0,0 1-1,0-1 1,0 1-1,1 0 1,-1 0 0,0 0-1,1 1 1,-1 0-1,1-1 1,-1 2-1,1-1 1,0 0 0,-1 1-1,1 0 1,9 1-1,-5 0-5,0 0 0,0 0 0,0 1-1,0 0 1,-1 1 0,1 0 0,-1 1-1,0-1 1,1 1 0,10 8 0,-14-8-8,0 1 0,0 0-1,0 0 1,0 0 0,-1 0 0,0 0 0,0 1 0,0 0 0,-1 0 0,0 0 0,0 0 0,0 1 0,-1-1-1,2 10 1,-1-1-12,0 1 1,-1 0-1,-1-1 0,-1 1 0,0 0 0,-1 0 0,0 0 0,-1-1 0,-1 1 0,-1-1 0,-6 18 0,2-12 0,-1 0-1,-1 0 1,-1-1-1,-1 0 1,0-1 0,-2 0-1,-16 17 1,26-32 16,0 1 0,0-1 0,0 0 0,-1 0 0,1-1 0,-10 6 0,-4-4-2662</inkml:trace>
  <inkml:trace contextRef="#ctx0" brushRef="#br0" timeOffset="4018.37">1177 271 15232,'1'-2'192,"12"-27"360,1 0 0,18-28 0,-18 35-274,-2-1 0,0 0-1,-1-1 1,11-37 0,-22 60 68,6 6-52,11 20-210,-1 1 1,22 46-1,11 18-60,23 12-2451,-65-94-9732</inkml:trace>
  <inkml:trace contextRef="#ctx0" brushRef="#br0" timeOffset="4416.07">1800 137 12736,'16'17'147,"0"2"0,-1 0 1,-1 0-1,-1 1 0,0 1 1,-2 0-1,0 1 0,-1 0 0,-2 0 1,9 35-1,-6-8 337,-2 0 0,-2 1 1,0 100-1,-13-63 150,3-66-879,1 0-1,1 1 1,1-1 0,3 23 0</inkml:trace>
  <inkml:trace contextRef="#ctx0" brushRef="#br0" timeOffset="4417.07">2084 605 13664,'0'0'640,"14"-7"-192,0 7-128,9 0 32,8 2-224,2-1 0</inkml:trace>
  <inkml:trace contextRef="#ctx0" brushRef="#br0" timeOffset="4799.13">2180 843 12224,'0'0'256,"14"3"32,-1-5 448,11-1 0,11-2-608,7-4 0,4-6-128,4-6 0</inkml:trace>
  <inkml:trace contextRef="#ctx0" brushRef="#br0" timeOffset="5183.05">2756 649 11104,'21'107'1394,"13"168"1,-63-363 685,-65-288-335,69 269-1325,19 84-282,1-1 0,1 0-1,1-1 1,1-39 0,2 57-91,0 0 0,1 0 0,0 0 1,0 1-1,1-1 0,0 0 0,0 0 0,0 1 1,1-1-1,0 1 0,0 0 0,1 0 0,0 0 1,0 0-1,0 1 0,1-1 0,0 1 0,0 0 1,0 1-1,10-8 0,-12 10-29,0 1 0,0-1 0,0 0 0,0 1 0,0-1 0,1 1 0,-1 0 0,0 0-1,1 1 1,-1-1 0,1 1 0,-1-1 0,1 1 0,-1 0 0,1 0 0,-1 1 0,1-1 0,3 2 0,-3-1-5,0 1-1,0 0 1,0 0 0,-1 0 0,1 0-1,-1 1 1,1 0 0,-1-1 0,0 1-1,0 0 1,0 1 0,0-1 0,2 4-1,1 3 3,-1 0 0,1 0 0,-2 1 0,1-1 0,-2 1-1,1 0 1,-1 0 0,-1 0 0,0 1 0,0 14 0,-2-4-7,-1 0 0,-1 0 0,-1 0 1,-7 26-1,-31 79-8,9-30-31,26-72-255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2:07.8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08 12576,'0'0'608,"3"0"-224,21-2 101,69-2 559,-82 4-923,-1 1-1,1 0 1,0 0-1,0 1 1,-1 1-1,14 4 1,-22-7-98,-1 1 0,1 0 0,0-1 0,-1 1 1,1 0-1,-1 0 0,1 0 0,-1 0 0,1 0 0,-1 0 0,0 0 0,0 1 1,0-1-1,1 0 0,-1 1 0,0-1 0,0 1 0,-1-1 0,1 1 1,0-1-1,-1 1 0,1 0 0,0-1 0,-1 1 0,0 0 0,1 0 0,-1-1 1,0 1-1,0 0 0,0 0 0,0-1 0,0 1 0,-1 0 0,1 0 0,0-1 1,-1 1-1,1 0 0,-1-1 0,0 1 0,0-1 0,-1 4 0,-4 5 37,-1 0 1,1 0-1,-2 0 0,-14 15 0,19-22-42,-12 12 24,-12 14 55,50-44-92,2-7-3,-1-1-1,-1-1 0,25-34 0,-41 49 18,0-1 0,-1 0 1,0 0-1,-1-1 1,0 0-1,0 0 0,-1 0 1,-1 0-1,0 0 0,0-1 1,-1 0-1,1-20 0,-3 28 5,-1 0 0,1 0-1,-1 0 1,0 0 0,0 1-1,-1-1 1,-2-6 0,-4-13 928,8 22-934,0 1 1,0-1-1,1 0 0,-1 0 1,0 1-1,1-1 1,-1 1-1,0-1 0,1 0 1,-1 1-1,1-1 1,-1 1-1,1-1 0,-1 1 1,1-1-1,-1 1 0,1-1 1,0 1-1,-1 0 1,1-1-1,-1 1 0,1 0 1,0-1-1,0 1 1,-1 0-1,1 0 0,0 0 1,0-1-1,27-5 155,-26 5-149,14-2 25,-1 1 0,1 1 0,0 0-1,0 2 1,-1-1 0,1 2 0,23 4-1,-33-4-38,1 0-1,-1 0 0,0 0 1,0 1-1,0 0 1,0 0-1,0 1 0,0 0 1,4 4-1,-6-5-5,-1 0 1,0 0-1,-1 1 1,1-1-1,-1 1 1,1 0-1,-1-1 1,0 1-1,-1 0 0,1 0 1,-1 0-1,1 1 1,-1-1-1,0 0 1,0 6-1,-1 1 17,0 0-1,-1 0 1,0-1 0,-1 1-1,0 0 1,-1 0 0,0-1-1,-1 0 1,0 1 0,-6 9-1,-6 12-1171,-29 39-1,43-67 753,-7 9-1216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2:48.08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36 13856,'19'-12'573,"0"1"0,36-16 0,-46 23-527,-1 1 0,1 1 0,0-1 0,0 1 1,0 1-1,1-1 0,-1 2 0,0-1 1,11 2-1,-18-1-61,0 0 0,-1 0 0,1 0 1,0 1-1,0-1 0,0 1 0,-1-1 0,1 1 1,0 0-1,0-1 0,-1 1 0,1 0 0,-1 0 1,1 0-1,-1 0 0,1 1 0,-1-1 0,0 0 1,1 1-1,-1-1 0,0 1 0,0-1 0,0 1 0,0-1 1,0 1-1,-1 0 0,1-1 0,0 1 0,-1 0 1,1 0-1,-1 0 0,0-1 0,0 1 0,1 0 1,-1 0-1,0 0 0,0 0 0,-1-1 0,1 1 1,0 0-1,-1 2 0,-2 9-141,-1-1 0,0 1 0,0-1 0,-11 20 0,12-26 123,-25 51-137,-61 142-406,86-193 606,1 1 1,0 0 0,1 0-1,-1 0 1,0 8 0,2-14-24,0 1 0,0-1 0,0 0 0,0 1 0,0-1 0,0 1 0,0-1 0,1 1 0,-1-1 0,0 0 0,1 1 0,-1-1 0,1 0 0,0 1 0,-1-1 0,1 0 0,0 0 0,0 0 0,0 1 0,0-1 0,0 0 0,0 0 0,0 0 0,0-1 0,0 1 0,0 0 0,0 0 0,1 0 0,-1-1 0,0 1 1,1-1-1,2 1 0,4 1-97,0-2 1,0 1 0,0-1-1,0 0 1,0-1 0,0 0-1,0 0 1,0-1 0,0 1-1,-1-2 1,1 1 0,-1-1-1,1-1 1,-1 1 0,7-6-1</inkml:trace>
  <inkml:trace contextRef="#ctx0" brushRef="#br0" timeOffset="382.82">59 605 13408,'0'0'192,"19"-4"32,2 1 96,12-1 32,13-4-320,8-5 32,8-4-64,-1-4 32</inkml:trace>
  <inkml:trace contextRef="#ctx0" brushRef="#br0" timeOffset="798.21">608 627 16320,'0'0'479,"11"2"-479,1-2 128,8 0 32,8 0-64,1-3 32,1 2 0,-6 2 0</inkml:trace>
  <inkml:trace contextRef="#ctx0" brushRef="#br0" timeOffset="1166.33">603 846 11360,'0'0'1856,"13"0"-1408,-2 1 32,6-1-256,6-1 0,7-1-64,5-2 0,7-5-96,9-3 32,6-5-64,4-4 32</inkml:trace>
  <inkml:trace contextRef="#ctx0" brushRef="#br0" timeOffset="1567.77">1352 629 14656,'0'0'192,"3"-3"64,41-49 1103,46-59-202,-79 95-1039,-1 0 0,0-1 1,-1 0-1,-1 0 1,9-30-1,-16 41-66,2-2 71,-1 1 0,0-1 0,-1 1 0,1-14 0,-2 20-11,10 11 325,2 9-437,-7-10-5,0 0-1,1-1 1,0 0-1,1 0 1,11 11 0,-17-18 4,1 0 0,-1 0 1,0 0-1,1 0 0,0 0 1,-1 0-1,1-1 0,-1 1 1,1 0-1,0-1 0,0 1 1,-1-1-1,1 0 0,0 0 1,0 1-1,0-1 0,-1 0 1,1-1-1,0 1 0,0 0 1,-1 0-1,1-1 0,0 1 1,0-1-1,-1 1 0,1-1 0,0 0 1,-1 0-1,1 0 0,-1 0 1,1 0-1,-1 0 0,0 0 1,1 0-1,-1-1 0,0 1 1,0 0-1,2-3 0,3-4 4,-1-1 0,0 1 0,0-1 0,0 0 0,-1-1 0,-1 1-1,0-1 1,0 0 0,-1 0 0,0 0 0,0 0 0,-1-19 0,-1 28 23,7 9 12,2 8-38,-2-1 1,0 2 0,-1-1-1,8 32 1,-13-45-4,1 11 20,-1-8-2573</inkml:trace>
  <inkml:trace contextRef="#ctx0" brushRef="#br0" timeOffset="1950.7">1567 180 13856,'10'-6'85,"-1"0"0,0-1 1,0 0-1,0-1 1,-1 0-1,0 0 1,0 0-1,10-18 0,-7 13 75,26-44 692,-22 32 178,-14 24-449,4 4-223,9 7-273,0 1-1,-1 1 1,0 0 0,0 0 0,16 23 0,0 8-2386</inkml:trace>
  <inkml:trace contextRef="#ctx0" brushRef="#br0" timeOffset="2335.66">1973 278 15136,'0'0'2378,"4"0"-2026,14-1-44,1-1 0,0-1 0,21-6 0,15-3 375,-34 5-176,-14 3-3057</inkml:trace>
  <inkml:trace contextRef="#ctx0" brushRef="#br0" timeOffset="3180.97">2244 523 13216,'0'0'762,"4"-4"-106,21-24 339,35-50 1,-52 66-938,-1 0 0,0-1-1,-1 1 1,0-1 0,-1-1 0,-1 1 0,0-1 0,2-15 0,-2-12 99,-1-45 0,-2 25 212,8 76-86,-1 3-38,2 0 0,15 20 0,-24-37-245,0 1 0,0-1 0,1 0 0,-1 0 0,0 0 0,1 0 0,-1 0 0,0 0 0,1 0 0,-1 0 0,1 0 0,0-1 0,-1 1 0,1 0 0,0-1 0,-1 0 0,1 1 0,0-1 0,-1 0 0,1 0 0,0 0 0,0 0 0,1 0 0,0-1 0,-1 0 0,1 0 0,-1 0 0,1-1 0,-1 1 0,0 0 0,0-1 0,0 0 0,1 1 0,-2-1 0,1 0 0,0 0 0,2-4 0,2-2 0,-1 0 0,0 0 0,-1-1 0,0 0 0,0 0 0,-1 0 0,3-13 0,-2 4 32,-1 0 0,0-23 0,-3 40 64,21 55 96,-19-45-189,1 0 1,0-1 0,1 1-1,0-1 1,0 1 0,1-1-1,0-1 1,11 15-1,7-4-2419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13:10.86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2 308 14656,'-19'-17'645,"9"7"413,-1 0-1,-11-16 1,38 33-914,1 3-130,-1 2 0,0-1 0,-1 2 0,0 0 0,-1 1 0,0 1 0,15 21 0,72 123-40,-63-95 15,39 75-23,39 59-60,-114-195-2,30 38 402,-30-39-465,0 0 1,0-1-1,0 1 0,0 0 0,0-1 0,0 0 1,0 1-1,1-1 0,-1 0 0,1 0 0,-1 0 0,0 0 1,1-1-1,-1 1 0,6 0 0</inkml:trace>
  <inkml:trace contextRef="#ctx0" brushRef="#br0" timeOffset="410.31">619 121 14656,'0'0'346,"0"4"28,-37 233 2506,22-155-2561,-18 77 171,16-84-189,2 0 0,-6 127-1,20-184-245,2 0 0,4 25-1,3-13-2559</inkml:trace>
  <inkml:trace contextRef="#ctx0" brushRef="#br0" timeOffset="809.28">1019 240 14208,'0'0'298,"0"0"-229,-1-1-1,0 1 1,0 0-1,1 0 1,-1 0-1,0-1 1,0 1-1,1 0 1,-1 0 0,0 0-1,0 0 1,0 1-1,1-1 1,-1 0-1,0 0 1,0 0-1,1 1 1,-1-1-1,-1 1 1,-8 15 166,1 0 1,0 1-1,1 0 0,1 0 1,0 1-1,-4 22 1,-17 113 94,25-132-278,1 1-1,2-1 0,0 1 0,1-1 0,1 1 0,1-1 0,9 33 1,-7-38-28,1 0-1,0-1 1,1 0 0,0 1 0,1-2 0,1 0 0,1 0 0,0 0 0,0-1 0,14 13-1,-17-20-269,1 0-1,-1-1 1,1 0-1,0 0 1,0-1-1,0 0 1,1 0-1,9 3 1,-10-5-11423</inkml:trace>
  <inkml:trace contextRef="#ctx0" brushRef="#br0" timeOffset="1208.94">1554 785 14304,'25'124'2125,"16"213"0,-39-315-1869,-2-21-155,-1-4-5,-49-140 291,18 48-294,2 8-3,3-1-1,4-1 0,-11-97 1,31 168-53,2-1 0,0 1 0,1 0 0,1 0 0,1 0 0,0 0 1,7-27-1,-7 38-14,0 1 0,1-1 0,0 1 1,0 0-1,0 0 0,0 0 1,1 0-1,0 0 0,0 1 0,1 0 1,0-1-1,0 2 0,0-1 0,0 1 1,1 0-1,-1 0 0,1 0 0,0 1 1,0-1-1,1 2 0,-1-1 0,10-2 1,-12 4-8,0 0-1,0 0 1,-1 1 0,1-1 0,0 1 0,0 0 0,0 0 0,0 1 0,-1-1 0,1 1-1,0-1 1,0 1 0,-1 0 0,1 1 0,-1-1 0,7 4 0,-5-2-3,-1 1 0,1-1 1,-1 1-1,0 0 0,0 0 1,0 1-1,-1-1 1,0 1-1,0-1 0,4 9 1,-1 1 1,0 0 0,-1 1 0,0 0 0,-1 1 1,-1-1-1,-1 1 0,2 21 0,-4-10 18,0-1 1,-2 1-1,-9 47 0,8-62-934,0 0 0,-10 21 0</inkml:trace>
  <inkml:trace contextRef="#ctx0" brushRef="#br0" timeOffset="1593.66">1341 372 16959,'0'0'656,"1"-2"-96,26-65 323,23-83 0,-41 118-665,-9 32-84,10 3 52,18 13 75,39 27 0,3 2-3044</inkml:trace>
  <inkml:trace contextRef="#ctx0" brushRef="#br0" timeOffset="1594.66">1694 1 14880,'0'0'896,"3"0"-294,-1 1-527,1 0 0,0 0 0,-1 0 0,1 0 0,-1 0 0,1 1 0,-1-1 0,0 1 0,0 0 0,1 0 0,-1-1 0,3 5 0,26 34 198,-18-22-140,4 4-29,-2 0 0,-1 2 0,-1-1 0,-1 2 0,-1 0-1,-1 0 1,8 38 0,28 190 646,-36-183-528,-9-63-188,12 79 472,1 97-1,-15-169-2990</inkml:trace>
  <inkml:trace contextRef="#ctx0" brushRef="#br0" timeOffset="1951">2361 329 15584,'0'0'2687,"17"0"-2207,2 0 32,12 0-320,4-1 32,3-4-192,-1-1 32</inkml:trace>
  <inkml:trace contextRef="#ctx0" brushRef="#br0" timeOffset="1952">2386 584 16607,'0'0'3104,"14"-5"-2400,8 0 32,21-3-384,15-5-32,20-4-128,10-7 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3:14.45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14 15680,'0'0'421,"3"-1"69,24-5 93,0 2-1,0 1 0,54 1 1,-12 1-363,706-61 397,122-6-440,-170 51-67,237-7-33,-814 19-74,954-15-1,-745 42 24,-203-9-25,-85-11-102,-46-4-2342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3:21.29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242 13600,'0'0'981,"2"2"-240,-1-1-684,0 1 0,1-1-1,-1 0 1,0 0 0,1 0-1,-1 0 1,0 0 0,1 0-1,-1 0 1,1 0 0,0-1 0,-1 1-1,1 0 1,0-1 0,-1 0-1,1 1 1,0-1 0,0 0-1,-1 0 1,1 0 0,0 0 0,0 0-1,-1 0 1,1-1 0,0 1-1,-1 0 1,1-1 0,0 1-1,-1-1 1,1 0 0,0 0 0,-1 0-1,1 1 1,-1-1 0,0-1-1,1 1 1,1-2 0,5-3-28,0-1 1,0-1-1,-1 1 0,0-2 1,0 1-1,-1-1 0,0 1 1,0-2-1,-1 1 1,0-1-1,3-10 0,6-17 74,13-61 1,-26 95-98,29-173 278,-11 55 77,-18 117-325,0-4 141,1 0-1,0-1 0,5-11 1,3 48 121,0 9-249,-2-9-31,14 38 0,-19-59-21,0 0 0,0-1 1,1 0-1,0 0 1,0 0-1,0 0 1,0 0-1,1-1 0,0 0 1,1 0-1,5 5 1,-9-9 0,0 0 1,-1 0-1,1 0 1,0 0-1,0 0 1,0-1-1,0 1 1,0-1-1,0 1 1,0-1-1,0 0 1,0 1 0,0-1-1,0 0 1,0-1-1,1 1 1,-1 0-1,0 0 1,0-1-1,0 0 1,0 1-1,0-1 1,-1 0-1,1 0 1,0 0-1,0 0 1,0 0-1,-1 0 1,1 0-1,-1-1 1,1 1-1,-1-1 1,1 1 0,-1-1-1,0 1 1,2-4-1,3-3-5,-1-1 1,0 1-1,-1-1 0,0 0 1,0 0-1,3-15 0,-2 0 26,-2 0 0,0 0 0,-1-31 0,-1 18 7,16 87 667,-7-7-789,11 35 361,-17-69-918,-1 0 0,2 0 0,6 11 0</inkml:trace>
  <inkml:trace contextRef="#ctx0" brushRef="#br0" timeOffset="617.41">250 544 14976,'0'0'704,"5"-3"-336,20-14 53,-1-2 0,40-38 1,-57 49-371,0 0 1,0-1-1,-1 1 1,0-2-1,0 1 1,-1 0-1,-1-1 1,1 0 0,-2 0-1,1 0 1,3-21-1,-4 30 462,3 9-356,6 13-176,-10-18 67,11 19 30,27 33 0,-18-29-2389</inkml:trace>
  <inkml:trace contextRef="#ctx0" brushRef="#br0" timeOffset="986.98">924 819 15040,'98'11'384,"-22"-11"55,109-15 0,76-26 193,-139 20-351,148-35 292,-238 49-500,-23 4-61,-8-1 2,-19-5 15,-35-4 6,51 13-35,-81-17-69,82 17 42,5-6-10,-1 4 28,1 0-1,-1 0 0,1 1 1,0-1-1,-1 1 1,1-1-1,0 1 1,0 0-1,0 1 1,0-1-1,0 1 1,0-1-1,0 1 0,0 1 1,0-1-1,6 2 1,-7-2-7,-1 1 1,1 1-1,-1-1 1,1 0-1,-1 1 1,1-1-1,-1 1 1,0 0-1,0-1 1,0 1-1,0 0 1,0 0-1,0 1 1,-1-1-1,1 0 1,-1 1-1,1-1 1,-1 0-1,0 1 1,0 0-1,0-1 1,0 1-1,-1 0 1,1-1-1,0 4 1,1 18-60,0 47 0,-2-34-2132</inkml:trace>
  <inkml:trace contextRef="#ctx0" brushRef="#br0" timeOffset="1539.3">2388 660 13856,'3'23'94,"-1"-6"66,0 0 1,-1 1-1,0-1 0,-2 1 0,-3 24 1,4-42-161,0-1 0,0 1 0,0 0 0,0 0 0,0 0 0,0-1 0,0 1 0,0 0 0,-1 0 0,1 0 0,0 0 0,0-1 0,0 1 0,0 0 0,0 0 0,0 0 0,0 0 0,-1-1 0,1 1 0,0 0 0,0 0 0,0 0 0,0 0 0,-1 0 0,1 0 0,0 0 0,0-1 0,0 1 0,-1 0 0,1 0 0,0 0 0,0 0 0,0 0 0,-1 0 0,1 0 0,0 0 0,0 0 0,0 0 0,-1 0 0,1 0 0,0 0 0,0 0 0,0 0 0,-1 1 0,1-1 0,0 0 0,0 0 0,0 0 0,0 0 0,-1 0 0,1 0 0,0 0 0,0 1 0,0-1 0,0 0 0,0 0 0,-1 0 0,1 0 0,0 0 0,0 1 0,0-1 0,0 0 0,0 0 0,0 1 0,0-1 0,-4-9 7,1 0 0,0 0 0,0 0 1,1-1-1,0 1 0,0-11 1,-2-63 92,4 49-59,-1 1 238,1 0 0,2 0 1,1 0-1,10-43 1,-13 76-270,0 0 1,0-1 0,0 1-1,0 0 1,1-1-1,-1 1 1,0 0-1,0-1 1,0 1 0,0 0-1,0 0 1,0-1-1,1 1 1,-1 0-1,0-1 1,0 1-1,0 0 1,1 0 0,-1 0-1,0-1 1,0 1-1,1 0 1,-1 0-1,0 0 1,0-1 0,1 1-1,-1 0 1,0 0-1,1 0 1,-1 0-1,0 0 1,1 0 0,-1 0-1,0 0 1,1 0-1,-1 0 1,0 0-1,1 0 1,-1 0 0,0 0-1,0 0 1,1 0-1,-1 0 1,0 0-1,1 0 1,-1 1 0,0-1-1,1 0 1,-1 0-1,0 0 1,0 0-1,1 1 1,-1-1 0,0 0-1,0 0 1,0 1-1,1-1 1,15 18 162,-14-15-138,106 162 129,-40-56-115,-62-100-49,1-1 0,-1 0 0,9 8 0,-14-14 0,1-1 0,0 1 0,0 0 0,0-1 0,0 1 0,0-1 0,0 0 0,0 0 0,0 1 0,1-1 0,-1-1 0,0 1 0,1 0 0,-1-1 0,1 1 0,-1-1 0,1 0 0,2 1 0,-4-2 1,0 1-1,0-1 0,0 1 1,0-1-1,1 0 0,-1 1 0,-1-1 1,1 0-1,0 0 0,0 0 0,0 1 1,0-1-1,0 0 0,-1 0 1,1 0-1,-1 0 0,1 0 0,0-3 1,9-22 22,-9 22-14,4-16 94,-1 1 1,-1-1-1,-1 0 0,-1 0 1,-2-31-1,0 20 331,4-35 0,-2 63-476,0-1 1,1 0-1,-1 0 1,1 0-1,0 1 1,0-1-1,0 1 1,1 0-1,-1-1 1,1 1-1,0 0 1,-1 0-1,2 1 1,3-4-1,-3 2-1122</inkml:trace>
  <inkml:trace contextRef="#ctx0" brushRef="#br0" timeOffset="1907.96">3013 360 14208,'0'0'384,"-6"12"0,3 4 0,2 17-96,0 5 32,-2 5-160,1 3 32,4-1-33,3 2 1,4 3-96,4-4 0</inkml:trace>
  <inkml:trace contextRef="#ctx0" brushRef="#br0" timeOffset="2304.17">3088 937 13408,'0'0'1509,"1"-2"-1066,32-49 312,-20 32-669,16-29 1,42-115 201,-61 135-137,-1-1-1,-2 0 1,7-58-1,-14 87-140,-1 0-1,1 0 0,0 0 1,0 0-1,0 0 1,0 0-1,0 0 0,0 0 1,0 0-1,0-1 1,0 1-1,0 0 0,0 0 1,0 0-1,0 0 1,0 0-1,0 0 0,0 0 1,0 0-1,0 0 0,0 0 1,0 0-1,0-1 1,0 1-1,0 0 0,0 0 1,0 0-1,0 0 1,0 0-1,0 0 0,0 0 1,0 0-1,0 0 1,0 0-1,1 0 0,-1 0 1,0 0-1,0-1 1,0 1-1,0 0 0,0 0 1,0 0-1,0 0 1,0 0-1,0 0 0,0 0 1,0 0-1,0 0 1,1 0-1,-1 0 0,0 0 1,0 0-1,0 0 1,0 0-1,0 0 0,0 0 1,0 0-1,0 0 1,0 0-1,0 0 0,0 0 1,1 0-1,-1 0 1,0 0-1,0 0 0,0 0 1,0 0-1,5 10 323,10 28-235,6 15-98,-17-48 5,-1 1 0,1-1 0,-1 0-1,1-1 1,1 1 0,8 7 0,-12-11-4,0 0 0,1 0 0,-1 0 0,0 0 0,0 0 0,1-1 0,-1 1 0,0 0 0,1-1 0,-1 1 0,1-1 0,-1 1 0,1-1 0,-1 0 0,1 0 0,-1 0 0,1 1 0,-1-1 0,1-1 0,-1 1 0,1 0 0,-1 0 0,1-1 0,-1 1 0,1 0 0,-1-1 0,0 0 0,1 1 0,-1-1 0,0 0-1,1 1 1,-1-1 0,2-2 0,4-5 3,0-1-1,0 0 1,-1 0-1,-1 0 0,0-1 1,0 0-1,-1 1 1,0-2-1,4-12 0,0-11 258,7-54 0,-15 87-132,1 38 137,2-1 0,13 70 0,-14-100-256,-1 0 0,1-1 0,0 1-1,0-1 1,0 1 0,1-1 0,0 0 0,0 0 0,0 0-1,1 0 1,-1 0 0,8 6 0,-8-8-366,1-1 0,-1 1 0,1-1 0,-1 0 0,1 0 0,5 2 0</inkml:trace>
  <inkml:trace contextRef="#ctx0" brushRef="#br0" timeOffset="2703.1">3715 541 13856,'0'0'384,"6"21"-224,-3-2 224,-1 6-32,1 2-160,4-2 32,5-2-64,6-7 0</inkml:trace>
  <inkml:trace contextRef="#ctx0" brushRef="#br0" timeOffset="3072.26">4065 461 12832,'0'0'202,"1"2"81,-1-1-243,13 53 1649,-12-50-1642,-1 1 0,1 0-1,-1 0 1,0 0 0,0 0 0,-1 0 0,0 0 0,1-1-1,-3 7 1,3-10-44,0-1 0,-1 0 0,1 0-1,0 1 1,0-1 0,0 0 0,0 1 0,-1-1 0,1 0-1,0 0 1,0 0 0,-1 1 0,1-1 0,0 0 0,-1 0-1,1 0 1,0 1 0,0-1 0,-1 0 0,1 0 0,0 0-1,-1 0 1,1 0 0,0 0 0,-1 0 0,1 0-1,0 0 1,-1 0 0,1 0 0,0 0 0,-1 0 0,1 0-1,0 0 1,-1 0 0,1 0 0,0 0 0,-1 0 0,1-1-1,-1 1 1,-11-7 9,11 6-3,-8-6 39,1-1 0,0 1 1,0-2-1,1 1 1,0-1-1,1 0 1,0 0-1,-9-18 1,5 5 223,0-1 0,-12-45 1,20 60-154,1 0 0,-1 0 0,1 0 0,1 0 0,-1 0 1,2 0-1,0-8 0,-1 14-82,0 1-1,0-1 1,1 1 0,-1-1-1,0 1 1,1-1 0,-1 1 0,1-1-1,0 1 1,0-1 0,-1 1 0,1 0-1,0-1 1,0 1 0,0 0 0,0 0-1,0 0 1,1 0 0,-1 0 0,0 0-1,1 0 1,-1 0 0,0 0-1,1 0 1,-1 1 0,1-1 0,-1 1-1,1-1 1,-1 1 0,1 0 0,-1-1-1,1 1 1,-1 0 0,1 0 0,0 0-1,-1 0 1,1 0 0,-1 1 0,1-1-1,-1 0 1,3 2 0,6 1 88,0 0-1,-1 1 1,15 9 0,-12-7-30,0 0 0,18 6 0,-27-11-80,0 0-1,-1 0 0,1 0 1,0-1-1,0 0 0,1 1 0,-1-1 1,0 0-1,0-1 0,0 1 1,0 0-1,0-1 0,0 0 0,0 1 1,4-3-1,-5 2-2,0-1 0,0 1 0,-1-1 0,1 1 0,0-1 0,0 1 0,-1-1 0,1 0 0,-1 0 0,0 0 0,1 0 0,-1 0 0,0 0 0,0-1 0,0 1 0,0 0 0,-1 0 0,1-1 0,0-3 0,0-6 51,0 0 1,0-20 0,-2 19-4,2-5 34,-1 1 0,7-34 1,3 17-2773</inkml:trace>
  <inkml:trace contextRef="#ctx0" brushRef="#br0" timeOffset="3503.05">4269 17 10912,'7'-3'66,"-1"0"0,0 1 0,1 0 0,0 0 0,-1 0 0,1 1 0,0 0 0,0 0 0,0 1 0,-1 0 1,1 0-1,8 2 0,-13-2-38,1 1 1,-1-1-1,1 1 0,-1 0 1,0 0-1,1 0 1,-1 0-1,0 0 1,1 1-1,-1-1 0,0 0 1,0 1-1,0 0 1,0 0-1,-1-1 1,1 1-1,0 0 0,-1 0 1,0 1-1,1-1 1,-1 0-1,0 0 1,0 1-1,0-1 1,0 0-1,0 1 0,-1-1 1,1 1-1,-1-1 1,0 1-1,1 0 1,-1-1-1,0 1 0,-1-1 1,1 3-1,-2 8 33,1-1 1,-2 1-1,0-1 0,0 0 0,-1 0 0,-6 11 1,-38 65 512,48-87-553,-1-1 1,1 1-1,-1 0 1,1-1 0,-1 1-1,1 0 1,-1 0-1,1-1 1,-1 1-1,1 0 1,0 0-1,0 0 1,-1 0-1,1-1 1,0 1-1,0 0 1,0 0-1,0 0 1,0 0-1,0 0 1,0 0-1,0 0 1,0-1-1,1 1 1,-1 0-1,0 0 1,1 0-1,-1 0 1,0-1-1,1 1 1,-1 0 0,1 0-1,0 0 1,2 1 22,-1-1 0,1 1 0,0-1 0,0 0 0,0 0 1,0 0-1,0-1 0,-1 1 0,5 0 0,23 2-41,51-2 1,-60-1-1499,-15 0-8147</inkml:trace>
  <inkml:trace contextRef="#ctx0" brushRef="#br0" timeOffset="3918.4">3950 765 16032,'0'0'256,"15"-14"-224,8 3 32,10-4-32,6 1-1,6 5 1,2 3 32,1-2 32,2 1 0,1 1-64,-7 2 32</inkml:trace>
  <inkml:trace contextRef="#ctx0" brushRef="#br0" timeOffset="3918.47">4192 850 13952,'0'0'261,"1"4"70,4 26 1215,18 56 1,-23-85-1051,1-2-479,0 0 1,0 0-1,0 1 1,0-1-1,0 0 1,-1 0-1,1 0 1,0 0-1,-1 0 1,1 0-1,-1 0 1,1 0-1,-1 0 1,0 0-1,1 0 1,-1-1-1,0 1 1,0 0-1,1-1 1,0-2 32,7-27 139,-3 13-14,0 0 1,2 0-1,9-19 0,-15 35-141,0 0-1,0 0 1,0 0-1,1 1 1,-1-1-1,1 0 0,0 1 1,-1-1-1,1 1 1,0-1-1,0 1 1,0 0-1,0 0 0,0 0 1,0 0-1,0 0 1,0 0-1,1 0 0,-1 1 1,3-1-1,-3 1-21,-1 0-1,1 0 1,0 0-1,0 0 1,-1 0-1,1 1 1,0-1-1,-1 1 1,1-1-1,0 1 1,-1 0-1,1-1 1,-1 1-1,1 0 1,-1 0-1,0 0 1,1 0-1,-1 0 1,0 1-1,0-1 1,1 0-1,-1 0 1,0 1-1,0-1 1,0 1-1,-1-1 1,2 2-1,2 8 49,0 1 0,-1-1 0,0 1 0,0-1 0,0 24 0,7 23-2868</inkml:trace>
  <inkml:trace contextRef="#ctx0" brushRef="#br0" timeOffset="4301.26">4741 73 15232,'26'33'298,"-1"2"1,-2 1 0,-2 1 0,-1 0 0,29 80 0,-30-62 149,-4 1-1,-2 0 1,11 106-1,-21-99-64,-3 1 0,-3-1 0,-2 1 0,-21 90 0,23-138-194,-1 0 0,-7 19 0,-1-10-2543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3:19.18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144 12928,'11'-54'468,"25"-70"1,-12 45-52,-12 36-244,-2 0-1,-2-1 1,4-57 0,-11 79-51,-1 1 0,-1-1 1,-1 1-1,-1 0 1,-1 0-1,0 0 0,-2 0 1,-16-38-1,22 57 97,-3 14 293,2 7-376,0 0-1,2 0 1,0-1 0,2 1-1,0-1 1,0 1 0,2-1-1,9 25 1,-12-39-118,0 0-1,0 0 0,0 0 1,0-1-1,1 1 1,-1 0-1,1-1 1,0 0-1,0 0 0,0 0 1,1 0-1,-1 0 1,1-1-1,-1 1 1,1-1-1,0 0 1,0 0-1,0 0 0,0-1 1,7 2-1,-8-2-12,1-1 0,0 0-1,0 1 1,0-2 0,0 1 0,0 0-1,0-1 1,0 0 0,-1 0-1,1 0 1,0 0 0,0 0 0,-1-1-1,1 0 1,-1 0 0,1 0-1,-1 0 1,0 0 0,0-1 0,0 1-1,0-1 1,4-5 0,4-5 10,-1-1 1,-1-1-1,0 1 1,-1-2-1,0 1 1,8-25-1,22-102 323,-33 118-208,-5 24-119,0 0 1,0 0 0,0 0 0,0 0-1,1 0 1,-1 0 0,0 0-1,0 0 1,0 0 0,0-1 0,0 1-1,0 0 1,0 0 0,0 0-1,0 0 1,0 0 0,0 0-1,1 0 1,-1 0 0,0 0 0,0 0-1,0 0 1,0 0 0,0 0-1,0 0 1,0 0 0,0 0 0,1 0-1,-1 0 1,0 0 0,0 0-1,0 0 1,0 0 0,0 0-1,0 0 1,0 0 0,0 0 0,0 0-1,1 0 1,-1 0 0,0 0-1,0 0 1,0 0 0,0 0 0,0 1-1,0-1 1,0 0 0,0 0-1,0 0 1,0 0 0,0 0-1,0 0 1,0 0 0,1 0 0,-1 0-1,0 0 1,0 1 0,0-1-1,0 0 1,0 0 0,0 0 0,0 0-1,0 0 1,0 0 0,0 1-1,7 12 156,7 18-178,9 40 29,4 10 206,-25-74-520,1 0 0,1-1 0,-1 0 0,1 1 0,0-1 0,1-1 0,-1 1 0,10 9 0</inkml:trace>
  <inkml:trace contextRef="#ctx0" brushRef="#br0" timeOffset="558.73">31 364 14976,'1'-3'160,"73"-144"1417,-52 110-1420,-2-2 1,-2 0 0,17-54-1,-35 93-145,1 0-1,-1-1 0,0 1 0,0 0 0,0 0 0,0-1 0,0 1 0,0 0 0,0 0 0,1-1 0,-1 1 0,0 0 0,0 0 0,0 0 0,0-1 0,1 1 0,-1 0 0,0 0 0,0 0 0,1 0 0,-1-1 0,0 1 0,0 0 0,1 0 0,-1 0 0,0 0 0,0 0 0,1 0 0,-1 0 0,0 0 0,0 0 0,1 0 0,-1 0 0,0 0 0,0 0 0,1 0 0,-1 0 1,0 0-1,1 0 0,-1 0 0,0 0 0,0 0 0,1 1 0,-1-1 0,0 0 0,0 0 0,0 0 0,1 0 0,-1 0 0,0 1 0,0-1 0,0 0 0,1 0 0,-1 1 0,0-1 0,0 0 0,0 0 0,0 0 0,0 1 0,1-1 0,12 19 62,-11-17-24,58 94 248,-36-57-997,1 0 0,46 54 1</inkml:trace>
  <inkml:trace contextRef="#ctx0" brushRef="#br0" timeOffset="991.94">831 397 15584,'0'0'832</inkml:trace>
  <inkml:trace contextRef="#ctx0" brushRef="#br0" timeOffset="992.94">785 643 14976,'0'0'288,"14"13"-256,-1-7 32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3:14.90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50 193 14560,'-18'12'318,"1"1"0,0 1 0,1 0 0,1 1 0,0 1 0,1 0 0,1 1 1,0 1-1,1 0 0,-13 28 0,12-17-239,1 0 0,1 1 0,1 0 0,2 1 1,1 0-1,-5 45 0,11-62-65,0 1 0,1-1 0,1 0-1,0 1 1,1-1 0,0 0 0,1 0 0,0 0 0,2 0 0,-1-1 0,11 21 0,-8-24-7,-1 1 1,1-1-1,1 0 1,0 0-1,1-1 1,-1 0-1,2-1 1,-1 1-1,1-2 1,0 0-1,1 0 1,0-1-1,17 8 1,-16-10-5,0 0 1,0 0-1,0-2 1,1 0-1,-1 0 0,1-1 1,19 0-1,11-5-2372,-33 3-9470</inkml:trace>
  <inkml:trace contextRef="#ctx0" brushRef="#br0" timeOffset="398.28">801 247 13600,'0'0'1498,"0"3"-884,-4 33 8,2 41 0,-1 15-485,-7 12 0,-9 174 14,19-271-146,0 3 3,0 0 0,0 0 0,0-1 0,1 1 0,1 0 0,0-1 0,0 1 0,1-1 0,4 10 0,-6-18-6,0 0 1,0 0-1,0 0 0,0 0 0,0 0 1,0 0-1,0 0 0,0-1 1,0 1-1,0-1 0,1 1 0,-1 0 1,0-1-1,0 0 0,1 1 1,-1-1-1,0 0 0,1 0 0,-1 0 1,0 0-1,2 0 0,32-3 36,-26 2-25,21-5 92,37-11 0,-40 10 113,53-9 0,-52 14-297,69-11 783,-87 11-1307,0-1 0,0 0 0,17-7 0</inkml:trace>
  <inkml:trace contextRef="#ctx0" brushRef="#br0" timeOffset="735.28">1174 293 15328,'0'0'0,"14"-9"96,5 2 0,14-1 128,6-1 0,5-5 224,2 1-33,5 1 33,2-1 32,-1-4-128,-4-3-32</inkml:trace>
  <inkml:trace contextRef="#ctx0" brushRef="#br0" timeOffset="1319.15">1521 219 13760,'0'0'1696,"1"4"-1280,10 36-51,-2 0 0,7 64 0,4 25-26,48 228 1138,-65-341-1131,0-1-2249</inkml:trace>
  <inkml:trace contextRef="#ctx0" brushRef="#br0" timeOffset="1872.83">2077 562 17407,'0'0'192</inkml:trace>
  <inkml:trace contextRef="#ctx0" brushRef="#br0" timeOffset="1873.83">2094 759 14784,'0'0'2719</inkml:trace>
  <inkml:trace contextRef="#ctx0" brushRef="#br0" timeOffset="3195.81">2689 606 12384,'1'4'325,"2"27"610,2 21 1021,-19-109-1295,-4-9-360,-12-91 0,10-92 287,12 133 72,1 70 268,7 45-650,0 3-38,33 200 402,-11-74-586,16 135-21,11 71-38,-42-293 3,2 2 0,-2 1 0,-2 0 0,-1 0 0,-4 50 0,-4-81 0,-2-12 0,-12-18 0,12 11 0,-15-18 34,1 0-1,2-1 0,0-1 0,1-1 0,2-1 0,1 0 1,1 0-1,-17-57 0,28 73 18,0-1 1,0 1-1,1-1 0,1 0 1,0 1-1,1-1 0,0 0 0,1 1 1,1 0-1,0-1 0,0 1 1,1 0-1,1 0 0,0 1 1,0-1-1,1 1 0,1 0 0,0 1 1,0 0-1,11-12 0,20-18-2605,-30 32-11115</inkml:trace>
  <inkml:trace contextRef="#ctx0" brushRef="#br0" timeOffset="3721.42">2950 498 15136,'-5'5'126,"0"1"1,1 1 0,0-1-1,0 1 1,0-1 0,1 1 0,0 0-1,0 0 1,1 1 0,0-1-1,0 0 1,1 1 0,0-1 0,0 1-1,1-1 1,0 1 0,0 0-1,1-1 1,-1 1 0,2-1 0,-1 1-1,1-1 1,0 0 0,4 8-1,-5-13-114,-1 0 0,1-1-1,0 1 1,0 0 0,0 0-1,0-1 1,0 1 0,0 0-1,0-1 1,0 1 0,1-1-1,-1 0 1,1 1 0,-1-1-1,1 0 1,0 0 0,-1 0-1,1 0 1,0 0 0,0 0-1,0-1 1,-1 1 0,1 0-1,0-1 1,0 0 0,3 1-1,-2-2 0,0 1 0,0-1 0,0 0 0,-1 0 0,1 0 0,0 0 0,0-1 0,-1 1 0,1-1 0,-1 1 0,0-1 0,1 0 0,-1 0 0,0 0 0,0 0 0,0 0-1,2-3 1,3-5 5,1 0-1,-2-1 0,1 1 0,-1-1 0,-1 0 0,0-1 1,-1 1-1,0-1 0,0 0 0,-1 0 0,-1 0 1,2-23-1,0 55-17,1 0-1,1-1 1,1 0 0,10 21 0,-17-39-51,5-7-10,-1 0 43,0 0 0,-1 0 0,1-1 0,-1 0 1,-1 1-1,3-8 0,14-30 56,-16 38-17,0 1-1,0 0 0,1 0 1,0 1-1,0-1 1,0 1-1,0 0 0,1 0 1,-1 0-1,1 0 0,0 1 1,1 0-1,-1 0 0,11-4 1,-7 4 8,0 1-1,0 1 1,0-1 0,0 2 0,0-1 0,1 1 0,-1 0 0,0 1 0,10 2-1,17 4-2404,-29-6-9771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3:28.22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55 14048,'7'-6'216,"-1"0"0,1 1 0,1 0 0,-1 1 0,1-1 0,0 1 0,0 1 1,0-1-1,13-2 0,-17 5-157,0 0 1,0 0 0,1 1-1,-1-1 1,1 1-1,-1 0 1,0 0 0,1 1-1,-1-1 1,0 1 0,1 0-1,-1 0 1,0 1-1,0-1 1,0 1 0,0 0-1,0 0 1,0 0 0,-1 1-1,7 4 1,-7-3-54,0-1 0,0 1 0,0 0 0,-1 0 0,0-1 0,0 2 0,0-1 0,0 0 0,-1 0 1,1 1-1,-1-1 0,0 0 0,0 1 0,-1-1 0,1 1 0,-1 0 0,-1 5 0,0 9 15,-1 0-1,-7 33 0,-2-14-20,-2 0 0,-1-1 0,-21 38 0,-3 11 6,36-84 1,1 1 0,0 0 0,0-1 0,0 1 0,1 0 0,-1 0 0,1 0 0,-1-1 0,1 1 0,0 0 0,0 3 0,1-5-3,-1 1 0,1-1 1,-1 0-1,1 0 0,0 0 0,-1 0 0,1 0 0,0 0 0,0 0 1,0 0-1,0 0 0,0 0 0,0 0 0,0 0 0,0-1 0,0 1 1,0 0-1,1-1 0,-1 1 0,0-1 0,0 1 0,1-1 0,-1 0 0,0 0 1,2 1-1,5 0 31,-1 0 0,1 0 0,0-1 1,0 0-1,-1-1 0,1 1 0,0-1 0,-1-1 1,11-2-1,0-2-826,-1 0 0,21-11 0,-31 13-10537</inkml:trace>
  <inkml:trace contextRef="#ctx0" brushRef="#br0" timeOffset="521.24">114 886 13952,'0'0'128,"26"-8"32,5 0 224,10-1 32,9-3-352,6-1 32</inkml:trace>
  <inkml:trace contextRef="#ctx0" brushRef="#br0" timeOffset="522.24">791 789 13600,'0'0'704,"17"6"-128,0-3-32,8 4-384,4-1 0</inkml:trace>
  <inkml:trace contextRef="#ctx0" brushRef="#br0" timeOffset="918.12">695 1083 15424,'0'0'384,"12"-5"-288,4 1 32,12-2-128,8-2 32,13-1-64,11-5 32,9-3-64,7-9 32</inkml:trace>
  <inkml:trace contextRef="#ctx0" brushRef="#br0" timeOffset="1590.73">1253 786 13216,'16'-14'272,"0"-1"0,-1 0 0,0-2 0,-2 0 0,0 0 0,11-21 0,13-16 101,-21 34-282,-1-1-1,-1-1 1,-2-1 0,13-27 0,-21 38-6,0 0 1,-1 0 0,0 0 0,-1-1 0,0 1-1,-1-1 1,0 1 0,-1-1 0,-1 0-1,-3-20 1,9 74 549,-4-21-601,1 0 0,9 32-1,-8-42-27,0 0-1,1 0 1,6 10 0,-9-18-6,0 0 1,0 0 0,0-1-1,0 1 1,0 0-1,0-1 1,0 1-1,1-1 1,-1 1 0,1-1-1,-1 0 1,1 1-1,-1-1 1,1 0 0,0 0-1,-1 0 1,1 0-1,0-1 1,0 1 0,0 0-1,0-1 1,0 1-1,0-1 1,4 1-1,-4-2 1,0 0 0,-1 1-1,1-1 1,0 0-1,0 0 1,0 0-1,0-1 1,-1 1-1,1 0 1,-1-1-1,1 1 1,-1-1-1,1 1 1,1-3-1,15-26 24,-14 20-1,-1-1 0,0 1 0,-1-1 1,0 0-1,0 0 0,0-20 0,4-26 423,-6 56-99,1 2-246,3 6-81,-1 0-1,1 1 0,-1-1 1,-1 1-1,0 0 0,0-1 1,2 15-1,0 0-8,9 32 187,2 8-2743</inkml:trace>
  <inkml:trace contextRef="#ctx0" brushRef="#br0" timeOffset="1981.53">1378 248 13504,'0'0'544,"2"-1"-294,5-1-188,0 0 0,-1-1-1,1 0 1,-1 0-1,0 0 1,0-1 0,0 0-1,-1 0 1,1-1 0,-1 1-1,0-1 1,0-1-1,-1 1 1,1 0 0,-1-1-1,0 0 1,-1 0 0,5-10-1,3-11 303,0 0 0,-2-1-1,6-31 1,-11 46-67,-4 12 508,7 15-448,27 68-118,-18-41-1390,34 61-1</inkml:trace>
  <inkml:trace contextRef="#ctx0" brushRef="#br0" timeOffset="2468.14">1922 420 14976,'0'0'1232,"12"-2"-486,29-11 232,51-24 0,-37 13-214,-51 23-641,-1-1-1,1 1 1,0 0 0,-1 1-1,1-1 1,5 1 0,-8 0 303</inkml:trace>
  <inkml:trace contextRef="#ctx0" brushRef="#br0" timeOffset="4391.66">2245 727 14304,'0'0'2138,"1"-3"-1717,49-96 97,-35 72-513,-1 1 0,-1-2 1,-2 0-1,11-37 0,-11 8 43,8-98 0,-18 174 120,9 36 0,-7-42-179,1-1 1,7 17 0,-10-25 7,1 0 1,0-1 0,0 1 0,0-1 0,1 1 0,-1-1 0,1 0-1,0 0 1,6 5 0,-8-7-2,0-1 0,1 1 0,-1-1 0,0 1 0,1-1 0,-1 1 0,1-1 0,-1 0 0,1 0 0,-1 0 1,1 0-1,-1 0 0,0 0 0,1 0 0,-1 0 0,1 0 0,-1-1 0,1 1 0,-1-1 0,0 1 0,1-1 0,-1 0 0,0 1 0,1-1 0,-1 0 0,0 0 0,0 0 0,0 0 0,0 0 0,0 0 0,2-2 0,3-3-11,-1 0 0,0-1 0,8-14 0,-5 5 16,-1 1 0,0-1-1,-1-1 1,-1 1-1,-1-1 1,-1 0 0,0 0-1,1-34 1,2 61 410,0 11-380,22 134 139,-21-96-2467,-6-50-9111</inkml:trace>
  <inkml:trace contextRef="#ctx0" brushRef="#br0" timeOffset="4973.21">1647 842 14560,'0'0'192,"3"0"42,20-6 413,40-3-1,-8 1-296,135-33 202,200-71 0,-237 71-177,-132 37-309,1 1-1,0 1 0,0 1 1,0 1-1,23 2 1,-26 1-236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3:38.80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004 12224,'0'0'2944,"4"3"-2859,2 1-81,-1 0 1,0 0-1,-1 0 0,1 1 1,-1 0-1,0 0 0,0 0 1,0 0-1,-1 0 1,0 1-1,0 0 0,0 0 1,0 0-1,1 6 0,5 18 27,8 54-1,-5-25-17,16 51 248,-23-206 187,-41-282 1402,-11 137-703,4 34-160,42 202-937,1-1 0,-1 0 0,1 0 0,0 0-1,0 0 1,0 1 0,1-1 0,0 0 0,3-9 0,-3 11-32,1 0 0,0 1 0,0-1 0,1 0 0,-1 1 0,1-1 0,0 1 0,0 0 1,0-1-1,0 2 0,0-1 0,1 0 0,3-2 0,44-25 53,94-41 0,-78 41-53,16-5-12,2 4 1,0 4 0,159-29-1,-238 55 308,2 0-356,4 1-2859</inkml:trace>
  <inkml:trace contextRef="#ctx0" brushRef="#br0" timeOffset="628.3">467 1690 14208,'0'0'768,"2"1"-352,0 0-374,0 0 0,0 0 1,0 0-1,0 0 0,-1 1 1,1-1-1,0 1 0,-1-1 1,1 1-1,-1 0 1,1-1-1,-1 1 0,0 0 1,0 0-1,0 0 0,0 0 1,0 0-1,1 5 0,-1-6-36,-1 0 1,0 0-1,1 0 0,-1 1 0,0-1 0,0 0 0,0 0 0,1 1 0,-1-1 0,-1 0 0,1 0 0,0 1 0,0-1 0,0 0 0,-1 0 0,1 1 1,0-1-1,-1 0 0,1 0 0,-1 0 0,0 0 0,1 0 0,-1 0 0,0 0 0,0 0 0,0 0 0,1 0 0,-1 0 0,0 0 0,0 0 0,0-1 1,0 1-1,-1 0 0,1-1 0,0 1 0,-2 0 0,1-1 3,0 0-1,1 0 1,-1 0 0,0 0 0,1 0 0,-1 0-1,0-1 1,1 1 0,-1-1 0,1 1 0,-1-1-1,0 0 1,1 1 0,0-1 0,-1 0-1,1 0 1,-2-2 0,-24-19 104,25 20-96,-3-4 44,0 1 1,0-2-1,0 1 1,1-1-1,0 1 1,0-1-1,1 0 1,-1 0-1,2-1 1,-1 1-1,1-1 1,0 1-1,1-1 1,-1 0-1,2 0 1,-1-15-1,1 21-44,1 1-1,-1-1 1,0 1-1,1 0 1,-1-1-1,1 1 1,-1-1-1,1 1 1,0 0-1,-1-1 1,1 1-1,0 0 1,0 0 0,0 0-1,0 0 1,0 0-1,0 0 1,0 0-1,1 0 1,-1 0-1,0 0 1,0 0-1,1 1 1,-1-1-1,1 1 1,-1-1-1,0 1 1,1-1-1,-1 1 1,1 0 0,-1 0-1,1-1 1,-1 1-1,1 0 1,-1 1-1,1-1 1,1 0-1,8 2 14,0-1 0,-1 2-1,1-1 1,10 5 0,-10-3 4,4 0-14,0 0 1,1 0-1,-1-2 1,1 0-1,27 0 0,-41-2-16,-1 0-1,0-1 0,0 1 0,0-1 0,0 1 0,0-1 0,0 0 1,0 1-1,0-1 0,0 0 0,0 0 0,-1 1 0,1-1 0,0 0 1,0 0-1,-1 0 0,1 0 0,-1 0 0,1 0 0,-1 0 0,1 0 1,-1 0-1,1-1 0,-1 1 0,0 0 0,0 0 0,0 0 0,1 0 1,-1-2-1,1-40 146,-1 40-137,-7-51 453,2 16-2935</inkml:trace>
  <inkml:trace contextRef="#ctx0" brushRef="#br0" timeOffset="1116.4">701 1364 12832,'5'-2'7,"1"0"0,0 0 1,-1 1-1,1-1 0,0 2 1,0-1-1,0 0 0,-1 1 1,8 1-1,53 7 74,-66-8-81,1 0 0,-1 1 0,0-1 0,1 0 0,-1 0 0,0 0 0,1 0 0,-1 0 0,0 0 1,1 0-1,-1 0 0,0 1 0,1-1 0,-1 0 0,0 0 0,1 0 0,-1 1 0,0-1 0,1 0 0,-1 1 0,0-1 0,0 0 0,0 0 0,1 1 0,-1-1 0,0 0 0,0 1 0,0-1 0,0 0 0,1 1 0,-1-1 0,0 1 0,0-1 0,0 0 0,0 1 0,0-1 0,0 0 0,0 1 0,0-1 0,0 1 0,0-1 0,0 0 0,-1 1 0,-6 12-18,6-12 14,-32 47-59,23-34 35,1-1 1,0 2-1,1-1 0,0 1 0,-6 18 1,13-31 29,1-1 0,-1 0 0,1 0 0,-1 1 0,1-1 0,0 0 0,0 0 0,0 1 0,0-1 0,0 0 0,0 1 0,0-1 0,0 0 0,0 0 0,1 1 0,-1-1 0,0 0 0,1 0 0,-1 1 0,1-1 0,0 0 0,-1 0 0,1 0 0,0 0 0,1 2 0,0-2 8,0 1 0,0-1 0,0 0 0,0 0 0,0 0 1,1 0-1,-1-1 0,0 1 0,0-1 0,1 1 0,-1-1 0,5 0 1,6 0 79,0 0 0,-1-2 0,25-5 0,-20 3-407,1 1 1,22-1-1</inkml:trace>
  <inkml:trace contextRef="#ctx0" brushRef="#br0" timeOffset="1564.48">341 2021 15776,'0'0'128,"19"-11"32,3 2 479,9-1-31,8-1-352,3 0 32,3 4-256,-5-1 32</inkml:trace>
  <inkml:trace contextRef="#ctx0" brushRef="#br0" timeOffset="1565.48">568 2132 12288,'8'26'622,"-2"1"1,0 0 0,2 37-1,2 20 1037,-10-97-1473,0 0-1,0-1 1,2 1 0,4-23 0,-2 18-17,-3 6 11,1 1 0,1-1 0,0 1-1,0 0 1,1 0 0,1 0 0,-1 1-1,2-1 1,11-16 0,-16 26-154,0 0-1,1 1 1,-1-1 0,0 0 0,0 1 0,1-1 0,-1 1 0,0 0-1,1-1 1,-1 1 0,0 0 0,1 0 0,-1 0 0,0 0 0,1 0-1,-1 0 1,1 0 0,-1 0 0,0 1 0,1-1 0,-1 1 0,0-1-1,1 1 1,-1-1 0,0 1 0,0-1 0,0 1 0,0 0-1,1 0 1,0 1 0,36 29 161,-36-30-167,8 10 26,-1 0 0,0 0 0,0 1 0,-1 0 0,9 19 0,0 5-2637</inkml:trace>
  <inkml:trace contextRef="#ctx0" brushRef="#br0" timeOffset="2601.27">1147 890 13664,'0'0'2272,"19"-5"-1792,-1 5-1,9-1-287,3-4 32,-2-3-96,-1 0 0,1 1-96,1 0 32,2 0-64,-5-1 0</inkml:trace>
  <inkml:trace contextRef="#ctx0" brushRef="#br0" timeOffset="3101.95">1191 1009 13664,'0'0'608,"23"2"-96,2 0-96,12-2 32,10-6-96,10-5 32,7-5-289,1-6 33</inkml:trace>
  <inkml:trace contextRef="#ctx0" brushRef="#br0" timeOffset="3720.7">1900 772 14112,'0'0'2213,"2"2"-1883,6 9-286,0 1 0,-1 0 0,0 0-1,-1 1 1,0 0 0,-1 0 0,-1 0-1,0 1 1,3 18 0,-7-27-33,6 11 4,-6-16-15,0 1 0,1-1 0,-1 0 0,0 0 0,0 0 0,0 0 0,0 0 0,0 0 0,0 0 0,0 0 0,0 0 0,0 0 0,0 0 0,0 0 0,1 0 0,-1 0 0,0 0 0,0 0 0,0 0 0,0 0 0,0 0 0,0 0 0,0 0 0,0 0 0,1 0 0,-1 0 0,0 0 0,0 0 0,0 0 0,0 0 0,0 0 0,0 0 0,0 0 0,0 0 0,0 0 0,0 0 0,1 0 0,-1 0 0,0 0 0,0 0 0,0 0 0,0 0 0,0 0 0,0 0 0,0-1 0,0 1 0,0 0 0,0 0 0,0 0-1,0 0 1,0 0 0,0 0 0,0 0 0,0 0 0,0 0 0,0-1 0,0 1 0,0 0 0,0 0 0,0 0 0,0 0 0,0 0 0,0 0 0,0 0 0,0 0 0,0 0 0,0-1 0,0 1 0,0 0 0,2-8 7,1-21 93,-2 1 0,-1-1 0,-2 0 0,-8-50 0,4 42 224,2 0 0,1-39 0,3 75-322,4-27 414,-3 27-388,0 0 0,-1 0 0,1 0 1,0 0-1,0 0 0,0 0 0,-1 0 0,1 0 0,0 0 1,1 0-1,-1 0 0,0 1 0,0-1 0,0 0 0,0 1 0,0-1 1,1 1-1,-1 0 0,2-1 0,55-12 308,116-12 0,-140 25-2864</inkml:trace>
  <inkml:trace contextRef="#ctx0" brushRef="#br0" timeOffset="4152.6">2168 707 14496,'0'0'1322,"2"4"-788,4 10-384,-1 1 1,0-1 0,-2 1-1,1 0 1,-2 0 0,0 1-1,0 19 1,5 32 57,-5-86 89,1 1 0,9-29-1,-8 32-190,1 1 0,1-1 0,0 1 0,0 0 0,2 0 0,8-12 0,-14 24-81,0 0 0,0 1 0,0-1 0,0 0 0,1 1 0,-1 0-1,0-1 1,1 1 0,-1 0 0,0 0 0,1 0 0,-1 1 0,1-1 0,0 0 0,-1 1 0,1 0 0,0 0 0,-1 0 0,1 0 0,0 0 0,-1 0 0,1 0 0,-1 1 0,1 0 0,-1-1 0,1 1 0,2 1 0,5 2 18,0 0 1,0 1-1,-1 0 1,0 0-1,12 10 1,19 20 121,-25-21-2773</inkml:trace>
  <inkml:trace contextRef="#ctx0" brushRef="#br0" timeOffset="4505.29">2852 260 14112,'-1'6'96,"-5"42"96,-5 81 357,18 182 182,-5-281-673,22 174 560,-18-172-426,1-1 0,1-1 1,2 1-1,19 40 0,-27-68-177,0 1 0,0 0 0,0-1-1,0 1 1,1-1 0,0 0 0,0 0 0,3 3 0,-5-4-11,1-1 0,-1 0-1,0-1 1,1 1 0,0 0 0,-1 0 0,1-1 0,-1 1 0,1-1-1,0 1 1,-1-1 0,1 0 0,0 0 0,-1 1 0,1-1-1,0 0 1,0-1 0,-1 1 0,1 0 0,0 0 0,2-2-1,17-9-2178</inkml:trace>
  <inkml:trace contextRef="#ctx0" brushRef="#br0" timeOffset="7161.46">3262 232 13952,'0'0'128,"20"21"-160,-7-4 32,6 6 0,0 2 0,-2 4 32,1-1 32,-1-4 64,2-2 32,1 2 0,-1-1 64,-1-4-96,1-7 32</inkml:trace>
  <inkml:trace contextRef="#ctx0" brushRef="#br0" timeOffset="7530.78">3540 247 14592,'0'0'1184,"-15"8"31,-1 6-703,-1 4 32,-2 10-416,-2 3 0,-6 2 32,0-1 0,2 1-96,1 0 0,3 0-32,2-1 0,4-3-32,3-8 0,4-7 0,3-9 0</inkml:trace>
  <inkml:trace contextRef="#ctx0" brushRef="#br0" timeOffset="7901.96">3218 141 14976,'0'0'704,"12"-3"63,6-1-255,7-1 0,7-1-448,7-2 0,3-3-64,-1 1 32,-3 2-32,-1 1 0</inkml:trace>
  <inkml:trace contextRef="#ctx0" brushRef="#br0" timeOffset="7902.96">3710 419 13664,'0'0'3711,"26"0"-3039,4 0-384,11-3 32,2-3-256,-2-3 0</inkml:trace>
  <inkml:trace contextRef="#ctx0" brushRef="#br0" timeOffset="8397.09">3836 685 13216,'0'0'1157,"2"-3"-714,9-11 63,0 0 1,16-29 0,-7 8-262,8-7 18,25-55 0,-46 82-214,-1 0 1,-1 0 0,0-1-1,0 1 1,-2-1-1,0 0 1,1-30-1,23 94 490,-16-22-485,-6-11-19,1 0 0,11 17-1,-15-28-29,0-1 0,0 0 0,0 0-1,0 0 1,1-1 0,-1 1 0,1 0 0,0-1-1,0 0 1,0 1 0,0-1 0,0-1-1,0 1 1,1 0 0,4 1 0,-6-3-3,1 1 1,-1-1-1,0 0 0,1-1 1,-1 1-1,0 0 1,1-1-1,-1 1 1,0-1-1,1 0 0,-1 1 1,0-1-1,0 0 1,0 0-1,0-1 1,0 1-1,0 0 0,0-1 1,0 1-1,-1-1 1,3-2-1,4-4 11,-1-1-1,12-17 0,-12 14 12,0 0 0,-1 0 0,-1-1 0,0 0 0,-1 0 0,-1-1 0,0 1 0,0-1-1,0-16 1,1 1 127,5 129 665,-4 3-731,-4-64-2586</inkml:trace>
  <inkml:trace contextRef="#ctx0" brushRef="#br0" timeOffset="8856.78">3176 841 14400,'3'-1'197,"102"-24"936,136-16 1,-61 13-665,-37-1-172,146-21 275,-286 50-564,4-1 30,0 0-1,0 0 1,0 0-1,0 1 1,0 1 0,0-1-1,1 1 1,-1 0-1,0 1 1,12 3-1,-18-5-140,-1 1-1,1-1 0,-1 0 0,0 1 0,1-1 0,-1 0 0,1 0 0,-1 1 1,0-1-1,1 1 0,-1-1 0,0 0 0,1 1 0,-1-1 0,0 1 1,1-1-1,-1 1 0,0-1 0,0 1 0,0 0 0</inkml:trace>
  <inkml:trace contextRef="#ctx0" brushRef="#br0" timeOffset="9478.01">3719 1178 15136,'0'0'720,"1"11"757,-1-3-1375,-1-1 0,0 1 0,-1-1 0,0 0 0,0 1 0,0-1 0,-1 0 0,0 0 0,0-1 0,-1 1 0,0-1 0,0 1 0,0-1 0,-1 0 0,0-1 0,0 1 0,-6 4 0,8-7-100,0-1 0,0 0-1,0 0 1,0 0 0,0 0-1,0-1 1,0 1 0,0-1-1,-1 1 1,1-1 0,-1 0-1,1-1 1,-1 1 0,1-1-1,-1 1 1,0-1 0,1 0-1,-1 0 1,1-1 0,-1 1-1,1-1 1,-1 0 0,1 0 0,-1 0-1,1 0 1,0 0 0,-1-1-1,1 1 1,0-1 0,0 0-1,0 0 1,0-1 0,0 1-1,1 0 1,-1-1 0,-3-4-1,0-1 0,0 1-1,1-1 0,0 0 0,0-1 1,1 1-1,0-1 0,0 0 0,1 0 0,0 0 1,-2-12-1,4 16 8,0-1 0,0 1 1,1-1-1,0 0 0,0 1 1,0-1-1,1 0 0,0 1 0,0-1 1,0 1-1,0-1 0,1 1 1,0 0-1,0 0 0,1 0 1,-1 0-1,1 0 0,7-8 0,-8 10 6,1 1 0,0 0-1,-1 0 1,1 0 0,0 0-1,1 0 1,-1 1-1,0-1 1,0 1 0,1 0-1,-1 0 1,1 0-1,-1 0 1,1 1 0,-1 0-1,1-1 1,-1 1 0,1 0-1,-1 1 1,1-1-1,5 2 1,7 1 18,1 2 0,-1 0 0,19 8 0,-24-8-17,-1-1-12,-2-1-2,1 1 0,0-1 0,13 2 0,-20-4-1,0-1 0,0 0-1,1 0 1,-1 0 0,0 0 0,0 0 0,1 0 0,-1 0 0,0-1 0,0 1 0,1-1 0,-1 0 0,0 0 0,0 0 0,0 0 0,0 0 0,0 0 0,0 0-1,2-2 1,1-2 39,-1 0-1,0-1 1,0 1-1,0-1 1,-1 0 0,1 0-1,-1 0 1,-1 0-1,1-1 1,-1 1-1,0-1 1,-1 1-1,0-1 1,0 0-1,0 0 1,-1 0-1,0-10 1,1 13 427,0 1-3039</inkml:trace>
  <inkml:trace contextRef="#ctx0" brushRef="#br0" timeOffset="9921.27">4507 0 14976,'3'3'576,"17"12"-526,0 1 0,-2 1 0,0 1 1,-1 0-1,-1 2 0,0 0 1,-2 0-1,0 1 0,-2 1 0,0 0 1,-1 1-1,-2 1 0,9 28 1,-6-3-43,-3 0 0,-1 1 0,-3 0 1,-2 98-1,-8-72 97,-3-1 1,-28 118-1,24-134-2041</inkml:trace>
  <inkml:trace contextRef="#ctx0" brushRef="#br0" timeOffset="10369.02">5033 561 15584,'4'0'133,"184"-17"1653,-162 15-1653,93-12 271,-108 12-386,0-1 0,-1 0 0,1 0 0,-1-1 0,0-1 0,0 1 0,0-2 0,13-9 0,-22 15-17,-1-1 1,1 0-1,0 1 1,-1-1-1,1 0 0,-1 1 1,0-1-1,1 0 0,-1 0 1,1 1-1,-1-1 1,0 0-1,0 0 0,0 0 1,1 0-1,-1 0 0,0 1 1,0-1-1,0 0 0,0 0 1,0 0-1,0 0 1,-1 0-1,1 1 0,0-1 1,0 0-1,-1 0 0,1 0 1,0 0-1,-1 1 1,1-1-1,-1 0 0,1 1 1,-1-1-1,1 0 0,-1 1 1,1-1-1,-1 0 1,0 1-1,0-1 0,-36-29 42,28 23-9,8 7-30,1 0 0,0 0 0,0 0 1,-1 0-1,1-1 0,0 1 0,0 0 0,0 0 0,0 0 0,-1 0 0,1 0 0,0 0 0,0-1 0,0 1 0,0 0 0,-1 0 0,1 0 0,0 0 0,0-1 0,0 1 0,0 0 0,0 0 0,0 0 0,0-1 0,0 1 0,0 0 0,0 0 0,0 0 0,-1-1 0,1 1 0,0 0 0,0 0 0,0 0 0,1-1 0,-1 1 0,0 0 0,0 0 0,0-1 0,0 1 0,0 0 0,0 0 0,0 0 0,0 0 0,0-1 0,0 1 0,1 0 0,-1 0 0,0 0 0,0-1 1,0 1-1,0 0 0,0 0 0,1 0 0,17-4 95,33 5-44,-45 0-37,19-1 3,48 5 63,-66-4-78,1 1 1,-1-1-1,0 1 0,0 0 0,0 1 0,0 0 0,9 5 0,-15-7-6,0-1 0,0 1 0,0 0 0,0 1 0,0-1 0,0 0 0,0 0 0,0 0 0,-1 0 0,1 1 0,0-1 0,-1 0 0,1 1 0,-1-1 0,1 0 0,-1 1 0,0-1 0,0 1 0,1-1 0,-1 0 0,0 1 0,0-1 0,-1 1 0,1-1 0,0 1 0,0-1 0,-1 3 0,-2 4 0,1 1 0,-1-1 0,-6 11 0,4-9 0,-29 61 490,10-27-3374</inkml:trace>
  <inkml:trace contextRef="#ctx0" brushRef="#br0" timeOffset="10935.71">6079 449 13312,'6'36'810,"-3"0"1,0 49 0,-4-92-669,0 0 1,-1 0 0,0 0 0,0 0 0,0 0 0,-1 0 0,-4-7 0,-1-4 52,-5-12 174,2 0 0,-11-50 1,20 71-280,0-1 0,1 1 0,0-1 0,1 0 0,0 1 0,0-1 0,1 0 0,0 1 0,1-1 0,0 1 0,0-1 0,1 1 0,5-9 0,-7 14-52,1 1 1,0 0-1,1 0 0,-1 0 1,0 0-1,1 0 0,0 0 1,0 0-1,0 1 0,0 0 1,0-1-1,0 1 0,0 0 1,7-2-1,-4 2 2,0 0 0,0 0 0,0 1 0,1 0-1,-1 0 1,0 1 0,1-1 0,9 2 0,-6 0-12,0 0 1,0 1-1,0 1 1,0-1-1,-1 2 0,1-1 1,-1 1-1,0 1 1,0-1-1,0 2 0,10 7 1,-4 1-20,-1 2-1,-1 0 1,0 0 0,-1 1 0,-1 1 0,17 35-1,-12-23-1,27 39-1,-35-59-6,-8-10 0,1 1 0,-1-1 0,0 0 0,0 0 0,0 0 0,1 0 0,-1 0 0,0 1 0,0-1 0,0 0 0,1 0 0,-1 0 0,0 0 0,0 0 0,1 0 0,-1 0 0,0 0 0,0 0 0,0 0 0,1 0 0,-1 0 0,0 0 0,0 0 0,1 0 0,-1 0 0,0 0 0,0 0 0,1 0 0,-1 0 0,0-1 0,0 1 0,0 0 0,1 0 0,-1 0 0,0 0 0,0 0 0,0-1 0,0 1 0,1 0 0,-1 0 0,0 0 0,0-1 0,0 1 0,0 0 0,0 0 0,0 0 0,0-1 0,0 1 0,1 0 0,4-14 0,-4 12 0,6-18 33,-1 1 0,-1-1 0,0 0 0,2-34 0,-5 32 15,1 1 0,1-1 0,14-41 1,-15 55-24,1 1 1,0-1 0,1 1 0,0 0 0,0 1-1,8-9 1,5-2-2676</inkml:trace>
  <inkml:trace contextRef="#ctx0" brushRef="#br0" timeOffset="11335.24">6773 86 14176,'0'0'416,"1"15"-224,-2 0-32,-2 10-128,-2 6 0,1 7-32,2 5 0,1 2 0,0 1 0,-2-3 0,2-1 32,5-2 0,4-2 0,5-7 0,4-12 0</inkml:trace>
  <inkml:trace contextRef="#ctx0" brushRef="#br0" timeOffset="11874.62">6953 247 14208,'0'0'1157,"-2"4"-965,0 4-165,0 1 0,0-1 1,0 1-1,2 0 0,-1 0 0,1-1 1,1 18-1,3 4 21,7 32 1,-9-51-34,1-1 0,0 1 0,0 0 0,2-1 0,4 11 0,-8-20-13,-1 0 0,1-1-1,0 1 1,-1 0-1,1 0 1,0-1 0,0 1-1,0 0 1,-1-1 0,1 1-1,0-1 1,0 1 0,0-1-1,0 1 1,0-1 0,0 0-1,0 0 1,0 1 0,0-1-1,0 0 1,0 0 0,0 0-1,0 0 1,0 0 0,0 0-1,0 0 1,0 0 0,0-1-1,0 1 1,0 0 0,0-1-1,2 0 1,3-1 7,-1-1 1,1 0-1,-1 0 0,7-5 1,-4 1 2,0-1 0,0 1 1,-1-1-1,0-1 1,0 1-1,-1-1 1,0-1-1,-1 1 0,0-1 1,0 0-1,5-18 1,-4 9 80,-1 0 0,-1 0 1,-1 0-1,0 0 0,-1-35 1,-2 48-28,0 1 0,-1 0 1,0 0-1,0 0 0,0 0 0,-1 0 1,-2-6-1,4 10-37,-1-1 0,1 1 0,-1 0 0,0 0 0,1 0 0,-1 0 0,0 0 0,1 0 0,-1 0 0,0 0 0,0 0 0,0 1 0,0-1 0,0 0 0,0 0 0,0 1 0,0-1 0,0 1 0,-1-1-1,1 1 1,0-1 0,0 1 0,0 0 0,-1 0 0,1 0 0,0-1 0,0 1 0,-1 0 0,1 0 0,0 1 0,0-1 0,0 0 0,-1 0 0,1 0 0,-2 2 0,-2 0 31,0 0 1,0 1-1,0 0 1,1 0-1,-1 0 0,1 1 1,0-1-1,0 1 1,0 0-1,0 1 0,-4 6 1,-6 13-2365</inkml:trace>
  <inkml:trace contextRef="#ctx0" brushRef="#br0" timeOffset="11875.62">7267 443 13216,'0'0'576,"2"12"-64,-1-2 64,-1 4-128,-2 10 32,-1 9-320,-3 2 32,-2 5-128,3-5 0,1-11-32,4-7 32</inkml:trace>
  <inkml:trace contextRef="#ctx0" brushRef="#br0" timeOffset="12334.34">7475 189 14016,'0'0'1920,"7"24"-1824,-5 11-64,-2 5 0,-2 6-32,-2-3 0,-2-6 0,-3-1 0</inkml:trace>
  <inkml:trace contextRef="#ctx0" brushRef="#br0" timeOffset="12335.34">7399 582 12128,'0'0'1888,"17"-6"-1248,12-4-224,10-5-32</inkml:trace>
  <inkml:trace contextRef="#ctx0" brushRef="#br0" timeOffset="12764.71">7942 64 14208,'12'18'152,"-1"0"0,-1 1 0,-1 0 0,0 1 0,-1 0 0,-2 0 0,0 1 0,-1 0 0,0 0 0,-2 0 0,-1 0 0,-1 1 0,0-1 0,-2 0-1,-3 26 1,-2-8-12,-1-1-1,-1 1 0,-3-2 1,-28 71-1,29-88-72,0 0 1,-1-1 0,-1 0-1,-1-1 1,0 0-1,-1-1 1,-1-1 0,-1 0-1,0-1 1,-21 15-1,-8-3-2194,36-22-928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9:50.170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463 455 12928,'-19'87'144,"4"-14"493,-3-1 0,-36 94-1,46-145-525,-1-1-1,-1-1 1,-1 0 0,-1 0-1,-1-1 1,0 0 0,-1-1-1,-1-1 1,-1 0 0,0-1-1,-1-1 1,-25 17 0,38-28-104,0-1 0,0 1-1,-1-1 1,1 0 0,0-1 0,-1 1 0,1-1 0,-1 0-1,0 0 1,1 0 0,-1 0 0,0-1 0,1 0 0,-1 0 0,-5-1-1,6 0 6,0 0 0,0 0-1,0-1 1,0 0 0,1 0 0,-1 0-1,1 0 1,-1 0 0,1-1-1,0 1 1,0-1 0,0 0-1,0 0 1,0 0 0,1 0-1,-1-1 1,-3-6 0,3 3 19,0-1 0,0 1 0,0-1 0,1 0 0,0 0 0,1 0 0,-1 0 0,2 0 1,-1 0-1,1 0 0,0 0 0,1-1 0,0 1 0,0 0 0,1 0 0,0 0 0,4-10 0,-1 4 32,0 1 0,1-1 0,1 1 0,0 0 0,0 1 0,2 0-1,-1 0 1,21-20 0,-22 26-43,0-1 1,1 1-1,0 1 0,0 0 1,0 0-1,1 0 0,0 1 1,-1 1-1,1-1 0,1 1 1,-1 1-1,0 0 0,1 0 1,-1 1-1,1 0 0,-1 0 1,1 1-1,0 1 0,-1 0 1,1 0-1,-1 0 0,14 5 0,-6-1-17,-1 2 0,0-1 0,0 2 0,-1 0 0,0 1-1,-1 0 1,1 1 0,-2 1 0,0 0 0,0 1 0,18 22-1,-6-2-2,-1 1 0,-1 2 0,31 65 0,-42-75 20,19 29 0,-11-28-2363</inkml:trace>
  <inkml:trace contextRef="#ctx0" brushRef="#br0" timeOffset="353.72">913 874 14304,'0'0'224,"26"-11"32,0 3 448,8-1 32,7-4-129,3 1-31,0 6-448,-7 2 0</inkml:trace>
  <inkml:trace contextRef="#ctx0" brushRef="#br0" timeOffset="722.59">939 1176 15872,'0'0'224,"21"-12"64,1 3 287,13-4 1,19 2 96,13-2-32,9-3-416,10-7 0,10-7-96,1-4 0</inkml:trace>
  <inkml:trace contextRef="#ctx0" brushRef="#br0" timeOffset="1120.72">1898 351 15584,'-2'-2'101,"2"2"-89,0 0 0,-1-1 0,1 1 0,0 0-1,0 0 1,-1-1 0,1 1 0,0 0 0,-1 0 0,1-1 0,0 1 0,-1 0 0,1 0 0,0 0 0,-1 0 0,1 0-1,-1 0 1,1-1 0,0 1 0,-1 0 0,1 0 0,-1 0 0,1 0 0,0 0 0,-1 0 0,1 0 0,0 1-1,-1-1 1,1 0 0,-1 0 0,1 0 0,0 0 0,-1 0 0,1 1 0,0-1 0,-1 0 0,1 0 0,0 0 0,-1 1-1,1-1 1,-1 1 0,-5 21 835,4-8-765,-69 229 630,58-204-688,12-36-25,0-1 0,0 1 0,0-1 0,1 1 0,-1-1 0,1 1 0,0 0 0,0 4 0,0-6-3,0-1 1,1 1 0,-1-1 0,1 1 0,-1-1 0,1 1-1,-1-1 1,1 1 0,-1-1 0,1 1 0,-1-1 0,1 0-1,0 1 1,-1-1 0,1 0 0,0 1 0,-1-1 0,1 0-1,0 0 1,-1 0 0,1 1 0,0-1 0,-1 0 0,1 0-1,0 0 1,-1 0 0,1 0 0,0-1 0,0 1 0,-1 0-1,1 0 1,0 0 0,1-1 0,13-2-22,0-1-1,17-6 1,-17 4-15,0 2-1,26-5 0,-36 8 37,0 1-1,-1 0 0,1 0 1,0 0-1,-1 0 1,1 1-1,0 0 1,-1 0-1,1 0 1,-1 1-1,1-1 1,-1 1-1,6 3 0,-7-3 5,0 0 0,0 1 0,0 0 0,-1-1 0,1 1 0,-1 0 0,0 0 0,1 0 0,-1 0 0,-1 1 0,1-1 0,0 1 0,-1-1 0,0 1 0,0-1 0,0 1 0,0 0 0,0-1 0,0 9 0,-1 2 0,0 1 0,0 0 0,-5 24 0,3-26 2,-1 1 0,-1 0-1,0-1 1,0 0-1,-8 15 1,8-20 0,0-1-1,0 0 1,-1 0 0,0 0-1,0-1 1,-1 0 0,0 0 0,0 0-1,-13 9 1,17-13-184,-1-1 0,0 1-1,0-1 1,1 0 0,-1 0 0,0 0 0,0 0-1,0 0 1,-1 0 0,1-1 0,-4 1 0</inkml:trace>
  <inkml:trace contextRef="#ctx0" brushRef="#br0" timeOffset="1121.72">1858 433 12672,'0'0'0,"5"-27"384,4 0 64,11-5 96,11 1 0,12-7-256,8 0 0,12 2-256,3-4 32</inkml:trace>
  <inkml:trace contextRef="#ctx0" brushRef="#br0" timeOffset="1537.87">2457 1 13344,'0'0'608,"7"28"32,4 6-224,0 13-32,0 15-160,-4 8 32,-4 10-32,-3 0 0,-2 0 31,-1-5 1,-3-7-32,0-8 0,2-9-32,1-5 0,0-9-96,-2-10 0</inkml:trace>
  <inkml:trace contextRef="#ctx0" brushRef="#br0" timeOffset="1951.78">2134 544 16959,'0'0'544,"20"4"640,-17-4-1155,0 0 0,0 0 0,0-1 0,0 1 0,-1-1-1,1 1 1,0-1 0,0 0 0,0 0 0,-1-1-1,1 1 1,0 0 0,-1-1 0,1 1 0,-1-1-1,4-3 1,-2 0-16,0 0 0,0 0 0,0-1 1,-1 0-1,0 1 0,4-10 0,-5 12-1,-1 1 0,0-1 0,0 0 0,0 0 1,0 1-1,-1-1 0,1 0 0,-1 0 0,0 0 0,0 0 1,0 0-1,0 0 0,0 0 0,0 0 0,-2-4 0,-1 1 136,1 0-1,-2 0 0,1 0 0,-1 0 0,-5-7 0,9 13-142,-5 16 305,-3 42-2710</inkml:trace>
  <inkml:trace contextRef="#ctx0" brushRef="#br0" timeOffset="1952.78">2752 696 17759,'0'0'1296,"1"2"-890,5 5-79,10 11 81,-15-17-394,0 0 0,-1-1 0,1 1 0,0-1 0,0 1 0,0-1-1,0 1 1,0-1 0,-1 1 0,1-1 0,0 0 0,0 0 0,0 1 0,0-1 0,0 0 0,0 0 0,0 0 0,0 0 0,0 0 0,0 0 0,0-1 0,1 1 0,-1-1-9,-1 1 0,1-1 0,0 1 0,-1-1 0,1 1 0,0-1 0,-1 0 0,1 1 0,-1-1 0,1 0 0,-1 0 0,1 1 0,-1-1 0,0 0 0,0 0 0,1 0 0,-1 0 0,0 0 0,0 1 0,0-1 0,0 0 0,0 0 0,0 0 0,0 0 0,0 0 0,0-1 0,-5-22 46,5 23-22,-1 0 0,1 0-1,-1 0 1,1 0 0,-1-1-1,1 1 1,-1 0 0,0 1-1,0-1 1,1 0 0,-1 0-1,0 0 1,0 0 0,-2-1-1,3 2-7,-1 0 0,1 0 0,-1 0 0,1 0 0,0 0 0,-1 0 0,1 0 0,-1 0 0,1 0 0,-1 0 0,1 0 0,-1 0-1,1 0 1,-1 0 0,1 0 0,0 0 0,-1 1 0,1-1 0,-1 0 0,1 0 0,0 0 0,-1 1 0,1-1 0,-1 0 0,1 1 0,-2 1 30,0 1 0,1-1 0,-1 0 0,1 1 0,-1-1 0,1 1 0,0-1 0,0 1 0,0 0 0,0 4 0,-1 9-2675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50:14.347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1716 2494 12480,'0'0'416,"2"12"32,0 6 320,0 13 32,-2 14-320,-3 7 0,-2-3-256,-3 5 64,0 3-161,-3 2 33,-3-5-64,-1-4 32,0-3-96,1-7 32,1-8-32,1-12 0</inkml:trace>
  <inkml:trace contextRef="#ctx0" brushRef="#br0" timeOffset="536.38">11485 3137 13312,'0'0'256,"5"5"320,5 3-256,-5-5 288,1 0 0,1 0-320,2-1 32,4-6-33,7-8-31,7-13-64,6-8 32,7-7-160,-2-10 32</inkml:trace>
  <inkml:trace contextRef="#ctx0" brushRef="#br0" timeOffset="966.93">11779 1770 13856,'0'0'37,"2"2"22,0 2-16,-1 0 1,1 1-1,-1-1 1,0 0 0,0 1-1,0-1 1,-1 1 0,0 0-1,0-1 1,0 1-1,0-1 1,-2 8 0,-14 61 509,13-62-521,-5 17 70,-1-1 0,-1 0 0,-1 0 0,-2-1 0,0-1 0,-2 0 1,-1-1-1,-1-1 0,0 0 0,-2-1 0,-1-1 0,-28 23 0,43-40-83,0 0 0,-1 0-1,1-1 1,-1 1-1,0-1 1,-9 3-1,13-6-13,1 1-1,0-1 1,-1 0 0,1 1-1,0-1 1,-1 0-1,1 0 1,0 0-1,-1 0 1,1 0 0,0-1-1,-1 1 1,1 0-1,0-1 1,-1 1 0,1-1-1,0 1 1,0-1-1,0 1 1,-1-1 0,1 0-1,0 0 1,0 1-1,0-1 1,0 0-1,0 0 1,0 0 0,1 0-1,-1 0 1,0 0-1,0-1 1,1 1 0,-1 0-1,1 0 1,-1 0-1,1-1 1,-1-1-1,-1-5 19,0 0-1,1 0 0,0 0 1,0 0-1,1 0 0,0 0 0,0 0 1,1 0-1,0 0 0,1 0 0,-1 0 1,1 0-1,1 1 0,0-1 0,0 1 1,0-1-1,8-10 0,-8 13-2,0 0 1,0 0-1,0 1 0,1-1 1,0 1-1,0 0 0,0 0 0,0 0 1,1 0-1,0 1 0,0 0 1,-1 0-1,2 0 0,-1 0 0,0 1 1,0 0-1,1 0 0,0 1 1,-1-1-1,1 1 0,0 0 0,-1 1 1,1-1-1,0 1 0,7 1 0,0 3-43,1 0-1,-1 0 0,0 2 1,0 0-1,0 0 0,-1 1 0,19 14 1,-7-6-1729</inkml:trace>
  <inkml:trace contextRef="#ctx0" brushRef="#br0" timeOffset="967.93">12061 1765 13216,'0'0'0,"-5"26"160,-3 4 32,0 13 320,0 8 0,-1 1-32,1 0-32,-2-8-192,-2 2 32,0 2-64,3 2 31,0-5-63,0-4 0,3-6-32,3-7 32</inkml:trace>
  <inkml:trace contextRef="#ctx0" brushRef="#br0" timeOffset="1395.72">12134 2207 13504,'3'-3'389,"-2"0"-312,1 1 1,0 0-1,0 0 1,0 0-1,0 0 0,0 0 1,0 0-1,1 0 1,-1 1-1,1-1 0,-1 1 1,1 0-1,-1 0 0,1 0 1,0 0-1,0 0 1,-1 0-1,1 1 0,0-1 1,0 1-1,0 0 1,0 0-1,0 0 0,0 0 1,-1 0-1,1 1 1,0 0-1,0-1 0,0 1 1,-1 0-1,1 0 1,0 0-1,-1 1 0,1-1 1,-1 1-1,1-1 1,-1 1-1,3 2 0,-4-2-73,0-1-1,0 0 0,0 1 1,0-1-1,0 1 0,-1 0 1,1-1-1,-1 1 0,1 0 0,-1-1 1,1 1-1,-1 0 0,0 0 1,0-1-1,0 1 0,0 0 0,0 0 1,0-1-1,0 1 0,-1 0 1,1 0-1,-1-1 0,1 1 1,-1 0-1,1-1 0,-2 2 0,-2 6 11,-1-1 0,0 1-1,-8 9 1,12-16-14,-25 33 7,-33 48 37,51-71-34,1 1 0,0 1 1,1-1-1,-7 23 0,12-34 4,0 1 0,1 0 0,-1-1 0,1 1 0,0-1 1,0 1-1,0 0 0,0-1 0,0 1 0,0 0 0,1-1 0,0 1 1,-1-1-1,1 1 0,0-1 0,0 1 0,2 2 0,-2-4-4,0 0 0,0 0 1,0 0-1,0 0 0,0 0 0,0 0 0,0 0 0,0-1 0,0 1 0,1 0 0,-1-1 0,0 1 1,0-1-1,1 1 0,-1-1 0,0 0 0,1 0 0,-1 0 0,0 1 0,1-1 0,-1 0 0,0-1 1,1 1-1,-1 0 0,1 0 0,-1 0 0,0-1 0,0 1 0,1-1 0,-1 1 0,0-1 0,0 0 1,1 1-1,1-2 0,7-5-66,0-1 0,0 0 1,0-1-1,-1 1 0,10-14 0,-8 10-1604</inkml:trace>
  <inkml:trace contextRef="#ctx0" brushRef="#br0" timeOffset="1396.72">12397 1980 14208,'0'0'224,"15"-7"-96,-7 7-128,7-2 32,10-6-64,2-2 32</inkml:trace>
  <inkml:trace contextRef="#ctx0" brushRef="#br0" timeOffset="1797.44">12431 2114 13952,'0'0'480,"18"-6"-128,-1 2 64,6 0 32,8-2-384,8-5 32</inkml:trace>
  <inkml:trace contextRef="#ctx0" brushRef="#br0" timeOffset="2451.48">12942 1730 13856,'1'-4'128,"2"-4"-60,0-1 0,0 0 0,1 1 0,0 0 0,0 0 0,1 0 0,6-7 0,-9 12-10,1 0-1,0 0 1,0 0-1,0 0 1,0 0-1,0 1 1,1-1-1,-1 1 1,1 0-1,0 0 1,-1 0-1,1 1 1,0-1-1,0 1 1,0 0-1,0 0 1,0 0-1,8 0 1,-11 1-41,0 0 1,-1 1-1,1-1 1,0 0-1,0 0 1,0 0-1,-1 0 1,1 1-1,0-1 1,0 0-1,-1 1 1,1-1-1,0 1 1,0-1-1,-1 0 1,1 1-1,-1 0 1,1-1-1,0 1 1,-1-1-1,1 1 1,-1 0-1,1-1 1,-1 1-1,1 1 1,0 0 0,0 1 0,0-1 0,-1 1 0,1 0 0,-1-1 0,1 1 1,-1 0-1,0 2 0,0 7 4,-1 1 0,-4 18 1,4-29-9,-5 24-5,-1-1 1,-1 0 0,-1 0 0,-1-1 0,-2 0 0,0-1-1,-1 0 1,-2-1 0,0 0 0,-1-1 0,-1-1 0,-20 18-1,-1-8-9,36-28 0,-1 0 0,0 0 0,1-1 0,-1 1 0,0-1 0,0 0 0,0 0 0,0 0 0,0 0 0,0-1 0,-1 1 0,-4-1 0,7 0 1,1 0-1,-1 0 0,0-1 0,0 1 0,1-1 1,-1 1-1,0 0 0,1-1 0,-1 1 0,1-1 1,-1 1-1,0-1 0,1 0 0,-1 1 0,1-1 1,-1 1-1,1-1 0,0 0 0,-1 0 0,1 1 1,0-1-1,0 0 0,-1 0 0,1 1 0,0-1 1,0 0-1,0 0 0,0 1 0,0-1 0,0 0 1,0 0-1,0 0 0,0 1 0,0-2 0,5-30 21,-5 29-17,1 0 4,-1 0 0,1 0 0,0 0-1,-1 1 1,1-1 0,0 0-1,1 1 1,-1-1 0,0 1-1,1-1 1,-1 1 0,1 0-1,0-1 1,0 1 0,0 0-1,0 0 1,0 0 0,0 0-1,1 1 1,-1-1 0,0 1-1,1-1 1,0 1 0,-1 0-1,1 0 1,0 0 0,-1 0 0,6 0-1,3 0 39,1 1 1,-1 1-1,0-1 0,1 2 1,20 5-1,12 1 24,-42-8-65,0 0-1,0 0 0,0 0 1,0-1-1,0 1 0,0 0 1,0-1-1,0 1 1,0-1-1,0 0 0,0 0 1,0 1-1,0-1 0,-1-1 1,1 1-1,0 0 1,-1 0-1,1 0 0,-1-1 1,1 1-1,-1-1 0,0 1 1,2-3-1,2-5 131,1 0 0,-1-1 0,5-15-1,-8 19-398,1-1 1,0 0-1,0 1 0,1 0 0,5-7 1</inkml:trace>
  <inkml:trace contextRef="#ctx0" brushRef="#br0" timeOffset="2808.06">13209 1896 14656,'0'0'0,"2"-6"416,-3 1 288,3 1-704,12-8 0</inkml:trace>
  <inkml:trace contextRef="#ctx0" brushRef="#br0" timeOffset="2809.06">13511 1529 11936,'-3'2'256,"-1"0"-128,1 1 0,-1 0 0,1 0 0,-1 1 0,1-1 0,0 1 0,0-1 0,1 1 0,-1 0 0,1 0 0,0 0 0,0 1 0,-3 7 0,2-4-24,-1 2 51,1-1 0,0 1 0,1 0 0,0 0-1,-1 10 1,3-16-111,0-1-1,0 1 0,0-1 0,1 1 1,0-1-1,0 1 0,0-1 1,0 0-1,0 1 0,1-1 0,-1 0 1,1 0-1,0 0 0,0 0 0,0 0 1,0-1-1,0 1 0,5 3 1,72 60 1043,-78-65-1050,0 0 0,1 1 0,-1-1-1,0 1 1,1 0 0,-1-1 0,0 1-1,0 0 1,-1 0 0,1-1 0,0 1-1,-1 0 1,1 0 0,-1 0 0,1 0-1,-1 0 1,0 4 0,0-2 0,0 0 0,-1 0 0,1 1 0,-1-1 0,-1 0 0,1 0 0,0 0 0,-3 4 0,0 1 16,-1 0 1,0-1 0,-1 1 0,0-1 0,-1 0-1,-9 9 1,14-15-39,0 0 1,0 0-1,0-1 0,-1 1 1,1 0-1,-1-1 0,1 1 1,-1-1-1,0 0 0,1 0 1,-1 0-1,0 0 0,0-1 0,0 1 1,0-1-1,0 1 0,0-1 1,-4 0-1,5-1-272,-1 1 0,1-1 0,0 0 0,0 1 0,0-1 1,0 0-1,0 0 0,-3-2 0</inkml:trace>
  <inkml:trace contextRef="#ctx0" brushRef="#br0" timeOffset="3175.37">13578 1616 14208,'0'0'224,"-2"-13"704,6 7-160,0 1 63,6-1-415,7-5 0,10-3-64,10 1 0</inkml:trace>
  <inkml:trace contextRef="#ctx0" brushRef="#br0" timeOffset="-16537.09">1801 3958 13216,'0'0'2400,"5"-1"-2059,92-21-197,19-5 77,120-12 0,71 16-183,88-9 26,138-19 49,-215 23-45,372 16 71,-487 16-81,155-10 172,82-19 203,-18 0-50,77 7-81,-173 4-151,806 14 404,-709 4-360,-112-3-49,288-7 98,-169-1-99,591-30 63,-220 3 0,-647 30-152,411 0 86,-499 9-125,-43-3-642,0 0 1,0-1 0,31-4 0</inkml:trace>
  <inkml:trace contextRef="#ctx0" brushRef="#br0" timeOffset="-21490.72">546 725 14656,'1'-29'1156,"1"0"-1,1 1 1,12-45 0,-15 72-1012,0 1-140,0 0 0,0 0 0,0 0 0,0 0 0,0 0 0,1 0 0,-1 0 0,0 0 0,0 0 0,0 0 0,0 0 0,0 0 0,0 0 0,0 1 0,0-1 0,0 0 0,0 0 0,1 0 0,-1 0 0,0 0 0,0 0 0,0 0 0,0 0-1,0-1 1,0 1 0,0 0 0,0 0 0,0 0 0,0 0 0,1 0 0,-1 0 0,0 0 0,0 0 0,0 0 0,0 0 0,0 0 0,0 0 0,0 0 0,0 0 0,0 0 0,0 0 0,0 0 0,0 0 0,0-1 0,0 1 0,0 0 0,0 0 0,0 0-1,1 0 1,-1 0 0,0 0 0,0 0 0,0 0 0,0 0 0,0 0 0,0-1 0,0 1 0,0 0 0,0 0 0,0 0 0,0 0 0,-1 0 0,1 0 0,0 0 0,0 0 0,0 0 0,0 0 0,0-1 0,0 1 0,10 33 22,-2 1 1,6 47 0,0 74 51,-9-84-66,10 52 610,-12-106-1244,0 0 1,2 0 0,0 0-1,14 29 1</inkml:trace>
  <inkml:trace contextRef="#ctx0" brushRef="#br0" timeOffset="-21008.76">720 1004 14112,'0'0'0,"0"-9"864,1 2 1055,4 8-831,1-2-704,9-3-32,13-2-192,10-1 32,11-5-160,6-4 0,7-9 0,-2-8 0</inkml:trace>
  <inkml:trace contextRef="#ctx0" brushRef="#br0" timeOffset="-21007.76">1373 432 15424,'0'0'1759,"2"6"-1385,8 17-302,-2 1 0,-1 0 0,-1 0 1,0 0-1,-2 1 0,-1 0 0,-2 0 1,-1 47-1,-3-34-40,-1-1 0,-2 1 0,-2-1 0,-2 0 0,-17 46 0,19-69 1,0-12 55,7-3-68,-1-1 0,0 1 0,1-1 0,-1 1 0,1-1 0,-1 1 0,1-1 0,0 0 0,-2-2 0,-2-4 17,-3-3 67,0 0 0,1 0 0,0-1 0,-7-19 1,12 26-58,1 0 1,-1 0 0,1 0 0,0 0-1,0 0 1,1-1 0,0 1 0,0 0-1,0 0 1,0-1 0,1 1 0,0 0 0,0 0-1,3-9 1,-3 11-22,0 1-1,0 0 1,1-1-1,-1 1 1,0 0-1,1 0 1,-1 0 0,1 0-1,0 0 1,0 0-1,0 1 1,0-1-1,0 1 1,0-1-1,0 1 1,5-3 0,-3 3 3,0 0 0,1-1 1,-1 1-1,0 1 1,1-1-1,-1 1 1,1-1-1,-1 1 0,6 1 1,-1 0-1,0 1 0,0 0 1,0 0-1,0 1 0,-1 0 0,1 0 1,-1 1-1,15 9 0,-14-7 1,-1 1 0,0 0 0,0 1 0,-1 0 0,0 0 0,-1 0 0,1 1 0,-2 0 0,1 0 0,-1 1 0,4 9 0,-1 4-755,0 0 1,-2 1-1,6 37 0</inkml:trace>
  <inkml:trace contextRef="#ctx0" brushRef="#br0" timeOffset="-20489.93">1893 608 16224,'0'0'2527,"4"0"-2191,211-52 763,-198 48-1082,-11 3-2557</inkml:trace>
  <inkml:trace contextRef="#ctx0" brushRef="#br0" timeOffset="-20064.75">1902 857 14496,'0'0'96,"18"-8"-64,0 4 32,10-3 64,10-1 160,5-2 0,6-1 96,0-2 0,0-1 63,1-3-31</inkml:trace>
  <inkml:trace contextRef="#ctx0" brushRef="#br0" timeOffset="-19604.79">2746 205 15392,'-4'-3'1119,"1"2"-928,1-1-120,1 1 0,-1 0 0,0 0 1,0 0-1,0 0 0,0 0 0,0 0 1,0 0-1,-1 1 0,1-1 1,0 1-1,0 0 0,0-1 0,-1 1 1,1 0-1,0 0 0,0 1 0,-1-1 1,1 0-1,0 1 0,0-1 1,-4 2-1,-5 4-46,1 0 0,-1 1 0,2 0 0,-1 1 0,1-1 0,0 2 1,0-1-1,1 2 0,1-1 0,-13 20 0,15-21-12,0 1 0,1-1 0,0 1 0,0 0-1,1 0 1,0 0 0,1 1 0,0-1 0,1 1 0,-1-1 0,2 1-1,-1 0 1,2-1 0,1 13 0,-2-20-12,0 1-1,0-1 0,1 0 1,-1 0-1,1 0 1,-1 0-1,1 0 1,0 0-1,0-1 1,0 1-1,0 0 1,0 0-1,0-1 1,1 1-1,-1 0 1,1-1-1,-1 1 1,1-1-1,-1 0 0,1 1 1,3 0-1,-3-1 1,1 0 0,-1-1 0,1 1 0,-1-1-1,1 0 1,-1 0 0,1 0 0,-1 0-1,1 0 1,0 0 0,-1-1 0,1 1-1,-1-1 1,0 0 0,3-1 0,6-3 1,-1 0 0,1-1 0,-1 0 0,-1 0 0,1-1 0,11-12 0,-10 9 5,-1-1-1,0-1 1,0 1-1,-1-2 0,-1 1 1,0-1-1,-1 0 1,0-1-1,5-15 0,-12 28 154,10 18-26,4 20-32,-2 1 0,-1 1 0,9 66 0,-20-102-100,23 195 157,-21-116-2638</inkml:trace>
  <inkml:trace contextRef="#ctx0" brushRef="#br0" timeOffset="-19187.82">3120 219 16384,'2'21'550,"17"92"768,-16-102-1267,0 0-1,1 0 0,0 0 1,1 0-1,0-1 1,1 0-1,10 16 0,-10-20-28,0 0-1,1 0 1,0-1-1,-1 0 1,14 7-1,-12-7 2,0 0-1,0 1 1,0 0-1,7 7 1,-13-11-19,0 0 0,-1 1 1,1-1-1,0 1 0,-1-1 1,1 1-1,-1 0 0,0 0 1,0 0-1,0-1 0,0 1 1,0 0-1,-1 0 0,1 0 0,-1 0 1,0 6-1,0-2 2,-1 0 1,0 0-1,-1 0 0,0 0 1,0 0-1,0-1 1,0 1-1,-1-1 0,-1 0 1,1 0-1,-1 0 0,0 0 1,0 0-1,0-1 0,-1 1 1,-6 4-1,5-5-486,0 0 0,0-1-1,0 1 1,-11 4 0</inkml:trace>
  <inkml:trace contextRef="#ctx0" brushRef="#br0" timeOffset="-18690.41">3175 162 16256,'15'-8'255,"31"-15"1,15 0-256,4-1 0</inkml:trace>
  <inkml:trace contextRef="#ctx0" brushRef="#br0" timeOffset="-18689.41">3678 0 12928,'9'17'352,"1"19"-32,1 15 32,-4 3 0,-4 5 0,-2-2 32,-2 2 0,-2 1 0,-3-7 0,-1-2 31,-3-6-127,1-5 32,2-11-96,-1-8 32</inkml:trace>
  <inkml:trace contextRef="#ctx0" brushRef="#br0" timeOffset="-18289.81">3515 331 16639,'2'0'294,"10"4"-235,-1-1 0,1 0 0,0-1 0,-1-1 0,1 0 0,0 0 0,0-1-1,23-3 1,-28 2-79,0 0 1,0-1-1,0 0 0,0 0 0,-1 0 0,1-1 0,-1 0 0,1 0 0,-1-1 0,0 0 0,0 0 0,-1 0 0,1-1 1,-1 1-1,0-1 0,6-9 0,-10 13 18,0 0 0,0 0 0,0 0 1,-1-1-1,1 1 0,0 0 0,-1-1 0,1 1 0,-1 0 1,1-1-1,-1 1 0,0-1 0,0 1 0,0-1 1,0 1-1,0-1 0,0 1 0,0 0 0,0-1 1,0 1-1,0-1 0,-1 1 0,1 0 0,-1-1 0,1 1 1,-1-1-1,0 1 0,1 0 0,-1 0 0,0 0 1,0-1-1,0 1 0,0 0 0,0 0 0,0 0 0,0 0 1,-2-1-1,1 1 35,0-1 1,0 1-1,-1 0 1,1 0-1,0 0 0,-1 0 1,1 0-1,0 1 1,-1-1-1,1 1 1,-1 0-1,1-1 1,-1 1-1,1 0 0,-1 0 1,1 1-1,-1-1 1,1 0-1,-1 1 1,1 0-1,-3 0 0,1 2 42,0-1-1,0 1 0,1-1 1,-1 1-1,1 0 0,-1 0 0,1 1 1,0-1-1,0 1 0,1-1 1,-4 7-1,0 1-793,0 0 1,-5 17-1</inkml:trace>
  <inkml:trace contextRef="#ctx0" brushRef="#br0" timeOffset="-18288.81">3929 516 12384,'0'0'4789,"-11"-20"-3307,11 19-1439,-1 1 0,1-1 0,-1 1 0,1-1-1,-1 0 1,1 1 0,-1-1 0,1 1 0,-1-1-1,1 1 1,-1-1 0,0 1 0,1 0 0,-1-1-1,0 1 1,0 0 0,1-1 0,-1 1-1,0 0 1,1 0 0,-1 0 0,0 0 0,0-1-1,0 1 1,1 0 0,-1 0 0,0 1 0,0-1-1,1 0 1,-1 0 0,0 0 0,0 0 0,1 1-1,-1-1 1,0 0 0,0 1 0,0 0 0,0 0-180,0 0 1,0 1 0,0-1-1,0 0 1,0 1 0,1-1-1,-1 0 1,0 1 0,1-1 0,-1 1-1,1 0 1,0-1 0,-1 1-1,1-1 1,0 4 0</inkml:trace>
  <inkml:trace contextRef="#ctx0" brushRef="#br0" timeOffset="-13672.09">1761 3702 11296,'0'0'314,"2"1"44,8 1-34,0-1-1,0-1 1,0 1 0,0-2 0,0 1 0,11-3 0,-1 0-143,0-2 0,23-7 0,8-4 57,86-13 0,23-7-31,65-22 33,30-10-101,-242 64-130,37-12 41,-1-1 0,66-34 1,47-33 23,124-73 108,-263 142-155,224-146 273,-14-18-20,-55 31-20,58-51 120,-159 129-253,92-93 130,-60 50-39,26-32 44,-100 102-186,118-136 168,-16 27 11,66-68 169,-152 170-321,3 2 0,69-48-1,-66 56-59,106-70 36,-122 86-56,1 2 1,51-21-1,-30 21-22,2 2-1,0 3 1,1 3 0,0 2-1,1 4 1,0 3 0,72 3-1,-72 4-21,1 2 0,125 27-1,-159-23 22,13 1-7,0 3 1,-2 2-1,71 30 1,50 41-58,11 3 32,-90-48 25,4 4 8,114 95-1,-39-24 0,-126-88 0,-1 2 0,58 57 0,-32-29-53,83 56 0,-11-9-1,45 24 54,-98-73 0,10-1 0,-64-38 0,49 32 0,-12 0 8,1-3 0,3-3 0,97 42 0,-112-58 11,75 47 0,-63-35 54,0-2 0,144 50-1,-56-34 50,65 25 44,65 19 4,-193-68-116,530 122 298,-467-118-252,137 21 120,-58-30-56,-19-3 211,-173-14 105,-42-6-538,-1 0 1,1-1-1,-1 1 1,1 0-1,-1-1 1,1 1-1,-1 0 1,0-1-1,1 1 1,-1 0-1,1-1 1,-1 1-1,0-1 1,1 1-1,-1-1 1,0 1-1,0-1 1,1 1-1,-1-1 1,0 1-1,0-1 1,0 1-1,0-1 1</inkml:trace>
  <inkml:trace contextRef="#ctx0" brushRef="#br0" timeOffset="-10563.01">6543 1008 7360,'0'0'96,"-1"15"0,2 3 96,-1 10 0,-3 7-64,1 6 64,1 1-160,0 8 32,1 5-64,1 2 32,0 0-32,0 2 32,0 2-32,1 0 0</inkml:trace>
  <inkml:trace contextRef="#ctx0" brushRef="#br0" timeOffset="-10158.75">6754 3142 7904,'0'0'0,"4"25"0,0 0 0,-2 1 0,0 1 0,3-3 192,-1 1 32,-1-2 64,0 4 32,2 6 0,1 1 32,4-4 32,2-1-32</inkml:trace>
  <inkml:trace contextRef="#ctx0" brushRef="#br0" timeOffset="-9699.15">6846 3910 13152,'-4'1'23,"1"1"0,-1-1 0,0 0 0,1 1 0,-1 0 0,1 0 0,0 0 0,-1 0 0,1 1 0,0-1 0,0 1 0,1 0 0,-1 0 0,0 0 0,1 0 0,0 0 0,0 0 0,0 1 0,-2 4 0,-3 7 203,2 1 1,0-1-1,-4 23 0,6-25-114,-2 10 130,1-1 1,1 1-1,0 39 1,3-53-182,1-1 1,0 0-1,0 0 1,1 0-1,0 0 1,3 8-1,-3-12-29,-1 0 0,1-1-1,1 1 1,-1 0 0,0-1 0,1 0 0,-1 1-1,1-1 1,0 0 0,0 0 0,1-1-1,5 5 1,-6-5-13,0-1-1,0 1 1,0 0-1,1-1 0,-1 0 1,1 0-1,-1 0 1,1 0-1,-1-1 1,1 1-1,-1-1 1,1 0-1,0 0 1,-1 0-1,1-1 0,3 0 1,-1-1 2,0 1 1,-1-2-1,1 1 0,-1 0 1,0-1-1,0 0 0,0 0 1,0-1-1,5-4 1,-2 0 14,0 1 0,-1-1 1,0 0-1,-1-1 1,1 1-1,-2-1 0,1-1 1,-1 1-1,-1-1 1,6-17-1,-7 16 8,-1 0 1,-1 0-1,1 0 0,-2 0 1,0 0-1,-2-19 0,2 24-26,-1 0 0,0 0 0,-1 1 1,1-1-1,-1 0 0,-1 1 0,1-1 0,-1 1 0,0 0 0,0 0 0,0 0 0,0 0 0,-1 0 0,-4-4 0,5 8-1,1-1 0,0 1-1,0-1 1,-1 1 0,1 0-1,-1 0 1,0 0 0,1 0-1,-1 0 1,0 0 0,1 1-1,-1-1 1,0 1 0,1 0-1,-1 0 1,0 0 0,0 0-1,0 1 1,-4 0 0,-2 1-435,-1 1 1,1 0 0,-15 8-1,19-9-304</inkml:trace>
  <inkml:trace contextRef="#ctx0" brushRef="#br0" timeOffset="-7286.06">3188 3554 13152,'-1'-3'352,"-2"-4"-177,-1-2 238,1 1 0,0-1 0,1 0 0,-3-15 0,-7-39-179,4 38 31,8 25-234,0 0 0,0 1 0,0-1 0,0 0 0,0 0 0,0 0 0,0 0-1,-1 0 1,1 0 0,0 0 0,0 0 0,0 0 0,0 0 0,0 0 0,0 0-1,0 0 1,0 0 0,-1 0 0,1 0 0,0 0 0,0 0 0,0 0 0,0 0-1,0 0 1,0 0 0,0 0 0,0 0 0,-1 0 0,1 0 0,0 0 0,0 0-1,8 147 106,-2-64-128,2 74 62,-36-418 1391,21 222-1125,4 23 297,0-1 0,-1-30 0,5 61-593,1 1-1,0-1 1,1 0 0,7 21 0,2 4-37,39 146-227,-52-213 135,-4-24 178,0 6 54,4 29 217,-1 0-1,-6-24 1,8 40-19,8 48-202,7 63-157,-9-72-2796</inkml:trace>
  <inkml:trace contextRef="#ctx0" brushRef="#br0" timeOffset="-5752.08">10904 3047 10464,'0'0'5509,"2"4"-5424,4 13-45,0 0 0,-2 1 0,0 0 0,-1 0 0,2 25-1,3 21 85,15 28 350,-18-194 977,-5 101-1439,2-59 777,-3 1 0,-8-60 0,-1 168 277,-11 266-906,20-303-160,3 27 0,2-101 32,-3 19 272,7-56 0,-8 98 182,16 77-313,10 117 0,-25-184-141,1 12-2997</inkml:trace>
  <inkml:trace contextRef="#ctx0" brushRef="#br0" timeOffset="-4348.3">2188 3165 15136,'0'0'2687,"22"17"-2207,2 8-352,6 5 32,4 3-96,-1 8 0,-4 2-32,-4 6 0,-6-1-32,-5 1 0,-6-7-32,-7-5 32</inkml:trace>
  <inkml:trace contextRef="#ctx0" brushRef="#br0" timeOffset="-3883.04">2311 3708 12576,'0'0'96,"2"0"5,6 1 29,0-1 0,0 0 0,1 0 0,-1 0 0,0-1 0,0-1 0,0 1 0,12-5 0,-6 1 153,0 0 1,0-2-1,22-12 1,-33 17-216,-1 1 1,1-1 0,-1 0-1,1 1 1,-1-1-1,0 0 1,0-1-1,0 1 1,0 0 0,0 0-1,0-1 1,-1 0-1,1 1 1,-1-1-1,0 0 1,0 1 0,0-1-1,0 0 1,0 0-1,0 0 1,-1 0-1,0 0 1,1 0 0,-1 0-1,0 0 1,0 0-1,-2-5 1,0-19-848,-12-50 1</inkml:trace>
  <inkml:trace contextRef="#ctx0" brushRef="#br0" timeOffset="-3431.82">1776 2445 14880,'0'0'1296,"3"2"-870,4 4-370,0 1-1,0 0 1,-1 0-1,0 0 1,0 0 0,-1 1-1,0 0 1,-1 0-1,1 1 1,-1-1-1,-1 1 1,0 0 0,4 16-1,-3-7-41,-1 0 0,0 1 0,-1-1-1,-1 1 1,-1-1 0,-3 24 0,3-36-8,-1 0 1,0 0-1,-1 0 1,0 0-1,0 0 1,0 0-1,-5 9 1,6-14-5,0 1 1,0-1 0,0 0 0,1 0-1,-1 0 1,-1 0 0,1 0 0,0 0 0,0 0-1,0 0 1,0 0 0,-1 0 0,1-1 0,0 1-1,-1 0 1,1-1 0,-1 0 0,1 1-1,-1-1 1,1 0 0,-1 1 0,1-1 0,-1 0-1,1 0 1,-1 0 0,1 0 0,-1-1-1,1 1 1,0 0 0,-1-1 0,1 1 0,-1 0-1,1-1 1,-1 0 0,1 1 0,-1-2-1,-5-1 17,1-1-1,0 0 1,0-1-1,0 1 0,0-1 1,1 0-1,0 0 1,-6-8-1,10 11-7,-1 1 0,1-1 0,0 1 0,0-1 1,0 1-1,0-1 0,0 0 0,1 1 0,-1-1 0,0 0 0,1 0 0,-1 0 0,1 0 0,0 1 0,0-1 1,0 0-1,0 0 0,0 0 0,0 0 0,0 0 0,0 0 0,1 1 0,-1-1 0,1 0 0,-1 0 0,1 0 1,0 1-1,0-1 0,-1 0 0,1 1 0,1-1 0,-1 1 0,0-1 0,0 1 0,0-1 0,3 0 0,1-2 28,0 0-1,1 0 1,-1 1-1,1 0 1,0 0-1,0 1 0,0 0 1,1 0-1,8-2 1,6 1-147,32-1-1,-12 1-1979</inkml:trace>
  <inkml:trace contextRef="#ctx0" brushRef="#br0" timeOffset="-3430.82">1994 2401 13024,'0'0'1232,"0"4"-886,0 18-149,-13 352 588,10-336-1199,1-1 1,2 1 0,8 63-1</inkml:trace>
  <inkml:trace contextRef="#ctx0" brushRef="#br0" timeOffset="-2793.3">2115 2726 14400,'0'0'1669,"2"-1"-1136,-1 0-480,3-1 61,-1 0 0,1 0 1,-1 0-1,1 0 0,6-1 1,-10 3-108,1-1 0,-1 1 0,1 0 0,0 0-1,-1 0 1,1 0 0,-1 0 0,1 0 0,-1 0 0,1 0 0,-1 0 0,1 1 0,-1-1 0,1 0 0,-1 0 0,1 0 0,-1 1 0,1-1 0,-1 0 0,1 0 0,-1 1 0,1-1 0,0 1-5,-1 0 0,1 0-1,-1 0 1,0 0-1,1 0 1,-1 0 0,0 0-1,0 0 1,1 0-1,-1 0 1,0 0 0,0 0-1,0 0 1,0 0-1,0 0 1,-1 0 0,1 1-1,-6 31-6,-18 50 1,14-50-5,-10 51 0,20-82 9,0-1 0,0 0 0,-1 0 0,1 0 0,0 0 0,0 1 0,0-1 0,0 0 0,0 0 0,0 0 0,1 1 0,-1-1 0,0 0 0,0 0 0,1 0 0,-1 0 0,1 0 0,-1 1 0,1-1 0,0 0 0,-1 0 0,2 1 0,-1-2 0,0 1 0,0-1 0,0 1 0,0-1 0,0 0 0,1 0 0,-1 1 0,0-1 0,0 0 0,0 0 0,0 0 0,0 0 0,0 0 0,0 0 0,0-1 0,0 1 0,1 0 0,-1-1 0,1 1 0,4-3 0,0 0 0,0 0 0,0 0 0,0-1 0,-1 1 0,9-8 0,20-30 474,-19 18-3139</inkml:trace>
  <inkml:trace contextRef="#ctx0" brushRef="#br0" timeOffset="-2792.3">2226 2354 14880,'0'0'384,"12"-14"0,7 0-96,9-3 32,11 0-192,6 0-1,2-2-127,-6 1 32</inkml:trace>
  <inkml:trace contextRef="#ctx0" brushRef="#br0" timeOffset="-2372.61">2348 2522 13856,'0'0'1024,"19"-15"-480,6-2-352,8-10 0</inkml:trace>
  <inkml:trace contextRef="#ctx0" brushRef="#br0" timeOffset="-1957.88">2662 1924 14880,'2'-3'256,"1"-2"-109,0-1 0,1 1 1,0 0-1,0 0 1,0 0-1,1 1 1,-1-1-1,7-4 0,-8 7-107,0 0 1,1 0-1,-1 0 0,1 0 0,-1 0 0,1 1 0,-1 0 0,1-1 0,0 1 0,0 1 0,0-1 0,0 0 0,0 1 0,0 0 0,5 0 0,-8 1-36,1-1-1,-1 1 0,1-1 1,-1 1-1,1 0 0,-1-1 1,1 1-1,-1 0 0,0 0 1,1 0-1,-1 0 0,0 0 0,0 1 1,0-1-1,0 0 0,0 0 1,0 1-1,0-1 0,0 1 1,0-1-1,-1 1 0,1-1 0,-1 1 1,1 1-1,8 44 15,-8-42-12,0 19-12,0 0-1,-2 0 1,0 0-1,-2 0 1,-1 0-1,0 0 1,-2-1-1,-1 1 1,-1-1-1,-1-1 1,0 0-1,-2 0 1,-15 22-1,26-43 7,0-1-1,-1 0 0,1 0 0,0 0 0,0 1 0,0-1 0,0 0 0,-1 0 0,1 0 0,0 1 0,0-1 0,0 0 0,-1 0 0,1 0 0,0 0 0,0 0 0,-1 0 1,1 1-1,0-1 0,0 0 0,-1 0 0,1 0 0,0 0 0,0 0 0,-1 0 0,1 0 0,0 0 0,0 0 0,-1 0 0,1 0 0,0 0 0,0 0 0,-1-1 0,1 1 1,0 0-1,0 0 0,-1 0 0,1 0 0,0 0 0,0 0 0,0-1 0,-1 1 0,1 0 0,0 0 0,0 0 0,0 0 0,0-1 0,-1 1 0,1 0 0,0 0 0,0-1 1,0 1-1,-8-14-44,7 12 43,0 1 2,0-1 0,1 1 0,-1-1 0,0 1 0,1-1 0,-1 1 0,1-1 0,-1 0 0,1 1 0,0-1 0,0 1 0,0-1 0,0 0 0,0 1 0,0-1 0,0 0 0,0 1 0,1-1 0,-1 0 0,1 1 0,-1-1 0,1 1 0,0-1 0,-1 1 0,3-3 0,-2 2 0,1 1 0,0-1 0,0 1 0,0-1 0,0 1 0,0 0 0,0 0 0,1 0 0,-1 0 0,0 0 0,0 0 0,1 1 0,-1-1 0,1 1 0,-1-1 0,5 1 0,28 2-15,-28-1 8,-1 0 0,0 0 0,1-1 0,-1 0 0,1-1 0,8-1 0,-14 2-25,8-16-64,-6-22 886,-3 33-1013,0 0 0,0 1 0,0-1 0,1 0 0,-1 1 0,1-1 0,0 1 0,1-1 0,2-5 1</inkml:trace>
  <inkml:trace contextRef="#ctx0" brushRef="#br0" timeOffset="-1956.88">2970 2126 14880,'0'0'320,"4"-5"1599,0-1-1695,2 1-224,8-6 32</inkml:trace>
  <inkml:trace contextRef="#ctx0" brushRef="#br0" timeOffset="-1587.89">3110 1787 13600,'0'0'901,"0"5"-538,0 5-198,-1 0-26,1 0-1,0 0 1,1 0-1,0 0 1,3 12-1,-4-20-111,1 1 0,0 0 1,0-1-1,0 1 0,1 0 0,-1-1 0,1 0 0,-1 1 0,1-1 0,0 0 0,0 0 1,0 0-1,0 0 0,0 0 0,0 0 0,1-1 0,-1 1 0,1-1 0,-1 1 1,1-1-1,-1 0 0,1 0 0,0 0 0,3 0 0,40 5 169,-36-6-146,0 1 1,0 1-1,-1-1 1,17 6-1,-25-6-45,0-1 0,0 1 0,0 0 1,0 0-1,-1 0 0,1 0 0,0 0 0,0 0 0,-1 0 0,1 0 0,0 0 0,-1 0 0,1 1 1,-1-1-1,0 0 0,1 0 0,-1 0 0,0 1 0,0-1 0,0 0 0,0 0 0,0 1 0,0-1 0,0 0 1,0 0-1,0 1 0,0-1 0,-1 0 0,0 2 0,-11 36 39,6-27-397,-1-1-1,0 0 0,-1 0 0,0-1 1,-15 15-1</inkml:trace>
  <inkml:trace contextRef="#ctx0" brushRef="#br0" timeOffset="-1183.58">3202 1737 12928,'0'0'0,"13"-22"192,4 0 0,4-2 192,7-4 32,9-6-416,4-2 0</inkml:trace>
  <inkml:trace contextRef="#ctx0" brushRef="#br0" timeOffset="-1182.58">3588 1443 9472,'0'0'0,"4"19"224,-2 4 32,2 6 224,-2 9 32,1 12-64,1 2 32,0 2-224,-4 1 0,-5 0-32,-3-1 0,0-3-32,2-5 32,3-11-64,1-11 0</inkml:trace>
  <inkml:trace contextRef="#ctx0" brushRef="#br0" timeOffset="-787.87">3422 1766 14400,'0'0'800,"19"-6"-448,-1 5-320,6-5 0</inkml:trace>
  <inkml:trace contextRef="#ctx0" brushRef="#br0" timeOffset="-786.87">3738 1821 15936,'0'0'128</inkml:trace>
  <inkml:trace contextRef="#ctx0" brushRef="#br0">11717 2494 12480,'0'0'416,"2"12"32,0 6 320,0 13 32,-2 14-320,-3 7 0,-2-3-256,-3 5 64,0 3-161,-3 2 33,-3-5-64,-1-4 32,0-3-96,1-7 32,1-8-32,1-12 0</inkml:trace>
  <inkml:trace contextRef="#ctx0" brushRef="#br0" timeOffset="536.38">11486 3137 13312,'0'0'256,"5"5"320,5 3-256,-5-5 288,1 0 0,1 0-320,2-1 32,4-6-33,7-8-31,7-13-64,6-8 32,7-7-160,-2-10 32</inkml:trace>
  <inkml:trace contextRef="#ctx0" brushRef="#br0" timeOffset="966.93">11779 1770 13856,'0'0'37,"2"2"22,0 2-16,-1 0 1,1 1-1,-1-1 1,0 0 0,0 1-1,0-1 1,-1 1 0,0 0-1,0-1 1,0 1-1,0-1 1,-2 8 0,-14 61 509,13-62-521,-5 17 70,-1-1 0,-1 0 0,-1 0 0,-2-1 0,0-1 0,-2 0 1,-1-1-1,-1-1 0,0 0 0,-2-1 0,-1-1 0,-28 23 0,43-40-83,0 0 0,-1 0-1,1-1 1,-1 1-1,0-1 1,-9 3-1,13-6-13,1 1-1,0-1 1,-1 0 0,1 1-1,0-1 1,-1 0-1,1 0 1,0 0-1,-1 0 1,1 0 0,0-1-1,-1 1 1,1 0-1,0-1 1,-1 1 0,1-1-1,0 1 1,0-1-1,0 1 1,-1-1 0,1 0-1,0 0 1,0 1-1,0-1 1,0 0-1,0 0 1,0 0 0,1 0-1,-1 0 1,0 0-1,0-1 1,1 1 0,-1 0-1,1 0 1,-1 0-1,1-1 1,-1-1-1,-1-5 19,0 0-1,1 0 0,0 0 1,0 0-1,1 0 0,0 0 0,0 0 1,1 0-1,0 0 0,1 0 0,-1 0 1,1 0-1,1 1 0,0-1 0,0 1 1,0-1-1,8-10 0,-8 13-2,0 0 1,0 0-1,0 1 0,1-1 1,0 1-1,0 0 0,0 0 0,0 0 1,1 0-1,0 1 0,0 0 1,-1 0-1,2 0 0,-1 0 0,0 1 1,0 0-1,1 0 0,0 1 1,-1-1-1,1 1 0,0 0 0,-1 1 1,1-1-1,0 1 0,7 1 0,0 3-43,1 0-1,-1 0 0,0 2 1,0 0-1,0 0 0,-1 1 0,19 14 1,-7-6-1729</inkml:trace>
  <inkml:trace contextRef="#ctx0" brushRef="#br0" timeOffset="967.93">12061 1765 13216,'0'0'0,"-5"26"160,-3 4 32,0 13 320,0 8 0,-1 1-32,1 0-32,-2-8-192,-2 2 32,0 2-64,3 2 31,0-5-63,0-4 0,3-6-32,3-7 32</inkml:trace>
  <inkml:trace contextRef="#ctx0" brushRef="#br0" timeOffset="1395.72">12134 2207 13504,'3'-3'389,"-2"0"-312,1 1 1,0 0-1,0 0 1,0 0-1,0 0 0,0 0 1,0 0-1,1 0 1,-1 1-1,1-1 0,-1 1 1,1 0-1,-1 0 0,1 0 1,0 0-1,0 0 1,-1 0-1,1 1 0,0-1 1,0 1-1,0 0 1,0 0-1,0 0 0,0 0 1,-1 0-1,1 1 1,0 0-1,0-1 0,0 1 1,-1 0-1,1 0 1,0 0-1,-1 1 0,1-1 1,-1 1-1,1-1 1,-1 1-1,3 2 0,-4-2-73,0-1-1,0 0 0,0 1 1,0-1-1,0 1 0,-1 0 1,1-1-1,-1 1 0,1 0 0,-1-1 1,1 1-1,-1 0 0,0 0 1,0-1-1,0 1 0,0 0 0,0 0 1,0-1-1,0 1 0,-1 0 1,1 0-1,-1-1 0,1 1 1,-1 0-1,1-1 0,-2 2 0,-2 6 11,-1-1 0,0 1-1,-8 9 1,12-16-14,-25 33 7,-33 48 37,51-71-34,1 1 0,0 1 1,1-1-1,-7 23 0,12-34 4,0 1 0,1 0 0,-1-1 0,1 1 0,0-1 1,0 1-1,0 0 0,0-1 0,0 1 0,0 0 0,1-1 0,0 1 1,-1-1-1,1 1 0,0-1 0,0 1 0,2 2 0,-2-4-4,0 0 0,0 0 1,0 0-1,0 0 0,0 0 0,0 0 0,0 0 0,0-1 0,0 1 0,1 0 0,-1-1 0,0 1 1,0-1-1,1 1 0,-1-1 0,0 0 0,1 0 0,-1 0 0,0 1 0,1-1 0,-1 0 0,0-1 1,1 1-1,-1 0 0,1 0 0,-1 0 0,0-1 0,0 1 0,1-1 0,-1 1 0,0-1 0,0 0 1,1 1-1,1-2 0,7-5-66,0-1 0,0 0 1,0-1-1,-1 1 0,10-14 0,-8 10-1604</inkml:trace>
  <inkml:trace contextRef="#ctx0" brushRef="#br0" timeOffset="1396.72">12397 1980 14208,'0'0'224,"15"-7"-96,-7 7-128,7-2 32,10-6-64,2-2 32</inkml:trace>
  <inkml:trace contextRef="#ctx0" brushRef="#br0" timeOffset="1797.44">12431 2114 13952,'0'0'480,"18"-6"-128,-1 2 64,6 0 32,8-2-384,8-5 32</inkml:trace>
  <inkml:trace contextRef="#ctx0" brushRef="#br0" timeOffset="2451.48">12943 1730 13856,'1'-4'128,"2"-4"-60,0-1 0,0 0 0,1 1 0,0 0 0,0 0 0,1 0 0,6-7 0,-9 12-10,1 0-1,0 0 1,0 0-1,0 0 1,0 0-1,0 1 1,1-1-1,-1 1 1,1 0-1,0 0 1,-1 0-1,1 1 1,0-1-1,0 1 1,0 0-1,0 0 1,0 0-1,8 0 1,-11 1-41,0 0 1,-1 1-1,1-1 1,0 0-1,0 0 1,0 0-1,-1 0 1,1 1-1,0-1 1,0 0-1,-1 1 1,1-1-1,0 1 1,0-1-1,-1 0 1,1 1-1,-1 0 1,1-1-1,0 1 1,-1-1-1,1 1 1,-1 0-1,1-1 1,-1 1-1,1 1 1,0 0 0,0 1 0,0-1 0,-1 1 0,1 0 0,-1-1 0,1 1 1,-1 0-1,0 2 0,0 7 4,-1 1 0,-4 18 1,4-29-9,-5 24-5,-1-1 1,-1 0 0,-1 0 0,-1-1 0,-2 0 0,0-1-1,-1 0 1,-2-1 0,0 0 0,-1-1 0,-1-1 0,-20 18-1,-1-8-9,36-28 0,-1 0 0,0 0 0,1-1 0,-1 1 0,0-1 0,0 0 0,0 0 0,0 0 0,0 0 0,0-1 0,-1 1 0,-4-1 0,7 0 1,1 0-1,-1 0 0,0-1 0,0 1 0,1-1 1,-1 1-1,0 0 0,1-1 0,-1 1 0,1-1 1,-1 1-1,0-1 0,1 0 0,-1 1 0,1-1 1,-1 1-1,1-1 0,0 0 0,-1 0 0,1 1 1,0-1-1,0 0 0,-1 0 0,1 1 0,0-1 1,0 0-1,0 0 0,0 1 0,0-1 0,0 0 1,0 0-1,0 0 0,0 1 0,0-2 0,5-30 21,-5 29-17,1 0 4,-1 0 0,1 0 0,0 0-1,-1 1 1,1-1 0,0 0-1,1 1 1,-1-1 0,0 1-1,1-1 1,-1 1 0,1 0-1,0-1 1,0 1 0,0 0-1,0 0 1,0 0 0,0 0-1,1 1 1,-1-1 0,0 1-1,1-1 1,0 1 0,-1 0-1,1 0 1,0 0 0,-1 0 0,6 0-1,3 0 39,1 1 1,-1 1-1,0-1 0,1 2 1,20 5-1,12 1 24,-42-8-65,0 0-1,0 0 0,0 0 1,0-1-1,0 1 0,0 0 1,0-1-1,0 1 1,0-1-1,0 0 0,0 0 1,0 1-1,0-1 0,-1-1 1,1 1-1,0 0 1,-1 0-1,1 0 0,-1-1 1,1 1-1,-1-1 0,0 1 1,2-3-1,2-5 131,1 0 0,-1-1 0,5-15-1,-8 19-398,1-1 1,0 0-1,0 1 0,1 0 0,5-7 1</inkml:trace>
  <inkml:trace contextRef="#ctx0" brushRef="#br0" timeOffset="2808.06">13209 1896 14656,'0'0'0,"2"-6"416,-3 1 288,3 1-704,12-8 0</inkml:trace>
  <inkml:trace contextRef="#ctx0" brushRef="#br0" timeOffset="2809.06">13511 1529 11936,'-3'2'256,"-1"0"-128,1 1 0,-1 0 0,1 0 0,-1 1 0,1-1 0,0 1 0,0-1 0,1 1 0,-1 0 0,1 0 0,0 0 0,0 1 0,-3 7 0,2-4-24,-1 2 51,1-1 0,0 1 0,1 0 0,0 0-1,-1 10 1,3-16-111,0-1-1,0 1 0,0-1 0,1 1 1,0-1-1,0 1 0,0-1 1,0 0-1,0 1 0,1-1 0,-1 0 1,1 0-1,0 0 0,0 0 0,0 0 1,0-1-1,0 1 0,5 3 1,72 60 1043,-78-65-1050,0 0 0,1 1 0,-1-1-1,0 1 1,1 0 0,-1-1 0,0 1-1,0 0 1,-1 0 0,1-1 0,0 1-1,-1 0 1,1 0 0,-1 0 0,1 0-1,-1 0 1,0 4 0,0-2 0,0 0 0,-1 0 0,1 1 0,-1-1 0,-1 0 0,1 0 0,0 0 0,-3 4 0,0 1 16,-1 0 1,0-1 0,-1 1 0,0-1 0,-1 0-1,-9 9 1,14-15-39,0 0 1,0 0-1,0-1 0,-1 1 1,1 0-1,-1-1 0,1 1 1,-1-1-1,0 0 0,1 0 1,-1 0-1,0 0 0,0-1 0,0 1 1,0-1-1,0 1 0,0-1 1,-4 0-1,5-1-272,-1 1 0,1-1 0,0 0 0,0 1 0,0-1 1,0 0-1,0 0 0,-3-2 0</inkml:trace>
  <inkml:trace contextRef="#ctx0" brushRef="#br0" timeOffset="3175.37">13579 1616 14208,'0'0'224,"-2"-13"704,6 7-160,0 1 63,6-1-415,7-5 0,10-3-64,10 1 0</inkml:trace>
  <inkml:trace contextRef="#ctx0" brushRef="#br0" timeOffset="4085.74">1180 3051 14048,'0'0'1312,"22"-10"-672,0 0-256,7-2-1,6-4-383,2-2 0</inkml:trace>
  <inkml:trace contextRef="#ctx0" brushRef="#br0" timeOffset="4467.26">1326 3157 13504,'0'0'2656,"15"-19"-2017,8-7-383,8-7 0,6-4-160,3-3 32</inkml:trace>
  <inkml:trace contextRef="#ctx0" brushRef="#br0" timeOffset="4897.06">26 3313 14880,'-2'1'11,"0"1"0,0 0 1,0 0-1,0 0 0,1 0 1,-1 0-1,0 0 0,1 0 0,0 0 1,-1 1-1,1-1 0,0 0 1,0 1-1,0-1 0,0 1 1,1 0-1,-1-1 0,1 1 1,0 0-1,-1-1 0,1 1 1,0 0-1,1-1 0,-1 5 1,2 8 116,1 0 1,0-1-1,6 17 1,-7-26-94,2 9 66,0 0 1,2-1-1,0 0 1,0 0-1,1 0 1,0-1 0,1 0-1,10 11 1,-15-20-77,0 0 0,0 0 0,1 0 0,-1 0 0,1 0 0,-1 0 0,1-1 0,0 0 0,0 0 0,0 0 0,0 0 0,1-1 0,-1 1 0,0-1 0,1 0 0,-1-1 0,0 1 0,1-1 0,-1 1 0,1-1 0,-1-1-1,1 1 1,-1-1 0,1 0 0,-1 0 0,1 0 0,-1 0 0,0-1 0,6-2 0,-2-1-4,0 1-1,0-2 0,-1 1 0,0-1 0,0 0 0,0 0 0,-1-1 0,0 0 0,0 0 0,-1 0 0,1-1 0,-2 0 0,1 0 0,-1 0 0,4-13 0,-4 13-4,-2-1 1,1 0-1,-1 0 0,0 0 1,-1 0-1,0 0 0,0 0 0,-1 0 1,0 0-1,-1 0 0,0 0 1,-1-1-1,1 2 0,-2-1 1,-4-13-1,4 16 2,1 0 0,-1 0-1,-1 1 1,1 0 0,-1-1 0,0 1 0,0 1 0,-1-1-1,1 1 1,-1-1 0,0 1 0,0 1 0,-1-1 0,1 1 0,-1 0-1,0 0 1,0 0 0,0 1 0,0 0 0,0 0 0,0 1 0,-12-2-1,18 3-10,-1 0-1,0 0 0,1 0 0,-1 0 0,1 0 0,-1 0 0,1 0 0,-1 0 0,0 0 0,1 0 0,-1 0 0,1 1 0,-1-1 1,1 0-1,-1 0 0,1 1 0,-1-1 0,1 0 0,-1 1 0,1-1 0,-1 1 0,1-1 0,0 0 0,-1 1 0,1-1 0,-1 1 1,1-1-1,0 1 0,0-1 0,-1 1 0,1 0 0,0-1 0,0 1 0,0-1 0,0 1 0,-1-1 0,1 1 0,0 0 0,0-1 1,0 1-1,0-1 0,1 1 0,-1-1 0,0 1 0,0 0 0,0-1 0,1 2 0,10 25-1652,-10-25 809</inkml:trace>
  <inkml:trace contextRef="#ctx0" brushRef="#br0" timeOffset="4898.06">563 3305 13600,'0'0'1152,"16"-4"-1120</inkml:trace>
  <inkml:trace contextRef="#ctx0" brushRef="#br0" timeOffset="5295.04">614 3077 14112,'0'0'581,"2"4"-272,12 31 295,24 49 350,-34-76-886,1 0 1,0 0 0,1 0-1,0 0 1,0-1 0,1 0-1,10 9 1,-15-15-59,-1 1 0,1-1 1,-1 0-1,1 0 0,0 0 0,0 0 1,-1 0-1,1 0 0,0-1 0,0 1 1,0-1-1,0 1 0,0-1 1,0 0-1,0 1 0,0-1 0,0 0 1,0 0-1,0-1 0,0 1 0,0 0 1,0-1-1,0 1 0,0-1 0,0 1 1,-1-1-1,1 0 0,0 0 1,0 0-1,-1 0 0,1 0 0,0 0 1,-1-1-1,1 1 0,-1 0 0,0-1 1,1 1-1,-1-1 0,0 0 1,1-2-1,2-1-2,-1 0-1,0 0 1,-1-1 0,1 0 0,-1 1 0,0-1 0,-1 0-1,1 0 1,-1 0 0,-1 0 0,1 0 0,-1-8-1,-1 5 19,0 1-1,0-1 0,-1 1 0,-1-1 0,1 1 0,-1 0 1,-1 0-1,0 0 0,-7-12 0,7 15 25,1 0 0,-1 0 0,0 1 0,0 0 0,-1-1 1,1 1-1,-1 1 0,0-1 0,0 1 0,0 0 0,0 0 0,-1 0 0,1 1 0,-12-4 0,-29-2-2263</inkml:trace>
  <inkml:trace contextRef="#ctx0" brushRef="#br0" timeOffset="5693.3">752 2871 13760,'0'0'229,"2"-2"43,1-1-195,0 0 0,0 0 0,1 0 0,-1 1 0,1 0 0,0 0 0,0 0 0,0 0 0,0 0 0,0 1 0,0-1 0,0 1 0,1 0 0,-1 1 0,0-1 0,1 1 0,6 0 1,-3 0-46,-7 1-31,-1-1 0,1 0 0,0 0 0,0 0 0,-1 1 1,1-1-1,0 0 0,0 1 0,-1-1 0,1 1 1,0-1-1,-1 1 0,1-1 0,0 1 0,-1-1 0,1 1 1,-1 0-1,1-1 0,-1 1 0,1 0 0,-1-1 0,0 1 1,1 0-1,-1 0 0,0 0 0,1 2 1,4 6-2,-1 0 0,0 1 0,3 11 0,12 26 0,-18-44 0,1 0 0,0 0 0,0 0 0,0 0 0,0-1 0,0 1 0,1-1 0,-1 1 0,1-1 0,-1 0 0,6 3 0,-6-4-86,1 0 0,-1 0 1,0-1-1,1 0 1,-1 1-1,1-1 1,-1 0-1,0 0 0,1 0 1,-1 0-1,1-1 1,-1 1-1,0-1 1,1 1-1,-1-1 1,0 0-1,0 0 0,1 0 1,-1 0-1,0 0 1,0-1-1,3-2 1</inkml:trace>
  <inkml:trace contextRef="#ctx0" brushRef="#br0" timeOffset="6142.05">1008 2613 12736,'-2'1'124,"0"1"0,-1-1 0,1 1 0,0-1 0,1 1 0,-1 0 0,0 0 1,0 0-1,1 0 0,-1 0 0,1 1 0,0-1 0,0 0 0,0 1 0,0-1 0,-1 3 1,2-1-17,-1-1 0,1 1 0,0-1 0,0 1 0,1 0 1,-1-1-1,1 1 0,0-1 0,0 1 0,0-1 0,2 5 1,-2-6-82,0 0 0,0 1 1,0-1-1,0 0 1,0 0-1,1 0 0,-1 0 1,1 0-1,0 0 1,-1 0-1,1-1 1,0 1-1,0 0 0,0-1 1,0 1-1,0-1 1,0 0-1,1 0 1,2 1-1,2 0 30,0-1 1,-1 0-1,1 0 0,0-1 1,10 0-1,-10 0-11,-4 0-40,-1 0-1,0 0 0,0 0 1,1 0-1,-1 0 0,0 1 1,0-1-1,0 1 0,1-1 1,-1 1-1,0 0 1,0 0-1,0 0 0,0 0 1,0 0-1,0 0 0,-1 1 1,1-1-1,0 1 0,-1-1 1,1 1-1,-1 0 1,1-1-1,-1 1 0,0 0 1,0 0-1,1 0 0,-2 0 1,1 0-1,0 0 0,0 0 1,-1 0-1,1 1 1,-1-1-1,1 0 0,-1 0 1,0 0-1,0 1 0,0-1 1,0 0-1,0 0 0,-1 3 1,0 4 13,-1 0 0,0-1 0,0 1 0,-1-1 0,0 0 0,0 0 0,-1 0 0,0 0 0,-8 11 0,-3-2-2210</inkml:trace>
  <inkml:trace contextRef="#ctx0" brushRef="#br0" timeOffset="6143.05">1078 2593 14048,'0'0'0,"18"-26"192,12-6 32,19-12-128,6-15 32</inkml:trace>
  <inkml:trace contextRef="#ctx0" brushRef="#br0" timeOffset="7958">13352 1062 15872,'0'0'1567,"5"14"-767,-1 14-544,2 5 32,-1-3-320,1-5 32</inkml:trace>
  <inkml:trace contextRef="#ctx0" brushRef="#br0" timeOffset="8327.26">13460 977 13312,'0'0'1248,"0"12"-608,1 4-352,-1 9 0,-2 15-192,-2 3 32,-2 1-96,4-1 32,0 0-64,1-10 32</inkml:trace>
  <inkml:trace contextRef="#ctx0" brushRef="#br0" timeOffset="8746">12662 573 15680,'0'0'133,"-1"3"22,-4 14 147,1 1 1,0 0 0,2-1 0,-2 27 0,4-33-220,1 0 0,-1 0 0,2-1 0,-1 1 0,2 0 0,-1-1 0,1 1 0,8 17 0,-10-27-68,-1 0 0,0 0 0,1 0 0,-1 0 0,1 0 0,0 0 0,-1 0 0,1 0 0,0 0 0,-1 0 0,1 0 0,0 0 0,0-1 0,0 1 0,0 0 0,0-1 0,0 1 0,0 0 0,0-1 0,0 1 0,0-1 0,2 1-1,-2-1-4,0-1-1,0 1 0,0 0 0,0-1 0,-1 1 1,1 0-1,0-1 0,0 1 0,0-1 0,0 1 1,-1-1-1,1 0 0,0 1 0,0-1 0,-1 0 1,1 0-1,-1 1 0,1-1 0,0 0 0,0-1 1,2-4 9,0 0 1,0-1 0,-1 1-1,1-1 1,1-12 0,-2 9 55,0-1 1,-1 1 0,0 0-1,-1-1 1,0 1 0,-1 0-1,0 0 1,-1-1 0,0 1-1,0 0 1,-1 0 0,-1 1-1,1-1 1,-2 0 0,-9-15-1,23 39-2373</inkml:trace>
  <inkml:trace contextRef="#ctx0" brushRef="#br0" timeOffset="9173.94">12996 673 16416,'0'0'63,"21"-10"-63,-2-3 0</inkml:trace>
  <inkml:trace contextRef="#ctx0" brushRef="#br0" timeOffset="9174.94">13116 456 13568,'-1'2'741,"-3"11"-117,0 0-313,1 0-1,0 0 0,0 0 0,0 25 1,3-34-300,0-1 1,0 0-1,0 0 0,1 0 1,-1 0-1,1 0 1,0 0-1,0 0 1,0 0-1,0-1 0,0 1 1,1 0-1,-1 0 1,1-1-1,0 1 1,0-1-1,0 0 0,0 1 1,0-1-1,0 0 1,1 0-1,-1 0 1,1-1-1,0 1 1,-1-1-1,1 1 0,4 1 1,-6-3-4,1 0 0,-1 1 0,0-1 0,1 0 0,-1 0 0,0 0 0,1 0 0,-1 0 0,0-1 0,0 1 0,1 0 0,-1-1 0,0 1 0,0 0 0,1-1 0,-1 0 0,0 1 0,0-1 0,0 0 0,0 1 0,0-1 0,0 0 0,0 0 0,0 0 0,0 0 0,0 0 0,0 0-1,-1 0 1,1 0 0,0 0 0,-1-1 0,2-1 0,0-1 51,0-1 1,0 1-1,-1-1 0,1 1 0,-1-1 0,0 0 0,1-9 0,-3 4 106,1-1 1,-2 0 0,1 0 0,-1 1-1,-6-18 1,-5-4-2136</inkml:trace>
  <inkml:trace contextRef="#ctx0" brushRef="#br0" timeOffset="9573.06">13248 399 11744,'3'-2'714,"4"-3"-532,33-20 1117,-37 24-1245,0 0 0,-1 0 1,1 0-1,0 0 0,0 0 0,0 1 0,0-1 0,0 1 1,0 0-1,0 0 0,0 0 0,0 1 0,0-1 0,5 2 1,-7-2-57,0 1 0,-1-1 0,1 1 0,0-1 0,0 1 0,-1 0 0,1 0 0,0-1 0,-1 1 0,1 0 0,-1 0 0,1 0 0,-1-1 1,1 1-1,-1 0 0,0 0 0,1 0 0,-1 0 0,0 0 0,0 0 0,0 0 0,0 0 0,0 0 0,0 0 0,0 0 0,0 0 1,0 0-1,0 0 0,0 0 0,0 0 0,-1 1 0,0 1-6,-3 36-23,2-27 20,1 0-1,0 0 1,0 0-1,2 0 1,-1 1-1,1-1 1,4 15 0,-5-25 15,1-1 1,0 1 0,0 0-1,0 0 1,0 0 0,0-1-1,0 1 1,0 0 0,1-1-1,-1 1 1,0-1 0,1 0-1,-1 1 1,1-1 0,0 0-1,-1 0 1,1 0 0,0 0-1,0 0 1,-1 0 0,1-1 0,4 2-1,-2-1-252,1-1 0,0 1 0,0-1 0,-1 0 0,1 0 0,0 0-1,5-2 1</inkml:trace>
  <inkml:trace contextRef="#ctx0" brushRef="#br0" timeOffset="9987.94">13620 355 11712,'-1'-2'384,"0"0"-340,1 1 0,-1 0 0,0-1 0,0 1 0,0 0 0,0 0 0,0-1 0,0 1 0,0 0 0,-3-2 0,3 3-29,0 0 0,1 0-1,-1 0 1,0 0-1,0 0 1,0 0-1,0 0 1,1 0-1,-1 0 1,0 0-1,0 0 1,0 0 0,0 1-1,1-1 1,-1 0-1,0 1 1,0-1-1,1 0 1,-1 1-1,0-1 1,1 1-1,-1-1 1,0 1 0,1 0-1,-1-1 1,1 1-1,-1 0 1,0 0-1,-1 1 17,0 0-1,0-1 0,0 1 0,0 0 1,1 1-1,-1-1 0,1 0 0,-1 0 1,1 1-1,0-1 0,0 1 0,0-1 1,0 1-1,0-1 0,0 1 0,1-1 1,-1 1-1,1 0 0,0-1 1,0 1-1,0 0 0,0 0 0,0-1 1,1 1-1,-1 0 0,1-1 0,0 1 1,0-1-1,0 1 0,0-1 0,0 1 1,0-1-1,0 0 0,1 1 0,0-1 1,-1 0-1,1 0 0,0 0 1,0 0-1,0 0 0,0-1 0,3 3 1,43 26 226,-39-25-187,0 0 0,-1 0 0,1 1 0,-1 0 0,11 11 0,-18-16-56,0 1 0,0 0 0,0 0 0,-1-1 0,1 1 0,0 0 0,-1 0 0,1 0 0,-1 0 0,0 0 0,1 0 0,-1 0 1,0 0-1,0 0 0,-1 0 0,1 0 0,0 0 0,0-1 0,-1 1 0,1 0 0,-1 0 0,0 0 0,0 0 0,1 0 0,-1-1 0,0 1 0,-2 1 0,-3 6 23,0 0-1,0 0 0,-13 11 1,4-5-667,-1-1 1,-32 21 0</inkml:trace>
  <inkml:trace contextRef="#ctx0" brushRef="#br0" timeOffset="9988.94">13768 272 15424,'34'-10'128,"43"-16"32</inkml:trace>
  <inkml:trace contextRef="#ctx0" brushRef="#br0" timeOffset="11435.34">6170 2381 15584,'-4'-8'282,"0"0"0,0 0 0,1 0 1,0-1-1,0 1 0,1-1 0,0 0 1,0 1-1,1-1 0,0 0 1,1 0-1,0 0 0,2-16 0,-2 23-234,13 45 48,-3 11 145,3 64-1,4 25-3377</inkml:trace>
  <inkml:trace contextRef="#ctx0" brushRef="#br0" timeOffset="11789.18">6390 2526 13760,'0'0'1600,"17"0"-864,-3-3-353,5-2 1,12-3-288,8-10 32</inkml:trace>
  <inkml:trace contextRef="#ctx0" brushRef="#br0" timeOffset="12232.28">6873 1990 13504,'2'-1'261,"-1"1"-218,0-1-1,0 1 1,0-1 0,0 1 0,0 0-1,0 0 1,0 0 0,0-1 0,0 1-1,0 0 1,1 0 0,-1 1 0,0-1-1,0 0 1,0 0 0,0 0 0,0 1-1,0-1 1,0 0 0,0 1 0,0-1-1,0 1 1,-1-1 0,1 1 0,0 0 0,1 0-1,0 2 47,1-1 0,-1 1 0,0 0 0,0-1 0,-1 1 1,1 0-1,0 0 0,1 6 0,1 3 84,-1 0 1,0 1 0,3 23-1,-4-4-108,-2-1 0,0 0 0,-2 0 0,-2 0 0,-1 0-1,-1 0 1,-1-1 0,-2 0 0,-1-1 0,-2 0-1,0 0 1,-31 48 0,17-45 314,19-57 154,5 12-440,1 0 0,1 0 1,0 0-1,1 0 0,0 0 0,5-21 0,-4 27-50,1 0 0,0 0 0,0 0 0,0 1 0,0-1 0,1 1 0,0 0 0,1 0 0,0 1 0,-1-1 0,2 1 0,-1 0-1,10-7 1,-9 7-4,1 1-1,0-1 1,0 1-1,0 1 0,0 0 1,1 0-1,0 0 1,-1 1-1,1 0 0,0 0 1,0 1-1,0 0 1,0 1-1,0 0 0,0 0 1,0 0-1,0 1 0,0 0 1,0 1-1,11 3 1,-7 0-23,-1-1 1,1 2 0,-1 0 0,0 0-1,-1 1 1,0 0 0,0 1 0,0 0-1,-1 1 1,0 0 0,-1 0 0,12 16-1,26 49-257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50:36.87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87 11296,'1'-4'25,"21"-44"790,-20 45-734,-1 1 0,1-1 0,0 0 0,0 1 0,0-1-1,0 1 1,0 0 0,1 0 0,-1 0 0,1 0 0,-1 0-1,1 0 1,-1 1 0,5-2 0,-6 3-73,0 0 0,1 0 0,-1 0 0,0 0 0,1 0 1,-1 0-1,0 1 0,0-1 0,1 0 0,-1 1 0,0-1 0,0 1 0,0 0 0,0-1 1,1 1-1,-1 0 0,0 0 0,0 0 0,0-1 0,-1 1 0,1 0 0,0 0 1,0 0-1,0 0 0,-1 1 0,1-1 0,0 2 0,18 34 34,-18-34-34,3 7-5,-1-1-3,1 0 1,0 0 0,1-1 0,7 12 0,-11-18-1,1 0 0,0 0 0,0 0 0,0 0 0,0-1 0,0 1-1,0 0 1,1-1 0,-1 1 0,0-1 0,1 0 0,-1 0 0,1 0 0,-1 0 0,1 0 0,0-1 0,-1 1 0,1-1 0,0 0 0,2 0 0,4 0 16,-1-1 1,1 0 0,-1-1-1,1 0 1,-1 0 0,0-1-1,0 0 1,0 0 0,-1-1-1,1 0 1,10-8 0,2-3 76,0 0 0,27-29 1,-47 44-69,1 0 1,0 0-1,0 0 1,-1 0-1,1 0 1,0 1 0,0-1-1,-1 0 1,1 0-1,0 1 1,0-1-1,-1 0 1,1 1-1,-1-1 1,1 1 0,1 0-1,0 1 47,15 7 37,1-1 0,0-1-1,1 0 1,0-1 0,0-1 0,29 4-1,-38-8-75,0 0 0,0 0 0,0-2-1,0 1 1,1-1 0,-1-1 0,-1 1 0,1-2 0,0 1-1,0-2 1,-1 1 0,1-1 0,-1 0 0,12-9 0,-20 12-19,1 0 1,0 0-1,-1 1 1,1-1 0,0 0-1,0 1 1,0-1-1,-1 1 1,1-1 0,0 1-1,0 0 1,0 0 0,0 0-1,0 0 1,0 0-1,0 0 1,-1 0 0,1 1-1,0-1 1,0 1 0,0-1-1,0 1 1,-1 0-1,1 0 1,0 0 0,-1 0-1,1 0 1,1 1-1,9 5 11,11 4 34,-10-4-23,1 0 0,27 9 0,-35-15-28,-1 0 0,1 0 0,0 0-1,-1-1 1,1 0 0,0 0 0,0 0 0,0-1-1,-1 1 1,1-2 0,7-1 0,41-17 159,-35 12-30,0 1 1,31-6-1,-44 11-109,1 1 1,-1 1-1,1-1 1,-1 1-1,1 1 1,-1-1-1,1 1 1,-1 0-1,0 0 1,0 1-1,1 0 1,6 3-1,-10-4-187,-1 0 0,0 1 0,0-1-1,0 0 1,0 1 0,0-1 0,0 1 0,-1 0 0,1 0-1,0 0 1,-1-1 0,3 5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38:30.97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288 2240 14784,'5'-4'221,"1"0"0,1 0 0,-1 0 1,0 1-1,1 0 0,0 0 1,0 0-1,0 1 0,12-2 1,7 0 434,34-1 0,-49 4-598,422-53 705,-34-23-502,-331 64-133,-67 11-109,1 0-1,0 0 0,0 0 0,-1-1 0,1 1 0,-1 0 0,0-1 0,0 1 1,1 0-1,0-5 0,3-5 1,-2 7-16,2-5 6,0 1-1,1 0 1,0 0-1,0 0 0,1 1 1,0 0-1,1 0 1,0 1-1,0 0 1,14-10-1,-19 15-7,0 1-1,0-1 0,0 1 1,0-1-1,1 1 1,-1 0-1,1 0 1,-1 1-1,0-1 1,1 1-1,0-1 0,-1 1 1,1 0-1,6 1 1,-4 1-1,-1 0-1,1 0 1,0 0 0,0 1 0,-1-1 0,1 2 0,6 4-1,-5-4 5,-1 1-1,1 0 0,-1 0 0,-1 1 0,1 0 1,-1 0-1,0 0 0,0 1 0,4 8 0,-7-12-1,0 0-1,-1 1 1,0-1-1,1 1 0,-1-1 1,-1 1-1,1 0 1,0-1-1,-1 1 0,0 0 1,0-1-1,0 1 0,0 0 1,-1 0-1,1-1 1,-1 1-1,0-1 0,0 1 1,0-1-1,-1 1 1,1-1-1,-3 5 0,0-3 107,0 1 0,-1 0-1,1-1 1,-10 8-1,-6 3-3135</inkml:trace>
  <inkml:trace contextRef="#ctx0" brushRef="#br0" timeOffset="509.6">2618 1652 15424,'0'0'32,"2"3"0,15 23 288,-2 0 0,0 1-1,-2 1 1,10 30 0,-25-79-83,1-1-1,1-25 1,2 41-189,-1 0-1,1 0 1,0-1 0,0 2 0,1-1-1,0 0 1,0 0 0,0 1 0,1 0-1,0-1 1,7-6 0,-10 10-36,1 1 0,-1-1 1,0 1-1,1 0 0,-1 0 0,1-1 0,-1 1 0,1 0 1,0 1-1,-1-1 0,1 0 0,0 0 0,0 1 1,-1-1-1,1 1 0,0-1 0,0 1 0,0 0 0,0 0 1,0 0-1,0 0 0,0 0 0,-1 0 0,1 0 1,0 1-1,0-1 0,0 1 0,0-1 0,-1 1 1,1 0-1,0 0 0,-1 0 0,1 0 0,0 0 0,-1 0 1,1 0-1,-1 0 0,0 0 0,1 1 0,-1-1 1,0 1-1,0-1 0,2 3 0,3 7 1,0 1 0,0-1 0,-1 1 0,0 1 0,-1-1-1,3 16 1,2 5-2,-4-18 580,-1 0-3565</inkml:trace>
  <inkml:trace contextRef="#ctx0" brushRef="#br0" timeOffset="906.74">3061 1708 14112,'0'0'1888,"3"-1"-1664,8-1-69,-6 2-49,0-1 1,0 0 0,1 0-1,-1 0 1,0-1-1,0 0 1,0 0 0,5-3-1,-9 4 33,1-12 391,-2 12-500,0-1 0,1 0-1,-1 1 1,0-1 0,0 0 0,0 1-1,0-1 1,-1 1 0,1-1 0,0 0 0,0 1-1,-2-3 1,2 3-6,0 0 1,-1 1-1,1-1 0,0 0 1,-1 0-1,1 0 0,0 0 1,0 0-1,0 0 0,0 0 1,0 0-1,0 1 0,0-1 1,0 0-1,0 0 0,0 0 1,1 0-1,-1 0 0,0 0 1,1 0-1,-1 1 0,0-1 1,1 0-1,-1 0 0,1 0 1,1 0-1,-1-1-7,0 1-1,1 0 1,-1 0 0,1 0-1,-1 1 1,1-1 0,0 0-1,-1 1 1,1-1-1,0 1 1,0-1 0,-1 1-1,4-1 1,-3 1-12,0 0 1,0 0-1,1 0 0,-1 0 1,0 0-1,0 0 1,1 0-1,-1 1 0,0-1 1,0 1-1,0 0 0,0-1 1,0 1-1,0 0 0,0 0 1,0 0-1,0 1 1,0-1-1,0 0 0,-1 1 1,1-1-1,0 1 0,-1 0 1,2 2-1,-1 0-2,-1 1 1,0-1-1,0 1 0,-1-1 1,1 1-1,-1-1 0,0 1 1,0 0-1,-1-1 0,-1 6 1,-2 10-2468</inkml:trace>
  <inkml:trace contextRef="#ctx0" brushRef="#br0" timeOffset="1413.61">3606 1526 14048,'0'0'421,"-2"2"-186,-14 12 173,8-7-307,0 1 0,-1-2 0,1 0 0,-14 8 0,19-13-93,1 0-1,0 0 1,-1 0 0,1 0-1,0 0 1,-1-1-1,1 1 1,-1-1 0,1 0-1,-1 0 1,1 0 0,-1 0-1,1 0 1,-1 0-1,1 0 1,-1-1 0,1 0-1,-1 1 1,1-1-1,0 0 1,-1 0 0,1 0-1,0 0 1,-4-3 0,2 0 26,0 1 0,0-1 0,1 0 0,-1 0 0,1-1 0,0 1 0,-5-10 0,8 13-14,-1 0 1,1 0-1,-1 0 0,1 0 1,0 0-1,0 0 0,-1 0 1,1 0-1,0 0 0,0 0 1,0 0-1,0 0 0,0 0 1,0 0-1,0 0 1,1 0-1,-1 0 0,0 0 1,1-1-1,0 1 4,-1 0 1,1 0-1,0 0 0,0 1 1,0-1-1,0 0 1,0 1-1,0-1 0,0 0 1,0 1-1,1 0 1,-1-1-1,0 1 0,0 0 1,0-1-1,0 1 1,1 0-1,-1 0 0,0 0 1,0 0-1,2 0 0,5 1 60,-1 0 0,1 0-1,-1 0 1,0 1 0,0 0-1,10 5 1,-11-4-68,-1-1 0,1 0 0,-1 0 0,1-1 0,0 0 1,-1 0-1,1 0 0,0 0 0,0-1 0,0 0 0,0 0 0,6-2 0,-4 0-9,0-1 0,-1 0 1,1 0-1,-1-1 0,0 0 0,0 0 0,0-1 0,0 0 0,9-9 0,-13 11 17,0 0 0,-1 0-1,1 0 1,-1-1 0,0 1-1,0 0 1,0-1-1,0 0 1,2-7 0,-3 9 7,-1 0 1,0 0-1,1 0 1,-1-1-1,0 1 1,0 0 0,0 0-1,-1 0 1,1-1-1,0 1 1,-1 0-1,0 0 1,1 0-1,-1 0 1,0 0 0,0 0-1,0 0 1,0 0-1,-2-2 1,2 3-9,0 1-1,0-1 1,1 0 0,-1 1-1,0-1 1,-1 0 0,1 1 0,0-1-1,0 1 1,0 0 0,0-1 0,0 1-1,0 0 1,-1 0 0,1-1 0,0 1-1,0 0 1,0 0 0,0 0 0,-1 1-1,1-1 1,0 0 0,0 0-1,0 1 1,0-1 0,0 0 0,-1 1-1,1-1 1,0 1 0,0 0 0,-1 1-1,-4 1 26,1 0-1,0 0 1,0 1 0,-8 7-1,9-5-438,0-1 0,0 1 0,1-1 0,-1 1 0,-3 10-1</inkml:trace>
  <inkml:trace contextRef="#ctx0" brushRef="#br0" timeOffset="1816.9">4040 1741 14400,'-2'3'298,"-3"5"-182,1 0 1,-1 0-1,2 1 0,-1-1 1,1 1-1,0 0 0,1 0 0,0 0 1,1 0-1,-1 1 0,2-1 0,-1 0 1,2 1-1,-1-1 0,1 0 0,0 0 1,1 1-1,0-1 0,5 12 0,-6-19-98,0 0 0,-1 0 0,1 0 0,1 0 0,-1 0 0,0 0 0,0-1 0,1 1-1,-1 0 1,1-1 0,-1 1 0,1-1 0,0 0 0,-1 1 0,1-1 0,0 0 0,0 0-1,0 0 1,0 0 0,3 0 0,-2 0-1,-1-1 0,1 0 0,0 0 0,0 0 0,-1-1-1,1 1 1,-1-1 0,1 1 0,0-1 0,-1 0 0,1 0 0,-1 0 0,1 0 0,2-3-1,2 0 32,0-1-1,0-1 1,-1 0-1,1 1 1,-1-2-1,-1 1 1,1-1-1,-1 0 1,5-8-1,-3 1 155,-1 1-1,0-1 0,-1 0 1,5-22-1,-9 32-130,0-1 0,0 0 0,0 0 1,-1 1-1,0-1 0,0 0 0,0 0 0,0 0 1,-1 1-1,0-1 0,0 0 0,0 1 0,-1-1 1,1 0-1,-1 1 0,0 0 0,-5-8 0,6 11-39,0-1-1,-1 1 0,1 0 0,0 0 0,-1 0 1,1 0-1,-1 0 0,1 1 0,-1-1 0,1 0 0,-1 1 1,1-1-1,-1 1 0,0-1 0,1 1 0,-1 0 1,-3-1-1,-24 4-1849,27-2 1101</inkml:trace>
  <inkml:trace contextRef="#ctx0" brushRef="#br0" timeOffset="4104.99">1094 759 15584,'0'0'0,"3"20"544,0 1 31,4 13 481,-1 8 32,-2 4-544,-3 5 64,-1 1-416,1-1 0,3-9-128,0-5 0,3-11-64,-1-7 32</inkml:trace>
  <inkml:trace contextRef="#ctx0" brushRef="#br0" timeOffset="4501.72">1074 1247 14112,'3'6'0,"3"7"384,2 2 32,2 0 192,3-3 32,-1-7-225,5-8-31,8-13-128,2-6 0,2-4-64,0-6 0,-2-4 0,-4-6-32,-7-7-64,-9-7 32</inkml:trace>
  <inkml:trace contextRef="#ctx0" brushRef="#br0" timeOffset="5117.89">18 487 16543,'4'0'480,"5"1"-398,0-1-1,1 0 0,-1 0 1,0-1-1,0 0 0,0-1 0,0 0 1,0 0-1,-1-1 0,1 0 1,-1 0-1,1-1 0,-1 0 0,14-11 1,-12 8-59,1-1 0,-2 0 0,1 0 0,-1-2 0,0 1 0,-1-1 0,0 0 0,-1 0 0,0-1-1,8-17 1,-14 26-21,1-1 0,-1 1 1,0 0-1,0-1 0,-1 1 0,1-1 0,0 0 0,-1 1 0,0-1 0,1 1 0,-1-1 0,0 0 0,0 1 0,-1-1 0,1 0 0,-1 1 0,1-1 0,-1 1 0,0-1 0,0 1 0,0-1 0,0 1 0,0 0 0,0-1 0,-1 1 0,1 0 0,-3-3 0,1 3-1,0-1 0,0 1-1,-1 0 1,1 0 0,-1 0-1,1 1 1,-1-1 0,1 1-1,-1 0 1,0 0 0,1 0 0,-1 1-1,0-1 1,0 1 0,0 0-1,0 0 1,-7 1 0,2 0 16,0 1 0,1 1 0,-1 0 0,0 0 0,1 0 0,0 1 0,0 0 0,0 1 0,0 0 1,1 0-1,-1 0 0,1 1 0,1 0 0,-1 1 0,1-1 0,0 1 0,1 1 0,-6 8 0,5-7 10,0 0 0,1 1-1,0 0 1,1 1 0,0-1 0,1 1-1,0-1 1,0 1 0,1 0-1,1 0 1,0 0 0,0 0 0,1 1-1,1 14 1,0-22-20,-1 0 0,1 0 0,0 0 0,0 0 0,1 0 1,-1-1-1,1 1 0,-1 0 0,1 0 0,0-1 0,1 1 0,-1-1 0,1 0 0,-1 0 0,1 0 0,0 0 0,0 0 0,0-1 0,1 1 1,-1-1-1,1 0 0,-1 0 0,1 0 0,0 0 0,-1-1 0,1 1 0,0-1 0,0 0 0,5 1 0,-1-2 1,0 1 0,0-1 0,-1-1 0,1 1 0,0-1 0,0-1 0,-1 1-1,1-1 1,-1-1 0,1 1 0,-1-1 0,0 0 0,0-1 0,10-7 0,-6 3 3,-1 0 0,0 0 1,-1-1-1,0-1 0,0 1 0,-1-2 1,0 1-1,-1-1 0,0 0 0,-1 0 1,0-1-1,-1 0 0,0 0 0,-1 0 1,-1-1-1,1 1 0,1-24 0,-3 15 5,-1-1 0,-1 1 0,-1 0 0,-1 0 0,-1 0 0,-1 0 0,0 0 0,-2 1 0,0 0 0,-11-23 0,58 146 138,-5 1 0,-5 3-1,-4 0 1,14 118-1,-36-188-153,-1 0 0,-3 0 0,-1 0 0,-5 48 0,5-84 0,0 0 0,0 0 0,0-1 0,0 1 0,-1 0 0,1 0 0,0 0 0,0 0 0,-1 0 0,1-1 0,0 1 0,-1 0 0,1 0 0,-1 0 0,1-1 0,-1 1 0,1 0 0,-1-1 0,1 1 0,-1 0 0,0-1 0,1 1 0,-1-1 0,0 1 0,-1 0 0,1-1 0,0 0 0,0-1 0,0 1 0,0 0 0,0 0 0,0 0 0,0-1 0,0 1 0,0 0 0,1-1 0,-1 1 0,0-1 0,0 1 0,0-1 0,0 0 0,0 1 0,-1-2 0,-5-6 0,0 0 0,0 0 0,-6-11 0,10 16 0,-3-7 47,1 0-1,0 0 0,0-1 1,0 0-1,2 0 0,-1 0 1,1 0-1,1-1 0,0 1 1,1-1-1,0 1 1,1-1-1,1-19 0,3-4-1051,2 1 1,17-60-1,-22 90 773,3-10-12754</inkml:trace>
  <inkml:trace contextRef="#ctx0" brushRef="#br0" timeOffset="5563.36">520 1 15328,'126'557'1791,"-100"-371"-1471,-31-214-243,1 0 0,2-1 0,0 1 0,5-54-1,2 52 18,0 0-1,15-45 0,-17 67-72,0 0 1,0 0-1,1 0 1,0 1 0,0 0-1,1-1 1,0 2-1,0-1 1,0 0-1,1 1 1,0 0-1,0 1 1,1-1 0,7-4-1,-12 9-15,0 0 1,0 0-1,0 0 0,0 0 1,0 0-1,0 1 1,0-1-1,0 1 0,0-1 1,0 1-1,0 0 0,1 0 1,-1 0-1,0 0 0,0 0 1,0 0-1,0 1 0,0-1 1,3 2-1,-2-1-2,0 1 0,0-1 0,0 1 1,-1 0-1,1 0 0,0 0 0,-1 1 0,1-1 0,-1 0 0,0 1 1,2 3-1,1 2 2,0 0 0,0 0 0,-1 1-1,0 0 1,-1 0 0,0 0 0,3 13 0,-5-11 34,1 0 0,-2 0-1,1 1 1,-1-1 0,-2 12-1,1-16-293,0-1 0,0 0 0,-1 0 0,0 0-1,0 0 1,-1 0 0,1 0 0,-1 0-1,-7 10 1</inkml:trace>
  <inkml:trace contextRef="#ctx0" brushRef="#br0" timeOffset="5915.62">837 208 15616,'0'0'416,"20"6"31,9-2-415,3-1 32</inkml:trace>
  <inkml:trace contextRef="#ctx0" brushRef="#br0" timeOffset="6301.75">1094 247 14528,'-2'5'288,"-2"6"-160,1-1 1,1 1 0,-1 0-1,2 0 1,-1 0 0,2 0 0,-1 0-1,3 16 1,-2-24-98,0 1 0,1-1 0,0 0 0,0 1 0,0-1 0,0 0 0,0 1 0,1-1 0,-1 0 0,1 0 0,0 0 0,0-1 0,0 1 0,0 0 0,1-1 0,-1 1 0,1-1 0,-1 0 0,1 0 0,0 0 0,0 0 0,0 0 0,0 0 0,0-1 0,0 0 0,1 1 0,-1-1 0,0-1 0,1 1 0,-1 0 0,1-1 0,4 1 0,-3-1 3,0 0 0,0-1 1,0 1-1,-1-1 1,1 0-1,0 0 0,-1 0 1,1-1-1,-1 1 0,1-1 1,-1 0-1,0-1 0,0 1 1,0-1-1,0 0 0,0 0 1,-1 0-1,1 0 0,-1 0 1,0-1-1,0 0 0,0 0 1,0 0-1,0 0 0,-1 0 1,0 0-1,0-1 0,0 1 1,-1-1-1,1 1 0,-1-1 1,0 1-1,-1-1 0,1 0 1,-1 0-1,0 0 0,0 1 1,0-1-1,0 0 0,-2-6 1,23 103 1765,-10-24-4512</inkml:trace>
  <inkml:trace contextRef="#ctx0" brushRef="#br0" timeOffset="6302.75">1194 165 14912,'0'0'160,"29"9"0</inkml:trace>
  <inkml:trace contextRef="#ctx0" brushRef="#br0" timeOffset="6717.6">1409 314 14944,'0'0'544,"3"2"-480,-1-1-42,-1 0 0,1 0 1,0 0-1,0-1 1,0 1-1,0 0 1,0-1-1,0 1 0,1-1 1,-1 0-1,0 0 1,0 0-1,0 0 1,0 0-1,0 0 1,0 0-1,0-1 0,1 1 1,2-2-1,-3 1 13,-1 0-1,0 0 0,0 1 0,0-1 0,0 0 1,0 0-1,0-1 0,0 1 0,0 0 1,-1 0-1,1 0 0,0-1 0,-1 1 1,1 0-1,0-1 0,-1 1 0,0 0 1,1-1-1,-1 1 0,0-1 0,0 1 1,0-1-1,0 1 0,0 0 0,0-1 0,0 1 1,0-1-1,-1 1 0,1-1 0,0 1 1,-1 0-1,-1-3 0,2 2 38,0 1-1,-1-1 0,1 1 1,-1-1-1,1 1 0,-1 0 1,0-1-1,1 1 0,-1 0 1,0-1-1,0 1 0,0 0 1,0 0-1,0 0 1,0 0-1,0 0 0,-1 0 1,1 0-1,0 0 0,-1 0 1,1 1-1,0-1 0,-3 0 1,3 1-29,0 0-1,0 0 1,0 1 0,0-1 0,0 1 0,-1-1-1,1 1 1,0-1 0,0 1 0,0-1 0,0 1 0,1 0-1,-1 0 1,0-1 0,0 1 0,0 0 0,0 0-1,1 0 1,-1 0 0,0 0 0,1 0 0,-1 0-1,1 0 1,-1 0 0,1 0 0,0 1 0,-1-1-1,1 0 1,0 0 0,0 0 0,0 2 0,-1 2-22,0 0-1,0 0 1,1 0 0,0 0 0,0 0 0,0 0 0,1 0-1,-1-1 1,1 1 0,1 0 0,-1 0 0,0 0 0,1-1-1,0 1 1,3 5 0,-3-7-8,0 1-1,1-1 1,-1 0 0,1 0-1,-1 0 1,1 0 0,0 0-1,0 0 1,0-1 0,1 1-1,-1-1 1,1 0 0,-1 0-1,1-1 1,-1 1 0,1-1-1,0 1 1,0-1 0,6 1-1,14-1-2614</inkml:trace>
  <inkml:trace contextRef="#ctx0" brushRef="#br0" timeOffset="7102.17">1648 205 15616,'0'0'357,"0"2"-133,0 3-176,0 1 1,0-1-1,1 0 1,0 1-1,0-1 1,1 0-1,-1 0 1,5 10-1,3 10 22,15 53 256,-24-77 447,0-11-534,1 0 0,0-1 0,0 1-1,1-1 1,0 1 0,0 0 0,1 0 0,7-14 0,-8 20-188,0 0 0,0 0 0,1 0 0,0 0 0,0 1 0,0-1 1,0 1-1,0 0 0,1-1 0,0 1 0,-1 1 0,1-1 0,0 1 1,0-1-1,1 1 0,-1 0 0,0 1 0,1-1 0,-1 1 0,1 0 1,4-1-1,-6 2-37,0-1 1,0 1 0,0 0 0,0 0-1,-1 0 1,1 0 0,0 1 0,0-1-1,0 1 1,0 0 0,0-1 0,-1 1-1,1 1 1,0-1 0,-1 0 0,1 1-1,-1-1 1,1 1 0,-1 0 0,0-1-1,0 1 1,0 1 0,0-1 0,0 0-1,2 3 1,2 4-230,-1 1-1,0 0 1,0 0 0,-1 1-1,3 12 1,-1-4-1362</inkml:trace>
  <inkml:trace contextRef="#ctx0" brushRef="#br0" timeOffset="7688.42">2116 125 16320,'0'0'1333,"-3"0"-997,2 0-320,0 1 1,0-1 0,0 1 0,0-1-1,0 1 1,0-1 0,0 1-1,0-1 1,0 1 0,0 0-1,0 0 1,0 0 0,0-1-1,0 1 1,0 0 0,1 0-1,-1 0 1,0 0 0,1 0 0,-1 2-1,-1 1 9,0 1 0,0 0 0,0 0-1,-1 10 1,1 1 5,0 0 1,1 23-1,2-31-17,0-1-1,0 1 0,1-1 1,0 0-1,0 0 0,1 0 1,-1 0-1,2 0 1,-1 0-1,5 6 0,-6-10-7,-1-1 0,0 0-1,1 0 1,-1 0 0,1 0-1,0 0 1,0-1-1,-1 1 1,1 0 0,0-1-1,0 1 1,1-1-1,-1 0 1,0 0 0,0 0-1,1 0 1,-1 0 0,1 0-1,-1-1 1,0 1-1,1-1 1,-1 1 0,1-1-1,-1 0 1,1 0-1,0 0 1,-1-1 0,1 1-1,-1-1 1,0 1 0,1-1-1,-1 0 1,4-1-1,-3 0-1,0 0 0,0 1 0,0-2 0,0 1 0,0 0 0,-1-1 0,1 1-1,-1-1 1,0 0 0,0 0 0,0 1 0,0-2 0,0 1 0,0 0 0,-1 0-1,1 0 1,-1-1 0,0 1 0,0-1 0,-1 1 0,2-8 0,-2-3 55,1-1 0,-2 0 0,-4-28 0,3 28 62,13 34 467,20 28 0,-26-41-576,-1-1 0,1 1 0,0-1 1,1 0-1,-1 0 0,1-1 0,0 1 0,0-1 1,11 5-1,-16-8-8,1-1 0,0 1 0,0 0 0,0-1 0,-1 1 0,1-1 0,0 1 0,0-1 0,0 0 0,0 0 0,0 0 0,0 0 0,0 0 0,0 0 0,0 0 0,0-1 0,0 1 0,0-1 0,0 0 0,-1 1 0,1-1 0,0 0 0,0 0 0,-1 0-1,1 0 1,-1 0 0,1-1 0,-1 1 0,1 0 0,-1-1 0,0 1 0,1-1 0,-1 1 0,0-1 0,0 0 0,0 1 0,0-1 0,-1 0 0,1 0 0,0-2 0,5-14 135,-1-1-1,-1 0 0,0 0 0,-1 0 0,-2 0 0,0-30 0,-1 48 311,9 14-16,6 15-373,-2 1 1,-2 0-1,0 1 0,-2 1 0,-1-1 0,-2 1 0,-1 0 1,-1 1-1,-2-1 0,-1 37 0,-1-60-58,0 0-1,-1 0 1,0 0-1,0 1 1,-1-2 0,0 1-1,0 0 1,-1 0 0,0-1-1,0 1 1,-1-1-1,0 0 1,0 0 0,-1 0-1,0-1 1,-8 10 0,-10 6 20,-27 21 0,21-23-2917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2:42.47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849 7552,'757'-27'4005,"-474"29"-3730,-44 2 53,93 13 216,-63-1-59,-120-20-264,5 0-31,194 6 194,-161-4-209,-148 1-132,249-19 288,-232 17-194,0-2 0,106-23 0,35-28 188,-152 40-178,0-1 1,54-32 0,-73 32 20,0-1 0,45-43 0,-41 35 0,-20 17-116,-1-1 1,0 0-1,0 0 1,-1-1 0,-1 0-1,10-18 1,27-75 374,-13 28 89,-16 37 88,19-70 1,-31 98-534,3-19 201,-1 0-1,2-45 0,-5 43-30,1 1 0,10-39-1,-5 30-17,6-71-1,-5 24-59,-5 55-106,-1 0 1,-2 0-1,-1-1 0,-2 1 0,-1 0 0,-1 0 0,-2 0 0,-2 1 1,0 0-1,-2 0 0,-1 1 0,-2 0 0,-30-52 0,38 74-61,0 1 0,0-1 0,0 1 0,-1 0 0,0 1-1,-1 0 1,1 0 0,-1 0 0,0 1 0,-1 0 0,1 0-1,-1 1 1,-13-6 0,8 6-11,0 0 1,1 1-1,-1 0 0,0 1 0,0 1 1,-1 0-1,1 1 0,-17 1 1,-15 6-32,1 1-1,0 3 1,1 1 0,-50 22 0,36-13-60,-164 57-295,-66 1-9,209-60 344,-64 12-34,62-16 62,-53 7-14,94-16 28,0 0 0,1 3 0,-54 19 0,-106 52-114,98-37 110,-72 38 28,170-80 26,-17 9 441,7-5-3472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50:37.27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2 228 14656,'0'0'96,"-3"2"10,2-1-73,-1 1 1,1-1-1,-1 1 0,1-1 0,0 1 1,-1 0-1,1 0 0,0 0 0,0-1 1,1 1-1,-1 0 0,0 0 0,0 0 1,1 1-1,-1-1 0,1 0 0,0 0 1,0 3-1,-1 49 732,1-38-578,0 1 24,1 0-1,4 23 1,-5-36-174,1 0 1,0 0-1,0-1 1,0 1-1,0 0 1,1-1-1,-1 1 1,1 0-1,0-1 1,0 0-1,0 1 1,1-1-1,-1 0 1,1 0-1,0-1 1,3 4-1,-5-5-25,0-1 0,1 1 0,-1-1 0,0 1 0,0-1 0,1 0-1,-1 0 1,0 0 0,0 0 0,1 0 0,-1 0 0,0 0-1,1 0 1,-1 0 0,0 0 0,0-1 0,1 1 0,-1 0 0,0-1-1,0 1 1,0-1 0,0 0 0,0 1 0,2-2 0,25-23 113,-24 21-109,8-9 25,0 0 1,-1-1 0,-1 0-1,0-1 1,-1 0 0,14-32-1,-20 40-22,0-1 0,-1 1 0,1-1 0,-2 0 1,1 1-1,-1-1 0,0 0 0,-1 0 0,0 0 0,0 0 0,-1 1 0,0-1 0,0 0 0,-1 0 0,0 1 0,0-1 0,-7-14 0,8 20-3,0 0 1,0 0-1,0 0 0,0 0 0,-1 0 0,1 1 0,-1-1 0,0 0 0,1 1 0,-1-1 0,0 1 0,0 0 0,0-1 0,0 1 0,0 0 0,0 0 0,0 0 0,0 1 0,-1-1 0,1 0 0,0 1 0,0-1 0,-1 1 1,1 0-1,0 0 0,-1 0 0,1 0 0,0 0 0,0 0 0,-1 1 0,-3 1 0,3-1-139,-1 0 0,1 0 1,0 1-1,0-1 0,0 1 0,0 0 1,0 0-1,0 0 0,0 0 1,1 1-1,-1-1 0,1 1 0,0-1 1,0 1-1,0 0 0,0 0 0,0 0 1,0 0-1,-1 5 0</inkml:trace>
  <inkml:trace contextRef="#ctx0" brushRef="#br0" timeOffset="382.21">367 297 14400,'0'0'2111,"14"1"-2015</inkml:trace>
  <inkml:trace contextRef="#ctx0" brushRef="#br0" timeOffset="794.95">580 120 13504,'-3'2'139,"0"0"0,0 1 1,1-1-1,-1 1 1,1-1-1,-1 1 1,1 0-1,0 0 1,0 0-1,0 0 0,0 0 1,1 0-1,-1 0 1,1 1-1,0-1 1,0 0-1,0 1 1,0-1-1,0 7 0,-1 7 180,1 1-1,1 27 1,0-42-309,1 2 37,-1 1 0,1 0 0,0-1 0,0 1 0,0-1-1,1 1 1,0-1 0,4 10 0,-5-14-36,-1 0 0,1 0-1,0 0 1,-1 0 0,1-1 0,0 1 0,0 0 0,-1-1-1,1 1 1,0 0 0,0-1 0,0 1 0,0-1 0,0 1-1,0-1 1,0 1 0,0-1 0,0 0 0,0 1 0,2-1-1,-1 0 0,-1-1-1,1 1 1,0 0-1,0-1 1,0 0-1,-1 1 1,1-1-1,0 0 1,-1 0-1,1 0 1,0 0-1,-1 0 1,0 0-1,1 0 1,-1-1-1,2-1 1,2-3 15,1 0-1,-2-1 1,1 1 0,-1-1 0,0 0 0,0 0 0,-1 0-1,0-1 1,4-13 0,-6 17-4,0 0 0,0 0 0,0 0 0,-1 0 0,0 0 0,1 0 0,-1 0-1,-1 0 1,1 0 0,-1-1 0,1 1 0,-1 0 0,0 0 0,-1 1 0,1-1 0,-1 0 0,1 0 0,-1 0 0,0 1 0,-5-7 0,-10-1 353,16 11-483,1-1 0,-1 1-1,0-1 1,1 1 0,-1 0-1,0-1 1,0 1-1,0 0 1,1 0 0,-1-1-1,0 1 1,0 0-1,0 0 1,1 0 0,-1 0-1,0 0 1,0 0-1,0 0 1,0 1 0,1-1-1,-2 0 1</inkml:trace>
  <inkml:trace contextRef="#ctx0" brushRef="#br0" timeOffset="1164.35">903 69 13024,'0'0'122,"-19"0"817,-11 12 501,29-11-1259,11-19 347,-4 14-457,-1-1 0,1 1 0,-1 0 0,1 1 0,1-1 0,-1 1 0,0 1 0,11-4 0,-16 5-56,0 1 0,1-1 1,-1 1-1,1-1 0,-1 1 1,1 0-1,-1 0 0,1 0 1,-1 0-1,1 0 0,-1 0 1,1 0-1,-1 0 0,1 1 1,-1-1-1,0 1 1,1-1-1,-1 1 0,1-1 1,-1 1-1,0 0 0,1 0 1,-1-1-1,0 1 0,0 0 1,0 0-1,0 0 0,0 1 1,0-1-1,0 0 0,0 0 1,0 0-1,0 1 1,-1-1-1,1 0 0,-1 1 1,1-1-1,-1 1 0,1-1 1,-1 0-1,0 1 0,1-1 1,-1 1-1,0-1 0,0 1 1,0 1-1,-1 8 11,0 0 0,0-1 0,-1 1 0,0-1 0,-1 0 0,0 1 0,0-1 0,-1-1 0,-1 1 0,0 0 0,-7 9 0,4-4 8,1-1 0,0 1 0,-8 27 0,15-41-30,-1 1 1,1 0-1,-1 0 1,1 0-1,0 0 0,-1-1 1,1 1-1,0 0 0,0 0 1,1 0-1,-1 0 1,0 0-1,1-1 0,-1 1 1,1 0-1,-1 0 0,1 0 1,0-1-1,0 1 1,1 2-1,-1-3 2,1 0-1,-1 0 1,1 1-1,-1-1 1,1 0-1,0-1 1,-1 1 0,1 0-1,0 0 1,0-1-1,0 1 1,-1-1-1,1 0 1,0 1 0,0-1-1,3 0 1,4 0 5,1-1 1,0-1-1,-1 1 0,0-1 1,1-1-1,12-4 1,14-9-2289,-29 13-9211</inkml:trace>
  <inkml:trace contextRef="#ctx0" brushRef="#br0" timeOffset="1547.61">1264 42 12384,'-3'-1'224,"2"0"-175,0 0 1,-1 0 0,1 0-1,-1 1 1,1-1 0,0 1 0,-1-1-1,1 1 1,-1-1 0,1 1-1,-1 0 1,1 0 0,-1 0 0,1 0-1,-1 0 1,1 0 0,-1 0-1,1 0 1,-1 1 0,1-1 0,-1 0-1,1 1 1,-3 0 0,2 1 11,-1 0-1,1-1 1,-1 1 0,1 0 0,0 0-1,-1 1 1,1-1 0,0 0 0,0 1 0,1-1-1,-3 5 1,2-3-5,-1 0 0,2 0 1,-1 0-1,0 1 0,1-1 0,0 0 0,0 1 0,0-1 1,0 1-1,1-1 0,0 1 0,0 0 0,0-1 0,0 1 0,1-1 1,-1 1-1,3 5 0,0-6 8,0 1 0,0-1 0,0 0 0,0-1 0,1 1 0,-1 0 0,1-1 0,0 0 0,8 5 0,-7-5 26,0 1 1,0 0-1,0 0 1,8 9 0,-12-11-72,0 0 1,0 0 0,0 0 0,0 0 0,0 0 0,0 1 0,0-1 0,0 0 0,-1 0-1,1 1 1,-1-1 0,0 0 0,0 1 0,0-1 0,0 0 0,0 1 0,-1 2-1,-1 3 7,0-1 0,0 1 0,-1-1 0,0 0-1,0 0 1,-1 0 0,0-1 0,0 1 0,-1-1-1,-6 7 1,-3 3 9,-1-2 1,-26 21-1,38-33-154,0 1-16,0-1-1,0 1 0,0-1 0,0 0 1,0 0-1,0 0 0,-1 0 0,1-1 1,-1 1-1,1-1 0,-1 0 0,0 0 1,0 0-1,-4 0 0</inkml:trace>
  <inkml:trace contextRef="#ctx0" brushRef="#br0" timeOffset="1548.61">1222 55 14048,'0'0'448,"25"-4"64,1 1-32,11-1-256,14-6 32,12-3-96,8-7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51:51.82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594 1305 16416,'-21'-18'578,"1"-1"0,1-1 0,0 0 0,2-1 0,0-1 0,-14-26 0,28 43-635,-32-42 52,-2 0 1,-1 3 0,-3 1-1,-1 2 1,-85-63 0,39 43 131,-3 4 1,-126-58 0,106 59 15,-143-61 135,-278-54 118,336 112-312,-259-50 39,268 82-113,-226-4 1,-190 28 5,501 4-16,-401 36 0,5 47 0,-36 56-119,424-108 105,40-12-3,0 4 0,2 2 0,1 4 0,-84 49 0,-88 83-56,177-118 50,35-24 12,2 1 1,0 1-1,-23 29 1,-60 81-70,96-118 68,-20 30-31,2 1 0,1 2 0,3 0 0,1 2 0,3 1 0,2 0 0,3 2 0,1 0 0,3 1 0,2 0 0,3 1 0,2 0 0,0 67 0,7-56 2,2 0 0,4-1-1,25 117 1,-21-143 26,1 0-1,1-2 1,2 1 0,2-2-1,1 0 1,2-1-1,38 50 1,-31-49-1,0-2 0,3-1 0,64 55 0,-2-24-31,3-4 1,169 77 0,-145-82 7,2-6 0,226 58 0,-290-93 36,380 79 0,-114-42 3,3-14 0,353-8 0,-462-36 120,350-59 0,203-99 152,-557 110-112,238-98 0,-314 100-80,314-143 288,-124 11-144,-288 160-183,-2-2 0,0-1-1,-2-2 1,-2-2 0,0 0-1,-3-3 1,32-44 0,-50 61 17,-1 1 0,-1-2 0,0 1 0,-1-1 0,-1-1 0,-2 0 0,0 0 0,0 0 0,-2-1 0,-1 1 0,-1-1 0,0 0 0,-2 0 0,-1 0 0,0 1 0,-8-36 0,-2 11 133,-3 0-1,-26-59 0,34 91-161,-7-16 84,0 1-1,-2 1 1,-29-42 0,35 57-76,9 12-36,-1 1 0,1-1 1,0 1-1,-1-1 0,1 1 0,0 0 0,-1-1 0,1 1 0,0-1 0,-1 1 0,1 0 0,-1-1 0,1 1 1,0 0-1,-1 0 0,1-1 0,-1 1 0,1 0 0,-1 0 0,1 0 0,-1-1 0,1 1 0,-1 0 0,0 0 1,1 0-1,-1 0 0,1 0 0,-1 0 0,1 0 0,-1 0 0,1 0 0,-1 1 0,1-1 0,-1 0 0,1 0 1,-1 0-1,1 1 0,-1-1 0,1 0 0,-1 0 0,1 1 0,-1-1 0,1 0 0,0 1 0,-1-1 0,1 1 1,0-1-1,-1 0 0,1 1 0,0-1 0,-1 1 0,1-1 0,0 1 0,0-1 0,0 1 0,-1 0 1,0 0-1,-10 11-3019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50:40.89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15 15936,'0'0'1978,"3"2"-1562,260 166 294,-243-154-673,45 27-32,1-3 0,1-3 1,2-3-1,114 37 0,311 82-5,11-38 0,-397-95 0,393 59 0,-304-45 0,23 3 0,1014 72 102,-537-85 20,348-48 294,-742-6-295,-3-22 4,-199 35-77,318-67 298,-44 9 44,-7-24-17,-255 61-249,72-21 45,45-16 24,-99 31-66,-76 25-41,0-2-1,91-54 0,-119 64-52,1 0 0,1 1 0,47-11 0,-36 11 45,41-18 0,57-24 56,-27 11 52,-109 43-162,-1-1-1,1 1 1,-1-1-1,1 0 1,-1 0-1,0 0 1,1 1-1,-1-1 1,0 0-1,1 0 1,-1-1-1,0 1 1,0 0-1,0 0 1,1-3-1,1-7-2900</inkml:trace>
  <inkml:trace contextRef="#ctx0" brushRef="#br0" timeOffset="481.46">5991 1884 13760,'-2'-2'416,"1"2"-461,-16-8 1316,17 8-1233,-1 0 0,0 0 0,1 0 0,-1 0 0,1 1 0,-1-1 0,1 0 1,-1 1-1,1-1 0,-1 0 0,1 1 0,-1-1 0,1 1 0,-1-1 0,1 0 0,0 1 1,-1-1-1,1 1 0,0 0 0,-1-1 0,1 1 0,0-1 0,0 1 0,-1-1 0,1 1 1,0 0-1,0-1 0,0 1 0,0-1 0,0 1 0,0 0 0,0-1 0,0 1 0,0 1 0,-3 30-13,-2 1 21,1 63-1,4-88-42,1 0 0,0 0 0,0 0 1,0 0-1,1 0 0,1 0 0,-1 0 0,1-1 1,0 1-1,1-1 0,0 0 0,0 0 0,6 8 0,-9-14-3,0 1 0,1-1 0,-1 1 0,1-1-1,-1 1 1,1-1 0,0 0 0,-1 0 0,1 0-1,0 0 1,0 0 0,-1 0 0,1 0-1,0-1 1,0 1 0,0-1 0,0 1 0,0-1-1,0 0 1,0 0 0,0 0 0,3 0-1,-2-1 1,0 1-1,0-1 0,0-1 0,0 1 0,0 0 0,0-1 1,0 1-1,-1-1 0,1 0 0,0 0 0,-1 0 0,4-4 0,1-2 0,0 0-1,-1 0 0,-1-1 0,1 1 1,-1-1-1,-1-1 0,1 1 0,2-10 0,-5 9 43,0 0 0,0-1 0,-1 1-1,0 0 1,-1 0 0,0-1-1,-1 1 1,0 0 0,0-1-1,-1 1 1,-1 0 0,1 0 0,-2 0-1,1 1 1,-2-1 0,1 1-1,-1 0 1,-12-17 0,16 25-1,0 0 0,0 0 1,0 0-1,0 0 0,-1 0 1,1 0-1,0 0 0,-1 0 1,1 1-1,-1-1 0,1 0 1,-1 1-1,-1-1 0,2 1-27,1 0 0,-1 0-1,1 0 1,-1 0 0,1 0-1,-1 0 1,1 1 0,-1-1-1,1 0 1,-1 0 0,1 1 0,-1-1-1,1 0 1,-1 0 0,1 1-1,0-1 1,-1 0 0,1 1-1,0-1 1,-1 1 0,1-1 0,0 0-1,-1 1 1,1-1 0,0 1-1,0-1 1,0 1 0,-1-1-1,1 1 1,0-1 0,0 1 0,0-1-1,0 1 1,0-1 0,0 1-1,0-1 1,0 1 0,0-1 0,0 1-1,0-1 1,0 1 0,0-1-1,1 1 1,-1 0 0,10 39-2152</inkml:trace>
  <inkml:trace contextRef="#ctx0" brushRef="#br0" timeOffset="987.73">6358 1991 15936,'0'0'1631,"23"-6"-1631,-4-2 0</inkml:trace>
  <inkml:trace contextRef="#ctx0" brushRef="#br0" timeOffset="1650.03">6635 1717 13600,'-3'0'50,"0"0"1,0 1 0,0-1-1,0 1 1,1 0 0,-1 0 0,0 0-1,0 0 1,1 0 0,-1 0-1,1 1 1,-1 0 0,1-1-1,-1 1 1,1 0 0,0 0 0,0 0-1,0 0 1,0 1 0,0-1-1,1 0 1,-1 1 0,1-1-1,-1 1 1,0 3 0,-3 7 119,0-1 1,2 1-1,-1 0 1,-1 19-1,2-15-65,2 0 0,0 0 0,0 0 0,2 0 0,3 19 0,-3-26-37,1-1 1,1 1-1,-1-1 0,2 1 1,-1-1-1,1 0 0,1 0 1,0 0-1,0-1 0,8 11 0,-12-18-47,0 1 0,0-1-1,0 0 1,1 1-1,-1-1 1,0 0-1,1 0 1,-1 0-1,0 0 1,1 0 0,-1 0-1,1-1 1,0 1-1,-1 0 1,1-1-1,0 1 1,-1-1 0,1 1-1,0-1 1,0 0-1,-1 0 1,1 0-1,0 0 1,0 0-1,-1 0 1,1 0 0,0-1-1,-1 1 1,1-1-1,0 1 1,-1-1-1,1 0 1,0 1-1,-1-1 1,1 0 0,-1 0-1,0 0 1,1 0-1,-1 0 1,0-1-1,1 1 1,-1 0-1,2-3 1,2-3 54,0 1 0,0-1 0,0 0 0,-1-1 0,0 1 0,-1-1-1,6-15 1,-4 4 78,-1 0 0,-1 0 0,0 0 0,0-27 0,-3 39-92,0 0-1,-1 0 1,1 0-1,-1 1 1,-1-1 0,1 0-1,-1 0 1,-1 1-1,1 0 1,-1-1-1,0 1 1,0 0-1,-1 0 1,1 0-1,-9-8 1,10 12-31,1 1 0,-1-1 0,0 1 1,0 0-1,0 0 0,1 0 0,-1 0 0,-1 0 1,1 0-1,0 0 0,0 1 0,0-1 1,0 1-1,0-1 0,-1 1 0,1 0 0,-3 0 1,5 0-27,-1 0 0,1 0 0,0 0 0,0 0 0,0 0 0,-1 0 0,1 0 0,0 0 0,0 1 0,0-1 0,0 0 0,-1 0 0,1 0 0,0 0 0,0 0 0,0 0 0,0 1 0,-1-1 0,1 0 0,0 0 0,0 0 0,0 0 0,0 1 0,0-1-1,0 0 1,0 0 0,0 0 0,0 1 0,-1-1 0,1 0 0,0 0 0,0 0 0,0 1 0,0-1 0,0 0 0,0 0 0,0 0 0,0 1 0,1-1 0,-1 0 0,0 0 0,0 0 0,0 1 0,0-1 0,0 0 0,0 0 0,0 1 0,4 8-1490</inkml:trace>
  <inkml:trace contextRef="#ctx0" brushRef="#br0" timeOffset="2049.71">6670 1803 14400,'0'0'1098,"2"3"-911,5 2-127,-1 1-1,0 1 1,0-1 0,0 1-1,-1 0 1,0 1 0,-1-1-1,0 1 1,0 0 0,0 0-1,-1 0 1,0 0 0,-1 1-1,0-1 1,2 14-1,32 174 320,-34-185-347,-1 1 0,-1-1 1,0 0-1,0 0 0,-3 15 0,3-23-1,-1-1-1,1 1 1,-1 0-1,1-1 1,-1 1-1,0-1 1,0 0-1,0 1 1,0-1-1,0 0 1,-1 1-1,1-1 1,-1 0-1,1 0 1,-1 0-1,0 0 1,0 0-1,0-1 1,0 1-1,0 0 0,0-1 1,0 0-1,-1 1 1,1-1-1,0 0 1,-1 0-1,1 0 1,-5 0-1,5-1-161,1 0 0,0 0-1,0 0 1,0 0 0,0 0-1,0-1 1,0 1 0,0 0-1,0-1 1,0 1 0,0-1-1,0 1 1,0-1 0,0 0 0,-1 0-1</inkml:trace>
  <inkml:trace contextRef="#ctx0" brushRef="#br0" timeOffset="2449.81">6827 1738 15488,'0'0'517,"0"-2"21,0-1-469,0 1-1,0-1 1,1 0-1,-1 0 1,1 1-1,0-1 1,0 1-1,0-1 1,0 0-1,0 1 1,0 0-1,1-1 1,-1 1-1,1 0 1,0 0-1,0 0 1,3-3-1,38-36-192,-42 40 141,3-2-18,-1 0 0,1 1 0,0-1 0,0 1-1,0-1 1,0 1 0,6-2 0,-8 4 3,-1-1-1,1 1 0,-1 0 0,1 0 1,-1 0-1,1 0 0,-1 0 1,1 0-1,0 0 0,-1 0 1,1 1-1,-1-1 0,1 1 0,-1-1 1,1 1-1,-1-1 0,0 1 1,1 0-1,-1 0 0,0 0 1,1 0-1,-1 0 0,0 0 1,0 0-1,0 0 0,1 2 0,5 5 16,-1 1-1,-1 0 1,0 0-1,0 1 1,0-1-1,-1 1 1,-1 0-1,0 0 1,3 18-1,0 11 111,1 50-1,-3-37-32,-1 7 32,-2-26-1154,8 47 0</inkml:trace>
  <inkml:trace contextRef="#ctx0" brushRef="#br0" timeOffset="2450.81">6978 1946 14048,'0'0'0,"5"-9"128,2-4 32,3-5 0,8-3 0,9-2-160,6-2 0</inkml:trace>
  <inkml:trace contextRef="#ctx0" brushRef="#br0" timeOffset="2981.86">7233 1584 12032,'0'0'480,"-1"3"69,-3 8-283,0-1 0,1 1 1,1 0-1,0 0 0,0 0 1,1 0-1,1 0 0,-1 0 0,2 0 1,0 0-1,0 1 0,1-1 1,6 21-1,-5-28-229,-1 0-1,1 0 1,0 0 0,0 0 0,0-1-1,0 1 1,1-1 0,-1 1 0,1-1-1,0-1 1,0 1 0,0 0 0,0-1-1,0 0 1,1 0 0,5 2 0,-3-1 12,0 0 0,0 1 0,-1 0 0,12 8 0,-16-10-33,1 0 0,-1 1 0,0-1 0,-1 1 0,1-1 0,0 1 0,-1 0 0,1-1 0,-1 1 0,0 0 0,0 0 0,0 0-1,0 0 1,-1 0 0,1 0 0,0 4 0,-2 1 4,1 0-1,-1 1 1,0-1 0,-1 0-1,0 0 1,0 0 0,-1 0-1,0 0 1,0-1-1,-1 1 1,0-1 0,-1 0-1,1 0 1,-1 0 0,0 0-1,-1-1 1,0 0 0,0 0-1,0-1 1,0 0-1,-13 8 1,16-12-209,0 1-1,0-1 1,0 0 0,0 0-1,0 0 1,0 0 0,0 0-1,-1-1 1,1 0 0,0 1-1,-6-2 1</inkml:trace>
  <inkml:trace contextRef="#ctx0" brushRef="#br0" timeOffset="2982.86">7279 1582 15776,'0'0'0,"26"-14"416,9-2 63,20-5-159,10-10 0</inkml:trace>
  <inkml:trace contextRef="#ctx0" brushRef="#br0" timeOffset="48891.02">8832 142 14976,'1'-5'6,"0"-1"0,0 1 0,0 0 0,1 0 0,-1 0 0,1 0 0,0 0 0,1 1 0,-1-1 0,1 0 0,0 1 0,4-5 0,-1 3 16,0 1-1,0-1 1,1 1-1,0 0 1,0 1-1,14-8 1,-12 8 50,0-1-1,1 1 1,-1 0 0,1 1-1,0 0 1,-1 1 0,1 0-1,21-1 1,-30 3-67,0 0-1,0 0 1,-1 0 0,1 0-1,0 1 1,0-1-1,0 0 1,0 1 0,0-1-1,0 0 1,0 1-1,-1-1 1,1 1 0,0-1-1,0 1 1,-1 0-1,1-1 1,0 1-1,-1 0 1,1 0 0,-1-1-1,1 1 1,0 1-1,0 0 1,-1 0 0,1 0-1,0 0 1,-1 0-1,0 0 1,1 0 0,-1 0-1,0 0 1,0 1-1,0 1 1,-2 5 1,1 0 1,-1 0-1,-6 15 1,-11 23 4,-51 88-1,16-35-4,53-97-1,-1 0 0,1 0 1,-1 0-1,1 0 0,0 0 1,1 1-1,-1-1 0,0 0 1,1 1-1,0-1 0,0 1 1,0-1-1,0 0 0,1 6 1,0-8-3,0 1 1,-1 0 0,1-1 0,0 1 0,0-1 0,0 1 0,0-1-1,0 1 1,1-1 0,-1 0 0,0 0 0,1 1 0,-1-1 0,1 0-1,-1 0 1,1-1 0,-1 1 0,1 0 0,0 0 0,-1-1 0,1 1-1,0-1 1,0 1 0,-1-1 0,1 0 0,0 0 0,0 0 0,2 0 0,8 0-212,0-1 0,0 0 0,0-1 0,0-1 0,-1 0 0,1 0 0,0-1 0,13-7 0</inkml:trace>
  <inkml:trace contextRef="#ctx0" brushRef="#br0" timeOffset="49366.63">8832 330 14496,'0'0'0,"8"-12"256,3 2-32,13-5 288,3-4 0,0 3-448,2 0 32</inkml:trace>
  <inkml:trace contextRef="#ctx0" brushRef="#br0" timeOffset="49367.63">9114 401 11296,'0'0'4421,"2"3"-4170,2 9-108,-1 0 0,0-1 0,0 1 1,-1 0-1,-1 1 0,0 13 1,3 20 218,-1-26-203,-3-9-51,2 0-1,-1 0 0,1-1 1,1 1-1,0-1 0,0 1 1,1-1-1,6 11 0,1-12-2192</inkml:trace>
  <inkml:trace contextRef="#ctx0" brushRef="#br0" timeOffset="49822.62">9275 634 13952,'0'0'2112,"6"0"-1601,2 1-351,9-1 32,9-4-128,2-5 0</inkml:trace>
  <inkml:trace contextRef="#ctx0" brushRef="#br0" timeOffset="50207.52">9467 421 13024,'0'0'144,"3"2"165,0 0-229,0 0 0,0 0 0,0 1-1,0-1 1,0 1 0,0 0 0,-1 0 0,1 0 0,-1 0 0,0 0 0,0 0-1,0 0 1,0 1 0,0-1 0,-1 1 0,0 0 0,1-1 0,-2 1 0,1 0-1,0 0 1,-1 0 0,1-1 0,-1 6 0,-1 0-8,0 0 1,-1 0-1,0 0 0,0-1 0,-1 1 1,0-1-1,0 0 0,-1 0 1,-6 11-1,-29 45 674,39-63-292,10-24 186,-8 20-581,1-1 0,0 0 1,0 1-1,0-1 0,0 1 1,0 0-1,0 0 0,1 0 1,0 0-1,0 1 0,0-1 1,0 1-1,0 0 0,0 0 1,0 1-1,0-1 1,1 1-1,-1 0 0,6-1 0,5 1-286,-1 1-1,1 0 0,0 1 0,21 4 0,-21-3-758</inkml:trace>
  <inkml:trace contextRef="#ctx0" brushRef="#br0" timeOffset="50208.52">9720 405 14208,'0'0'1056,"0"2"-560,-3 23 353,-10 41 1,0 4-491,6-29-288,4-27-265,0 0-1,1 1 1,1-1 0,0 0 0,1 1 0,1-1 0,4 27-1</inkml:trace>
  <inkml:trace contextRef="#ctx0" brushRef="#br0" timeOffset="50640.14">9845 764 13024,'0'0'45,"0"0"1,0-1 0,0 1-1,0 0 1,0 0 0,0 0-1,0 0 1,0-1 0,0 1-1,0 0 1,0 0 0,0 0-1,1 0 1,-1 0 0,0-1-1,0 1 1,0 0 0,0 0-1,0 0 1,0 0 0,1 0-1,-1 0 1,0 0 0,0 0-1,0-1 1,0 1 0,1 0-1,-1 0 1,0 0 0,0 0-1,0 0 1,0 0 0,1 0-1,-1 0 1,0 0 0,0 0 0,0 0-1,1 0 1,4 1 311,-3-1-203,1 1 0,0-1 0,0 1 1,-1-1-1,1 1 0,0 0 0,-1 0 0,4 2 0,-5-2-142,-1-1 0,1 1 0,0 0 1,-1 0-1,1-1 0,-1 1 0,0 0 0,1 0 0,-1 0 0,0 0 0,1-1 0,-1 1 0,0 0 0,0 0 0,0 0 0,0 0 0,0 0 0,0 0 0,0 0 0,0-1 0,0 1 0,0 0 0,0 0 0,0 0 0,-1 0 0,1 0 0,0 0 0,-1-1 0,1 1 0,-2 1 0,-7 17 49,-1 0-1,-1-1 1,-1 0-1,-16 18 1,-10 16 153,34-48-159,1 0-1,0 1 1,1 0-1,-1-1 0,1 1 1,0 0-1,0 0 1,0 1-1,-1 9 0,3-15-36,0 1 0,1-1-1,-1 1 1,1-1 0,-1 0-1,1 1 1,-1-1 0,1 0-1,-1 0 1,1 1-1,0-1 1,-1 0 0,1 0-1,-1 0 1,1 1 0,0-1-1,-1 0 1,1 0 0,-1 0-1,1 0 1,0 0-1,-1 0 1,1 0 0,-1-1-1,2 1 1,18-2 77,-19 2-73,11-3 46,-1 0-1,1-1 1,-1 0-1,12-6 1,-10 5 73,-1 0 0,1 0 0,15-3 0,-16 7 77</inkml:trace>
  <inkml:trace contextRef="#ctx0" brushRef="#br0" timeOffset="52643.6">783 696 16128,'0'0'863,"13"2"-63,4 0 64,10-1-480,6-1 0,4 0-384,5-1 0,1-5-32,-2-5 0</inkml:trace>
  <inkml:trace contextRef="#ctx0" brushRef="#br0" timeOffset="53168.78">1289 383 13760,'2'-4'101,"0"0"-5,0-1-1,0 1 1,1-1-1,0 1 1,0 0 0,0 0-1,0 0 1,1 0 0,-1 0-1,1 1 1,0 0-1,0 0 1,1 0 0,-1 0-1,1 0 1,-1 1-1,10-3 1,-10 3-57,0 1 1,0 0-1,0 0 1,0 1-1,0-1 0,0 1 1,0 0-1,0 0 1,0 0-1,0 0 0,1 1 1,-1 0-1,0 0 1,0 0-1,0 0 0,-1 1 1,1-1-1,0 1 1,0 0-1,-1 0 0,1 0 1,-1 1-1,6 4 1,-6-3-17,1 1 0,-1-1 0,0 1 1,-1 0-1,1 0 0,-1 0 1,0 0-1,0 0 0,0 0 1,-1 1-1,0-1 0,0 1 1,0-1-1,0 1 0,-1-1 0,0 1 1,-1-1-1,0 6 0,-1 11 21,-2-1 0,0 1 0,-9 23 0,-2-5 62,-32 63 0,26-62 78,-15 45 1,35-82-151,-1-1-1,1 2 0,0-1 0,0 0 1,1 0-1,-1 0 0,1 7 0,0-10-25,0 0 0,0 0 1,1 0-1,-1 0 0,0 0 0,1-1 0,-1 1 0,1 0 0,-1 0 0,1 0 0,-1-1 0,1 1 0,0 0 1,-1-1-1,1 1 0,0 0 0,-1-1 0,1 1 0,0-1 0,0 1 0,0-1 0,0 0 0,-1 1 0,1-1 1,0 0-1,0 1 0,0-1 0,0 0 0,0 0 0,0 0 0,0 0 0,0 0 0,0 0 0,0 0 0,0 0 1,0 0-1,-1-1 0,3 1 0,3-1 22,1-1 1,0 0-1,-1 0 1,0 0-1,1-1 1,-1 0-1,0 0 1,0-1-1,-1 0 1,1 0-1,8-7 1,4-6-675,26-30 0,-35 36-487,-3 4-10517</inkml:trace>
  <inkml:trace contextRef="#ctx0" brushRef="#br0" timeOffset="53584.68">1432 708 14400,'0'0'448,"8"-22"0,3-5 192,3 0 63,5-2-287,2 1 32,6 1-352,-2 1 32</inkml:trace>
  <inkml:trace contextRef="#ctx0" brushRef="#br0" timeOffset="53585.68">1637 559 11680,'3'16'63,"0"1"375,1 1 0,1-1 1,0 0-1,1 0 0,1-1 0,17 30 0,-19-37-317,0 1 0,0-1 0,-1 1 0,0 0 0,-1 0 0,4 19 0,6 66 675,-11-69-508,0 0 5,-3-18-164,2-1 0,-1 0-1,1 1 1,0-1-1,1 0 1,0 0 0,4 12-1,-6-19-190,0 1 0,0-1 0,1 1 0,-1-1 0,0 0 0,0 1 0,0-1 0,1 0 0,-1 0-1,0 1 1,0-1 0,1 0 0,-1 1 0,0-1 0,0 0 0,1 0 0,-1 1 0,0-1-1,1 0 1,-1 0 0,0 0 0,1 0 0,-1 0 0,1 1 0,-1-1 0,0 0 0,1 0-1,-1 0 1,0 0 0,1 0 0</inkml:trace>
  <inkml:trace contextRef="#ctx0" brushRef="#br0" timeOffset="53952.95">1889 895 14048,'0'0'192,"14"3"-128,-3-2 256,7-1 64,13-1-224,3-5 32,1-8-32,-2-10 0</inkml:trace>
  <inkml:trace contextRef="#ctx0" brushRef="#br0" timeOffset="54351.71">2255 571 13952,'0'0'485,"2"3"-80,2 6-265,-1-1 0,0 1-1,-1 0 1,0 0 0,0 0 0,0 0-1,-2 0 1,1 1 0,-1-1 0,0 0-1,-1 0 1,0 0 0,0 1 0,-5 12-1,-4 11 111,-1-1-1,-25 48 0,25-56-80,10-22 82,0-3-226,0 0-1,1 0 0,-1-1 1,0 1-1,0 0 1,1 0-1,-1 0 1,0-1-1,1 1 1,-1 0-1,1 0 1,0-1-1,-1 1 0,1 0 1,0-3-1,0 2 12,-2-3 20,1-1 1,0 1-1,1-1 1,0 0-1,0 1 1,0-1 0,0 0-1,1 1 1,0-1-1,0 1 1,1-1-1,2-7 1,-2 9-29,0 1 1,0 0-1,0 0 0,0 0 1,0 0-1,1 0 1,-1 1-1,1-1 0,-1 1 1,1-1-1,0 1 1,0 0-1,0 0 0,0 1 1,1-1-1,-1 1 1,0-1-1,1 1 1,-1 0-1,1 0 0,4 0 1,-2 0 19,1 0 0,0 1 0,0 0 0,0 0 0,0 1 0,-1 0 0,1 0 0,12 4 0,-2 1-927,-1 1 1,16 8 0</inkml:trace>
  <inkml:trace contextRef="#ctx0" brushRef="#br0" timeOffset="54352.71">2541 562 14656,'0'0'576,"3"13"-32,-3 12 479,-1 7 1,-2 3-384,1 4-32,-1 2-352,0 2 0,-3-3-160,0-6 0,1-4-64,1-9 0</inkml:trace>
  <inkml:trace contextRef="#ctx0" brushRef="#br0" timeOffset="54765.42">2616 787 13600,'3'-3'173,"-1"1"0,1 0 0,0 0 0,0 0 0,0 0 0,0 0 0,0 1 0,0-1 0,0 1 0,0 0 0,1 0 0,-1 0 0,1 0 1,-1 0-1,0 1 0,6 0 0,-7 0-140,0 0 1,-1 0 0,1 1 0,0-1-1,0 1 1,-1-1 0,1 1 0,-1 0-1,1-1 1,0 1 0,-1 0-1,0 0 1,1 0 0,-1 0 0,0 1-1,1-1 1,-1 0 0,0 0 0,0 1-1,0-1 1,0 1 0,0-1-1,0 1 1,0-1 0,-1 1 0,1 0-1,-1-1 1,1 1 0,-1 0 0,0-1-1,1 1 1,-1 0 0,0 0-1,0 1 1,0 5-3,0 0 1,0 0-1,-1-1 0,0 1 0,-1 0 0,0-1 0,-5 14 1,-27 52 178,4-10 231,30-62-407,-1 0 0,1 0-1,-1 0 1,1 1-1,-1-1 1,1 0-1,0 0 1,0 0-1,0 0 1,0 0-1,0 0 1,0 1-1,0-1 1,0 0 0,0 0-1,0 0 1,0 0-1,1 0 1,-1 0-1,1 2 1,-1-3-15,1 1 0,0-1-1,-1 1 1,1-1 0,0 1 0,-1-1 0,1 0 0,0 1 0,0-1 0,-1 0 0,1 0 0,0 1 0,0-1-1,-1 0 1,1 0 0,0 0 0,0 0 0,0 0 0,0 0 0,-1 0 0,2 0 0,6-2 49,0 0-1,1 0 1,-2-1 0,10-4 0,-9 4-24,43-18 212,-31 11-113,1 2 0,0 0 0,0 1 0,30-4 0,-28 9 199,1 1 0,23 2-1,5 0-3078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51:16.8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1 887 11296,'2'4'314,"16"47"208,-2 1 0,-1 1 0,-4 0-1,-1 1 1,3 73 0,-14-105-249,-8-38 0,2 2-259,-20-49 257,3-2 0,-25-106 0,31 104-71,13 51-158,-13-51 254,-14-92 1,29 140-214,2-1 0,0 1 1,0 0-1,2-1 0,1 1 0,0 0 0,1 0 0,1 0 1,12-33-1,-14 46-53,1 0 0,0 0 0,1 0 1,-1 0-1,1 1 0,0 0 0,1-1 0,-1 2 1,1-1-1,0 0 0,0 1 0,1 0 0,-1 0 0,1 1 1,0-1-1,-1 1 0,2 1 0,-1-1 0,10-2 1,-10 4-21,-1 0 1,1 0 0,0 1 0,-1-1 0,1 1 0,0 1 0,-1-1-1,1 1 1,-1 0 0,1 0 0,-1 1 0,1 0 0,-1 0-1,0 0 1,0 0 0,0 1 0,0 0 0,0 0 0,-1 0-1,1 0 1,-1 1 0,0 0 0,5 6 0,1 3-8,0 0 1,-1 0 0,-1 1-1,0 0 1,-1 1 0,-1 0-1,9 30 1,18 114 9,-33-156-13,10 74 218,1 97 0,-13-22-3096,1-139-8759</inkml:trace>
  <inkml:trace contextRef="#ctx0" brushRef="#br0" timeOffset="509.32">129 1444 13856,'0'0'0,"18"-15"32,2-2 0,9-7 32,6-2 32,7 0 320,1-2 64,5-4-192,4 0 0</inkml:trace>
  <inkml:trace contextRef="#ctx0" brushRef="#br0" timeOffset="509.76">812 396 12480,'-9'16'122,"2"1"1,0 1-1,1-1 1,1 1-1,1 0 1,0 1-1,-1 31 1,2 9 205,6 62 1,15 77 101,-12-154-307,3-1 0,19 61 1,-23-90-52,0-1 0,1 0 0,1 0 0,10 16 0,-15-26-150,-1-1-1,1 1 1,0 0 0,0-1-1,1 1 1,-1-1 0,0 0-1,1 0 1,-1 0 0,1 0-1,0 0 1,-1-1 0,1 1-1,0-1 1,0 1 0,0-1-1,0 0 1,0-1 0,1 1-1,-1 0 1,0-1 0,0 1-1,6-1 1</inkml:trace>
  <inkml:trace contextRef="#ctx0" brushRef="#br0" timeOffset="876.38">1064 654 13408,'0'-4'192,"1"0"-109,-1-1 1,1 0 0,0 0-1,0 0 1,1 1 0,0-1-1,-1 0 1,2 1 0,-1 0-1,0-1 1,1 1 0,0 0 0,0 0-1,6-6 1,11-12 204,24-20-1,-39 38-256,-4 3-23,14-13 140,1 1-1,21-14 1,-33 24-105,0 0-1,1 1 1,-1 0-1,1 0 1,-1 0-1,1 0 0,0 1 1,0-1-1,0 1 1,0 1-1,0-1 1,0 1-1,0 0 1,0 0-1,6 1 0,-9-1-27,0 1-1,0 0 0,0 0 0,0 0 1,0 0-1,0 1 0,-1-1 0,1 1 1,0-1-1,-1 1 0,1-1 0,-1 1 1,1 0-1,-1 0 0,0-1 0,0 1 1,0 0-1,0 0 0,0 0 0,0 0 0,-1 1 1,1-1-1,0 4 0,2 6 12,-1 1-1,0 22 1,-1-31-18,-1 23 4,-1 0-1,-2 0 1,0 0-1,-11 41 1,-40 104 30,44-144-41,-3 8 5,2-8 11,-6 28 0,15-49-13,1 0-1,-1 1 0,2 0 0,-1-1 1,1 1-1,0 0 0,0-1 1,4 15-1,-4-21-1,0 1-1,1-1 1,0 0 0,-1 1 0,1-1 0,0 0 0,0 0-1,0 1 1,-1-1 0,1 0 0,0 0 0,1 0-1,-1 0 1,0 0 0,0 0 0,0-1 0,1 1 0,-1 0-1,0 0 1,1-1 0,-1 1 0,0-1 0,1 0-1,-1 1 1,1-1 0,-1 0 0,1 0 0,-1 0 0,0 0-1,1 0 1,-1 0 0,1 0 0,-1 0 0,1 0-1,-1-1 1,2 0 0,6-1 4,-1 0 0,0-1-1,0 0 1,14-7 0,-1-4-211,0 0 1,19-18-1,-29 23-1298</inkml:trace>
  <inkml:trace contextRef="#ctx0" brushRef="#br0" timeOffset="1289.66">1277 947 13856,'0'0'384,"23"-16"32,7-2-32,9-7 0,6-5-384,1-8 0</inkml:trace>
  <inkml:trace contextRef="#ctx0" brushRef="#br0" timeOffset="1290.66">1908 305 13408,'0'0'480,"0"3"48,-6 46 206,-1-2 1,-3 1-1,-18 51 1,-46 110-304,33-101-265,41-107-164,0 0 0,-1 0 0,1 1-1,0-1 1,0 0 0,0 0 0,0 0-1,0 0 1,0 0 0,0 0 0,0 1-1,0-1 1,1 0 0,-1 0 0,0 0-1,1 0 1,-1 0 0,1 0-1,-1 0 1,1 0 0,-1 0 0,1 0-1,0 0 1,-1 0 0,1 0 0,0-1-1,0 1 1,0 0 0,0 0 0,0-1-1,0 1 1,0-1 0,0 1 0,1 0-1,6 2 12,-1 0-1,1 0 1,-1-1-1,9 1 1,-5 0-9,21 3-4,0-2 0,46 1 0,-19-1 0,-17-4 490,-20-1-3246</inkml:trace>
  <inkml:trace contextRef="#ctx0" brushRef="#br0" timeOffset="1704.72">2167 305 13312,'0'0'320,"2"3"10,82 72 945,-46-42-1008,43 47-1,-27-19-946,77 113 0</inkml:trace>
  <inkml:trace contextRef="#ctx0" brushRef="#br0" timeOffset="2071.1">2381 624 13760,'0'0'0,"-12"8"320,0 2 32,-2 9-32,1 6-32,0 8-32,0 5 32,-1 6-128,1 1 32,2-9-64,1-9 32</inkml:trace>
  <inkml:trace contextRef="#ctx0" brushRef="#br0" timeOffset="2455.34">2321 210 13024,'22'7'213,"-1"1"0,0 1 0,0 1 0,-1 1 0,-1 0 0,0 2 0,0 0 0,-1 1 0,-1 1 0,0 0 0,-1 2 0,-1-1 0,0 2 0,-2 0 0,0 1 0,20 38 0,-18-22-69,-1 0-1,-2 1 1,-1 0 0,7 47 0,-14-55-56,-1 1-1,-1-1 1,-1 1 0,-2-1 0,-1 1-1,-6 34 1,-5-19-2237</inkml:trace>
  <inkml:trace contextRef="#ctx0" brushRef="#br0" timeOffset="2456.34">2943 582 14112,'0'0'704,"13"-2"-352,-1 0 128,6 0 0,10-4-161,3-1 1,-4-1-96,-1 0 32</inkml:trace>
  <inkml:trace contextRef="#ctx0" brushRef="#br0" timeOffset="2840.37">2929 836 16128,'0'0'192,"30"-8"63,1 2-31,11-1 288,11-6 32,10-7-416,7-2 32,5-3-128,1-7 32</inkml:trace>
  <inkml:trace contextRef="#ctx0" brushRef="#br0" timeOffset="3223.11">3785 311 13952,'-7'8'182,"1"0"1,0 1 0,0 0-1,1 0 1,0 0 0,0 1 0,1-1-1,1 1 1,-1 0 0,-2 19-1,2-2 219,1 1-1,1 49 0,2-58-330,1 0 0,1-1 0,1 0 0,1 0 1,6 19-1,-7-28-48,0 0 1,1-1 0,0 1 0,0-1-1,1 0 1,0 0 0,1 0 0,-1 0-1,2-1 1,-1 0 0,12 9-1,-16-14-16,1 0 0,-1-1-1,1 1 1,-1-1-1,1 1 1,0-1 0,0 0-1,0 0 1,-1 0-1,1 0 1,0-1 0,0 1-1,0-1 1,0 0-1,0 0 1,0 0 0,0 0-1,0 0 1,0-1-1,0 1 1,0-1 0,0 0-1,0 0 1,-1 0-1,1 0 1,0 0 0,0-1-1,-1 1 1,1-1-1,-1 0 1,0 0 0,1 0-1,-1 0 1,3-4-1,4-4 5,0 0-1,-1-1 0,0-1 1,-1 1-1,-1-1 0,8-18 1,-7 14 2,-2 0 0,0-1 0,-1 1 1,0-1-1,-2-1 0,0 1 0,0 0 1,-3-27-1,1 33 4,-1-1 0,-1 1 0,0 0 0,0 0 0,-1 0 1,-1 1-1,1-1 0,-2 1 0,0 0 0,0 0 0,0 0 0,-1 1 1,-1-1-1,-8-8 0,13 16-2,0 0 1,0 0-1,-1 0 1,1 0-1,-1 1 0,1-1 1,-1 1-1,1 0 1,-1 0-1,-5-2 1,7 3-12,0 0 1,1 0-1,-1 0 1,0 0-1,0 0 1,0 0-1,1 0 1,-1 0-1,0 0 1,0 0-1,0 1 1,1-1-1,-1 0 1,0 0-1,0 1 1,1-1-1,-1 1 1,0-1-1,1 0 1,-1 1-1,0 0 1,1-1-1,-1 1 1,1-1-1,-1 1 1,1 0-1,-1-1 1,1 1-1,-1 0 1,1-1-1,0 1 1,-1 0-1,1 0 1,0-1-1,0 1 1,-1 0-1,1 0 1,0 0-1,0-1 1,0 1-1,0 0 1,0 1-1,1 55-2302</inkml:trace>
  <inkml:trace contextRef="#ctx0" brushRef="#br0" timeOffset="3224.11">4150 533 15680,'0'0'256,"13"-3"-224,1-10 0</inkml:trace>
  <inkml:trace contextRef="#ctx0" brushRef="#br0" timeOffset="3666.32">4278 211 13152,'-3'29'280,"1"0"1,2 0 0,0 0 0,2 0 0,2 0 0,0 0 0,2 0 0,15 44 0,-18-65-229,0 0 0,1 0 1,1 0-1,-1-1 1,1 1-1,0-1 1,1 0-1,9 9 1,-13-14-35,-1 0 0,1 0 0,0 0 1,1-1-1,-1 1 0,0-1 0,0 1 1,1-1-1,-1 0 0,1 0 0,-1 0 1,1 0-1,-1 0 0,1-1 0,0 1 1,-1-1-1,1 1 0,0-1 0,-1 0 1,1 0-1,0-1 0,0 1 0,-1 0 1,1-1-1,0 1 0,-1-1 0,1 0 1,-1 0-1,1 0 0,-1-1 0,5-2 0,-3 1 9,-1-1 0,1 0-1,0 0 1,-1 0-1,0 0 1,0 0-1,0-1 1,-1 0-1,0 1 1,0-1-1,0 0 1,3-10-1,-2 1 81,0-1 0,-1 1 1,1-23-1,-3 26-4,0 0-1,-1-1 1,-1 1 0,0 0-1,0-1 1,-1 1 0,-1 1 0,0-1-1,0 0 1,-1 1 0,-8-14 0,10 19-54,0 0 0,-1 1 0,1-1 0,-1 1 0,0 0 0,0 0 0,0 0 0,0 1 0,-1 0 0,1-1 0,-1 2 0,0-1 0,0 0 0,0 1 0,-1 0 0,1 0 0,0 1 0,-1-1 0,1 1 0,-1 0 0,1 1 0,-1-1 0,1 1 0,-11 1 0,14-1-40,1 0 0,-1 0 0,1 1 0,-1-1 0,1 1 0,0-1 0,-1 1 0,1-1 0,0 1 0,-1-1 0,1 1 0,0 0-1,0 0 1,0 0 0,0 0 0,0 0 0,0 0 0,-2 2 0,-1 8-2520</inkml:trace>
  <inkml:trace contextRef="#ctx0" brushRef="#br0" timeOffset="4020.13">4506 172 15584,'29'-18'729,"23"-12"323,-48 28-996,1 0 0,0 0 0,-1 0 0,1 1 0,0 0 0,0 0 0,0 0 0,-1 1 0,8-1 0,-10 1-48,-1 1 0,0-1 0,1 0 0,-1 0 0,0 1 0,1-1 0,-1 1 0,0 0 0,0-1 0,1 1 0,-1 0 0,0 0 0,0-1 0,0 1 0,0 0 0,0 0 0,0 0 0,0 0 0,0 1 0,0-1 0,-1 0 0,1 0 0,0 0 0,-1 1 1,1-1-1,-1 0 0,1 1 0,-1-1 0,0 0 0,1 3 0,0 4 5,0 0 0,-1 1 1,0-1-1,-1 9 1,1-6 11,-2 10-8,-1-1-1,0 0 1,-2 0 0,-7 21-1,5-21-2,2 0 0,0 0 0,-4 39 0,9-56-12,0 0 1,0 0 0,0 0 0,0 0-1,1 0 1,-1 0 0,1 0 0,0 0-1,0 0 1,0-1 0,0 1-1,0 0 1,1-1 0,-1 1 0,1 0-1,0-1 1,0 0 0,0 1 0,0-1-1,4 3 1,-3-2-1,0-2 1,1 1-1,-1 0 1,1 0-1,0-1 1,-1 0-1,1 0 0,0 0 1,-1 0-1,1-1 1,0 1-1,0-1 1,0 0-1,0 0 0,7-1 1,-3-2-94,1 1 1,-1-1 0,0-1 0,-1 0-1,1 0 1,0 0 0,-1-1-1,0 0 1,11-11 0,-8 9-1332</inkml:trace>
  <inkml:trace contextRef="#ctx0" brushRef="#br0" timeOffset="4417.33">4981 50 12832,'-3'0'59,"1"0"1,-1 0-1,0 0 1,1 1 0,-1-1-1,1 1 1,-1-1 0,1 1-1,-1 0 1,1 0-1,0 0 1,-1 0 0,1 0-1,0 1 1,0-1 0,0 1-1,0-1 1,0 1-1,-2 3 1,1-2 19,2 0 0,-1 0 0,0 1 0,1-1 0,-1 1 0,1-1-1,0 1 1,0-1 0,0 1 0,1 0 0,-1-1 0,1 6 0,0 0 14,1 1-1,0-1 1,0 1-1,1-1 1,0 0 0,1 0-1,0 0 1,0 0 0,1 0-1,5 8 1,-6-12-52,1 0 0,0-1 0,0 1-1,0-1 1,0 0 0,1 0 0,0-1 0,0 1 0,0-1 0,0 0 0,0-1 0,1 1 0,0-1 0,-1 0-1,1 0 1,10 1 0,-4 1 24,0 0 0,18 8 0,-28-11-54,0 0 0,0 1-1,0-1 1,0 1-1,0-1 1,0 1-1,0 0 1,0 0-1,0 0 1,-1 0-1,1 0 1,-1 0-1,0 0 1,1 0-1,-1 1 1,0-1-1,1 5 1,-1-3 0,0 1-1,-1 0 1,1-1 0,-1 1 0,0-1 0,-1 1 0,1 0 0,-1-1-1,-1 7 1,-1 0 1,-1 1-1,-1-1 1,1 0-1,-2-1 1,0 1 0,-13 18-1,11-19-552,0-1 0,-1-1-1,-15 12 1</inkml:trace>
  <inkml:trace contextRef="#ctx0" brushRef="#br0" timeOffset="4418.33">4971 45 14112,'0'0'0,"14"-8"192,6-2 32,10-4-96,4 1 64</inkml:trace>
  <inkml:trace contextRef="#ctx0" brushRef="#br0" timeOffset="5121.35">4130 652 13312,'0'0'896,"3"1"-603,-2 0-253,0-1 1,1 1 0,-1 0-1,1-1 1,-1 1-1,1-1 1,-1 0-1,1 0 1,-1 1-1,1-1 1,-1 0 0,1 0-1,-1 0 1,1-1-1,-1 1 1,1 0-1,-1 0 1,0-1-1,3 0 1,-3 0-23,0 0-1,0 0 1,0 0 0,0 0-1,0 0 1,-1 0 0,1 0 0,0 0-1,-1 0 1,1 0 0,-1 0-1,1-1 1,-1 1 0,1 0-1,-1 0 1,0 0 0,0-1 0,0 1-1,0 0 1,0 0 0,0-1-1,0 1 1,0 0 0,0 0-1,0-1 1,-1 1 0,0-1 0,1 0 15,0 1 1,0-1 0,-1 1 0,1-1 0,-1 1-1,1-1 1,-1 1 0,1 0 0,-1-1 0,0 1-1,0 0 1,0-1 0,1 1 0,-1 0 0,-1 0-1,1 0 1,0 0 0,-2-1 0,2 1-12,1 1 0,-1 0 1,0 0-1,0 0 0,0 0 1,0 0-1,0 0 0,0 0 0,0 0 1,1 0-1,-1 0 0,0 1 1,0-1-1,0 0 0,0 0 0,1 1 1,-1-1-1,0 1 0,0-1 1,0 1-1,1-1 0,-1 1 1,0-1-1,1 1 0,-1 0 0,1-1 1,-1 1-1,1 0 0,-1-1 1,0 3-1,-1 0 8,0 1 0,0 0 0,0-1 0,0 1 0,1 0 0,0 0 0,0 0 1,0 0-1,0 0 0,0 1 0,1-1 0,0 4 0,0-7-23,0 1 0,0-1 0,0 0 0,0 0 1,1 0-1,-1 0 0,0 0 0,1 0 0,-1 1 0,1-1 0,-1 0 0,1 0 0,-1 0 1,1 0-1,0 0 0,0-1 0,-1 1 0,3 2 0,-2-3-2,1 1-1,-1-1 1,0 1 0,1-1-1,-1 0 1,0 1-1,1-1 1,-1 0 0,1 0-1,-1 0 1,1 0 0,-1 0-1,0 0 1,1-1-1,-1 1 1,1 0 0,-1-1-1,0 1 1,3-2-1,-2 1 25,0 0 0,-1 1-1,1-1 1,-1 0-1,1-1 1,-1 1-1,1 0 1,-1 0-1,0-1 1,1 1-1,-1-1 1,0 1-1,0-1 1,0 1-1,0-1 1,0 0-1,0 1 1,-1-1-1,1 0 1,-1 0-1,1 0 1,-1 1-1,0-1 1,1 0-1,-1 0 1,0 0 0,0 0-1,0 0 1,-1 1-1,1-1 1,0 0-1,-1 0 1,1 0-1,-1 0 1,0 1-1,1-1 1,-1 0-1,0 1 1,0-1-1,0 0 1,0 1-1,0-1 1,-1 1-1,1 0 1,-2-2-1,2 2-9,0 0-1,1 1 0,-1-1 0,0 1 0,1-1 1,-1 1-1,0-1 0,0 1 0,0 0 0,1-1 1,-1 1-1,0 0 0,0 0 0,0 0 0,0 0 1,1-1-1,-1 1 0,0 0 0,0 0 0,0 0 1,0 1-1,0-1 0,0 0 0,1 0 0,-3 1 1,2 0 0,0 0 1,-1 0-1,1 0 1,0 0 0,-1 0-1,1 1 1,0-1-1,0 0 1,0 1 0,0-1-1,0 1 1,-1 1-1,0 2 6,0 1 0,0-1 0,0 1-1,1 0 1,-1-1 0,0 9 0,4 11-2463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16.209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88 1 14784,'0'0'1216,"18"17"-577,-1 7-191,1 10 32,5 8-320,4 4 32,0 1-64,1 2 0,-2-4-64,-4 7 32,-3 2-64,-2 2 32,1-3-64,1-11 0</inkml:trace>
  <inkml:trace contextRef="#ctx0" brushRef="#br0" timeOffset="383.67">314 405 14784,'0'0'0,"-12"10"64,-1 5 0,-9 13 480,-4 5 0,-1 9 31,-3 9 1,-3 7-288,-3 2 32,-3-1-96,5-6 32,8-7-96,11-18 32</inkml:trace>
  <inkml:trace contextRef="#ctx0" brushRef="#br0" timeOffset="384.67">669 466 14208,'0'0'0,"15"-5"96,4 2 32,10 3 32,8 0 64,7-4-224,-2 1 0</inkml:trace>
  <inkml:trace contextRef="#ctx0" brushRef="#br0" timeOffset="769.28">663 734 13216,'0'0'480,"22"0"-32,1-5 32,11-6-192,9-1-32,9 0-256,12-1 0,10-1-32,0-6 0</inkml:trace>
  <inkml:trace contextRef="#ctx0" brushRef="#br0" timeOffset="770.28">1341 527 13024,'0'0'656,"0"-3"-352,-1-66 1056,-17-120-1,33 351 2195,7 51-6046</inkml:trace>
  <inkml:trace contextRef="#ctx0" brushRef="#br0" timeOffset="1153.92">1543 608 15584,'0'0'2623,"16"-8"-2527</inkml:trace>
  <inkml:trace contextRef="#ctx0" brushRef="#br0" timeOffset="1535.64">1823 223 14048,'-8'1'157,"1"1"0,-1 0 0,0 0 0,1 1 1,0 0-1,0 0 0,0 1 0,0-1 0,0 2 1,1-1-1,-1 1 0,1 0 0,1 0 0,-1 1 1,1-1-1,0 1 0,0 1 0,0-1 0,1 1 1,-6 12-1,4-8-2,1 0 1,1 1 0,-4 16-1,6-23-110,1 0 1,1 1-1,-1-1 0,1 0 0,0 1 1,0-1-1,0 0 0,1 1 0,-1-1 1,3 7-1,-2-12-44,-1 0 0,0 0 0,0 0 0,0 0 0,1 1 0,-1-1 0,0 0 0,0 0 0,1 0 0,-1 0 0,0 0 0,0 0 0,1 0 0,-1 0 0,0 0 0,0 0 0,1 0-1,-1-1 1,0 1 0,0 0 0,0 0 0,1 0 0,-1 0 0,0 0 0,0 0 0,1 0 0,-1-1 0,0 1 0,0 0 0,0 0 0,0 0 0,1 0 0,-1-1 0,0 1 0,0 0 0,0 0 0,0 0 0,0-1 0,0 1 0,1 0 0,-1-1 0,8-9 16,9-22-17,18-45 0,-12 26 6,-22 47 11,9-23 286,-10 26-143,5 27 373,3 36-253,21 125 48,-29-187-328,13 38 48,-12-36-47,0-1 0,0 1 0,0-1 1,0 0-1,0 1 0,0-1 0,0 0 1,0 0-1,0 1 0,1-1 0,-1 0 0,0-1 1,1 1-1,-1 0 0,1 0 0,-1 0 1,1-1-1,-1 1 0,1-1 0,0 1 0,1-1 1,17-1-2514</inkml:trace>
  <inkml:trace contextRef="#ctx0" brushRef="#br0" timeOffset="1979.55">2118 64 14208,'-4'6'325,"-10"16"37,1 0-1,2 1 1,0 0-1,-12 41 1,-24 107 666,47-168-1022,-3 7 24,-20 102 322,21-97-277,0 0 0,1 0 0,1 0 0,0 1 0,4 20 0,-4-33-62,1-1-1,-1 1 1,1 0-1,-1 0 1,1-1-1,0 1 1,0 0-1,0-1 1,1 1-1,-1-1 1,1 1-1,-1-1 1,1 0-1,0 0 1,-1 0-1,1 0 1,0 0-1,1 0 1,-1 0-1,0 0 1,0-1-1,1 1 1,-1-1-1,1 0 1,-1 0-1,1 0 1,0 0-1,-1 0 1,1-1-1,0 1 1,0-1-1,-1 1 1,1-1-1,0 0 1,0 0-1,0 0 0,0-1 1,-1 1-1,1-1 1,5-1-1,4-2 23,0 0-1,0 0 0,0-2 0,0 1 0,-1-2 0,0 1 0,0-1 0,0-1 0,-1 0 0,-1-1 0,1 0 0,-1 0 0,-1-1 0,0 0 1,0 0-1,-1-1 0,7-14 0,-13 23-14,0 0 0,0 0 1,0 0-1,0 0 1,-1 0-1,1 0 0,-1 0 1,0 0-1,1 0 0,-1 0 1,0 0-1,0-1 0,0 1 1,-1 0-1,1 0 1,0 0-1,-1 0 0,-1-4 1,1 5-1,0-1 0,0 1 0,-1-1 1,1 1-1,-1 0 0,1-1 0,-1 1 1,1 0-1,-1 0 0,0 0 0,1 0 0,-1 0 1,0 1-1,0-1 0,0 0 0,0 1 1,0-1-1,0 1 0,1 0 0,-1 0 0,-3 0 1,-5-1 66,-1 2 0,0-1 1,1 1-1,-1 1 1,1 0-1,0 0 0,-1 1 1,1 1-1,-16 7 0,-3 3-1347,-46 33-1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15.745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91 15776,'0'0'3295,"4"0"-2868,61-4-280,1-3 1,92-21-1,15-2-24,-171 29-123,0 1 0,-1 0 0,1-1 0,0 1 0,0 0-1,-1 0 1,1 0 0,0 0 0,-1 1 0,1-1-1,0 0 1,-1 1 0,4 0 0,-5 0 0,0-1 0,0 1-1,0-1 1,0 0 0,1 1 0,-1-1 0,0 1-1,-1-1 1,1 1 0,0-1 0,0 0 0,0 1-1,0-1 1,0 1 0,0-1 0,0 1 0,-1-1-1,1 0 1,0 1 0,0-1 0,-1 0 0,1 1-1,0-1 1,-1 0 0,1 1 0,0-1 0,-1 0-1,1 0 1,0 1 0,-1-1 0,0 0 0,-43 30-17,41-28 16,-74 40-23,32-18-130,-65 46 1,110-70 149,0 0 0,0 0 0,0 0 0,0 0 0,-1 0 0,1 0 0,0 0 0,0 0 0,0 0 0,0 0 0,0 0 0,0 0 0,0 0 0,-1 0 0,1 0 0,0 0-1,0 0 1,0 0 0,0 0 0,0 1 0,0-1 0,0 0 0,0 0 0,0 0 0,0 0 0,0 0 0,-1 0 0,1 0 0,0 1 0,0-1 0,0 0 0,0 0 0,0 0 0,0 0 0,0 0 0,0 0 0,0 1 0,0-1 0,0 0 0,0 0 0,0 0 0,0 0 0,0 0 0,0 0-1,1 1 1,-1-1 0,0 0 0,0 0 0,0 0 0,0 0 0,0 0 0,0 0 0,0 0 0,0 0 0,0 1 0,0-1 0,0 0 0,1 0 0,-1 0 0,0 0 0,12 1-87,19-4 23,19-11-9,0-2 1,-1-2-1,52-27 0,-6 3 0,-11 1 10,-28 13 38,-55 27 477,16 0-144,-9 2-288,1 1 1,0-1 0,0 2-1,-1-1 1,1 1 0,-1 0-1,15 9 1,-19-9-11,1-1 0,-2 2 0,1-1 0,0 0 0,-1 1 0,0-1 0,1 1 0,-1 0 0,-1 0 0,1 0 0,-1 0 0,1 1 0,-1-1 0,0 1-1,-1 0 1,2 6 0,6 39 556,-8-37-1323,1 0 1,1 0 0,5 16-1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51:59.77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989 848 16416,'-3'-17'516,"-2"0"0,0 0 1,-1 1-1,-1 0 0,0 0 1,-14-20-1,14 26-470,0 1 0,-1 0 1,0 1-1,0-1 0,0 2 0,-1-1 0,-1 1 0,1 0 1,-1 1-1,-17-8 0,-58-26-15,-276-121-115,-133 10 43,-11 45 44,-276 11-3,-6 58 0,372 21 0,-5 3 0,-445 45 0,406 0 0,-298 33-32,451-31 32,-90 14-3,304-32-19,2 4 0,-114 41 0,157-43 10,0 3 0,1 2 0,1 2 0,1 2 0,2 2 0,0 2 0,-45 44 0,78-67 9,-175 174-53,161-155 47,1 1-1,1 1 0,1 1 0,2 1 0,-18 39 1,21-33-1,2 0 0,2 1 0,1 0 1,1 0-1,3 1 0,1 1 0,2-1 0,1 0 1,3 1-1,5 42 0,-2-49-4,2 0 0,1-1-1,2 0 1,1-1 0,1 0-1,2-1 1,1 0 0,1-1 0,2 0-1,1-1 1,1-1 0,33 35-1,-15-23-7,3-3 0,1-1 0,66 44 0,-42-39-14,130 58 0,5-17 36,3-9 0,3-9 0,3-9 0,267 35 0,314-3 59,173-77 138,-53-67-18,-853 54-166,701-72 180,-7-46 89,-579 87-208,529-133 172,-622 140-179,-1-3 0,-2-4 1,-1-3-1,137-95 0,-178 108-23,-2-2 0,-1-1 0,-1-1 0,-2-1 0,-1-2 0,-1-1 0,-2-1 0,-1-1 0,-2-1 0,-1-1 0,-2-1 0,-2 0 0,12-42 0,-16 39 32,-1 0-1,-2-1 0,-2 0 0,-2 0 1,-2-1-1,-1 1 0,-3-1 0,-1 1 1,-2-1-1,-2 1 0,-2 0 0,-23-73 1,20 88-33,0-1 1,-2 1 0,-1 1-1,-2 1 1,0 0 0,-1 1 0,-2 0-1,-36-35 1,39 44-18,0 1 0,-2 1 0,1 1 0,-2 0 0,0 1 0,0 1 0,-1 1 0,0 0-1,0 2 1,-1 0 0,0 2 0,-35-6 0,2 6-2980,43 4-11819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50:47.43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8 319 11488,'0'0'736,"2"3"-400,8 11-232,0 1 1,-1 0-1,-1 0 1,-1 1 0,0 0-1,-1 0 1,6 29-1,18 127-63,-28-158-12,35 345 73,-29-243 58,-24-163 112,-90-416 1344,98 420-1395,1 1 1,2-1 0,1 0 0,5-66 0,0 89-138,1 1 0,1-1-1,0 0 1,2 1 0,0 0-1,1 0 1,2 1 0,-1 0-1,2 0 1,0 0-1,1 1 1,15-19 0,-20 30-56,1 1 1,-1-1 0,1 1-1,0 0 1,0 1 0,1-1-1,0 1 1,-1 0 0,1 1-1,0 0 1,9-3 0,-12 5-24,0 0 0,-1 0 0,1 0 0,0 1 0,0-1 0,0 1 0,0 0 0,0 0 0,-1 1 0,1-1 0,0 1 0,0 0 0,0 0 0,-1 0 0,1 0 0,0 1 0,-1-1 0,1 1 0,-1 0 0,0 0 0,0 0 0,0 0 0,6 6 0,-1 2-3,-1 0 1,0 0-1,0 0 0,-1 1 1,0 0-1,-1 0 1,0 1-1,-1-1 1,0 1-1,-1 0 0,3 20 1,-1 13-4,1 79-1,-9-46-1144,-18 110-1,18-171-10319</inkml:trace>
  <inkml:trace contextRef="#ctx0" brushRef="#br0" timeOffset="418.01">1 1268 14976,'0'0'101,"4"-3"171,13-8 329,1 2 0,1 0 1,-1 1-1,1 1 0,23-5 0,107-19 261,-90 20-563,-18 3-150,97-17 321,-110 22-367,-1 1-1,0 2 1,31 2-1,-52-1-94,0-1 0,0 0 0,-1-1 0,1 1 0,0-1 0,-1 0 0,1 0 0,0-1 0,-1 0 0,10-4 0,8-8-2683</inkml:trace>
  <inkml:trace contextRef="#ctx0" brushRef="#br0" timeOffset="808.17">1234 152 14400,'0'0'1285,"-1"7"-752,-42 248 406,32-198-910,2 0 0,3 0 0,1 98 0,6-130-8,1-1 0,1 1 0,1 0 0,2 0 0,0-1 0,1 0 0,1-1 0,2 1 0,0-2 0,1 1 0,16 21 0,-24-40-220,0 0 0,0 0 0,1-1 1,-1 1-1,1-1 0,0 0 0,0 1 1,0-2-1,1 1 0,6 3 0</inkml:trace>
  <inkml:trace contextRef="#ctx0" brushRef="#br0" timeOffset="1590.2">1729 661 10560,'0'0'1584</inkml:trace>
  <inkml:trace contextRef="#ctx0" brushRef="#br0" timeOffset="3064.84">1631 392 14560,'1'-17'48,"-1"16"-33,0-1 1,0 0-1,0 1 0,0-1 1,0 1-1,1-1 1,-1 0-1,0 1 1,1-1-1,-1 0 0,1 1 1,-1-1-1,1 1 1,0-1-1,0 1 1,0 0-1,0-1 0,0 1 1,0 0-1,0 0 1,0-1-1,0 1 0,1 0 1,-1 0-1,0 0 1,1 0-1,1 0 1,3-3 43,-1 1 1,1 0 0,0 1 0,0 0 0,0-1 0,0 2-1,0-1 1,0 1 0,0 0 0,1 0 0,-1 1 0,7 0-1,-10 0-34,0 0 0,0 1 0,0-1 0,0 1 0,0 0 0,0 0 0,0 0 0,-1 0 0,1 1 0,0-1 0,-1 1 0,1 0 0,-1-1 0,1 1 0,-1 0 0,0 1 0,0-1 0,0 0 0,0 0 0,0 1 0,0-1 0,-1 1 0,1 0 0,-1 0 0,0-1 0,0 1 0,1 4 0,0 1 3,-1 0 0,0 0 0,0-1 0,-1 1 1,0 0-1,0 0 0,-1 0 0,0 0 0,0 0 0,-5 14 1,-4 8 19,-18 39 1,16-43-19,-14 34 13,-62 159 138,87-217-182,-1 4 20,0 0 0,0 0 1,0 0-1,1 0 0,-1 11 0,2-16-12,0 1 0,1-1 0,-1 1 0,0-1 0,0 1 0,1-1-1,-1 1 1,1-1 0,-1 0 0,1 1 0,0-1 0,-1 0 0,1 1-1,0-1 1,0 0 0,0 0 0,0 0 0,0 0 0,0 0 0,0 0-1,0 0 1,1 0 0,-1 0 0,0 0 0,1-1 0,-1 1 0,0-1-1,1 1 1,2 0 0,7 2 16,1-1 0,0 0 0,-1-1 0,1 0 0,0-1 0,0 0 0,19-4 0,86-19 84,-100 18-99,1 0-554,1-1 1,-2-1 0,31-16 0</inkml:trace>
  <inkml:trace contextRef="#ctx0" brushRef="#br0" timeOffset="3568.27">1656 752 14496,'0'0'320,"16"-7"0,9-9-96,12-5 0,10-6-192,4-6 0</inkml:trace>
  <inkml:trace contextRef="#ctx0" brushRef="#br0" timeOffset="3955.62">2520 176 12576,'0'0'128,"-1"4"16,-31 78 804,21-51-593,-16 31 0,-28 41 167,-21 44 87,63-123-494,10-19-62,0 0 0,0 0 0,0 0 0,1 0 0,0 0 0,0 0 0,1 1 0,-1-1 0,0 7 0,3-11-42,-1 0 1,0 0-1,1 0 0,-1 0 0,1 0 0,-1 0 1,1 0-1,-1 0 0,1-1 0,0 1 0,0 0 1,-1 0-1,1-1 0,0 1 0,0 0 0,0-1 1,0 1-1,0-1 0,1 1 0,21 11 14,-20-11-7,27 12 129,-1 2 1,-1 0-1,0 3 1,-1 0 0,45 39-1,-30-23 321,-39-32-647,0 0 0,0-1 0,0 1 0,1-1 0,-1 1 0,0-1 0,1 0 0,-1-1 0,1 1 0,-1 0 0,7-1 0</inkml:trace>
  <inkml:trace contextRef="#ctx0" brushRef="#br0" timeOffset="3956.62">2878 214 13216,'0'0'197,"1"4"54,10 16 171,1-1 0,1 1 0,0-2 0,28 30 0,-21-25-220,0 1-1,18 30 0,100 169-1406</inkml:trace>
  <inkml:trace contextRef="#ctx0" brushRef="#br0" timeOffset="4322.12">2973 555 15424,'0'0'64,"-14"-8"416,5 14-1,-1 6-63,-5 10 32,-7 9-192,-5 5 32,0-1-32,2 2-32,2-2-96,7-3 0,5-9-96,7-9 32,4-8-32,3-19 0</inkml:trace>
  <inkml:trace contextRef="#ctx0" brushRef="#br0" timeOffset="4736.22">3225 49 13856,'0'0'101,"5"4"32,11 9 32,0 2 0,-1 0 0,-1 1 0,0 0 0,-1 1 0,-1 1 0,-1 0 0,0 1 0,-1 0 0,11 31 0,-9-17 33,-1 1 0,-2 1 0,-2-1 0,0 1 0,2 63 0,-9-41 55,-2-1-1,-2 0 1,-20 95 0,-14-21-2251</inkml:trace>
  <inkml:trace contextRef="#ctx0" brushRef="#br0" timeOffset="5104.83">3759 492 15040,'0'0'2335,"22"-5"-1855,4 2-192,7-1-32,2 3-160,2 3 0,3 3-64,-5-4 32</inkml:trace>
  <inkml:trace contextRef="#ctx0" brushRef="#br0" timeOffset="5105.83">3732 738 16703,'0'0'2048,"3"0"-1280,200 7 1464,-176-8-2150,-1-2 0,1 0 1,-1-2-1,0-1 0,43-15 1,-30 4-2825</inkml:trace>
  <inkml:trace contextRef="#ctx0" brushRef="#br0" timeOffset="6289.55">4826 203 13152,'-3'0'389,"2"0"-300,0-1 0,0 1 1,-1 0-1,1 0 0,0 1 0,0-1 1,-1 0-1,1 0 0,0 1 0,0-1 1,0 0-1,0 1 0,-1-1 0,1 1 1,0-1-1,0 1 0,-1 1 0,0 0-5,0 0 0,1 1-1,-1-1 1,1 1-1,0-1 1,-1 1 0,1-1-1,0 1 1,0 3 0,-7 19-23,1 1 1,1 1-1,1-1 1,2 1-1,0-1 1,3 47-1,0-60-55,2-1-1,0 1 0,0-1 1,1 0-1,0 0 1,1 0-1,1 0 0,0 0 1,0-1-1,1 0 1,1 0-1,0-1 1,0 0-1,1 0 0,0 0 1,17 14-1,-21-20-3,1-1-1,0 1 1,0-1 0,0 1-1,0-1 1,1-1-1,-1 1 1,1-1 0,0 0-1,0 0 1,-1-1 0,1 0-1,0 0 1,0 0-1,0-1 1,1 0 0,8 0-1,-8-2 6,-1 1-1,1-1 1,-1 0-1,0-1 0,0 1 1,0-1-1,0-1 1,0 1-1,-1-1 1,0 0-1,1 0 1,-1 0-1,-1-1 0,1 0 1,-1 0-1,4-5 1,0-2 22,-1 1-1,0-2 1,-1 1 0,-1-1-1,0 1 1,0-1 0,-1-1-1,-1 1 1,0-1 0,-1 1 0,-1-1-1,0-17 1,0 15 36,-2 0 0,0 0 0,-1 1 0,-1-1 0,0 1 0,-1-1 0,-1 1 0,0 0 0,-1 1 0,-11-22 0,16 35-61,-6-10 88,0 0 0,-1 0 0,0 0 0,-14-13 0,20 22-69,0 0 1,0 1 0,0-1-1,0 1 1,-1-1 0,1 1-1,-1 0 1,1 0 0,-1 0 0,1 0-1,-1 0 1,-4 0 0,5 1-9,1 0 0,-1 0 0,0 0 0,0 0 0,0 1 0,0-1 0,1 1 0,-1-1 0,0 1 0,0 0 0,1 0 0,-1 0 0,0 0 0,1 0 0,-1 0 0,1 0 1,0 0-1,-1 1 0,1-1 0,-2 3 0,0 0 1,1 0 0,-1 0 0,1 0 1,0 1-1,0-1 0,0 1 0,1 0 0,-1-1 0,1 1 1,0 5-1,-2 12-2370</inkml:trace>
  <inkml:trace contextRef="#ctx0" brushRef="#br0" timeOffset="6688.11">5255 509 13664,'0'0'608,"14"2"-256,-3-2-288,11-9 32</inkml:trace>
  <inkml:trace contextRef="#ctx0" brushRef="#br0" timeOffset="7073.12">5570 152 12928,'-3'1'55,"1"0"1,-1 1-1,1 0 0,0-1 1,-1 1-1,1 0 1,0 0-1,0 0 1,0 1-1,1-1 1,-1 0-1,0 1 0,1-1 1,0 1-1,0-1 1,-1 1-1,1 0 1,-1 4-1,-1 8 262,0-1 0,-2 22 1,4-21-126,-4 27 282,2 65 0,3-89-393,1-1 1,2 1 0,-1 0 0,2-1-1,1 1 1,7 20 0,-11-35-65,0-1 0,1 1 0,-1-1 0,0 1 0,1-1 0,0 0 0,-1 0 0,1 1 0,0-1 0,0 0 0,0-1 0,3 3 0,-4-3-9,0-1 0,1 1 0,-1-1 0,0 0 0,0 1 0,1-1 0,-1 0 0,0 0 0,0 0 0,0 0 0,1 0 0,-1 0 0,0 0 0,0 0 0,1 0 0,-1-1 0,0 1 0,0-1 0,0 1 0,1-1 0,-1 1 0,0-1 0,0 1 0,0-1 0,0 0 0,0 0 0,0 0 0,0 1 0,-1-1 0,2-1 0,4-5 23,0 0 1,-1 0-1,1-1 0,-1 1 1,-1-1-1,6-12 0,18-56 200,-22 56-164,-1 5-6,-2 1-1,0-1 0,0 0 1,-2 1-1,0-1 0,0 0 0,-2 0 1,1 0-1,-2 0 0,0 0 0,-1 0 1,-5-14-1,6 22-16,-1-1 0,0 1 0,-1 0-1,1 0 1,-1 0 0,-1 1 0,1-1 0,-1 1 0,0 0-1,-10-9 1,10 12-12,0-1 0,-1 1 0,1-1 0,0 2 0,-1-1 0,0 0-1,0 1 1,0 0 0,0 1 0,0-1 0,0 1 0,0 0 0,0 1 0,-12 0-1,14 0-23,1 0 1,0 0-1,0 0 0,0 1 0,0 0 0,0-1 0,0 1 0,0 0 0,0 1 0,0-1 0,0 0 0,0 1 0,1 0 0,-4 2 0,5-3-233,0 0 0,0 0-1,0 0 1,0 1 0,0-1-1,0 0 1,0 1 0,1-1 0,-1 1-1,0 2 1</inkml:trace>
  <inkml:trace contextRef="#ctx0" brushRef="#br0" timeOffset="7503.64">5893 41 13312,'-20'1'549,"14"0"-366,0 0 0,1 1 0,-1 0 0,0 0 0,0 0 0,1 1 0,-11 6 0,10-5-76,-1-1 0,0 0 1,0 0-1,-8 3 0,-8-6-923</inkml:trace>
  <inkml:trace contextRef="#ctx0" brushRef="#br0" timeOffset="7889.35">5693 217 13664,'0'0'1600,"1"6"-1403,22 157 345,-17-100-404,4 0-1,26 94 0,-20-108-8,-7-27-2,-1 0 0,-2 1 0,0 0 0,-1 0 0,3 38 0,-9-56-83,0 0 0,1 0 0,-2 0 0,1 0 1,0 0-1,-1 0 0,0 0 0,0-1 0,-1 1 0,1 0 0,-1-1 0,0 0 0,0 0 0,-1 0 0,1 0 0,-1 0 0,-7 6 0,7-8-16,1 1-1,-1 0 0,1-1 0,-1 0 0,0 0 1,0 0-1,0 0 0,0-1 0,0 1 1,0-1-1,0 0 0,0-1 0,-1 1 0,1-1 1,0 1-1,0-1 0,-1 0 0,1-1 0,0 1 1,-1-1-1,-7-2 0,9 1-177,1 1 0,-1-1 0,1 0 0,0 0 0,-1 0 0,1 0 0,0 0 0,0 0 0,0 0 0,1-1 0,-1 1 0,1-1 0,-1 0 0,-1-4-1</inkml:trace>
  <inkml:trace contextRef="#ctx0" brushRef="#br0" timeOffset="8302.54">5818 132 15232,'0'0'1050,"2"-2"-666,4-5-262,1 1 0,-1 0 1,1 0-1,0 1 0,0-1 0,1 2 0,-1-1 0,1 1 0,11-4 0,-17 8-112,-1 0-1,0 0 1,0 0-1,0 0 1,0 0-1,0 0 1,0 0-1,1 1 1,-1-1-1,0 0 1,0 1-1,0-1 1,0 1-1,0 0 1,0-1-1,0 1 1,0 0-1,-1-1 1,2 2-1,17 19 12,-16-17-13,6 9-1,0 1 1,0 0-1,-2 1 0,1 0 0,-2 0 1,0 0-1,4 17 0,20 118 40,-29-145-45,25 230 120,-25-224-116,0 3-2289</inkml:trace>
  <inkml:trace contextRef="#ctx0" brushRef="#br0" timeOffset="8303.54">5995 478 13952,'0'0'0,"1"-9"320,6 0 0,7-4 352,9-3-32,6-4-576,6-8 0</inkml:trace>
  <inkml:trace contextRef="#ctx0" brushRef="#br0" timeOffset="8690.29">6285 62 12736,'-2'2'107,"0"0"1,-1 0 0,1 1 0,0-1 0,0 1 0,0-1-1,1 1 1,-1-1 0,1 1 0,-1 0 0,1 0-1,0-1 1,0 1 0,0 0 0,0 6 0,0-3 32,1 0 1,0 0 0,0 0 0,0 0 0,1 0-1,0 0 1,3 10 0,-1-5-35,1-1-1,0 0 1,1 0 0,0-1-1,0 1 1,1-1 0,0 0-1,14 14 1,30 18 306,-39-34-282,0 1 0,-1 0 0,0 0 0,13 16-1,-20-19-80,0 1 0,1 0 0,-2-1 0,1 1 0,-1 0 0,0 1-1,0-1 1,-1 0 0,1 1 0,-1-1 0,-1 0 0,1 1-1,-1-1 1,-1 10 0,-1-3 10,1 0 0,-2-1 1,0 1-1,0-1 0,-1 1 0,-6 13 0,6-19-20,1 1 0,-1-1-1,-1 0 1,0 0 0,0-1 0,-9 11 0,12-15-28,-1 0 0,1 0 1,0 0-1,-1 0 1,1-1-1,-1 1 1,0-1-1,1 0 0,-1 0 1,0 0-1,0 0 1,0 0-1,0 0 0,0-1 1,0 1-1,0-1 1,0 0-1,0 0 1,0 0-1,0-1 0,-4 0 1,-17-8-2364</inkml:trace>
  <inkml:trace contextRef="#ctx0" brushRef="#br0" timeOffset="9075.44">6254 182 13664,'0'0'0,"-5"-12"224,3 1 32,4 2 288,8-3 32,12-4-32,16-6 64,19-1-449,19-9 33,26-12-9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30.490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130 14048,'0'0'1344,"7"16"-672,-4 1-1,3 7 1,2 13-352,2 5 64,-1 2-160,-1 1 32,-2-1-64,1 0 32,3-2-32,5-2 0,8-4-32,1-14 64</inkml:trace>
  <inkml:trace contextRef="#ctx0" brushRef="#br0" timeOffset="1">431 401 15776,'0'0'1087,"44"-15"-991,-4-2 32</inkml:trace>
  <inkml:trace contextRef="#ctx0" brushRef="#br0" timeOffset="462.6">803 72 14656,'-3'-1'128,"1"0"-104,-1 0 0,1 0 0,0 0 0,-1 1 0,1-1 0,-1 1 0,1 0 0,-1-1 0,1 1 0,-1 0 0,1 1 1,-1-1-1,1 0 0,-1 1 0,-3 0 0,1 1 19,0 0 0,0 1 1,1-1-1,-1 1 0,0 0 1,-7 6-1,0 2 87,1 0 0,0 1 0,1 0 0,-11 17 0,-12 25 521,30-49-573,1-1-1,0 1 0,0 1 0,0-1 1,1 0-1,-1 0 0,1 1 1,0-1-1,0 8 0,1-12-62,0 0 0,1 0 0,-1 0 0,0 0 0,0 0-1,0 0 1,1 0 0,-1 0 0,0 0 0,1 0 0,-1 0 0,1 0 0,-1 0-1,1 0 1,0 0 0,-1 0 0,1-1 0,0 1 0,0 0 0,-1-1 0,1 1-1,0 0 1,0-1 0,0 1 0,0-1 0,0 1 0,0-1 0,0 1 0,0-1-1,0 0 1,0 0 0,0 1 0,0-1 0,0 0 0,0 0 0,0 0 0,0 0 0,0 0-1,0 0 1,1-1 0,5 0 35,-1 0 1,0 0-1,0-1 0,0 0 1,10-5-1,23-13 135,0-2 1,-2-2-1,53-43 0,-53 29 0,-16 16 201,-20 21-221,-2 10 155,-15 64 160,-14 150 0,30-218-459,1 26 71,-1-30-88,0 0 0,0 1-1,0-1 1,1 0 0,-1 0-1,0 0 1,1 0 0,-1 0-1,1 0 1,-1 0 0,1 0-1,-1 0 1,1 0 0,0 0-1,-1 0 1,1 0 0,0-1-1,0 1 1,0 0 0,0 0-1,0-1 1,1 2 0,14-1-2644</inkml:trace>
  <inkml:trace contextRef="#ctx0" brushRef="#br0" timeOffset="890.69">1355 1 15936,'-2'2'639,"-15"27"318,2 0 0,0 1 0,-19 61 0,18-45-747,8-26-127,-31 93 232,35-98-267,1 0 0,0 0 1,1 1-1,0-1 0,2 24 1,0-36-43,0 0 1,0-1 0,0 1 0,1 0-1,-1 0 1,1 0 0,0 0 0,0 0-1,0-1 1,0 1 0,0 0 0,1-1 0,-1 1-1,1-1 1,0 1 0,-1-1 0,1 0-1,0 0 1,1 0 0,-1 0 0,0 0-1,0 0 1,1-1 0,-1 1 0,1-1-1,0 0 1,-1 1 0,1-1 0,0 0-1,0-1 1,-1 1 0,1 0 0,0-1-1,0 0 1,0 1 0,0-1 0,0 0-1,4-1 1,7-1 13,0 0-1,0 0 1,0-1-1,-1-1 1,0-1-1,22-9 1,20-16 68,-50 27-70,-1 0 1,1 0 0,0-1-1,-1 0 1,0 0 0,0 0-1,0 0 1,4-7 0,-8 10-14,1 1-1,-1 0 1,0-1 0,0 1 0,0-1 0,0 1 0,0-1-1,0 1 1,0-1 0,0 1 0,0 0 0,0-1 0,0 1-1,0-1 1,0 1 0,0-1 0,0 1 0,-1-1 0,1 1 0,0 0-1,0-1 1,0 1 0,-1-1 0,1 1 0,0 0 0,0-1-1,-1 1 1,1 0 0,0-1 0,-1 1 0,1 0 0,-1 0 0,1-1-1,0 1 1,-1 0 0,1 0 0,-1 0 0,1-1 0,0 1-1,-1 0 1,1 0 0,-1 0 0,1 0 0,-1 0 0,1 0-1,-1 0 1,1 0 0,-1 0 0,-27-2 87,25 2-69,-7 0 11,0 0 0,0 1 1,0 0-1,0 1 0,0 0 0,0 1 1,1 0-1,-1 0 0,1 1 1,0 0-1,-9 6 0,12-7-508,0 1 0,1 1 0,0-1 1,-1 1-1,-7 9 0</inkml:trace>
  <inkml:trace contextRef="#ctx0" brushRef="#br0" timeOffset="891.69">1844 259 16959,'0'0'1248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27.886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226 15136,'1'-2'95,"-1"0"0,0-1 0,1 1 0,0-1 1,-1 1-1,1 0 0,0 0 0,0-1 0,0 1 1,0 0-1,1 0 0,-1 0 0,1 0 0,-1 0 1,1 0-1,0 1 0,-1-1 0,1 0 1,0 1-1,0 0 0,0-1 0,0 1 0,1 0 1,2-2-1,3 1 151,0 1 0,0-1 0,1 1 0,-1 0 0,15 2-1,9-2-42,-137 14 0,89-11-177,40-4-26,24-4 6,49-27 90,-66 21 21,0 2 0,43-10 1,-39 14-2,1-1 221,45-2-1,-56 14 190,-24-4-717,1 0 1,-1-1-1,1 1 0,0-1 1,-1 1-1,1-1 0,0 0 0,-1 0 1,1 0-1,0 0 0,0 0 1,-1 0-1,4-1 0</inkml:trace>
  <inkml:trace contextRef="#ctx0" brushRef="#br0" timeOffset="625.6">780 39 14656,'0'0'997,"4"-3"-442,6-3-344,0 0 1,0 1 0,1 1 0,13-4 0,-20 6-172,0 1 0,0 0 1,0 0-1,0 0 0,0 1 1,1-1-1,-1 1 0,0 0 0,0 1 1,1-1-1,-1 1 0,0 0 0,0 0 1,0 0-1,0 0 0,5 2 0,-8-2-25,1 1 0,-1-1 0,0 0 0,1 0-1,-1 1 1,0-1 0,0 1 0,0-1 0,0 1-1,0-1 1,0 1 0,0 0 0,-1-1 0,1 1 0,0 0-1,-1 0 1,0 0 0,1-1 0,-1 1 0,0 0-1,0 3 1,0 5 13,-1-1 0,0 0-1,-3 10 1,4-18-27,-11 41 49,-3 0 0,-1 0 0,-37 71 0,-16 38 80,66-146-123,1 0-1,-1-1 1,1 1-1,0 0 0,1 0 1,-1 0-1,1 0 1,-1 0-1,2-1 0,-1 1 1,1 6-1,0-8-3,0-1 0,0 1-1,0 0 1,0-1 0,1 1-1,-1-1 1,1 1 0,-1-1-1,1 0 1,0 1 0,0-1 0,0 0-1,0 0 1,1-1 0,-1 1-1,0 0 1,1-1 0,-1 1-1,1-1 1,3 2 0,6 1 18,-1-1 0,1 0 0,0 0 1,0-1-1,0-1 0,0 0 0,0-1 1,0 0-1,1-1 0,-1 0 0,0-1 1,21-5-1,2-4-874,0 0 0,53-27 0</inkml:trace>
  <inkml:trace contextRef="#ctx0" brushRef="#br0" timeOffset="626.6">864 460 13504,'0'0'128,"3"-19"32,9 3 128,9-3 32,6-1 64,7 0-32,10 0-192,3 2 32</inkml:trace>
  <inkml:trace contextRef="#ctx0" brushRef="#br0" timeOffset="1021.83">1301 555 10400,'0'0'0,"7"20"608,-2-1 32,1 2-32,-1 0 0,-1 1-224,0 2 0,0 8-160,0 4 0,-2 3 0,-1-1 0,0 2 32,1-3-32,1-4 0,2-1 0,3-3-64,3-8 32</inkml:trace>
  <inkml:trace contextRef="#ctx0" brushRef="#br0" timeOffset="1022.83">1512 932 12032,'0'0'0,"11"-7"256,-1 1 0,3-1 224,3 1 32,1 4 64,8-1 64,7-1-288,2-2 0,2 0-128,7-3 32</inkml:trace>
  <inkml:trace contextRef="#ctx0" brushRef="#br0" timeOffset="1401.4">2105 573 13216,'0'0'160,"0"3"74,-6 26 735,2-7-451,-1 0 0,-15 42 0,1-25-157,-27 42-1,19-35 321,27-46-419,1-4-173,0 0 0,0 0 0,0-1 0,1 1 0,0 0 0,-1 0 0,2 0 0,3-6 0,-3 5 0,0 0-33,0 0 0,0 0 0,1 1 0,0-1-1,0 1 1,0 0 0,0 0 0,0 0 0,1 1-1,0 0 1,-1 0 0,1 0 0,1 0 0,-1 1-1,0-1 1,0 1 0,1 1 0,8-3 0,-3 3 22,0 0 0,0 1 1,0 0-1,0 0 0,0 1 1,-1 1-1,1 0 0,19 6 1,22 5 17,-33-10-2699</inkml:trace>
  <inkml:trace contextRef="#ctx0" brushRef="#br0" timeOffset="1801.58">2517 555 14656,'0'0'512,"4"20"-32,-4 3 32,-2 13 159,-2 8-31,-2 2-320,-1 1 32,1-2-128,2-2 0,4-8-64,4-7 0,6-4-128,5-10 32</inkml:trace>
  <inkml:trace contextRef="#ctx0" brushRef="#br0" timeOffset="1802.43">2612 928 13024,'3'-4'90,"0"-1"1,0 1 0,1 0 0,-1 0-1,1 0 1,0 1 0,0-1-1,1 1 1,-1 0 0,1 0 0,-1 0-1,1 1 1,0 0 0,0 0 0,0 0-1,0 0 1,1 1 0,-1 0-1,9-1 1,0 0 176,-1 1 1,1 1-1,0 0 0,-1 1 0,1 0 1,23 5-1,-36-5-259,1-1 0,-1 0 0,0 1 1,1-1-1,-1 1 0,0 0 0,1-1 0,-1 1 1,0 0-1,0 0 0,0-1 0,0 1 0,1 0 1,-1 0-1,0 0 0,-1 1 0,1-1 0,0 0 1,0 0-1,0 0 0,-1 1 0,1-1 0,-1 0 1,1 1-1,-1-1 0,1 0 0,-1 1 0,0-1 1,0 1-1,0-1 0,0 1 0,0-1 0,0 0 1,0 1-1,0-1 0,-1 3 0,-1 5 16,-1-1-1,1 1 1,-2-1-1,-6 14 1,5-12-3,-25 46 61,21-42-44,0 1 0,2 0-1,0 0 1,0 1 0,2-1 0,0 1 0,-5 29-1,9-43-24,1-1-1,0 1 1,-1 0-1,1 0 1,0-1-1,0 1 1,1 0-1,-1-1 1,0 1-1,1 0 1,-1 0-1,1-1 1,-1 1-1,1-1 0,0 1 1,-1 0-1,1-1 1,0 0-1,0 1 1,0-1-1,0 1 1,0-1-1,2 1 1,-1-1 2,0 0 0,0 0 0,0 0 1,0-1-1,0 1 0,0-1 1,0 0-1,0 0 0,0 1 0,1-1 1,-1-1-1,0 1 0,0 0 0,0 0 1,0-1-1,2 0 0,9-3 34,-1-1 1,1 0-1,-1-1 0,19-12 1,16-14-2263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2:53.02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9 17 10560,'0'0'234,"19"0"342,0-5-327,-12 2-204,1 1-1,0 0 0,0 0 0,13 0 0,-44 19 84,-68 46 384,91-62-384,-1-1-116,1-1-1,0 1 1,0 0 0,0 0 0,0 0 0,0 0 0,0 0 0,0 0 0,0 0 0,0 0 0,0 0 0,-1 0 0,1 0 0,0 0 0,0 0 0,0 0-1,0 0 1,0 0 0,0 0 0,0 0 0,0-1 0,0 1 0,0 0 0,0 0 0,0 0 0,0 0 0,0 0 0,0 0 0,0 0 0,0 0 0,0 0-1,0 0 1,0-1 0,0 1 0,0 0 0,0 0 0,0 0 0,0 0 0,0 0 0,0 0 0,0 0 0,0 0 0,0 0 0,0 0 0,0-1-1,0 1 1,0 0 0,0 0 0,0 0 0,0 0 0,0 0 0,0 0 0,0 0 0,1 0 0,-1 0 0,0 0 0,0 0 0,0 0 0,4-5 44,1 0 0,-1 1 1,1-1-1,0 1 0,1 0 0,10-5 1,-4 2 66,-11 6 442,-4 2-540,0 0 0,0 0 0,0 0 0,0 0 0,1 1 0,-1-1 0,-4 4 0,3-2 5,-51 26 386,54-28-288,3-1-114,-1 0 0,0 0 0,1 0 0,-1 0 1,0-1-1,1 1 0,-1 0 0,0-1 0,0 1 1,1-1-1,-1 1 0,2-2 0,-1 1-1,47-22 238,-48 22-86,-21 13-16,-55 22 86,74-33-112,17-5-38,11-6-69,-1-1 0,27-15 0,-46 22-16,-6 4 58,-4 1-42,1-1 0,-1 1 0,1 0 0,-1 0 0,1 0 0,-1 1 0,1-1 0,-4 3 0,-2 1 6,-30 17-198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30.058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23 14048,'0'0'1088,"24"-7"-544,5 6 96,8-1 63,6-3-319,6-3 0</inkml:trace>
  <inkml:trace contextRef="#ctx0" brushRef="#br0" timeOffset="1">84 205 14656,'0'0'1887,"19"-5"-1055,0 5-416,8-6 32,8-7-416,12-6 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23.244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5 288 15328,'0'0'453,"2"0"80,7 1-312,1-1 0,-1 1-1,0 0 1,1 1 0,-1 0-1,0 0 1,0 1 0,0 0 0,0 1-1,-1 0 1,14 9 0,-16-9-209,0 0-1,-1 1 1,0 0 0,0 0-1,0 0 1,0 1 0,-1 0 0,0-1-1,0 2 1,-1-1 0,1 0-1,-1 1 1,-1-1 0,1 1 0,-1 0-1,1 9 1,-1-2-4,0 1 1,-2 0-1,0-1 0,0 1 1,-1 0-1,-1 0 0,-1-1 1,0 0-1,-7 19 0,-8 17 1,-30 59 0,32-76-9,-4 9 0,-1 0 0,2 1 0,-16 54 0,34-92 0,0 0 0,0 0 0,0 0 0,0 1 0,1-1 0,0 0 0,0 1 0,1 7 0,0-11 0,-1 0 0,1-1 0,-1 1 0,1 0 0,0-1 0,0 1 0,-1-1 0,1 1 0,0 0 0,1-1 0,-1 0 0,0 1 0,0-1 0,0 0 0,1 0 0,-1 1 0,1-1 0,-1 0 0,1-1 0,-1 1 0,1 0 0,0 0 0,-1-1 0,1 1 0,0 0 0,0-1 0,2 1 0,9 0 0,0-1 0,0 1 0,0-2 0,-1 0 0,1-1 0,0 0 0,22-7 0,2-3 0,45-21 0,44-26 19,-82 38-2454</inkml:trace>
  <inkml:trace contextRef="#ctx0" brushRef="#br0" timeOffset="430.09">144 926 14560,'0'0'864,"14"-11"-128,4 3 31,14-2-543,7-2 0,7 3-128,0-3 32</inkml:trace>
  <inkml:trace contextRef="#ctx0" brushRef="#br0" timeOffset="1121.01">746 1334 15424,'-2'-4'384,"-2"-10"-13,1 0 1,0-1-1,1 1 1,0-1 0,1-19-1,0 15-188,0-1 0,-8-34 0,5 38-59,5 22-16,7 26-41,7 45 41,5 82 1,-7-41-44,-8-97-2465</inkml:trace>
  <inkml:trace contextRef="#ctx0" brushRef="#br0" timeOffset="1582.04">987 1294 14496,'0'0'416,"19"-2"-32,1-3 128,7 0 64,6 1-576,5-7 0</inkml:trace>
  <inkml:trace contextRef="#ctx0" brushRef="#br0" timeOffset="1981.33">1476 938 14112,'0'0'346,"2"5"108,1 5-278,0 0 0,-1 1 0,0-1 0,-1 1 0,0-1 0,0 1 0,-2-1 0,-1 19 0,0-12-67,-1 0 0,0-1 1,-2 1-1,0-1 0,-7 16 0,1-10-7,-2 0-1,0 0 0,-2-2 1,-30 36-1,45-56-97,-1 1-1,1-1 1,0 1 0,0-1-1,-1 0 1,1 1 0,0-1-1,-1 1 1,1-1 0,-1 0-1,1 1 1,-1-1-1,1 0 1,0 0 0,-1 1-1,1-1 1,-1 0 0,1 0-1,-1 0 1,1 0 0,-1 1-1,1-1 1,-1 0 0,1 0-1,-1 0 1,1 0-1,-1 0 1,1 0 0,-1 0-1,0-1 1,0 1 1,1-1 0,-1 0-1,1 1 1,-1-1 0,1 0 0,0 0 0,-1 1-1,1-1 1,0 0 0,-1 0 0,1 0 0,0 1 0,0-1-1,0 0 1,0-2 0,1-33 136,0 29-110,1 1 1,0 0 0,0 0 0,1 0-1,-1 0 1,1 0 0,1 1-1,-1-1 1,1 1 0,0 0-1,0 0 1,0 0 0,1 1-1,0-1 1,-1 1 0,2 0-1,-1 0 1,0 1 0,10-5 0,-10 5-14,1 1 0,-1 0 1,0 0-1,1 0 0,-1 1 1,1 0-1,0 0 0,-1 0 1,1 0-1,0 1 0,0 0 1,-1 1-1,1-1 1,0 1-1,-1 0 0,1 0 1,0 1-1,-1 0 0,0 0 1,1 0-1,-1 0 0,6 4 1,1 4-277,0 0 1,15 18-1,-20-22-1284</inkml:trace>
  <inkml:trace contextRef="#ctx0" brushRef="#br0" timeOffset="1982.33">1822 938 14304,'0'0'640,"3"16"-192,-3 8 0,-4 20-224,-2 9 32,-2-1-1,-4 1 1,-4-1-96,2-3 32,1-1-64,4-9 0,4-8-96,5-12 32</inkml:trace>
  <inkml:trace contextRef="#ctx0" brushRef="#br0" timeOffset="2363.44">1939 1208 13024,'13'-7'416,"0"0"1,22-8-1,-31 14-354,0 0-1,0 0 1,0 0-1,0 0 1,0 1 0,1 0-1,-1-1 1,0 2-1,0-1 1,0 0 0,0 1-1,0 0 1,8 2 0,-11-2-60,0-1 1,0 1 0,0 0 0,0 0 0,0 0 0,0 0 0,0 0 0,0 0-1,0 0 1,-1 0 0,1 0 0,0 0 0,-1 0 0,1 0 0,-1 0 0,1 1-1,-1-1 1,0 0 0,1 0 0,-1 1 0,0-1 0,0 0 0,0 1 0,0-1 0,0 0-1,0 0 1,0 1 0,0-1 0,-1 0 0,1 1 0,0-1 0,-2 2 0,-1 7-5,0 1 1,-9 17-1,8-21 2,-17 33-72,-1-2 0,-48 61 0,61-86 43,7-10 25,0 0 0,0 0 1,1 0-1,-1 0 0,1 0 0,-1 0 1,1 1-1,0-1 0,0 7 0,1-10 4,-1 1 0,1 0 0,0-1 0,0 1 0,1 0 0,-1-1 0,0 1 0,0 0 1,0-1-1,0 1 0,1 0 0,-1-1 0,0 1 0,0-1 0,1 1 0,-1 0 0,1-1 0,-1 1 0,0-1 0,1 1 0,0 0 0,0-1 0,0 1 0,0-1 1,1 1-1,-1-1 0,0 0 1,0 1-1,0-1 0,1 0 0,-1 0 1,0 0-1,0 0 0,0 0 1,1 0-1,-1 0 0,0-1 1,2 0-1,9-2-456,-1-1 0,0-1 0,16-9 0</inkml:trace>
  <inkml:trace contextRef="#ctx0" brushRef="#br0" timeOffset="2364.44">2471 800 14304,'0'0'1440,"25"-12"-673,6-1-191,6-2 32,4 4-384,1 1 32</inkml:trace>
  <inkml:trace contextRef="#ctx0" brushRef="#br0" timeOffset="2746.2">2574 960 14560,'0'0'384,"18"-17"-384,8-6 0</inkml:trace>
  <inkml:trace contextRef="#ctx0" brushRef="#br0" timeOffset="2747.2">3187 322 12672,'0'0'0,"8"13"0,-4 7 448,0 10 0,2 10 128,3 6 64,1 1-288,1 1 0,-4-2-128,0 2 0</inkml:trace>
  <inkml:trace contextRef="#ctx0" brushRef="#br0" timeOffset="3190.96">3430 706 14048,'0'0'1536,"28"-24"-1344</inkml:trace>
  <inkml:trace contextRef="#ctx0" brushRef="#br0" timeOffset="3670.09">3894 149 15136,'-3'-1'261,"0"1"-192,1-1 1,-1 1-1,1 0 1,-1 0-1,1 0 1,-1 0-1,0 1 1,1-1 0,-1 1-1,1-1 1,-1 1-1,1 0 1,0 0-1,-1 0 1,-3 3-1,0 0 28,1 0-1,1 0 1,-1 0 0,1 0-1,-1 1 1,-4 7-1,-3 5 161,1 2 1,-16 36-1,24-50-212,1 0 0,0 1 0,0-1 0,0 0 0,1 0 0,0 1 0,0-1 0,0 1 1,1-1-1,0 10 0,0-14-41,0-1 0,0 1 0,0-1 0,1 1 0,-1-1 0,0 1 0,0-1 0,1 1 0,-1-1 0,0 1 0,0-1 1,1 1-1,-1-1 0,0 1 0,1-1 0,-1 0 0,1 1 0,-1-1 0,1 1 0,-1-1 0,1 0 0,-1 0 0,1 1 0,-1-1 0,1 0 0,-1 0 1,1 0-1,-1 1 0,1-1 0,-1 0 0,1 0 0,0 0 0,-1 0 0,1 0 0,-1 0 0,1 0 0,-1 0 0,1-1 0,-1 1 0,1 0 0,0 0 1,-1 0-1,1 0 0,-1-1 0,1 1 0,-1 0 0,1-1 0,27-16 57,-12 3-54,-1 0 1,0-1-1,-1-1 1,0 0-1,-2-1 1,0 0-1,-1-1 0,0 0 1,11-30-1,-21 47 95,2 11 84,0 16-77,-1 0-1,-1 31 0,2 24 15,-2-62-98,0-3-1,0-1 0,1 1 0,1-1 0,1 0 0,0 1-1,11 27 1,-14-41-23,1 0-1,-1 0 1,1 0 0,-1 0-1,1 0 1,-1-1-1,1 1 1,0-1-1,0 1 1,0-1-1,0 0 1,0 1-1,0-1 1,0 0-1,1 0 1,-1-1-1,0 1 1,0 0-1,1-1 1,-1 1-1,1-1 1,-1 0 0,0 0-1,5 0 1,16-3-2452</inkml:trace>
  <inkml:trace contextRef="#ctx0" brushRef="#br0" timeOffset="3671.09">4289 1 13952,'0'0'64,"-2"0"0,1 1-56,0 0 0,-1 0 0,1 0 0,0 0 1,0 1-1,0-1 0,0 0 0,0 0 0,0 1 1,0-1-1,0 0 0,0 1 0,1-1 1,-1 1-1,0-1 0,0 3 0,-7 31 132,6-21-67,-15 61 345,4 1 1,3 0 0,-1 84-1,11-148-334,1-1 0,0 1-1,0-1 1,1 1 0,1-1 0,6 19 0,-8-27-62,0 0 1,1 0 0,-1 0 0,1 0 0,0 0 0,0 0 0,0 0 0,0-1 0,1 1 0,-1-1 0,1 0 0,-1 1 0,1-1-1,0 0 1,0-1 0,0 1 0,0 0 0,0-1 0,0 0 0,1 0 0,-1 0 0,0 0 0,1 0 0,-1-1 0,0 1 0,7-1-1,-1 0 25,0-1 0,-1 0 0,1-1 0,-1 0 0,1 0 0,-1-1 0,0 0 0,0 0 0,0-1 0,0 0 0,0 0 0,-1-1 0,11-9 0,-13 10 2,0 0 0,-1 0 1,1-1-1,-1 0 0,0 1 0,-1-1 1,1-1-1,-1 1 0,0-1 0,0 1 1,-1-1-1,0 0 0,0 0 0,0 0 1,-1 0-1,1 0 0,-1 0 1,-1 0-1,0-12 0,1 16-20,-1 0-1,0 1 1,-1-1-1,1 0 1,0 0-1,-1 1 1,1-1-1,0 0 1,-1 1-1,0-1 1,0 0-1,1 1 1,-1-1-1,0 1 1,0-1-1,0 1 1,0-1-1,-1 1 1,1 0-1,0 0 1,0-1-1,-1 1 1,1 0-1,-1 0 1,1 0-1,-1 1 1,0-1-1,1 0 1,-1 1-1,0-1 1,1 1-1,-1-1 1,0 1-1,0 0 1,1-1-1,-1 1 1,0 0-1,0 0 1,1 0-1,-1 1 1,-3 0-1,-1 0 32,1 0-1,-1 1 0,0 0 1,0 0-1,1 1 0,-1-1 1,1 1-1,0 0 0,0 1 1,0-1-1,-5 6 0,2-1-42,1 1-1,-12 17 0,9-10-2422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27.343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0 16224,'0'0'255,"4"12"1,-4 5 128,2 13 32,0 14 320,2 11 0,2 12-448,-1 2 32,4-1-96,2-10-32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47.941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236 165 14208,'-3'-3'394,"0"2"-308,1-1-1,-1 1 1,1 0-1,-1-1 1,0 1-1,1 0 1,-1 0 0,0 1-1,0-1 1,0 1-1,1-1 1,-1 1-1,0 0 1,0 0-1,0 0 1,0 1-1,0-1 1,0 0 0,1 1-1,-1 0 1,0 0-1,0 0 1,1 0-1,-4 2 1,-4 4-36,0 0 0,0 0 0,1 1 0,0 1 0,0-1 0,1 2 0,0-1-1,1 1 1,0 0 0,0 0 0,1 1 0,-8 19 0,5-8-31,1 1 0,1 0 0,1 0 0,1 0 0,-3 39-1,6-38 3,1-1 0,3 26 0,-2-41-12,1-1 0,1 1 0,-1-1-1,1 0 1,0 1 0,1-1 0,0 0 0,0 0 0,1-1 0,6 11-1,-9-15-1,0-1-1,0 0 1,0 0-1,1 0 1,-1 1-1,0-1 1,1 0-1,-1-1 1,0 1-1,1 0 0,-1 0 1,1 0-1,-1-1 1,1 1-1,-1-1 1,1 0-1,0 1 1,-1-1-1,4 0 1,-2 0 1,0 0 0,0-1 0,1 1 1,-1-1-1,0 0 0,0 0 1,0 0-1,0 0 0,4-3 1,4-2 19,-1-1 0,0-1 0,18-16 1,-19 14 15,0 0-1,-1 0 1,0-1 0,0 0 0,-1 0-1,-1-1 1,0 1 0,0-2 0,-2 1 0,1 0-1,-1-1 1,3-24 0,-5 29 14,-1 0 1,-1 0-1,0 1 1,0-1-1,0 0 1,-1 0-1,0 0 1,0 1-1,-1-1 1,0 0-1,0 1 1,-1 0-1,0 0 1,0-1 0,-1 2-1,0-1 1,0 0-1,-1 1 1,1 0-1,-1 0 1,-1 0-1,1 0 1,-8-5-1,12 10-32,-1 0-1,1 0 1,-1 0 0,1 0-1,-1 0 1,1 0 0,-1 1-1,0-1 1,1 0 0,-1 1-1,0-1 1,0 1 0,1 0-1,-1 0 1,0-1 0,0 1-1,1 0 1,-1 0-1,0 1 1,0-1 0,1 0-1,-1 1 1,0-1 0,0 1-1,1-1 1,-1 1 0,0 0-1,1 0 1,-1-1 0,-2 3-1,3-1-282,-1-1 0,1 1 0,-1 0 0,1-1 0,0 1 0,0 0-1,0 0 1,0 0 0,-1 2 0</inkml:trace>
  <inkml:trace contextRef="#ctx0" brushRef="#br0" timeOffset="515">461 557 14656,'0'0'2559</inkml:trace>
  <inkml:trace contextRef="#ctx0" brushRef="#br0" timeOffset="913.83">834 179 13760,'-9'-4'102,"0"0"244,0 1-1,-1 0 0,1 1 1,-17-3-1,23 5-259,0 0-1,0 0 1,0 0-1,0 1 1,0-1 0,0 1-1,0-1 1,0 1-1,0 0 1,0 0 0,0 1-1,0-1 1,0 1-1,1-1 1,-1 1-1,1 0 1,-1 0 0,1 0-1,-3 2 1,-1 4 23,-1 0-1,1 0 1,0 0 0,1 1-1,-9 18 1,12-22-85,0 1 0,0-1 0,0 1 0,1-1 0,0 1 1,0-1-1,0 1 0,0 0 0,1-1 0,0 1 0,1 0 0,0 5 0,-1-10-22,0 0 0,0-1 1,0 1-1,0-1 0,1 1 0,-1-1 0,0 1 0,0-1 0,1 1 1,-1 0-1,0-1 0,1 0 0,-1 1 0,0-1 0,1 1 0,-1-1 1,1 1-1,-1-1 0,1 0 0,-1 1 0,1-1 0,-1 0 1,1 1-1,-1-1 0,1 0 0,-1 0 0,1 0 0,0 0 0,-1 1 1,1-1-1,-1 0 0,1 0 0,0 0 0,-1 0 0,1 0 0,-1 0 1,1 0-1,0-1 0,-1 1 0,1 0 0,-1 0 0,1 0 0,-1-1 1,1 1-1,-1 0 0,1 0 0,-1-1 0,1 1 0,-1 0 1,1-1-1,-1 1 0,1-2 0,26-22 17,-25 23-19,4-6 17,0 0 0,0 0-1,0-1 1,-1 0-1,0 0 1,0 0-1,-1-1 1,0 0-1,4-15 1,-7 23 201,0 2-84,3 4-79,1 1 1,-1-1-1,0 1 1,-1 0-1,1 0 1,-1 1-1,3 8 1,14 51 123,-14-45-109,14 71 129,-14-59-116,2-1 0,18 52 0,-25-81-91,1 1 0,0-1 0,-1 0 0,1 0 0,1 0 0,-1 0 0,5 5 0,4 0-2381</inkml:trace>
  <inkml:trace contextRef="#ctx0" brushRef="#br0" timeOffset="914.83">1180 93 14784,'-6'9'230,"1"1"1,0-1-1,0 1 1,1 1-1,0-1 1,1 1-1,1-1 1,-1 1 0,2 0-1,-2 12 1,3-15-150,1 0-1,-1 0 1,1 0 0,0 0 0,1 0 0,0 0 0,0 0 0,1 0 0,0-1-1,0 1 1,1-1 0,-1 0 0,2 0 0,5 8 0,-3-8-69,0 0 1,0-1-1,0 0 1,0 0-1,1-1 1,0 0-1,1 0 1,15 6-1,-14-7-5,0 1 0,0 0 0,-1 1 0,0-1 0,17 15 0,-23-16-4,-1 0-1,1-1 0,0 1 0,-1 0 0,0 1 1,0-1-1,0 0 0,0 1 0,-1-1 0,1 1 0,-1-1 1,-1 1-1,1 0 0,0-1 0,-1 1 0,0 0 1,0 0-1,-1-1 0,1 1 0,-1 0 0,0-1 1,0 1-1,-1-1 0,-2 7 0,-1 2 8,-1 0 0,0-1 0,0 0-1,-2 0 1,1 0 0,-1-1 0,-12 12 0,15-18 5,0 0 0,0-1-1,0 1 1,-1-1 0,1 0 0,-11 5 0,-6-3-2402</inkml:trace>
  <inkml:trace contextRef="#ctx0" brushRef="#br0" timeOffset="1313.94">1302 92 15488,'23'-6'0,"35"-13"128,34-9 0,25-10-128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44.242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536 17247,'0'0'1568</inkml:trace>
  <inkml:trace contextRef="#ctx0" brushRef="#br0" timeOffset="472.69">303 81 15136,'0'0'229,"-1"3"91,-7 10-46,1 1-1,1 0 1,0 0 0,1 1-1,1 0 1,0 0 0,1 0-1,0 0 1,0 22 0,2-6-183,1 0 1,2-1 0,9 58 0,-8-78-67,-1 1-1,2-1 1,-1 0 0,1 0 0,1 0-1,0 0 1,8 13 0,-11-21-20,0 1-1,-1-1 1,1 1 0,0-1 0,1 1-1,-1-1 1,0 0 0,1 0 0,-1 0 0,1-1-1,0 1 1,-1 0 0,1-1 0,0 0-1,0 0 1,0 0 0,0 0 0,0 0 0,0 0-1,0-1 1,0 1 0,0-1 0,0 0-1,1 0 1,-1 0 0,0-1 0,0 1 0,0-1-1,5-1 1,-6 1-3,1-1-1,-1 1 1,0-1-1,1 0 1,-1 0-1,0 0 1,0 0-1,0 0 1,0-1-1,-1 1 1,1 0 0,-1-1-1,1 0 1,-1 1-1,0-1 1,0 0-1,0 1 1,0-5-1,0 5 30,0-1 0,0 1 0,-1 0 0,1-1 0,-1 1 0,0-1 0,0 1 0,0-1-1,0 1 1,0-1 0,-1 1 0,1-1 0,-1 1 0,1-1 0,-1 1 0,0 0 0,0-1 0,0 1 0,0 0 0,0 0-1,-3-4 1,3 5-7,0 1-1,1-1 1,-1 1 0,0-1-1,0 1 1,0-1-1,0 1 1,0 0-1,1 0 1,-1-1-1,0 1 1,0 0-1,0 0 1,0 0 0,0 0-1,0 0 1,0 0-1,0 0 1,-1 0-1,-6 2-2494</inkml:trace>
  <inkml:trace contextRef="#ctx0" brushRef="#br0" timeOffset="1315.88">376 93 13856,'-8'1'144,"0"1"1,0 1-1,-1-1 1,1 1 0,1 1-1,-1-1 1,0 1-1,1 1 1,0-1 0,0 1-1,0 1 1,1-1-1,-1 1 1,1 0 0,1 0-1,-1 1 1,1 0-1,-5 8 1,2-1-77,0 0 0,1 0 0,1 1 0,0 0 0,1 0 0,0 1 0,2 0 0,-4 27 0,6-33-39,1 0 0,0 0-1,0 0 1,1 0-1,1 0 1,0 0-1,0 0 1,1-1-1,0 1 1,1-1-1,0 0 1,0 0-1,1 0 1,10 14-1,-12-18-11,1-1 0,0 0 0,0 0-1,0 0 1,0 0 0,0-1-1,1 1 1,0-1 0,-1-1 0,1 1-1,0-1 1,0 1 0,1-1-1,-1-1 1,0 1 0,1-1 0,-1 0-1,1 0 1,-1-1 0,1 1-1,0-1 1,-1 0 0,1-1 0,-1 0-1,1 1 1,-1-2 0,9-2-1,-2 0 18,-1-1 0,1 0-1,-1 0 1,0-2-1,-1 1 1,1-1-1,-1-1 1,-1 0-1,0 0 1,12-14-1,-15 15-4,1-1 0,-1 0 0,-1-1 0,0 1 0,0-1 0,0 0 0,-1-1-1,-1 1 1,0-1 0,0 1 0,0-1 0,-2 0 0,2-13 0,-3 4 78,-2 0 1,0-1 0,-1 1-1,0 0 1,-10-26 0,10 32 40,2 12 167,2 10-27,11 88-159,5-2 1,4 0-1,49 134 0,-66-218 12,1 0-1,-1 0 1,11 15 0,-13-23-537,1 1 0,-1-1 1,1 0-1,0 0 1,0 0-1,0 0 0,5 3 1</inkml:trace>
  <inkml:trace contextRef="#ctx0" brushRef="#br0" timeOffset="1858.92">1046 1 15584,'0'0'1765,"-2"5"-992,-5 9-550,1-1-1,0 1 0,1 1 1,1-1-1,-5 30 1,-4 83-57,11-92-62,0-18-87,-1 17 18,3 65 0,0-91-32,1 1 1,0-1 0,1 0 0,0 1-1,0-1 1,1 0 0,0 0 0,0 0-1,1-1 1,0 1 0,0-1 0,1 0-1,5 7 1,-8-11-2,0-1-1,1 0 1,-1 0 0,0 0-1,1 0 1,0 0 0,-1-1-1,1 1 1,0-1 0,0 0-1,0 0 1,-1 0-1,1 0 1,1 0 0,-1 0-1,0-1 1,0 0 0,0 1-1,0-1 1,0 0 0,0-1-1,0 1 1,0-1 0,1 1-1,-1-1 1,0 0 0,-1 0-1,1 0 1,0 0-1,0-1 1,0 1 0,-1-1-1,1 1 1,0-1 0,-1 0-1,0 0 1,4-4 0,-3 3 12,0 0 1,-1 0 0,1 0-1,-1 0 1,0 0 0,0-1-1,0 1 1,0-1 0,0 1-1,-1-1 1,0 0 0,1 0-1,-1 1 1,-1-1 0,1 0-1,-1 0 1,1 0 0,-1 0-1,0 0 1,-1 0 0,1 0-1,-1 0 1,1 0 0,-1 0-1,0 0 1,-1 1 0,1-1-1,-1 0 1,1 1 0,-3-4-1,2 5 26,0 0 0,0 0 0,0 0 0,0 1 0,-1-1 0,1 1 0,0-1-1,-1 1 1,1 0 0,-1 0 0,1 0 0,-1 0 0,0 1 0,1-1 0,-1 1 0,-4-1-1,-23 0-2653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43.402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42 140 15232,'0'0'1114,"1"4"-277,1 12-582,-1 1-1,0-1 0,-2 1 0,1 0 1,-2-1-1,0 1 0,-1-1 0,-9 28 0,-10 10-69,-31 55-1,2-5 98,64-94-213,-2-5-58,-1 0 0,1-1 0,1 0 0,-1-1 0,0 0 0,1-1 0,13 1 0,86 1 45,-96-4-45,35-1 30,74-13 0,-62 2-2635</inkml:trace>
  <inkml:trace contextRef="#ctx0" brushRef="#br0" timeOffset="1">783 229 13152,'-17'-136'520,"13"44"3141,4 91-3229,0 11 272,46 241-478,-36-203-2020</inkml:trace>
  <inkml:trace contextRef="#ctx0" brushRef="#br0" timeOffset="349.21">895 481 15136,'0'0'0,"11"-3"352,3-2 32,8 0 255,6-4-31,9-1-480,8 0 32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47.024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17 15680,'0'0'384,"12"-1"31,-6-1 289,9-1 0,9 2-320,12 0 0,13-2-320,7-2 0</inkml:trace>
  <inkml:trace contextRef="#ctx0" brushRef="#br0" timeOffset="1">24 285 15136,'0'0'1184,"16"-4"-577,1 2-319,11-1 32,14 2-256,14-8 32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46.604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0 13024,'2'2'37,"10"6"6,0 1 1,-1 0 0,-1 1-1,1 0 1,-2 1-1,1 0 1,8 15-1,6 11 266,21 43-1,-30-48-66,-1 1 0,-2 0 0,-1 1-1,-1 0 1,-2 0 0,5 54 0,-10-61-75,-2 0 1,-1 0 0,-1 0 0,-1 0 0,-1-1-1,-2 1 1,0-1 0,-2 0 0,-12 30 0,-9-5-2061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42.627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127 14976,'11'-13'385,"1"0"0,0 0 0,2 2 0,-1-1 0,24-14 1,-28 20-270,1 1 0,-1 1 0,1-1 0,-1 2 1,1-1-1,0 1 0,1 1 0,-1 0 0,0 0 1,18 0-1,-25 2-113,1 0-1,0 0 1,-1 0 0,1 1 0,0-1-1,-1 1 1,1 0 0,-1 0 0,1 0 0,-1 1-1,1-1 1,-1 1 0,0-1 0,0 1-1,0 0 1,0 1 0,0-1 0,0 0 0,-1 1-1,1 0 1,-1-1 0,1 1 0,-1 0 0,0 0-1,0 0 1,0 1 0,-1-1 0,1 0-1,-1 1 1,0-1 0,0 1 0,0-1 0,0 1-1,0 4 1,0 3 3,-1 1 0,0 0-1,0-1 1,-1 1 0,0-1-1,-1 1 1,-1-1 0,0 1 0,-7 17-1,-22 40-5,21-47 0,0 0 0,2 1 0,1-1 0,-7 30 0,14-50 0,1 0 0,0 0 0,0 0 0,0 0 0,0 0 0,0 0 0,0 0 0,0 0 0,0 0 0,1 0 0,-1 0 0,1 0 0,0 0 0,-1 0 0,1-1 0,0 1 0,0 0 0,0 0 0,0-1 0,0 1 0,3 2 0,-1-2 0,0 0 0,0 1 0,0-1 0,0-1 0,0 1 0,1 0 0,-1-1 0,1 0 0,0 1 0,6 0 0,3 0 0,0-1 0,0 0 0,0 0 0,1-2 0,20-2 0,-16-1 162,1 0 0,25-11-1,0-4-3019</inkml:trace>
  <inkml:trace contextRef="#ctx0" brushRef="#br0" timeOffset="425.8">227 381 14496,'0'0'320,"-7"-13"-64,20 3 0,13-10 160,10-6 0,12-4 31,15-9 1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36.835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64 404 12928,'-7'-14'402,"1"0"0,0-1 1,0 1-1,2-1 0,0 0 1,0-1-1,-1-22 0,-11-42 182,10 69 44,7 31-349,23 156 64,-14-110-254,-3-28-7,18 62 0,-6-49-2369</inkml:trace>
  <inkml:trace contextRef="#ctx0" brushRef="#br0" timeOffset="1">301 581 14784,'0'0'2047,"26"-15"-1823</inkml:trace>
  <inkml:trace contextRef="#ctx0" brushRef="#br0" timeOffset="369.83">629 126 14112,'-3'-2'278,"0"0"0,0 1 1,-1-1-1,1 1 0,-1 0 1,1 0-1,-1 0 1,-5-1-1,7 2-184,0 0 1,0 1-1,0-1 1,0 0-1,0 1 1,0-1-1,1 1 1,-1 0-1,0-1 1,0 1-1,1 0 0,-1 0 1,0 0-1,1 0 1,-1 1-1,1-1 1,0 0-1,-1 1 1,0 0-1,-4 6 6,0 0 1,0 0-1,1 0 0,0 0 0,1 1 1,-6 14-1,9-19-86,-1 0 1,1 0-1,0 0 1,0 0-1,0 0 0,1 0 1,0 0-1,-1 0 1,1 0-1,1 0 1,-1 0-1,0 0 0,1 0 1,0 0-1,0-1 1,0 1-1,1 0 1,2 6-1,-3-9-13,0 0-1,0 0 1,-1-1 0,1 1-1,0-1 1,0 1 0,0-1-1,0 1 1,0-1 0,-1 0-1,1 1 1,0-1 0,0 0-1,0 1 1,0-1 0,0 0-1,0 0 1,0 0 0,0 0-1,0 0 1,0 0 0,0 0-1,0-1 1,0 1 0,0 0-1,0-1 1,0 1 0,0 0-1,0-1 1,0 1 0,0-1-1,-1 1 1,3-2 0,25-20 13,-23 17 8,-1-1-1,0 1 0,0 0 1,0-1-1,-1 0 0,1 0 1,-1 0-1,-1 0 0,1-1 1,-1 1-1,-1-1 0,1 1 1,-1-1-1,1-11 0,-2 17 107,8 15 123,16 40-102,-2 0 1,21 84-1,4 8-53,-41-140-192,-3-6-2400</inkml:trace>
  <inkml:trace contextRef="#ctx0" brushRef="#br0" timeOffset="755.38">986 0 14656,'0'0'1760,"-1"4"-1051,-10 30-413,2 0-1,2 1 1,1 0 0,-3 53-1,8-71-282,1 1-1,1 0 0,0-1 1,2 1-1,0-1 0,0 0 1,2 0-1,0 0 0,1 0 1,1-1-1,10 18 0,-12-25-5,1 0 0,0-1-1,1 0 1,0-1-1,9 9 1,-14-14-2,1 0-1,-1 1 1,1-1 0,0 0-1,0-1 1,0 1 0,1 0-1,-1-1 1,0 0 0,0 0-1,1 0 1,-1 0 0,1 0-1,-1-1 1,1 1-1,-1-1 1,1 0 0,5-1-1,-8 1 5,0-1-1,1 1 0,-1-1 1,1 0-1,-1 1 0,0-1 1,0 0-1,1 0 0,-1 0 1,0 0-1,0 0 0,0 0 0,0 0 1,0-1-1,0 1 0,0 0 1,-1 0-1,1-1 0,0 1 1,-1 0-1,1-1 0,-1 1 1,1-1-1,-1 1 0,0-1 1,0 1-1,1-1 0,-1 1 0,0-1 1,-1-2-1,1-4 60,0 0 0,-1 0 0,0 0 0,-4-11 0,4 13 68,-2-1 0,1 1 1,-1-1-1,-5-8 0,7 13-189,0 0 0,0 1-1,0-1 1,0 0 0,0 1 0,0-1-1,-1 1 1,1 0 0,-1-1-1,1 1 1,-1 0 0,0 0 0,1 0-1,-1 0 1,0 0 0,0 1-1,0-1 1,1 0 0,-1 1 0,0-1-1,-3 1 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6:08.760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1 14048,'0'0'2933,"4"0"-2763,226 11 242,70 0-146,-252-14-89,81 1 99,-114 3-162,1 1 1,-1 1-1,0 0 0,0 1 1,0 0-1,19 9 0,2 2-2333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35.238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50 792 12832,'36'239'3228,"12"101"-2195,-49-329-956,-2-17-74,3 5 2,-14-33 23,-17-62 0,6 13-15,15 55-12,-33-91 73,-44-204-1,80 284-33,1 0 0,2 0-1,2 0 1,2-1-1,1 1 1,2 0 0,2 0-1,1 0 1,19-62-1,-14 70 20,0 0 0,2 2-1,1-1 1,2 2 0,26-38-1,-41 64-52,0 1-1,0-1 0,1 0 0,-1 1 0,1-1 0,0 1 1,-1-1-1,1 1 0,0 0 0,0-1 0,0 1 1,0 0-1,0 0 0,0 1 0,0-1 0,0 0 0,0 1 1,0-1-1,0 1 0,1 0 0,-1-1 0,0 1 0,0 0 1,0 1-1,1-1 0,-1 0 0,0 1 0,0-1 0,0 1 1,0-1-1,0 1 0,0 0 0,3 1 0,4 4 4,0 0 0,-1 0 0,0 1 0,0 0 0,11 13 0,10 12-2,-2 2 0,-1 1 1,32 58-1,47 125-10,-86-167 54,-2 1-1,-3 0 1,9 59-1,-12-37-1302,2 108-1,-13-164-10267</inkml:trace>
  <inkml:trace contextRef="#ctx0" brushRef="#br0" timeOffset="509.83">62 1563 15232,'0'0'288,"14"-9"-128,7 0 32,14-6 160,11-2 31,14 0 65,9 0 0,9 0 0,4-2 32,7-4-384,6-2 0,5-3-64,-7-3 32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38.003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12 0 15776,'0'0'565,"-1"3"-43,-45 156 1259,24-86-1549,-20 102 1,42-172-226,0 0 1,-1 1 0,1-1-1,1 0 1,-1 0 0,0 0-1,1 0 1,-1 0 0,1 0-1,0 0 1,0 0 0,0 0-1,1 0 1,-1-1 0,4 6 0,-2-3 1,1-1 1,0 1-1,1-1 1,-1 0-1,1 0 1,0 0-1,8 5 1,5 0 55,0-1 0,0 0 0,38 9-1,-12-3 190,-18-6 86,45 8 0,-36-17-298,-23-2-2415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36.099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97 0 15232,'-12'0'309,"11"1"-284,0-1 0,0 1 0,0 0 0,0-1 0,0 1 0,0 0 0,0 0 1,0-1-1,0 1 0,1 0 0,-1 0 0,0 0 0,1 0 0,-1 0 0,1 0 0,-1 0 0,1 0 0,-1 1 0,1-1 1,-1 1-1,-5 29 166,4-23-125,-22 129 433,6 1 1,0 159-1,18-253-381,2 1 0,1-1-1,3 0 1,1 0-1,3 0 1,1-1-1,19 46 1,-20-67-75,0 0-1,1-1 1,2 0 0,0-1 0,1 0 0,21 22-1,-23-29-34,1-1 0,1-1 0,-1 0-1,2-1 1,-1 0 0,2-1 0,-1-1-1,1 0 1,23 8 0,33 2-2387,-58-15-961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3:12.320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243 283 16032,'0'0'53,"-1"4"123,-32 84 215,-3 8 3,-61 118-1,72-167-235,-24 67-1,48-113-150,1 0-1,0 0 1,0 0-1,-1 1 1,1-1 0,0 0-1,0 0 1,0 1-1,0-1 1,1 0-1,-1 0 1,0 0 0,0 1-1,1-1 1,-1 0-1,1 0 1,-1 0-1,1 0 1,-1 0 0,1 0-1,0 0 1,-1 0-1,1 0 1,0 0-1,0 0 1,0 0 0,1 1-1,31 19 93,-23-16-62,22 12 67,45 15 1,-44-19-4,51 28 0,-51-20-208,-16-10-302,-1-1 1,2-1-1,-1 0 1,22 7-1</inkml:trace>
  <inkml:trace contextRef="#ctx0" brushRef="#br0" timeOffset="401.28">705 543 14560,'-11'-94'628,"3"43"1725,14 58 34,2 12-2337,38 150 503,-14-48-322,-22-86-120,21 46 1,-9-38-2714</inkml:trace>
  <inkml:trace contextRef="#ctx0" brushRef="#br0" timeOffset="402.28">1033 774 15680,'0'0'640,"13"-12"-257,3 0-31,9-3-352,8-10 32</inkml:trace>
  <inkml:trace contextRef="#ctx0" brushRef="#br0" timeOffset="799.5">1292 304 13856,'-9'4'240,"0"0"1,0 0 0,0 1 0,0 0 0,1 1-1,0 0 1,0 0 0,1 1 0,-8 8-1,12-12-156,0 1-1,1 0 1,0 0-1,-1 0 0,2 0 1,-1 0-1,0 0 0,1 0 1,-1 1-1,1-1 0,0 1 1,1-1-1,-1 1 1,1-1-1,0 1 0,0-1 1,0 1-1,1-1 0,0 1 1,0-1-1,0 1 0,2 4 1,-2-5-56,0-1 1,1 1-1,-1-1 1,1 1-1,0-1 1,0 0-1,0 0 1,0 1-1,1-2 1,-1 1-1,1 0 1,0 0-1,0-1 1,0 1-1,0-1 1,0 0-1,0 0 1,1 0-1,4 1 1,-5-2-14,0 0 0,1 0 0,-1-1 0,0 0 0,1 1 0,-1-1 0,0 0 1,0-1-1,1 1 0,-1-1 0,0 1 0,0-1 0,1 0 0,-1 0 0,0 0 0,0-1 0,0 1 1,0-1-1,-1 0 0,1 0 0,0 0 0,4-4 0,2-4 38,0 0-1,0-1 1,-1 0-1,0 0 1,11-24-1,-6 11 348,-12 23-54,0 29-58,2 0 0,10 44 0,0 0-160,-9-48-10,0 0 0,9 24-1,-9-37-525,-1-1-1,2 0 1,-1 0-1,2 0 1,-1-1-1,11 13 1</inkml:trace>
  <inkml:trace contextRef="#ctx0" brushRef="#br0" timeOffset="1181.54">1687 276 15424,'0'0'1530,"-1"2"-831,-2 2-597,1 1 0,0 0 1,0 0-1,0 0 0,0 1 1,1-1-1,0 0 0,0 0 0,1 1 1,-1 5-1,-1 9-1,-6 32 76,-12 103 120,19-137-274,0 1 0,2 0 0,0-1 0,1 1 0,1-1 0,6 22 0,-8-38-20,-1 1-1,1 0 1,0-1 0,0 1-1,0-1 1,0 1 0,1-1-1,-1 1 1,0-1 0,1 0-1,0 0 1,0 0 0,-1 0-1,1 0 1,3 2 0,-4-4 1,0 0 1,0 0 0,-1 0 0,1-1-1,0 1 1,0 0 0,0 0-1,0-1 1,-1 1 0,1 0 0,0-1-1,0 1 1,-1-1 0,1 1-1,0-1 1,-1 0 0,1 1-1,-1-1 1,1 0 0,0 1 0,-1-1-1,1 0 1,-1 1 0,0-1-1,1-2 1,11-20 127,-12 23-130,1-4 36,0 1 1,0-1-1,0 1 1,0-1-1,0 1 1,-1-1-1,0 1 1,1-1-1,-1 1 1,-1-1-1,1 0 1,0 1-1,-1-1 1,0 1-1,0-1 1,0 1-1,0-1 1,0 1-1,-1 0 1,-3-6-1,2 5 15,1 1-1,-1 0 1,0 0-1,0 0 1,-1 0 0,1 0-1,-1 1 1,1-1-1,-1 1 1,0 0-1,0 0 1,0 1-1,0-1 1,0 1 0,0 0-1,0 0 1,-7-1-1,2 1-168,-23-3-2418</inkml:trace>
  <inkml:trace contextRef="#ctx0" brushRef="#br0" timeOffset="1581.91">1655 0 15424,'5'1'96,"15"3"-44,-1 1 1,1 1 0,-1 0-1,0 1 1,0 2 0,-1 0-1,29 18 1,-26-11 58,-1 1-1,0 1 1,-1 1 0,-1 0 0,-1 1-1,-1 1 1,0 1 0,-2 0 0,0 1-1,-2 0 1,-1 1 0,0 0-1,-2 1 1,-1 1 0,-1-1 0,4 29-1,-6-16 162,-2 0-1,-2 0 0,-3 38 0,-19 112 480,19-174-699,-1 5-179,-2 30 641,9-19-2997</inkml:trace>
  <inkml:trace contextRef="#ctx0" brushRef="#br0" timeOffset="1582.91">2384 532 15872,'0'0'320,"13"-2"63,7 0 33,10-1 32,10 0-416,4-1 0</inkml:trace>
  <inkml:trace contextRef="#ctx0" brushRef="#br0" timeOffset="1993.32">2457 728 15584,'0'0'2015,"19"0"-1055,7 0-608,8-4 32,11-5-320,5-7 0</inkml:trace>
  <inkml:trace contextRef="#ctx0" brushRef="#br0" timeOffset="2407.42">3051 329 14048,'-7'8'193,"1"1"0,-1 0 1,2 1-1,-1-1 1,1 1-1,1 0 0,0 0 1,0 1-1,1-1 1,-3 18-1,0 12 407,-2 59 0,8-98-594,-1 13 84,0 11 134,2 39 1,0-58-195,-1-1 0,1 0 0,0 1 0,0-1 0,0 0 0,1 0 0,0 0 0,0 0 1,0 0-1,1 0 0,0-1 0,0 1 0,5 5 0,-7-8-19,1-1 0,-1 1 0,1-1 0,-1 0 1,1 0-1,0 0 0,0 0 0,0 0 0,-1 0 0,1 0 0,0-1 1,0 1-1,0-1 0,0 1 0,0-1 0,0 0 0,0 0 1,0 0-1,3 0 0,-1-1 1,0 0 1,0 0-1,-1 0 1,1 0-1,-1-1 1,1 0-1,-1 0 1,1 0-1,4-4 1,3-3 16,0-1 1,0-1 0,-1 0-1,9-13 1,-8 8 4,0 1 1,-2-2-1,1 1 0,-2-1 1,8-21-1,-13 27 32,1 0 1,-2 0-1,1 0 0,-2 0 1,1 0-1,-1-1 0,-1 1 0,0 0 1,-4-22-1,4 31-33,-1-1 0,0 0 0,0 0 0,0 0 0,0 0 1,-1 0-1,1 1 0,-1-1 0,0 1 0,1-1 0,-1 1 0,0 0 0,-1-1 0,1 1 0,0 0 0,-1 0 1,1 1-1,-1-1 0,1 0 0,-5-1 0,6 3-15,-1-1 0,0 0 1,0 1-1,0-1 0,0 1 0,0 0 0,0 0 1,1 0-1,-1 0 0,0 0 0,0 0 0,0 0 1,0 1-1,0-1 0,0 1 0,0-1 1,1 1-1,-1 0 0,0-1 0,0 1 0,1 0 1,-1 0-1,0 1 0,1-1 0,-1 0 1,1 0-1,0 1 0,-1-1 0,1 1 0,0-1 1,0 1-1,-2 2 0,1 1-26,0-1-1,0 0 1,1 1-1,-1 0 1,1-1-1,-1 6 1,0 4-2440</inkml:trace>
  <inkml:trace contextRef="#ctx0" brushRef="#br0" timeOffset="2408.42">3519 548 15776,'0'0'544,"12"-5"-353,6-2-31,16-5-160,6-7 0</inkml:trace>
  <inkml:trace contextRef="#ctx0" brushRef="#br0" timeOffset="2807.38">3944 186 13952,'-11'3'105,"1"2"0,-1-1 1,1 1-1,0 1 0,1 0 1,-1 0-1,1 1 1,0 0-1,1 1 0,-9 10 1,11-12-13,1 1 0,0 0 1,0 0-1,0 0 1,1 1-1,1 0 0,-1-1 1,1 1-1,0 0 1,1 1-1,0-1 0,0 0 1,1 1-1,0 9 0,0-17-73,1-1-1,0 1 1,0 0-1,0 0 0,0 0 1,0 0-1,0 0 0,0 0 1,1 0-1,-1 0 0,0 0 1,0 0-1,1-1 0,-1 1 1,0 0-1,1 0 0,-1 0 1,1-1-1,-1 1 0,1 0 1,0 0-1,-1-1 0,1 1 1,0 0-1,-1-1 1,2 1-1,-1 0-1,0-1 1,1 0 0,-1 0-1,0 0 1,0 0 0,1 0-1,-1 0 1,0 0 0,0 0-1,1-1 1,-1 1-1,0-1 1,0 1 0,0 0-1,1-1 1,0 0 0,6-4 52,1-1 1,-2 1-1,14-12 1,-13 8 53,0 0 0,0-1 1,-1 0-1,0-1 0,-1 1 0,0-1 1,5-13-1,0 2 798,-6 36-294,2 10-454,-2 0 0,-1 0 0,1 31-1,-2 77 99,-3-61-103,0-48-125,-1-13-24,1 0 0,0 0 0,0 1 0,1-1 0,1 0 0,0 0 0,0 0 0,6 16 0,-7-25-27,-1-1-1,0 1 0,1 0 0,-1-1 0,1 1 1,-1-1-1,1 1 0,-1 0 0,1-1 1,-1 1-1,1-1 0,0 0 0,-1 1 0,1-1 1,0 1-1,-1-1 0,1 0 0,0 0 1,0 1-1,-1-1 0,1 0 0,0 0 0,0 0 1,-1 0-1,1 0 0,1 0 0,5-1-2460</inkml:trace>
  <inkml:trace contextRef="#ctx0" brushRef="#br0" timeOffset="3190.33">4188 190 14304,'-9'23'945,"2"0"1,-11 49-1,17-63-797,0 1 0,1 0 0,0-1 0,0 1 0,1-1 0,1 1 0,-1-1 0,1 1 0,1-1-1,6 16 1,-2-11-57,1 0 0,0-1-1,1 1 1,19 20 0,-1 0 47,-23-28-118,-1 0 0,0 0 0,-1 0-1,1 0 1,-1 1 0,0-1 0,-1 0-1,1 1 1,-2-1 0,1 1 0,0 0-1,-1-1 1,0 1 0,-1 0 0,0-1 0,0 1-1,0-1 1,-1 1 0,0-1 0,0 0-1,0 0 1,-7 12 0,6-12-8,0 0 1,-1-1 0,0 0-1,0 1 1,0-1-1,0-1 1,-1 1 0,0-1-1,0 1 1,-9 4-1,10-6-5,0-1 0,0 0 0,0-1 0,0 1 0,-1-1 0,1 1 0,-1-1 0,1-1 0,-1 1 0,1-1 0,-1 1 0,1-1 0,-1-1 0,1 1-1,-10-2 1,-13-9-2492</inkml:trace>
  <inkml:trace contextRef="#ctx0" brushRef="#br0" timeOffset="3191.33">4302 133 15136,'0'0'128,"21"-19"32,-5 7 64,11-4 0,13 2-160,13-3 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3:03.640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1 11296,'0'0'485,"0"2"-74,0 26 28,1 0 1,1-1-1,11 47 1,27 83-193,-33-130-135,-4-18-92,34 111 351,-29-98-238,1 0 0,1-1 0,17 27 0,-22-40-66,1 0 0,-1-1 0,12 11 0,-14-16-53,-1 1 0,1-1 1,0 0-1,0 0 0,0 0 0,0 0 0,0-1 1,1 1-1,-1-1 0,0 0 0,1 0 1,6 1-1,16-3-1939</inkml:trace>
  <inkml:trace contextRef="#ctx0" brushRef="#br0" timeOffset="448.8">444 170 13152,'0'0'896,"4"4"-438,101 86 1014,-78-68-1312,-19-16-126,0 0 0,1 0 1,-1-1-1,1-1 0,0 1 0,0-1 0,1-1 0,14 4 0,-22-6-55,1 0 0,0-1 0,-1 1-1,1-1 1,0 0 0,0 0-1,0 0 1,-1 0 0,1 0 0,0 0-1,0-1 1,-1 1 0,1-1 0,0 0-1,-1 0 1,1 0 0,-1 0-1,1-1 1,-1 1 0,0-1 0,1 1-1,-1-1 1,0 0 0,0 0 0,0 0-1,0 0 1,-1 0 0,1 0-1,0 0 1,-1-1 0,0 1 0,1 0-1,-1-1 1,0 0 0,1-2 0,-1 0-41,0 0 0,-1 0 0,0 0 0,1 0 0,-2 0 0,1 0 0,0 0 1,-1 0-1,0 1 0,0-1 0,-1 0 0,1 0 0,-1 1 0,0-1 1,0 1-1,-1-1 0,-5-7 0,6 8 57,-1 0 0,0 0 0,0 0 1,0 0-1,-1 1 0,1 0 0,-1-1 0,0 1 0,0 1 1,0-1-1,0 0 0,0 1 0,-1 0 0,1 0 1,-1 0-1,1 1 0,-1-1 0,-5 0 0,7 2 26,0 1 0,0-1 0,0 1 1,1-1-1,-1 1 0,0 0 0,0 0 0,1 0 0,-1 0 0,0 0 0,1 1 0,0 0 0,-1-1 0,1 1 1,0 0-1,0 0 0,0 0 0,0 0 0,-3 4 0,-4 6 102,1 0 0,-11 21 0,12-21-55,-12 22-385,2 0-1,1 1 1,-19 59 0</inkml:trace>
  <inkml:trace contextRef="#ctx0" brushRef="#br0" timeOffset="1010.74">430 8 14208,'0'0'576,"22"5"-64,4-4 0,18 1-32,5-1 63,5-3-351,-2-5 0</inkml:trace>
  <inkml:trace contextRef="#ctx0" brushRef="#br0" timeOffset="1011.74">956 251 12480,'0'0'2816,"14"-6"-2080,3 6-352,8-3-33,9 1-127,5 1 0,4-1-96,-3 2 32</inkml:trace>
  <inkml:trace contextRef="#ctx0" brushRef="#br0" timeOffset="1379.57">1237 703 12576,'0'0'32,"0"-2"-6,5-17 488,1-1-1,16-33 1,-1-2 180,-3 5-43,-3-1-1,-2-1 1,-3 0-1,-2-1 1,3-88 0,-11 141-139,0 2-463,0 0 0,0 1 1,0-1-1,0 1 0,1-1 0,-1 1 1,1-1-1,0 0 0,1 5 0,1 3 19,4 18 61,-2-3 12,17 47-1,-20-66-125,1 0-1,-1-1 1,1 1-1,1-1 0,-1 1 1,1-1-1,0 0 0,0 0 1,0 0-1,1-1 0,-1 0 1,12 8-1,-15-11-10,0-1 1,1 1-1,-1 0 0,0-1 0,1 1 1,-1-1-1,1 1 0,-1-1 0,1 0 1,-1 1-1,1-1 0,-1 0 0,1 0 1,-1 0-1,1 0 0,-1 0 1,1-1-1,-1 1 0,0 0 0,1-1 1,-1 1-1,3-2 0,-1 0 3,-1 1 1,1-1-1,-1 0 0,0 0 0,0-1 0,1 1 1,-2 0-1,1-1 0,0 1 0,2-5 0,3-6 46,-2 0 0,1 0 0,5-23 0,-11 35-47,10-42 485,5-62 1,-12 79-19,-2 25-127,-1 16-300,2 0-1,0 0 1,1 0-1,0 0 1,1-1-1,1 1 0,0-1 1,1-1-1,1 1 1,0-1-1,12 18 1,-9-17-1012,1-1 0,18 20 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36.437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37 14112,'15'-3'0,"12"-2"0,9 1 32,12-1 32,9 3 32,7-2 224,3 0 64,7 1-160,3-4 0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3:10.835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266 254 13664,'3'-1'132,"0"0"0,1 0 0,-1 1 0,0-1 0,0 1 0,0 0-1,0 0 1,1 0 0,-1 0 0,0 1 0,0-1 0,0 1 0,0 0 0,0 0 0,5 2 0,45 24 1075,-42-20-1080,8 5-10,0 1 1,-1 1-1,0 1 1,-1 0 0,0 1-1,-2 1 1,26 36-1,-18-18-4,-2 0 0,-1 2 0,23 60 0,-34-73-51,-2 0-1,0 0 1,-2 0 0,0 1 0,-2 0-1,0 31 1,-3-38-844,-1 0-1,-5 26 1</inkml:trace>
  <inkml:trace contextRef="#ctx0" brushRef="#br0" timeOffset="597.84">1 1454 14784,'15'-5'0,"12"-6"288,16-5 32,18-3 192,11-5 63,15-6-191,7 1 0,8 3-96,11-1 32,4-3-64,2 3 0,-7 6-64,-12 4 32,-13 4-128,-17 9 32</inkml:trace>
  <inkml:trace contextRef="#ctx0" brushRef="#br0" timeOffset="1020.24">944 1778 15936,'0'0'266,"-2"2"123,-23 20 101,19-15-231,0-1 0,0 0 0,-1 0-1,-13 7 1,18-11-223,-1-1 1,0 0-1,1 0 1,-1 0-1,0 0 1,1-1-1,-1 1 0,0-1 1,0 0-1,0 1 1,1-1-1,-1 0 0,0-1 1,0 1-1,0 0 1,1-1-1,-1 0 1,0 1-1,-3-3 0,0 1-36,1 0 0,0-1 0,0 0 0,0 1 0,1-2 0,-1 1 0,1 0 0,-1-1 0,1 0 0,0 0 0,0 0 0,1-1 0,-4-4 0,5 5 0,1 0 0,-1 0 0,0 0 0,1-1 0,0 1 0,0 0 0,0-1 0,1 1 0,-1 0 0,1-1 0,0 1 0,0-1 0,1 1 0,-1 0 0,1-1 0,0 1 0,3-8 0,-2 6 18,0 0-1,1 0 0,-1 0 1,1 0-1,1 0 0,-1 1 1,1-1-1,0 1 0,0 0 1,1 0-1,0 1 0,-1-1 1,1 1-1,1 0 0,-1 0 1,1 0-1,-1 1 0,1 0 1,0 0-1,0 1 0,1 0 1,-1 0-1,0 0 0,10-1 1,2 1 39,1 1 0,-1 0 0,1 1 0,-1 2 1,1 0-1,-1 0 0,29 9 0,-33-7-40,0-1 0,0 0 0,0-1 1,1 0-1,18-1 0,-29-2-8,0 1 0,0 0 0,0-1 0,0 0 0,-1 0 1,1 0-1,0 0 0,0-1 0,-1 0 0,1 1 0,-1-1 0,1-1 0,-1 1 0,0 0 1,0-1-1,0 0 0,0 1 0,0-1 0,-1 0 0,1 0 0,-1-1 0,0 1 0,0-1 1,2-4-1,0-4 72,-1 0 1,0 0-1,0 0 0,-2-1 1,1 1-1,-2-1 0,1 1 1,-2-1-1,-2-16 1,2 17-402,-1-1 0,2 1 0,0-1 1,1 1-1,0-1 0,0 1 1,8-25-1</inkml:trace>
  <inkml:trace contextRef="#ctx0" brushRef="#br0" timeOffset="1485.46">2316 284 16032,'0'0'53,"-1"4"123,-32 84 215,-3 8 3,-61 118-1,72-167-235,-24 67-1,48-113-150,1 0-1,0 0 1,0 0-1,-1 1 1,1-1 0,0 0-1,0 0 1,0 1-1,0-1 1,1 0-1,-1 0 1,0 0 0,0 1-1,1-1 1,-1 0-1,1 0 1,-1 0-1,1 0 1,-1 0 0,1 0-1,0 0 1,-1 0-1,1 0 1,0 0-1,0 0 1,0 0 0,1 1-1,31 19 93,-23-16-62,22 12 67,45 15 1,-44-19-4,51 28 0,-51-20-208,-16-10-302,-1-1 1,2-1-1,-1 0 1,22 7-1</inkml:trace>
  <inkml:trace contextRef="#ctx0" brushRef="#br0" timeOffset="1886.75">2778 544 14560,'-11'-94'628,"3"43"1725,14 58 34,2 12-2337,38 150 503,-14-48-322,-22-86-120,21 46 1,-9-38-2714</inkml:trace>
  <inkml:trace contextRef="#ctx0" brushRef="#br0" timeOffset="1887.75">3106 775 15680,'0'0'640,"13"-12"-257,3 0-31,9-3-352,8-10 32</inkml:trace>
  <inkml:trace contextRef="#ctx0" brushRef="#br0" timeOffset="2284.97">3364 305 13856,'-9'4'240,"0"0"1,0 0 0,0 1 0,0 0 0,1 1-1,0 0 1,0 0 0,1 1 0,-8 8-1,12-12-156,0 1-1,1 0 1,0 0-1,-1 0 0,2 0 1,-1 0-1,0 0 0,1 0 1,-1 1-1,1-1 0,0 1 1,1-1-1,-1 1 1,1-1-1,0 1 0,0-1 1,0 1-1,1-1 0,0 1 1,0-1-1,0 1 0,2 4 1,-2-5-56,0-1 1,1 1-1,-1-1 1,1 1-1,0-1 1,0 0-1,0 0 1,0 1-1,1-2 1,-1 1-1,1 0 1,0 0-1,0-1 1,0 1-1,0-1 1,0 0-1,0 0 1,1 0-1,4 1 1,-5-2-14,0 0 0,1 0 0,-1-1 0,0 0 0,1 1 0,-1-1 0,0 0 1,0-1-1,1 1 0,-1-1 0,0 1 0,0-1 0,1 0 0,-1 0 0,0 0 0,0-1 0,0 1 1,0-1-1,-1 0 0,1 0 0,0 0 0,4-4 0,2-4 38,0 0-1,0-1 1,-1 0-1,0 0 1,11-24-1,-6 11 348,-12 23-54,0 29-58,2 0 0,10 44 0,0 0-160,-9-48-10,0 0 0,9 24-1,-9-37-525,-1-1-1,2 0 1,-1 0-1,2 0 1,-1-1-1,11 13 1</inkml:trace>
  <inkml:trace contextRef="#ctx0" brushRef="#br0" timeOffset="2667.01">3759 276 15424,'0'0'1530,"-1"2"-831,-2 2-597,1 1 0,0 0 1,0 0-1,0 0 0,0 1 1,1-1-1,0 0 0,0 0 0,1 1 1,-1 5-1,-1 9-1,-6 32 76,-12 103 120,19-137-274,0 1 0,2 0 0,0-1 0,1 1 0,1-1 0,6 22 0,-8-38-20,-1 1-1,1 0 1,0-1 0,0 1-1,0-1 1,0 1 0,1-1-1,-1 1 1,0-1 0,1 0-1,0 0 1,0 0 0,-1 0-1,1 0 1,3 2 0,-4-4 1,0 0 1,0 0 0,-1 0 0,1-1-1,0 1 1,0 0 0,0 0-1,0-1 1,-1 1 0,1 0 0,0-1-1,0 1 1,-1-1 0,1 1-1,0-1 1,-1 0 0,1 1-1,-1-1 1,1 0 0,0 1 0,-1-1-1,1 0 1,-1 1 0,0-1-1,1-2 1,11-20 127,-12 23-130,1-4 36,0 1 1,0-1-1,0 1 1,0-1-1,0 1 1,-1-1-1,0 1 1,1-1-1,-1 1 1,-1-1-1,1 0 1,0 1-1,-1-1 1,0 1-1,0-1 1,0 1-1,0-1 1,0 1-1,-1 0 1,-3-6-1,2 5 15,1 1-1,-1 0 1,0 0-1,0 0 1,-1 0 0,1 0-1,-1 1 1,1-1-1,-1 1 1,0 0-1,0 0 1,0 1-1,0-1 1,0 1 0,0 0-1,0 0 1,-7-1-1,2 1-168,-23-3-2418</inkml:trace>
  <inkml:trace contextRef="#ctx0" brushRef="#br0" timeOffset="3067.38">3727 0 15424,'5'1'96,"15"3"-44,-1 1 1,1 1 0,-1 0-1,0 1 1,0 2 0,-1 0-1,29 18 1,-26-11 58,-1 1-1,0 1 1,-1 1 0,-1 0 0,-1 1-1,-1 1 1,0 1 0,-2 0 0,0 1-1,-2 0 1,-1 1 0,0 0-1,-2 1 1,-1 1 0,-1-1 0,4 29-1,-6-16 162,-2 0-1,-2 0 0,-3 38 0,-19 112 480,19-174-699,-1 5-179,-2 30 641,9-19-2997</inkml:trace>
  <inkml:trace contextRef="#ctx0" brushRef="#br0" timeOffset="3068.38">4456 532 15872,'0'0'320,"13"-2"63,7 0 33,10-1 32,10 0-416,4-1 0</inkml:trace>
  <inkml:trace contextRef="#ctx0" brushRef="#br0" timeOffset="3478.79">4530 728 15584,'0'0'2015,"19"0"-1055,7 0-608,8-4 32,11-5-320,5-7 0</inkml:trace>
  <inkml:trace contextRef="#ctx0" brushRef="#br0" timeOffset="3892.89">5124 329 14048,'-7'8'193,"1"1"0,-1 0 1,2 1-1,-1-1 1,1 1-1,1 0 0,0 0 1,0 1-1,1-1 1,-3 18-1,0 12 407,-2 59 0,8-98-594,-1 13 84,0 11 134,2 39 1,0-58-195,-1-1 0,1 0 0,0 1 0,0-1 0,0 0 0,1 0 0,0 0 0,0 0 1,0 0-1,1 0 0,0-1 0,0 1 0,5 5 0,-7-8-19,1-1 0,-1 1 0,1-1 0,-1 0 1,1 0-1,0 0 0,0 0 0,0 0 0,-1 0 0,1 0 0,0-1 1,0 1-1,0-1 0,0 1 0,0-1 0,0 0 0,0 0 1,0 0-1,3 0 0,-1-1 1,0 0 1,0 0-1,-1 0 1,1 0-1,-1-1 1,1 0-1,-1 0 1,1 0-1,4-4 1,3-3 16,0-1 1,0-1 0,-1 0-1,9-13 1,-8 8 4,0 1 1,-2-2-1,1 1 0,-2-1 1,8-21-1,-13 27 32,1 0 1,-2 0-1,1 0 0,-2 0 1,1 0-1,-1-1 0,-1 1 0,0 0 1,-4-22-1,4 31-33,-1-1 0,0 0 0,0 0 0,0 0 0,0 0 1,-1 0-1,1 1 0,-1-1 0,0 1 0,1-1 0,-1 1 0,0 0 0,-1-1 0,1 1 0,0 0 0,-1 0 1,1 1-1,-1-1 0,1 0 0,-5-1 0,6 3-15,-1-1 0,0 0 1,0 1-1,0-1 0,0 1 0,0 0 0,0 0 1,1 0-1,-1 0 0,0 0 0,0 0 0,0 0 1,0 1-1,0-1 0,0 1 0,0-1 1,1 1-1,-1 0 0,0-1 0,0 1 0,1 0 1,-1 0-1,0 1 0,1-1 0,-1 0 1,1 0-1,0 1 0,-1-1 0,1 1 0,0-1 1,0 1-1,-2 2 0,1 1-26,0-1-1,0 0 1,1 1-1,-1 0 1,1-1-1,-1 6 1,0 4-2440</inkml:trace>
  <inkml:trace contextRef="#ctx0" brushRef="#br0" timeOffset="3893.89">5592 548 15776,'0'0'544,"12"-5"-353,6-2-31,16-5-160,6-7 0</inkml:trace>
  <inkml:trace contextRef="#ctx0" brushRef="#br0" timeOffset="4292.85">6017 186 13952,'-11'3'105,"1"2"0,-1-1 1,1 1-1,0 1 0,1 0 1,-1 0-1,1 1 1,0 0-1,1 1 0,-9 10 1,11-12-13,1 1 0,0 0 1,0 0-1,0 0 1,1 1-1,1 0 0,-1-1 1,1 1-1,0 0 1,1 1-1,0-1 0,0 0 1,1 1-1,0 9 0,0-17-73,1-1-1,0 1 1,0 0-1,0 0 0,0 0 1,0 0-1,0 0 0,0 0 1,1 0-1,-1 0 0,0 0 1,0 0-1,1-1 0,-1 1 1,0 0-1,1 0 0,-1 0 1,1-1-1,-1 1 0,1 0 1,0 0-1,-1-1 0,1 1 1,0 0-1,-1-1 1,2 1-1,-1 0-1,0-1 1,1 0 0,-1 0-1,0 0 1,0 0 0,1 0-1,-1 0 1,0 0 0,0 0-1,1-1 1,-1 1-1,0-1 1,0 1 0,0 0-1,1-1 1,0 0 0,6-4 52,1-1 1,-2 1-1,14-12 1,-13 8 53,0 0 0,0-1 1,-1 0-1,0-1 0,-1 1 0,0-1 1,5-13-1,0 2 798,-6 36-294,2 10-454,-2 0 0,-1 0 0,1 31-1,-2 77 99,-3-61-103,0-48-125,-1-13-24,1 0 0,0 0 0,0 1 0,1-1 0,1 0 0,0 0 0,0 0 0,6 16 0,-7-25-27,-1-1-1,0 1 0,1 0 0,-1-1 0,1 1 1,-1-1-1,1 1 0,-1 0 0,1-1 1,-1 1-1,1-1 0,0 0 0,-1 1 0,1-1 1,0 1-1,-1-1 0,1 0 0,0 0 1,0 1-1,-1-1 0,1 0 0,0 0 0,0 0 1,-1 0-1,1 0 0,1 0 0,5-1-2460</inkml:trace>
  <inkml:trace contextRef="#ctx0" brushRef="#br0" timeOffset="4675.8">6261 190 14304,'-9'23'945,"2"0"1,-11 49-1,17-63-797,0 1 0,1 0 0,0-1 0,0 1 0,1-1 0,1 1 0,-1-1 0,1 1 0,1-1-1,6 16 1,-2-11-57,1 0 0,0-1-1,1 1 1,19 20 0,-1 0 47,-23-28-118,-1 0 0,0 0 0,-1 0-1,1 0 1,-1 1 0,0-1 0,-1 0-1,1 1 1,-2-1 0,1 1 0,0 0-1,-1-1 1,0 1 0,-1 0 0,0-1 0,0 1-1,0-1 1,-1 1 0,0-1 0,0 0-1,0 0 1,-7 12 0,6-12-8,0 0 1,-1-1 0,0 0-1,0 1 1,0-1-1,0-1 1,-1 1 0,0-1-1,0 1 1,-9 4-1,10-6-5,0-1 0,0 0 0,0-1 0,0 1 0,-1-1 0,1 1 0,-1-1 0,1-1 0,-1 1 0,1-1 0,-1 1 0,1-1 0,-1-1 0,1 1-1,-10-2 1,-13-9-2492</inkml:trace>
  <inkml:trace contextRef="#ctx0" brushRef="#br0" timeOffset="4676.8">6375 133 15136,'0'0'128,"21"-19"32,-5 7 64,11-4 0,13 2-160,13-3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57.706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340 12224,'0'0'586,"3"5"92,19 47 543,-3 2 1,16 65 0,17 50-514,-52-168-612,-3-58 228,-3 0 0,-3 0 0,-25-90 0,-10-60 1121,44 204-1396,-1 1 1,1-1-1,-1 0 1,1 1-1,0-1 0,0 0 1,0 0-1,0 1 0,1-1 1,-1 0-1,1 0 0,0 1 1,-1-1-1,1 1 1,0-1-1,1 1 0,-1-1 1,0 1-1,1 0 0,-1-1 1,1 1-1,0 0 1,0 0-1,0 0 0,0 0 1,0 1-1,0-1 0,0 0 1,1 1-1,-1 0 1,0-1-1,1 1 0,-1 0 1,4-1-1,85-39 420,156-48 1,-210 83-393,-22 6-3056</inkml:trace>
  <inkml:trace contextRef="#ctx0" brushRef="#br0" timeOffset="438.72">239 351 15424,'0'0'261,"2"5"75,36 105 1808,-25-68-1430,23 52 1,-33-93-48,-1-7-426,0-16-221,-1 17 71,2-35 146,12-83 359,-13 108-471,2 0 0,0 0 0,1 1 0,0-1 1,14-24-1,-18 36-95,0 1 1,1 0 0,-1-1 0,1 1 0,-1 0 0,1 0-1,0 0 1,0 0 0,0 1 0,0-1 0,0 0-1,0 1 1,0 0 0,1-1 0,-1 1 0,1 0-1,-1 0 1,0 0 0,1 0 0,2 0 0,0 1 0,0 0 0,-1 1 1,1-1-1,-1 1 1,1 0-1,0 0 0,-1 0 1,0 1-1,1 0 0,5 3 1,-1 0 6,0 1 0,0-1 0,-1 2 0,0-1 0,0 1 0,-1 0 0,0 1 0,0 0 0,-1 0 0,0 1 0,0-1 0,-1 1 0,7 15 0,2 10-908,-1 0-1,10 46 1,-20-72 335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56.323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216 1 14560,'0'0'3109,"-2"6"-2779,-63 192 6,20-54-277,7-41-54,-12 35 22,46-125-21,1 0 0,0 0 0,0 0 0,0 19 0,3-29-4,0 0 0,0 1 0,0-1 0,1 1-1,-1-1 1,1 0 0,0 1 0,0-1 0,0 0 0,0 0 0,0 0 0,1 0 0,-1 0 0,1 0 0,0 0 0,0 0 0,0-1 0,0 1 0,1-1 0,-1 1 0,1-1 0,4 3 0,6 2 7,1 0 0,-1-1 0,1-1 0,1 0 0,17 3 0,75 11 65,-66-13-36,2-2 89,0 3 0,-1 2-1,0 1 1,55 21 0,-30-3 134,-43-19-2640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54.401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1049 15680,'0'0'0,"13"-4"128,10 1 32,17-1 192,11 1 31,7 0-287,10-7 0,13-8 0,0-9 32</inkml:trace>
  <inkml:trace contextRef="#ctx0" brushRef="#br0" timeOffset="1">950 322 14656,'0'0'2159,"0"2"-1657,1 7-331,0-1 0,1 0 0,0 0 0,5 13 0,4 12-24,32 192 280,-2-5-198,-37-207-137,0 1 0,8 17 0,-10-27-321,0 0-1,0 0 0,0 0 1,1 0-1,0 0 0,0-1 1,0 1-1,0-1 0,0 0 1,6 4-1</inkml:trace>
  <inkml:trace contextRef="#ctx0" brushRef="#br0" timeOffset="379.63">1349 690 15584,'0'0'480,"15"-13"-480</inkml:trace>
  <inkml:trace contextRef="#ctx0" brushRef="#br0" timeOffset="796.27">1666 199 15680,'-4'0'132,"0"-1"1,0 1-1,-1 0 1,1 0-1,0 1 1,0-1 0,-1 1-1,1 0 1,0 0-1,0 0 1,0 0 0,0 1-1,0 0 1,0 0-1,0 0 1,1 0-1,-1 1 1,1-1 0,-1 1-1,1 0 1,0 0-1,-4 6 1,4-5-63,0 1 0,0-1 1,1 1-1,-1 0 0,1 0 0,1 0 1,-1 0-1,1 0 0,0 0 0,0 1 1,0-1-1,1 0 0,-1 1 0,2-1 0,-1 0 1,0 1-1,1-1 0,1 5 0,-1-7-59,-1 0 0,1 0 0,0-1-1,0 1 1,0 0 0,0-1-1,1 1 1,-1-1 0,1 0 0,-1 1-1,1-1 1,0 0 0,0 0 0,0 0-1,3 2 1,-3-3-10,-1 0-1,1 0 1,0-1-1,0 1 1,0 0 0,-1-1-1,1 0 1,0 1-1,0-1 1,0 0 0,0 0-1,0 0 1,0 0-1,-1 0 1,1-1 0,0 1-1,0 0 1,0-1-1,0 0 1,-1 1 0,1-1-1,0 0 1,0 0-1,1-1 1,6-4-13,1 0 0,-1-1 0,0 0 0,11-12 0,-15 14-2,-1 0 0,1-1 0,-1 1 0,0-1 0,0 0 0,-1 0-1,0 0 1,4-10 0,-5 8-12,-2 8 26,0 0 0,0 0-1,0 0 1,0 0 0,0-1 0,0 1 0,0 0 0,0 0 0,1 0 0,-1 0 0,0 0 0,0 0 0,0 0 0,0 0 0,0 0 0,0 0-1,0 0 1,0 0 0,0 0 0,1 0 0,-1 0 0,0 0 0,0 0 0,0 0 0,0 0 0,0 0 0,0 0 0,0 0 0,1 0-1,-1 0 1,0 0 0,0 0 0,0 0 0,0 0 0,0 0 0,0 0 0,0 0 0,0 0 0,0 0 0,1 0 0,-1 0 0,0 0-1,0 0 1,0 1 0,0-1 0,0 0 0,0 0 0,0 0 0,0 0 0,0 0 0,0 0 0,0 0 0,0 0 0,0 0 0,0 1-1,0-1 1,0 0 0,0 0 0,0 0 0,0 0 0,0 0 0,0 0 0,0 0 0,0 0 0,0 1 0,0-1 0,0 0 0,5 9 5,13 40 59,15 67 0,8 25-38,-38-134 111,0 0-1,0 0 1,8 10-1,4 1-3210</inkml:trace>
  <inkml:trace contextRef="#ctx0" brushRef="#br0" timeOffset="797.27">2038 0 14208,'-3'2'38,"0"-1"1,1 1 0,-1 0-1,0 0 1,1 0 0,-1 0-1,1 0 1,-1 1 0,1-1-1,0 1 1,0 0 0,0-1-1,0 1 1,1 0 0,-1 0-1,1 0 1,0 0 0,0 1-1,0-1 1,0 0 0,0 0 0,0 7-1,0 8 154,0 0-1,1 0 1,2 19-1,-1-16-145,2 28 183,1 0 1,3-1-1,1 1 0,3-2 0,33 91 1,-41-131-192,1 0 0,-1 0 1,2 0-1,-1 0 0,1-1 0,0 1 1,0-1-1,0 0 0,1-1 1,9 8-1,-12-11-18,1 0 0,-1 0 0,0 0 0,1-1 0,0 1 0,-1-1 0,1 1-1,0-1 1,0-1 0,-1 1 0,1 0 0,0-1 0,0 0 0,0 0 0,0 0 0,0 0 0,0-1 0,0 0 0,-1 1 0,1-1 0,0-1 0,7-2 0,-5 1 7,0 0 0,0-1 0,0 0 0,0 0 0,-1-1 0,0 1 1,1-1-1,-2 0 0,1 0 0,-1-1 0,1 0 0,-1 1 0,-1-1 0,5-10 0,-6 11 8,0 1 0,0-1 0,-1 0-1,0 0 1,0 0 0,0 0 0,0 0-1,-1 0 1,0 0 0,0-1-1,0 1 1,-1 0 0,1 0 0,-1 0-1,-1 0 1,1 0 0,-1 0 0,1 1-1,-1-1 1,-3-5 0,4 10-18,1-1 0,0 1 1,-1-1-1,1 0 0,0 1 0,-1-1 1,1 1-1,0-1 0,-1 1 0,1-1 1,-1 1-1,1-1 0,-1 1 0,0 0 1,1-1-1,-1 1 0,1 0 0,-1-1 1,0 1-1,1 0 0,-1 0 0,1 0 1,-1 0-1,0-1 0,1 1 0,-1 0 1,0 0-1,1 0 0,-1 0 0,0 0 1,1 1-1,-1-1 0,0 0 0,1 0 1,-1 0-1,0 0 0,1 1 1,-1-1-1,1 0 0,-1 1 0,0-1 1,1 0-1,-1 1 0,1-1 0,-1 1 1,1-1-1,0 1 0,-1-1 0,1 1 1,-1-1-1,0 2 0,-19 32 221,19-32-227,-13 29-2453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6:07.049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48 18 10208,'-23'-6'928,"20"7"-912,0 1 1,1-1 0,-1 1 0,0 0 0,1 0 0,-1 0-1,1 1 1,0-1 0,-1 1 0,1-1 0,1 1-1,-1 0 1,-2 4 0,-19 45-13,15-31 13,-4 9-21,1 0 1,2 0 0,1 1 0,-7 62 0,13-73 26,1 0 0,1 1 0,1-1 0,1 1 0,1-1 0,0 0 0,2 0 1,12 34-1,-15-48 2,1 0 0,-1-1 0,1 1 0,1-1 0,-1 0 0,1 0 0,0 0 1,0 0-1,0 0 0,0-1 0,1 0 0,0 0 0,0 0 0,0-1 0,0 0 0,11 5 1,-8-5 26,1 0 1,0-1 0,-1 0 0,1-1 0,0 0 0,0 0 0,0-1-1,0 0 1,0 0 0,0-1 0,9-2 0,-10 2 16,1-1-1,-1 0 1,0-1 0,0 0 0,0 0-1,-1 0 1,1-1 0,-1 0 0,0-1-1,0 0 1,0 0 0,-1 0 0,0-1-1,0 0 1,0 0 0,-1-1 0,1 1-1,-2-1 1,1 0 0,-1-1-1,0 1 1,3-9 0,-1 1 52,-2 0 0,0-1 0,0 1 0,-2-1 0,0 0 0,0 0 0,-2 0 0,0 0 0,-1 0 0,-4-28 0,1 22 29,-2 0-1,0 0 1,-1 1 0,0 0 0,-2 0-1,-1 1 1,0 0 0,-2 0 0,0 1-1,-1 1 1,-1 0 0,-32-31-1,43 46-101,0 0 0,-1 0-1,1 1 1,-1-1 0,0 1-1,0 0 1,1 0-1,-1 0 1,-1 1 0,-3-2-1,6 3-32,0 0 1,0 0-1,0 0 0,1 0 0,-1 0 0,0 0 0,0 0 0,0 1 0,0-1 0,0 1 0,1 0 1,-1-1-1,0 1 0,0 0 0,1 0 0,-1 0 0,1 0 0,-1 0 0,1 0 0,-1 1 0,1-1 0,0 1 1,-1-1-1,-1 4 0,-9 12-2282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3:34.764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35 84 14976,'0'0'352,"-2"3"5,-5 16-92,1-1 1,1 1 0,0 0-1,1 0 1,2 1-1,0-1 1,0 1 0,2 0-1,4 32 1,-4-50-241,0 1 0,1 0 0,-1-1 0,1 1 0,0-1 0,0 1 0,0-1 0,0 0 0,1 1 0,-1-1 0,0 0 0,1 0 1,0 0-1,-1 0 0,1 0 0,4 3 0,-4-4-11,0 0 1,-1 0 0,1 0 0,0-1-1,0 1 1,0-1 0,0 1 0,0-1-1,-1 0 1,1 0 0,0 0 0,0 0-1,0 0 1,0 0 0,0-1 0,0 1-1,0-1 1,0 1 0,-1-1 0,1 0-1,0 1 1,0-1 0,-1 0 0,3-2-1,3-1 28,-1-1-1,0 0 0,-1 0 0,1-1 0,-1 0 0,0 0 0,0 0 0,-1 0 0,0-1 0,0 0 1,0 1-1,4-14 0,-4 11 75,-1-1 0,0 1 0,-1-1 0,0 0 1,0 0-1,-1 0 0,-1 0 0,1 0 0,-3-16 0,-3 6-1598</inkml:trace>
  <inkml:trace contextRef="#ctx0" brushRef="#br0" timeOffset="1">325 217 16128,'0'0'0,"0"-6"639,7-1-191,6 2 32,11-3-448,9-5 0</inkml:trace>
  <inkml:trace contextRef="#ctx0" brushRef="#br0" timeOffset="444.53">654 43 12736,'0'-4'410,"1"2"-604,-3-26 2172,2 28-1896,-1-1 1,1 1 0,0-1 0,0 1-1,0 0 1,0-1 0,-1 1 0,1-1-1,0 1 1,0-1 0,-1 1 0,1 0-1,0-1 1,-1 1 0,1 0 0,0-1-1,-1 1 1,1 0 0,-1-1 0,0 1-1,0 0-18,1 0 0,-1 0-1,0 0 1,0 0 0,1 0-1,-1 0 1,0 0 0,1 0 0,-1 1-1,0-1 1,1 0 0,-1 1-1,1-1 1,-1 0 0,0 1-1,1-1 1,-1 1 0,1-1-1,-1 1 1,0 0 0,-5 5 52,0 0 0,0 0 0,1 1 0,0 0 0,0 0 1,1 0-1,-6 12 0,8-14-92,0-1 0,0 1 0,1 0 0,0-1 0,0 1 0,0 0 1,0 0-1,1 0 0,-1 0 0,1 0 0,1 0 0,-1-1 0,1 1 0,1 7 0,-1-10-20,-1 0 0,1-1 0,0 1 0,0-1 0,0 1 0,0-1 0,0 1-1,0-1 1,0 0 0,1 1 0,-1-1 0,0 0 0,1 0 0,-1 0 0,1 0-1,-1 0 1,1 0 0,-1-1 0,1 1 0,0 0 0,0-1 0,-1 1 0,1-1-1,0 0 1,0 1 0,-1-1 0,1 0 0,0 0 0,0 0 0,-1-1 0,1 1 0,0 0-1,0 0 1,-1-1 0,1 0 0,0 1 0,2-2 0,0 1 6,0-1 1,-1 1-1,1-1 1,-1 0-1,0 0 1,1 0-1,-1 0 1,0-1-1,0 1 1,0-1-1,-1 0 1,1 0-1,-1 0 0,1 0 1,-1 0-1,0 0 1,2-5-1,-1 54 1260,-6 9-1030,1 22 90,2-70-837,1 0 1,0 0-1,0-1 1,3 11-1</inkml:trace>
  <inkml:trace contextRef="#ctx0" brushRef="#br0" timeOffset="815.06">950 84 16511,'0'0'1632,"-1"3"-954,-1 5-498,0 1 0,0 0 0,1 0 0,0 0 0,1 0-1,0-1 1,0 1 0,2 11 0,18 74 37,-12-66-80,-7-18-119,1-1 0,-1 1 0,0-1 1,-1 1-1,0 0 0,-3 15 0,3-19-11,-1-1 0,-1 0 0,1 1 0,-1-1 0,1 0 0,-2 0-1,1 0 1,0 0 0,-1 0 0,0-1 0,0 1 0,-1-1 0,-4 6 0,6-9-3,-1 1 0,1-1-1,-1 1 1,1-1 0,-1 0 0,1 0 0,-1 0-1,0 0 1,0 0 0,1-1 0,-1 1 0,0-1-1,0 0 1,0 0 0,0 0 0,1 0 0,-1 0-1,0-1 1,0 1 0,-5-2 0,-14-7-2681</inkml:trace>
  <inkml:trace contextRef="#ctx0" brushRef="#br0" timeOffset="816.06">896 37 16511,'0'0'256,"8"-12"-96,-2 9 32,7 2 0,11-2 32,12-3-160,3-5 0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3:31.582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55 365 17599,'0'0'363,"0"3"-139,-2 15 14,-2 0 0,0 0 0,-1-1 0,-11 28 0,4-12-63,-43 97 386,-1 2 121,55-131-639,23 2 111,79 17 124,-50-11-4,50 16 1,-18 3 80,-51-16-3131</inkml:trace>
  <inkml:trace contextRef="#ctx0" brushRef="#br0" timeOffset="761.24">680 566 13952,'6'-32'1526,"2"-8"-28,3-51 0,-17 53 1073,6 38-2193,7 9 2257,5 20-2998,-10-23 577,16 51-207,-2 0 0,14 102 0,-13-56-60,-16-99 50,-1 0-2,1 0-1,0 1 1,0-1-1,0 0 1,0 0-1,0 0 0,1 0 1,0 0-1,0 0 1,0-1-1,0 1 1,5 4-1,-7-7-53,1-1 0,-1 0 0,0 0 0,1 0 0,-1 0 0,1 0 0,-1 0 0,1 0 0,-1 0 1,1 0-1,-1 0 0,1 0 0,-1 0 0,1 0 0,-1 0 0,0-1 0,1 1 0,-1 0 0,1 0 0,-1 0 0,1-1 0,-1 1 0,0 0 0,1 0 0,-1-1 1,0 1-1,1 0 0,-1-1 0</inkml:trace>
  <inkml:trace contextRef="#ctx0" brushRef="#br0" timeOffset="1225.08">1109 632 17695,'0'0'1376,"12"-2"-1312,10-4-96,7-6 0</inkml:trace>
  <inkml:trace contextRef="#ctx0" brushRef="#br0" timeOffset="1611.35">1392 371 14112,'-3'-3'121,"0"0"1,-1 0-1,1 1 1,-1-1-1,0 1 1,1 0-1,-1 0 1,0 0-1,0 1 1,-1-1 0,1 1-1,0 0 1,0 0-1,-1 1 1,1-1-1,0 1 1,-1 0-1,1 0 1,0 0-1,-1 0 1,1 1 0,0 0-1,-1 0 1,1 0-1,0 1 1,0-1-1,0 1 1,0 0-1,0 0 1,-7 5-1,8-4-23,-1-1-1,1 1 0,0 0 0,0 0 1,0 0-1,0 0 0,0 0 0,1 1 1,0-1-1,-1 1 0,1 0 0,0-1 1,1 1-1,-1 0 0,1 0 0,0 0 1,0 0-1,0 1 0,0-1 0,1 0 1,0 0-1,-1 1 0,2-1 0,-1 0 1,0 0-1,1 1 0,0-1 0,0 0 1,0 0-1,0 0 0,4 7 0,-4-10-97,-1 1 0,1 0 0,0 0 0,0-1 0,0 1 0,0-1 0,0 1 0,0-1 0,1 1 0,-1-1 0,0 0 0,1 1 0,-1-1 0,1 0 0,0 0 0,-1 0 0,1 0 0,0-1 0,-1 1 0,1 0 0,0-1 0,0 1 0,0-1 0,-1 1 0,1-1 0,0 0 0,0 0 0,0 0 0,0 0 0,0 0 0,0 0 0,-1-1 0,1 1 0,0 0 0,0-1 0,0 0 0,0 1 0,-1-1 0,1 0 0,0 0 0,-1 0 0,1 0 0,-1 0 0,2-2 0,4-2 0,0-1 0,-1 0 0,0 0 0,0 0 0,0-1 0,-1 0 0,0 0 0,7-13 0,-9 15 6,-1 0 19,0 1 1,0-1-1,0 0 1,2-9 0,-3 13 75,1 11 176,13 134 277,-10-87-434,11 59 1,-2-76-174,-7-28-2630</inkml:trace>
  <inkml:trace contextRef="#ctx0" brushRef="#br0" timeOffset="2009.64">1679 259 16607,'0'0'384,"-3"3"48,-1 3-180,0 0 0,0 1 0,1 0-1,0 0 1,0 0 0,-4 14 0,-8 53 530,9-41-623,-2 3-26,-1 7 31,1 0 0,2 1 1,0 55-1,6-97-156,-1 1 0,2 0 1,-1 0-1,0-1 0,1 1 1,-1 0-1,1 0 0,0-1 1,0 1-1,0-1 0,0 1 1,0-1-1,3 5 0,-3-7-4,0 1 0,0 0 0,0 0 0,1-1 0,-1 1 0,0-1 0,0 1-1,1-1 1,-1 0 0,0 1 0,1-1 0,-1 0 0,0 0 0,1 0 0,-1 0 0,0 0-1,1 0 1,-1 0 0,0 0 0,0-1 0,1 1 0,-1-1 0,0 1 0,0-1-1,1 1 1,-1-1 0,0 1 0,2-3 0,4 0 6,-1-1 1,0 0-1,0-1 1,0 0-1,0 1 1,-1-2-1,0 1 1,5-7-1,-7 8 10,0 0 1,0 0-1,0-1 0,-1 1 0,1-1 1,-1 0-1,0 0 0,-1 1 0,1-1 1,-1 0-1,0 0 0,0-10 0,-1 14-10,0 0 0,0 1 0,0-1 0,-1 0 0,1 0 0,0 0 0,-1 1 0,1-1-1,0 0 1,-1 0 0,1 1 0,-1-1 0,1 0 0,-1 0 0,1 1 0,-1-1 0,0 1-1,1-1 1,-1 1 0,0-1 0,0 1 0,1-1 0,-1 1 0,0-1 0,0 1 0,0 0-1,1 0 1,-1-1 0,0 1 0,0 0 0,0 0 0,-1 0 0,-30-1 194,31 1-191,-8 1 103,0 0-1,0 1 0,-15 3 0,21-4-286,1 0-1,-1 0 0,1 0 0,-1 0 1,1 0-1,0 1 0,-1-1 0,1 1 1,0-1-1,0 1 0,0 0 0,0 0 1,0 0-1,0 0 0,1 0 0,-3 5 1</inkml:trace>
  <inkml:trace contextRef="#ctx0" brushRef="#br0" timeOffset="2412.21">2110 509 15136,'1'4'453,"1"4"-153,-1 1 1,0-1 0,0 1-1,-1-1 1,0 1 0,0 0-1,-3 12 1,2-18-248,1 1 0,-1 0 0,0-1 0,0 1 0,0-1 0,0 1 0,-1-1 1,1 0-1,-1 0 0,0 1 0,0-1 0,0 0 0,-1-1 0,1 1 0,-1 0 0,1-1 0,-1 1 0,0-1 1,0 0-1,-6 4 0,7-5-37,0-1 0,-1 0 0,1 0 0,0 1 0,0-1 0,-1 0 0,1-1 0,0 1 0,0 0 0,0-1 0,0 1 0,-1-1 0,1 0 0,0 0 0,0 1 0,0-1 1,0-1-1,1 1 0,-1 0 0,0 0 0,0-1 0,1 1 0,-1-1 0,0 1 0,1-1 0,0 0 0,-1 0 0,0-1 0,-5-8 26,0 1 1,0-1-1,-6-16 0,9 18-8,0 1 0,1-1 0,1 0 0,-1 0 0,2 0 0,-1 0 0,1 0 0,0 0 0,1 0-1,0 0 1,1 0 0,1-13 0,-1 18-7,0 0-1,0 0 1,1 1-1,-1-1 1,1 0-1,0 1 1,-1-1 0,2 1-1,-1 0 1,0 0-1,1 0 1,-1 0-1,1 0 1,0 0-1,0 1 1,0-1 0,0 1-1,0 0 1,1 0-1,-1 0 1,1 0-1,-1 0 1,1 1-1,0 0 1,0 0 0,0 0-1,-1 0 1,1 1-1,0-1 1,7 1-1,5 1 44,0 0-1,0 1 0,24 6 0,-20-3-28,-1-1 0,25 1 0,-39-5-36,1 0-1,-1 0 1,0-1-1,1 1 1,-1-1-1,0-1 1,0 1-1,0 0 1,0-1-1,0 0 1,0-1-1,8-4 1,-11 5-3,1 1 0,-1-1 0,0 0 1,0 0-1,-1 1 0,1-2 0,0 1 0,-1 0 0,1 0 0,-1 0 1,0-1-1,1 1 0,-1-1 0,0 1 0,-1-1 0,2-4 1,-1 2 5,-1 0 0,0 0 0,0 0 0,0 0 0,-1 1 0,1-1 0,-1 0 1,-3-8-1,-1 0 21,0 0 1,-1 1 0,-1-1 0,0 1-1,-13-17 1,-31-34 223,26 34-3141</inkml:trace>
  <inkml:trace contextRef="#ctx0" brushRef="#br0" timeOffset="2413.21">2432 6 13312,'8'-2'151,"-1"1"0,1 0 0,0 0 0,-1 1 0,1 0-1,0 0 1,-1 1 0,1 0 0,-1 0 0,1 1 0,-1 0 0,1 0 0,-1 0 0,0 1 0,0 1 0,12 7 0,-11-6-48,0 2 0,-1-1 0,0 1 0,0 0 0,-1 0-1,1 1 1,-2 0 0,1 0 0,-1 1 0,0-1 0,-1 1 0,6 17-1,-2-1 78,-2 0-1,0 1 0,-2 0 1,0 0-1,-2 0 0,-1 1 1,-2-1-1,-4 41 0,-3-19 274,-2 0-1,-1-1 1,-32 79-1,37-110-306,3-10-2724</inkml:trace>
  <inkml:trace contextRef="#ctx0" brushRef="#br0" timeOffset="2782.67">2893 380 15232,'0'0'448,"16"-7"32,0 7-1,9 2 1,9-4-448,2-1 32</inkml:trace>
  <inkml:trace contextRef="#ctx0" brushRef="#br0" timeOffset="2783.67">2871 607 15232,'0'0'160,"15"-6"32,2 0 224,11-3 63,16-3-383,10-3 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53.264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70 384 15776,'0'0'1770,"2"7"-1071,26 76-49,33 166 1,-29 5-518,-96-530-133,16 84 0,33 127 8,-16-79 37,27 119-34,2-1 0,0 1 0,3-42-1,0 58-1,0-1-1,1 1 0,0 0 0,0 0 1,1 0-1,1 0 0,-1 0 1,2 1-1,-1 0 0,1 0 0,11-15 1,-13 19-5,0 1 1,0 0-1,0 0 0,0 1 1,1-1-1,0 1 1,-1-1-1,1 1 1,0 0-1,0 0 1,0 1-1,0-1 1,0 1-1,0 0 0,0 0 1,1 0-1,-1 1 1,0-1-1,1 1 1,-1 0-1,0 0 1,0 1-1,1-1 1,-1 1-1,0 0 0,0 0 1,8 4-1,-4-1 2,0 0 0,0 0 1,-1 1-1,0 0 0,0 1 0,0-1 0,-1 1 0,1 1 0,-2-1 0,1 1 0,-1 0 0,0 1 0,0-1 0,-1 1 0,4 8 0,1 4 4,-1 0-1,-2 0 1,0 1 0,-1-1-1,3 27 1,-4-2 74,-2 0-1,-7 79 1,-21 69-2799,23-175-9919</inkml:trace>
  <inkml:trace contextRef="#ctx0" brushRef="#br0" timeOffset="352.15">1 1183 15584,'0'0'352,"11"-3"0,5-3 255,11-4 1,14-4-192,15-5 64,13-4-256,14-4 0,7-11-64,5-8 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2:53.986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6 0 15872,'0'0'607,"3"19"-159,-6 24-32,0 16 0,-2 17-224,1 10 32,2 9-64,0 3 32,5-5-64,6-5 0,9-9-32,8-6 0,9-5-64,14-15 32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3:29.117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63 219 14784,'0'0'416,"-19"16"32,11-4 320,0 11-1,-2 10-351,1 14 64,3 15-320,4 4 32,4 2-96,4-1 0,5-2-64,4-5 32,6-7-32,5-7 32,2-12-32,6-13 0</inkml:trace>
  <inkml:trace contextRef="#ctx0" brushRef="#br0" timeOffset="434.91">400 382 15232,'0'0'864,"17"5"-1,1 9 1,5 11-352,5 5 0,6 1-320,3 1 0,-1-2-64,1-4 0,-2-6-96,-2-6 32,-1-7-64,-5-10 0</inkml:trace>
  <inkml:trace contextRef="#ctx0" brushRef="#br0" timeOffset="435.91">776 422 13216,'-3'-6'0,"-5"-5"32,-2 1 32,2 7-32,2 5 0,2 4 512,-3 14 0,-6 18-32,-1 6 0,0 3-96,-2 1 64,-2 3-161,1-3 33,4-9-160,0-12 32</inkml:trace>
  <inkml:trace contextRef="#ctx0" brushRef="#br0" timeOffset="814.05">562 202 14784,'0'0'704,"27"-4"-320,0 5-128,11-1 32,9-4-129,7-3 33,4-2-64,-2-1 32</inkml:trace>
  <inkml:trace contextRef="#ctx0" brushRef="#br0" timeOffset="815.05">1093 463 12672,'0'0'544,"15"3"-256,-4-3 288,5 0 0,8 0-128,6-3 0,10-5-192,7-3 0,3-2-96,2-1 32</inkml:trace>
  <inkml:trace contextRef="#ctx0" brushRef="#br0" timeOffset="1358.28">1514 876 13504,'38'-120'1215,"-15"51"-371,17-84-1,-35 131-582,-2 0-1,-1 0 1,-1 0 0,0 0-1,-2-1 1,-1 1-1,0 0 1,-7-26-1,13 60-91,1 0 0,0-1 0,1 1 1,0-1-1,1 0 0,0 0 0,1-1 0,0 0 0,0-1 0,1 0 0,1 0 0,19 14 0,-26-21-167,0 0 0,-1-1 0,1 0 0,0 0 0,0 0 1,0 0-1,0 0 0,1 0 0,-1-1 0,0 1 0,0-1 0,0 0 0,0 0 1,1 0-1,-1-1 0,0 1 0,0-1 0,0 0 0,3-1 0,-1 0-2,-1 0 0,0 0 0,0-1 0,0 0 0,0 0 0,0 0 0,-1 0 0,1-1 0,-1 1 0,0-1 0,4-5 0,0-3 11,-1 1 1,0-1-1,0 0 0,-1 0 1,-1 0-1,0-1 0,-1 0 0,3-18 1,-4-26 404,-2 56 32,1 4-304,18 46 100,32 69-131,-51-116-120,1 0 0,0 0 0,0 0 1,1 0-1,-1-1 0,0 1 0,0 0 0,1-1 1,2 3-1,5 0-2730</inkml:trace>
  <inkml:trace contextRef="#ctx0" brushRef="#br0" timeOffset="1946.42">2101 31 14560,'0'-3'-86,"3"-20"1138,4 18-51,5 11-265,2 4-582,-2 1 0,1 1 0,-1 0 0,-1 0 0,0 1 0,-1 1 0,-1 0 0,0 0 0,0 1 0,11 28 0,-13-22-64,0 1-1,-1-1 1,-2 1 0,0 0-1,-1 0 1,-1 1-1,-2 39 1,-9 82 139,10-132-2698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3:26.456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228 269 15424,'0'0'1146,"-2"2"-426,-11 18-343,1 1 0,1 0 0,0 1 1,-7 24-1,1-4-242,-27 55-9,22-53-68,2 1 0,1 1 0,-15 66 0,33-108-54,0 1 0,0-1 0,0 1 0,1 0 0,0-1 0,0 1 1,0-1-1,1 1 0,-1 0 0,3 7 0,-2-9-2,1-1 0,-1 1 0,1 0-1,0 0 1,-1-1 0,1 1 0,1-1 0,-1 0 0,0 1-1,1-1 1,-1 0 0,1 0 0,-1-1 0,1 1 0,4 2-1,19 6 6,0 0-1,1-2 0,-1-1 1,54 7-1,-79-14-6,80 11 81,58 12 100,-96-13-6,57 5-1,-44-14-2683</inkml:trace>
  <inkml:trace contextRef="#ctx0" brushRef="#br0" timeOffset="597.4">1022 553 14400,'1'3'64,"27"87"717,-17-53-69,1-1-1,1 0 0,19 35 0,-40-166 788,-1 44-1169,-1 0-1,-3 1 1,-1 1 0,-3 0 0,-41-81-1,50 114-212,4 10-41,0-1 0,0 0-1,1 0 1,0 0 0,0 0-1,1 0 1,0-1 0,0 1-1,1-1 1,-2-14 0,4 20-55,-1 0 0,1-1 1,0 1-1,0 0 0,0 0 1,0 0-1,0 0 1,0 0-1,1 0 0,-1 0 1,1 1-1,-1-1 0,1 0 1,0 1-1,-1-1 1,4-1-1,36-21 113,-30 19-109,59-28 42,2 3 1,111-29-1,-91 30-45,-85 27-3,18-6 245,33-6 0,-50 12-966,1 1-1,-1 1 1,0 0 0,14 1-1</inkml:trace>
  <inkml:trace contextRef="#ctx0" brushRef="#br0" timeOffset="1029.45">1356 319 14560,'1'2'32,"3"2"-10,0 1 0,-1 1 1,1-1-1,-1 0 0,-1 1 1,1 0-1,-1-1 0,3 12 1,9 54 369,-10-46-212,7 53 401,-5-34 507,12 49 0,-11-154 533,-6 52-1531,16-113 772,-14 107-687,0 1 0,1 1 0,1-1 0,0 1 0,1-1-1,12-18 1,-16 30-145,0 0 0,-1 0-1,1 0 1,1 1 0,-1-1-1,0 0 1,0 1-1,1-1 1,-1 1 0,1 0-1,-1 0 1,1 0 0,-1 0-1,1 0 1,0 1 0,-1-1-1,1 1 1,0-1-1,0 1 1,-1 0 0,1 0-1,0 1 1,0-1 0,-1 0-1,4 2 1,1-1 0,0 1 0,0 0 0,0 0 0,0 1 0,-1 0-1,1 0 1,-1 0 0,9 7 0,-6-2 0,0 0 0,-1 1 0,0 0-1,-1 0 1,0 1 0,0 0 0,-1 0-1,7 14 1,34 92-663,-30-68-169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3:23.671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9 640 13664,'-8'-225'3471,"9"227"-3103,13 38 51,-1 0-1,13 73 0,-11-45-233,0 9-7,10 42 56,-21-106-216,0-1-1,1 0 0,0-1 0,1 1 0,0-1 0,1 0 1,9 11-1,1-5-2444</inkml:trace>
  <inkml:trace contextRef="#ctx0" brushRef="#br0" timeOffset="1">387 759 15488,'0'0'1631,"15"-8"-1439,14-2-192,5-11 32</inkml:trace>
  <inkml:trace contextRef="#ctx0" brushRef="#br0" timeOffset="385.07">834 253 14400,'-3'-2'229,"2"2"-164,-1-1 1,0 0-1,1 1 0,-1-1 1,0 1-1,1-1 0,-1 1 1,0 0-1,0 0 0,1 0 1,-1 0-1,0 0 0,0 0 1,1 0-1,-1 1 0,0-1 1,1 1-1,-1-1 0,0 1 1,1-1-1,-1 1 0,1 0 1,-1 0-1,1 0 0,-1 0 0,1 0 1,0 0-1,-1 0 0,1 1 1,0-1-1,-1 2 0,-6 6 15,1 1 0,1-1-1,0 1 1,0 0 0,1 1-1,0 0 1,1-1 0,0 1-1,1 1 1,0-1 0,1 0-1,0 1 1,1 0-1,-1 12 1,2-22-69,0-1 1,0 1-1,0-1 0,0 1 1,1-1-1,-1 1 0,0-1 1,1 1-1,-1-1 0,1 0 1,-1 1-1,1-1 0,0 1 0,-1-1 1,1 0-1,0 0 0,0 0 1,0 1-1,0-1 0,0 0 1,0 0-1,0 0 0,2 1 1,-1-2-4,-1 0 1,1 0-1,-1 0 1,1 0-1,-1 0 1,1 0 0,-1 0-1,1 0 1,-1 0-1,1-1 1,-1 1-1,0-1 1,1 1 0,-1-1-1,0 0 1,1 1-1,-1-1 1,2-2-1,6-3 15,-1-1 0,0 0 0,-1-1 0,14-16 0,-12 12 46,-1-1 0,0 0 0,-1 0 0,0-1 0,-1 0 0,0 0 0,-2 0 0,1-1 0,-2 0 0,0 0 0,0 0 0,-1-23-1,-1 42 5,-1-1 0,0 1-1,1-1 1,-1 0 0,1 1-1,0-1 1,1 3-1,4 12 19,22 129 416,17 71-155,-42-203-251,1 0 0,11 23 0,-13-33-334,0-1-1,0 0 0,1 0 1,0 1-1,0-1 0,0-1 0,0 1 1,1 0-1,-1-1 0,1 0 0,6 4 1</inkml:trace>
  <inkml:trace contextRef="#ctx0" brushRef="#br0" timeOffset="738.66">1198 181 14880,'1'2'293,"5"117"1380,0-9-813,-3-69-640,15 98 281,-16-126-444,1 0 1,1 0-1,1 0 0,-1-1 1,2 0-1,0 0 1,0 0-1,10 13 0,-13-22-38,0 0 1,-1 0-1,1-1 0,0 1 0,0-1 0,1 1 0,-1-1 0,0 0 0,1 0 0,-1-1 0,1 1 0,0-1 0,-1 1 0,1-1 0,0 0 0,6 0 0,-8-1 0,0 0 0,1 0 0,-1 0 0,0 0 0,0 0 1,1-1-1,-1 1 0,0-1 0,0 1 0,0-1 0,0 0 0,1 0 0,-1 0 0,0 0 0,-1 0 0,1-1 0,0 1 0,0 0 1,0-1-1,-1 0 0,1 1 0,-1-1 0,1 0 0,-1 0 0,0 1 0,0-1 0,0 0 0,0-1 0,2-2 0,-3 4 9,1-1-1,-1 1 0,1 0 0,-1-1 1,1 1-1,-1 0 0,0-1 0,1 1 1,-1-1-1,0 1 0,0 0 0,0-1 0,0 1 1,-1-1-1,1 1 0,0 0 0,0-1 1,-1 1-1,1 0 0,-1-1 0,1 1 1,-1 0-1,0-1 0,1 1 0,-1 0 1,0 0-1,0 0 0,0 0 0,0 0 0,0 0 1,0 0-1,0 0 0,0 0 0,0 0 1,-1 1-1,1-1 0,-2 0 0,0 0 9,1 0-1,-1 0 0,1 1 0,-1 0 0,0-1 0,1 1 1,-1 0-1,0 0 0,1 1 0,-1-1 0,1 0 1,-1 1-1,0 0 0,1-1 0,-1 1 0,1 0 0,0 1 1,-1-1-1,-3 3 0,0 1-45,0 0 0,1 0-1,0 1 1,0 0 0,-6 8 0,1 2-2409</inkml:trace>
  <inkml:trace contextRef="#ctx0" brushRef="#br0" timeOffset="1852.72">1678 459 15488,'0'0'2127,"3"2"-1748,4 7-342,-1 0 0,0 0 0,-1 0 0,1 1 0,-2-1 1,1 1-1,-1 0 0,-1 1 0,4 17 0,-5-20-23,-1 0 0,0 0-1,0 0 1,-1 0 0,0 0 0,0 0 0,-1 1 0,0-1 0,0 0 0,-1 0 0,0 0 0,0 0 0,-6 12-1,7-19-13,1 0 0,-1 0 0,0 0 0,0 0 0,1 0 0,-1 0 0,0 0 0,0-1 0,0 1 0,0 0 0,0-1 0,0 1 0,0 0 0,0-1 0,0 1 0,0-1 0,0 0 0,0 1 0,0-1 0,-1 0 0,1 0-1,0 1 1,0-1 0,0 0 0,0 0 0,-1 0 0,1-1 0,0 1 0,-1 0 0,-4-2 1,1 1 0,-1-1 0,1 0 0,-9-5-1,9 4 3,-8-4 12,1 0 0,1-1 0,0 0 1,0-1-1,0 0 0,1-1 0,1 0 0,-1 0 1,2-1-1,-1-1 0,-6-13 0,6 10 74,1 0 0,1-1-1,1 0 1,0 0 0,1 0 0,1-1 0,0 1-1,-2-31 1,6 43-51,0 0 1,0 0-1,0 0 0,0 0 0,1 0 1,0 0-1,0 0 0,0 0 0,0 0 1,0 0-1,1 0 0,0 0 0,0 1 1,2-4-1,-2 5-17,0 0 0,-1 0 0,1 0 0,0 0 0,0 1 0,1-1 0,-1 1 0,0-1 0,1 1-1,-1 0 1,0 0 0,1 0 0,-1 0 0,1 0 0,0 1 0,-1-1 0,1 1 0,0 0 0,-1 0 0,1 0 0,0 0 0,3 0 0,12 3 77,0 1 0,-1 1 0,32 12 0,-25-8-47,27 6 0,-43-13-45,0-1 0,0 0 1,0 0-1,0-1 0,0 0 0,0 0 1,14-3-1,-19 3-4,0-1-1,0 0 1,-1 0-1,1-1 1,0 1-1,0 0 1,-1-1-1,1 0 1,0 0-1,-1 0 1,0 0-1,0 0 1,1 0 0,-1 0-1,0-1 1,-1 1-1,1-1 1,0 0-1,-1 1 1,1-1-1,-1 0 1,0 0-1,0 0 1,0 0-1,-1 0 1,1 0-1,0-4 1,1-9 8,-1 0 1,-1 1-1,0-1 1,-3-16-1,2 21 7,-22-156 695,18 142-320,5 25-382,0-1 0,1 1 0,-1 0 1,0 0-1,0 0 0,0 0 0,0-1 0,0 1 1,0 0-1,0 0 0,0 0 0,0-1 0,0 1 0,0 0 1,1 0-1,-1 0 0,0 0 0,0 0 0,0-1 0,0 1 1,0 0-1,1 0 0,-1 0 0,0 0 0,0 0 0,0 0 1,1 0-1,-1 0 0,0 0 0,0 0 0,0 0 0,0 0 1,1 0-1,-1 0 0,0 0 0,0 0 0,0 0 1,1 0-1,-1 0 0,0 0 0,0 0 0,1 0 0,9 2 86,-8-2-53,14 3-2795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3:22.004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06 376 13504,'1'5'421,"68"181"2332,-39-113-2679,30 119 0,-37-102-1300,-38-107-17,-14-29 926,1-1 0,3-1 0,-25-64 0,-43-161 1196,91 267-840,-13-42 665,-10-64 0,22 98-500,2 0-1,-1 0 1,2 0-1,0 0 1,1 0-1,0 0 1,1 0-1,0 0 1,8-23-1,-9 35-159,0-1 0,0 0 0,0 0-1,0 1 1,0-1 0,1 1 0,-1-1-1,1 1 1,0 0 0,0 0 0,0 0 0,0 0-1,0 0 1,0 0 0,1 0 0,-1 1 0,1-1-1,-1 1 1,1-1 0,-1 1 0,1 0 0,0 0-1,-1 0 1,1 1 0,0-1 0,0 1 0,0-1-1,0 1 1,0 0 0,-1 0 0,1 0 0,0 1-1,5 0 1,-1 1 8,1 0-1,-1 1 1,0 0-1,0 0 0,0 1 1,0 0-1,-1 0 1,0 1-1,1-1 1,-2 1-1,9 9 1,-1 0-28,-1 1 0,-1 1 0,-1 0 0,0 0 1,-1 1-1,7 19 0,-5-7 104,-1 1 0,-1 1 1,4 30-1,-5-1-1024,-3-1 0,-3 112 0,-3-152-11663</inkml:trace>
  <inkml:trace contextRef="#ctx0" brushRef="#br0" timeOffset="344.91">94 1174 15136,'0'0'192,"17"-7"32,7-4 192,16-5 63,19-9 225,15-5 32,9-7-448,9-4 0,9-5-64,7-10 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3:23.210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41 15488,'0'0'1663,"19"-9"-927,8 9-256,8 0-32,7-2-384,10-4 32,8-4-96,3-4 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3:22.820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83 0 15488,'-2'1'8,"-1"-1"1,0 1-1,1 0 1,-1 0-1,1 0 1,-1 1-1,1-1 1,0 1-1,-1-1 1,1 1-1,0 0 1,0-1-1,0 1 1,-1 2 0,0 1 36,0 0 1,1 0 0,0 0-1,0 0 1,0 0 0,-1 9 0,-7 32 379,2 0-1,-3 81 1,13 96 471,0-175-739,3-1 1,2 1-1,1-1 0,3-1 1,29 79-1,-30-100-131,0-1 0,2-1 1,1 0-1,1-1 0,1 0 0,0-1 1,2-1-1,0 0 0,2-1 0,0-1 1,42 30-1,2-13-2437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6:06.018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251 42 9472,'-6'0'39,"0"1"0,0-1 0,0 1 0,0 1 1,0-1-1,0 1 0,0 0 0,0 0 0,1 0 1,-1 1-1,1 0 0,0 0 0,0 1 0,0-1 1,0 1-1,1 0 0,-1 0 0,1 1 0,0-1 0,0 1 1,1 0-1,-5 8 0,-16 25-10,0 1 14,-23 51 1,40-75-18,2 0-1,0 0 1,0 0-1,2 0 1,0 1-1,1 0 1,-1 22-1,3 9 216,10 70 0,-6-91-134,1 0 1,2-1-1,0 1 0,13 28 1,-17-46-59,2 0 0,-1 0 1,1 0-1,0 0 0,0-1 1,1 0-1,0 0 1,12 11-1,-16-17-29,1 1 1,-1 0-1,1 0 1,-1-1-1,1 1 0,0-1 1,0 0-1,0 0 0,0 0 1,-1 0-1,1-1 1,0 1-1,0-1 0,0 1 1,1-1-1,-1 0 1,0-1-1,0 1 0,0 0 1,0-1-1,0 1 0,0-1 1,-1 0-1,1 0 1,0 0-1,0-1 0,0 1 1,-1-1-1,3-1 1,7-6 60,-1 0 0,0-1 0,0-1 0,-1 1 0,-1-2 0,0 1 0,0-1 0,-1-1 0,-1 1 1,0-1-1,-1-1 0,0 1 0,7-26 0,0-15 190,-1 1 0,5-74 0,-13 90-145,-1 6 33,0 0-1,-3-1 1,-4-48-1,3 68-80,-1 0 1,0 0-1,-1 0 0,-1 0 1,0 0-1,0 1 0,-1-1 0,-1 1 1,0 0-1,0 1 0,-16-19 1,19 25-39,-1 0 0,1 1 1,-1-1-1,0 1 1,-1 0-1,1 0 0,-1 1 1,1-1-1,-1 1 1,1 0-1,-1 1 0,0-1 1,0 1-1,-7-2 1,9 3-21,0 0 0,0 0 0,0 0 0,0 0 0,1 1 0,-1-1 0,0 1 0,0-1 0,1 1 0,-1 0 0,0 0 0,1 0 0,-1 1 1,1-1-1,-1 0 0,1 1 0,0 0 0,-1 0 0,1 0 0,0 0 0,0 0 0,1 0 0,-1 0 0,0 0 0,1 1 0,-1-1 0,-1 4 0,1 0-322,-1 1 0,1 0-1,0 0 1,1 0-1,0 0 1,-1 9-1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3:47.838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850 12736,'0'0'2176,"4"2"-1808,40 21-25,40 24 39,-57-30-127,-2 2-1,0 1 1,29 32-1,-50-49-218,15 16 453,25 19 1322,-44-38-1778,-1 0-1,1 1 1,0-1 0,0 0-1,0 0 1,0 0-1,0 0 1,0 0-1,0 0 1,0 0-1,0 0 1,0 0-1,0 0 1,0 1-1,0-1 1,0 0-1,0 0 1,0 0-1,0 0 1,0 0 0,0 0-1,0 0 1,0 0-1,0 0 1,0 1-1,0-1 1,0 0-1,0 0 1,0 0-1,0 0 1,0 0-1,1 0 1,-1 0-1,0 0 1,0 0-1,0 0 1,0 0 0,0 0-1,0 0 1,0 1-1,0-1 1,0 0-1,0 0 1,0 0-1,0 0 1,1 0-1,-1 0 1,0 0-1,0 0 1,0 0-1,0 0 1,0 0 0,0 0-1,0 0 1,0 0-1,0 0 1,1 0-1,-1 0 1,0 0-1,0 0 1,0 0-1,0 0 1,0 0-1,0 0 1,0-1-1,0 1 1,0 0-1,1-2-1822</inkml:trace>
  <inkml:trace contextRef="#ctx0" brushRef="#br0" timeOffset="721.37">13 1563 15424,'5'-26'603,"1"0"1,1 1-1,20-46 1,43-66 178,-41 86-698,29-76 1,-48 99-154,-1 0-1,-1-1 1,-2 1 0,4-41-1,-9 57 18,0 1-1,-1-1 1,-1 1-1,0 0 0,0-1 1,-1 1-1,0 0 0,-1 0 1,-1 0-1,1 0 0,-2 0 1,1 1-1,-2-1 0,-6-9 1,12 20 62,0 0-1,0-1 1,0 1 0,0 0-1,0 0 1,0 0 0,0 0-1,0-1 1,0 1 0,0 0 0,0 0-1,0 0 1,-1 0 0,1-1-1,0 1 1,0 0 0,0 0 0,0 0-1,0 0 1,0 0 0,-1-1-1,1 1 1,0 0 0,0 0 0,0 0-1,0 0 1,-1 0 0,1 0-1,0 0 1,0 0 0,0 0 0,0 0-1,-1 0 1,1 0 0,0 0-1,0 0 1,0 0 0,0 0 0,-1 0-1,1 0 1,0 0 0,0 0-1,0 0 1,-1 0 0,1 0-1,0 0 1,0 0 0,0 0 0,0 0-1,-1 0 1,1 1 0,0-1-1,0 0 1,0 0 0,0 0 0,0 0-1,0 0 1,-1 0 0,1 1-1,0-1 1,0 0 0,0 0 0,0 0-1,0 0 1,0 1 0,0-1-1,0 0 1,-2 15 441,2-13-464,-2 28 180,2-1 0,1 1-1,2 0 1,6 29-1,-6-43-138,2 0 0,0 0 0,0 0-1,2-1 1,0 0 0,0 0 0,2 0-1,17 22 1,-23-32-24,2 0 1,-1 0-1,1-1 0,-1 0 1,1 0-1,0 0 0,1-1 1,-1 1-1,12 4 0,-15-7-1,0-1-1,0 1 1,0-1 0,0 1-1,0-1 1,0 0-1,0 1 1,0-1-1,0 0 1,0-1 0,0 1-1,0 0 1,0 0-1,0-1 1,0 1-1,0-1 1,0 0 0,0 1-1,-1-1 1,1 0-1,0 0 1,0 0-1,-1-1 1,1 1 0,-1 0-1,1-1 1,-1 1-1,1 0 1,-1-1 0,0 0-1,0 1 1,0-1-1,0 0 1,2-3-1,6-14 57,-1-1 1,-1-1-1,-1 0 0,0 0 0,-2 0 0,0 0 0,-1-1 0,-2 1 0,0-1 0,-1 0 0,-1 1 0,-6-32 0,2 17 363,5 35-145,1 3-176,21 36 123,16 43-1,-23-46-1697,29 46 0</inkml:trace>
  <inkml:trace contextRef="#ctx0" brushRef="#br0" timeOffset="1224.62">1031 533 14976,'0'2'293,"-22"76"1440,-49 121 0,60-175-1581,5-11-50,0-1 1,1 2-1,1-1 1,0 0-1,0 1 0,2 0 1,-2 15-1,4-28-84,0 1 1,1-1-1,-1 0 0,0 0 1,1 1-1,-1-1 0,1 0 0,0 0 1,-1 0-1,1 0 0,0 0 1,0 0-1,0 0 0,-1 0 0,1 0 1,0 0-1,0 0 0,0 0 1,0-1-1,1 1 0,-1 0 1,0-1-1,1 1 0,36 13 66,-21-8-26,100 46 148,43 18-6,-147-66-194,-1 0 0,1 0 0,0-2 0,-1 1 1,21 0-1,4-7-2651</inkml:trace>
  <inkml:trace contextRef="#ctx0" brushRef="#br0" timeOffset="1624.71">1694 561 14560,'0'0'384,"12"17"-288,3-2 32,10 9 384,2 5 32,2 8-129,0 3-31,4-3-64,1 0 32,-2-5-64,-2-5 64,3-7-192,0-10 32,0-10-128,-3-11 0</inkml:trace>
  <inkml:trace contextRef="#ctx0" brushRef="#br0" timeOffset="1625.71">2096 602 13312,'-5'-2'18,"-3"-2"11,0 1 0,0 0 0,0 0 0,-11-2 0,16 4 15,0 1-1,-1 0 1,1 0-1,0 0 0,0 0 1,0 0-1,0 1 1,0-1-1,0 1 1,0 0-1,0 0 0,0 0 1,0 0-1,0 1 1,-4 2-1,-3 3 76,0 1 0,0 0 0,1 0 1,1 1-1,-1 0 0,1 1 0,1 0 0,-9 14 0,-3 11 388,-19 47 1,29-60-745,0 0 1,-2-1 0,0 0-1,-1-1 1,-1 0 0,-17 20-1</inkml:trace>
  <inkml:trace contextRef="#ctx0" brushRef="#br0" timeOffset="2010.53">1668 259 15872,'0'0'586,"2"1"81,9 3-392,-1-1 0,1 0-1,0 0 1,0-1 0,0 0 0,0-1 0,11 0 0,80-5 171,-66-1-261,-1 0 1,0-2-1,38-13 0,-72 20-218,1 0-1,-1 0 1,0 0-1,1 0 1,-1 0-1,0 1 1,0-1-1,0 0 1,1 1-1,-1-1 0,0 1 1,0-1-1,0 1 1,0 0-1,0-1 1,0 1-1,0 0 1,0 0-1,0 0 1,0 0-1,0 0 1,-1 0-1,1 0 1,0 0-1,0 0 0,0 1 1,1 1-1435</inkml:trace>
  <inkml:trace contextRef="#ctx0" brushRef="#br0" timeOffset="2437.62">2379 823 16320,'0'0'1087,"27"-6"-511,-4 2 64,4 1-256,3-1 0,-4 1-96,-4-1-32,-1 0-64,0-2 0,2-2-160,0-2 0</inkml:trace>
  <inkml:trace contextRef="#ctx0" brushRef="#br0" timeOffset="2867.43">2462 653 17151,'0'0'1440,"11"16"-832,1 12-288,1 8 32,0 0-96,-2 1 32,-2 1-64,-1 1 0,-1 1-64,0-2 32,1 1-32,1-9-32</inkml:trace>
  <inkml:trace contextRef="#ctx0" brushRef="#br0" timeOffset="3286.25">2989 432 14496,'-2'-10'880,"-1"1"0,-1-1-1,-9-18 1463,17 44-2187,-2-9-124,0 1-26,52 260 70,-49-235 192,9 41 0,-9-59-1268,-1 0 0,10 19 0</inkml:trace>
  <inkml:trace contextRef="#ctx0" brushRef="#br0" timeOffset="3699.56">3242 720 15328,'0'0'1375,"24"-18"-1343</inkml:trace>
  <inkml:trace contextRef="#ctx0" brushRef="#br0" timeOffset="4100.14">3483 368 13664,'-2'1'512,"0"1"-341,-1 0 1,0 1 0,1-1 0,0 0-1,-1 1 1,1 0 0,0-1 0,0 1-1,0 0 1,1 0 0,-1 0 0,1 0-1,0 0 1,-1 0 0,0 6 0,-11 57 518,11-56-571,1-2-71,-1-1 0,2 1 0,-1 0 0,1 0 0,0-1 0,1 1 0,-1 0 0,1 0 0,1-1 0,0 1 0,3 9 0,-5-17-43,1 1 1,-1-1-1,0 1 1,0-1 0,1 0-1,-1 1 1,1-1-1,-1 1 1,0-1-1,1 1 1,-1-1 0,1 0-1,-1 1 1,1-1-1,-1 0 1,1 0-1,-1 1 1,1-1-1,-1 0 1,1 0 0,-1 0-1,1 0 1,0 0-1,-1 1 1,1-1-1,-1 0 1,1 0 0,-1-1-1,2 1 1,17-9 62,12-20-26,-27 23-32,0 0 0,-1 0 0,0 0 0,1 0 0,-2 0 0,1-1-1,-1 0 1,0 1 0,0-1 0,-1 0 0,0 0 0,0 0 0,-1-10 0,0 17 182,4 9 58,7 42 6,5 67-1,-9-52-195,2-27-127,-5-26-2309</inkml:trace>
  <inkml:trace contextRef="#ctx0" brushRef="#br0" timeOffset="4577.46">3757 398 14400,'0'0'1573,"0"2"-891,0 51 234,7 169-349,-6-209-560,1-1 0,0 1 0,1 0 0,1-1 0,9 22 0,-12-31-6,0 0 0,0 0 0,1-1 0,-1 1 0,1-1-1,0 1 1,-1-1 0,1 1 0,0-1 0,0 0 0,1 0-1,-1 0 1,0 0 0,1-1 0,-1 1 0,1-1 0,0 1 0,-1-1-1,1 0 1,0 0 0,0 0 0,0 0 0,0-1 0,0 1 0,0-1-1,0 0 1,0 0 0,0 0 0,0 0 0,0 0 0,3-1-1,-3 0 5,0 0-1,0 0 0,0-1 0,0 1 0,0-1 0,0 0 1,0 0-1,-1 0 0,1 0 0,0 0 0,-1 0 0,0-1 0,0 1 1,0-1-1,0 1 0,0-1 0,0 0 0,-1 0 0,3-5 0,-3 4 49,1 1 0,-1-1-1,0 1 1,0-1-1,0 0 1,-1 1-1,1-1 1,-1 0 0,0 1-1,0-1 1,0 0-1,-1 0 1,1 1-1,-1-1 1,0 0 0,0 1-1,-2-5 1,1 6 6,0 0 0,0 0 1,0 1-1,0-1 1,-1 0-1,1 1 0,0 0 1,-1 0-1,1-1 0,-1 2 1,0-1-1,-3-1 0,-3-1-2318</inkml:trace>
  <inkml:trace contextRef="#ctx0" brushRef="#br0" timeOffset="5038.83">4300 364 13600,'2'1'384,"1"2"-261,0 1 1,0-1 0,0 0-1,-1 1 1,1 0 0,-1-1-1,0 1 1,0 0 0,0 0 0,-1 0-1,0 0 1,2 6 0,8 55 779,-10-58-836,-1 0 0,-1-1 0,1 1 0,-1 0 0,0-1 0,-4 14 0,4-18-52,0 0 0,0 0 0,0 0 0,0 0 0,0 0 0,0 0-1,0 0 1,-1-1 0,1 1 0,0 0 0,-3 1 0,3-2-9,0-1 0,0 1 0,0 0 0,0-1 0,0 0 0,-1 1 0,1-1-1,0 0 1,0 1 0,0-1 0,0 0 0,0 0 0,-1 0 0,1 0 0,0 0 0,0 0 0,0 0 0,0-1 0,0 1 0,-1 0 0,1-1 0,-2 0-1,1 0 7,-1-1-1,1 0 1,-1 0-1,1 1 1,0-1-1,-1-1 1,1 1-1,0 0 1,0 0-1,1-1 0,-1 1 1,1-1-1,-3-5 1,-14-39 72,16 40-67,-6-17 103,1 0 1,-4-34 0,10 50-52,0 1 1,1-1 0,0 0 0,0 0 0,0 1-1,1-1 1,0 0 0,1 1 0,0-1 0,0 1-1,1 0 1,3-8 0,-5 12-33,1 1 0,-1-1-1,1 0 1,0 1 0,0 0 0,0-1-1,0 1 1,0 0 0,0 0 0,1 0-1,-1 0 1,1 1 0,0-1 0,-1 1 0,1-1-1,0 1 1,0 0 0,0 0 0,0 0-1,0 1 1,0-1 0,5 0 0,3 1 61,1 1 1,-1 0-1,0 1 1,0 0-1,11 5 1,-12-4-71,-1-1 1,1 0 0,-1 0-1,1-1 1,0 0 0,13-1-1,-17-1-25,1 0-1,-1-1 0,0 0 0,0 0 0,-1 0 0,1-1 0,0 0 1,-1 0-1,1 0 0,-1-1 0,0 1 0,0-1 0,-1-1 0,1 1 1,6-9-1,-6 6 18,1-1 0,-2 1 0,1-1 0,-1 0 1,0-1-1,-1 1 0,0-1 0,0 0 0,-1 0 0,2-10 0,-4 14 132,-2 7-1001</inkml:trace>
  <inkml:trace contextRef="#ctx0" brushRef="#br0" timeOffset="5039.83">4226 765 15680,'0'0'416,"16"-17"31,8 0 65,7-4 0,9 2-96,4 2 32,4 0-256,-1 4 32,1 3-192,-4 2 0,-3 5-32,-10 3 0</inkml:trace>
  <inkml:trace contextRef="#ctx0" brushRef="#br0" timeOffset="5484.54">4478 988 12032,'-6'49'1186,"-2"38"647,8-76-1674,0-1 0,0 0 0,2 1 0,-1-1 1,1 0-1,3 11 0,-3-18-69,-1 1 0,1 0 0,-1-1-1,1 1 1,0-1 0,5 6 0,-6-8 75,11-17 283,-4-2-314,-2 1-1,0-1 0,-1 0 0,-1-1 1,3-30-1,-4 11 270,-4-68 0,-4 69-122,3 30-145,1-1 0,0 1 0,0 0 0,1 0 0,0-13 0,1 17-94,-1 1 0,1-1-1,0 1 1,0 0 0,0-1-1,0 1 1,0 0 0,0 0 0,1-1-1,-1 1 1,1 0 0,-1 0-1,1 1 1,0-1 0,0 0-1,0 1 1,0-1 0,0 1 0,0-1-1,5-1 1,23-11 298,38-13 0,-30 15-2967</inkml:trace>
  <inkml:trace contextRef="#ctx0" brushRef="#br0" timeOffset="5941.72">4716 923 15232,'0'0'677,"0"3"-11,1 17 12,1 0-1,5 22 0,3 13-255,-6-79 428,15-41 1,-15 56-728,0 0 0,1 1 1,11-17-1,-10 18 21,0-1 1,-1 0 0,-1 0-1,5-10 1,-9 17 148,1 2-266,4 0-22,-1 2-5,1-1 0,1 1-2,0 1-1,0 0 0,-1 0 0,0 0 0,0 0 0,0 1 1,0 0-1,-1 0 0,1 0 0,-1 1 0,-1 0 1,7 11-1,-3 0 26,-1-1 0,-1 1 0,4 25 0,-5-23-980,1 0 0,10 27-1</inkml:trace>
  <inkml:trace contextRef="#ctx0" brushRef="#br0" timeOffset="6340.02">4937 0 15136,'18'13'328,"0"0"1,-2 1 0,1 1-1,-2 1 1,0 0 0,-1 0-1,-1 2 1,21 34 0,-15-17-18,-2 1 0,-1 0 0,22 74 0,-30-75-180,-1 0 1,4 58-1,-6 71 183,-5-116-233,-1-4 47,-9 51 0,4-55 16,1 66 0,5-105-134,-1-1-1,1 1 0,0 0 0,0 0 0,0 0 0,0 0 1,0-1-1,0 1 0,0 0 0,0 0 0,1 0 0,-1-1 0,0 1 1,0 0-1,1 0 0,-1 0 0,1-1 0,-1 1 0,0 0 1,1-1-1,0 1 0,-1 0 0,1-1 0,-1 1 0,2 0 1,-1-1-145,-1 0 0,1 0 0,0 0 0,0-1 0,-1 1 1,1 0-1,0-1 0,0 1 0,-1-1 0,1 1 0,0-1 0,-1 1 1,1-1-1,-1 1 0,1-1 0,-1 1 0,1-1 0,-1 0 1,1 0-1</inkml:trace>
  <inkml:trace contextRef="#ctx0" brushRef="#br0" timeOffset="6755.62">5573 623 15872,'0'0'544,"15"0"-385,8 4 1,4 2 32,4-3-160,-5-2 32</inkml:trace>
  <inkml:trace contextRef="#ctx0" brushRef="#br0" timeOffset="6756.62">5547 852 14784,'0'0'1248,"18"-4"-577,-1-1-479,12-6 32,17-13-224,5-12 32</inkml:trace>
  <inkml:trace contextRef="#ctx0" brushRef="#br0" timeOffset="7172.77">6108 383 14048,'0'0'570,"-2"3"-20,-5 14-142,1 1 1,0-1 0,2 1 0,-4 25 0,2-12-182,0 3 172,-4 68 0,9-87-304,1 0 0,1 1-1,1-1 1,0 0 0,1 0 0,8 26 0,-9-37-66,-1-1 1,1 1-1,0 0 0,0-1 1,0 1-1,0-1 0,1 1 1,-1-1-1,1 0 1,0 0-1,0-1 0,0 1 1,7 4-1,-9-6-17,1 0 0,0-1 0,0 1 0,0-1 1,0 1-1,0-1 0,0 1 0,0-1 0,0 0 0,0 0 0,0 0 0,0 0 0,0-1 0,-1 1 0,1 0 0,0-1 0,0 1 0,0-1 0,0 0 0,0 0 1,-1 1-1,1-1 0,0 0 0,0-1 0,-1 1 0,1 0 0,-1 0 0,1-1 0,1-1 0,2-4 3,0 1 0,0-1 0,-1 0 0,0 0 1,0 0-1,0-1 0,-1 1 0,0-1 0,-1 0 0,0 1 0,0-1 0,0-1 0,0-8 0,-1 6 39,-1-1 0,0 1-1,0-1 1,-1 1-1,0-1 1,-1 1-1,-1-1 1,-6-18-1,7 24 17,0 1 0,-1 0-1,1-1 1,-1 1 0,-1 0-1,1 0 1,-1 1 0,0-1-1,0 1 1,0 0 0,0 0-1,-1 0 1,0 0 0,0 1-1,-5-3 1,9 5-47,0 1 0,1 0 1,-1 0-1,0-1 0,0 1 0,1 0 1,-1 0-1,0 0 0,0 0 0,1 0 1,-1 0-1,0 0 0,1 0 0,-1 0 0,0 0 1,0 0-1,1 1 0,-1-1 0,0 0 1,1 0-1,-1 1 0,0-1 0,1 1 0,-1-1 1,0 0-1,1 1 0,-1-1 0,1 1 1,-1-1-1,1 1 0,-1 1 0,-8 18-2841</inkml:trace>
  <inkml:trace contextRef="#ctx0" brushRef="#br0" timeOffset="7173.77">6464 686 17055,'0'0'1408,"26"-19"-1408,1 1 32</inkml:trace>
  <inkml:trace contextRef="#ctx0" brushRef="#br0" timeOffset="7619.59">6817 349 14400,'-1'-1'103,"-1"0"0,1 1 0,-1-1 1,1 1-1,-1 0 0,1-1 0,-1 1 1,1 0-1,-1 0 0,0 0 1,1 0-1,-1 0 0,1 0 0,-1 0 1,1 1-1,-1-1 0,1 0 0,-1 1 1,1 0-1,-1-1 0,1 1 1,0 0-1,-1-1 0,1 1 0,0 0 1,0 0-1,-2 2 0,-1 1 36,1 0-1,1 1 1,-1-1-1,1 1 1,-1-1-1,1 1 1,-1 6-1,-2 3-20,1 1-1,-4 21 1,7-31-93,1-1-1,-1 1 1,1-1 0,0 0-1,0 1 1,0-1 0,1 1 0,0-1-1,-1 1 1,2-1 0,-1 0 0,0 0-1,3 5 1,-3-8-19,-1 0 0,0-1 0,1 1 1,-1-1-1,1 1 0,-1-1 0,1 1 0,0-1 0,-1 1 0,1-1 0,0 0 0,-1 1 1,1-1-1,0 0 0,-1 1 0,1-1 0,0 0 0,-1 0 0,1 0 0,0 0 0,0 1 1,-1-1-1,1 0 0,1 0 0,20-8 81,14-18 26,-35 25-109,4-3 56,0 0-1,-1 0 1,0 0-1,1-1 1,-2 0-1,1 0 1,0 0-1,-1 0 1,0 0-1,0-1 1,-1 0-1,2-6 1,-3 12 292,-1 0-345,0-1 0,0 1 0,0 0-1,0 0 1,0 0 0,0 0 0,0 0 0,0 0 0,1 0 0,-1 0 0,0 0 0,0 0 0,0 0 0,0 0 0,0 0 0,0 0 0,0 0 0,1 0-1,-1 0 1,0 0 0,0 0 0,0 0 0,0 0 0,0 0 0,0 0 0,1 0 0,-1 0 0,0 0 0,0 0 0,0 0 0,0 0 0,0 0 0,0 0-1,0 0 1,1 0 0,-1 0 0,0 0 0,0 0 0,0 0 0,0 1 0,0-1 0,0 0 0,0 0 0,0 0 0,0 0 0,0 0 0,0 0 0,1 0-1,-1 1 1,3 4 37,-1 0-1,1 1 1,-1 0-1,0 0 1,-1-1-1,1 1 1,0 11-1,3 4 41,8 47-32,3 12 288,-14-71-807,1 0 0,0 0 0,0 0 0,1 0 0,8 12 0</inkml:trace>
  <inkml:trace contextRef="#ctx0" brushRef="#br0" timeOffset="8016.58">7253 321 15328,'-5'0'220,"1"0"0,-1 0 0,0 1 0,0 0 0,1 0 0,-1 0 0,0 0 0,1 0 1,-1 1-1,-4 2 0,6-2-115,0 0 0,0 1 1,0-1-1,1 1 0,-1-1 0,1 1 1,-1 0-1,1 0 0,0 0 0,0 0 0,0 0 1,1 1-1,-1-1 0,-1 4 0,-1 5-43,0-1 0,1 1 0,0 0 0,1 0-1,0 0 1,1 1 0,0 13 0,1-20-50,0-1 1,1 1-1,0 0 0,0 0 1,0 0-1,1 0 0,0-1 1,0 1-1,1-1 0,-1 1 0,1-1 1,0 0-1,1 0 0,-1 0 1,1 0-1,8 7 0,23 17 48,-23-20-34,-1 0 0,0 1 0,10 12 0,-17-17-20,-1-1-1,0 1 1,0 0-1,0 0 1,-1 0-1,0 0 0,0 0 1,0 1-1,0-1 1,-1 1-1,1 9 1,-1-7-1,-1 1 0,1-1 1,-2 1-1,0-1 0,0 0 1,0 1-1,-1-1 0,0 0 0,-1 0 1,0 0-1,0 0 0,-5 8 1,6-11-5,-1-1 0,1 0 0,-1 0-1,0-1 1,-1 1 0,1 0 0,-1-1 0,1 0 0,-1 0 0,0 0 0,0 0 0,0-1 0,-1 0 0,1 0 0,0 0 0,-1 0 0,0 0 0,1-1 0,-1 0 0,0 0-1,0 0 1,-6-1 0,-16-3-2545</inkml:trace>
  <inkml:trace contextRef="#ctx0" brushRef="#br0" timeOffset="8017.58">7346 245 17407,'0'0'0,"14"-8"384,14-3 32,24-7-256,18-7 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3:44.360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61 290 14784,'0'0'2143,"3"4"-1860,1 3-269,-1-1 0,0 0 0,0 1 0,-1 0-1,0 0 1,0 0 0,0 0 0,-1 0 0,0 0 0,-1 0 0,0 0 0,0 0-1,0 0 1,-1 0 0,0 0 0,0 1 0,-1-2 0,1 1 0,-2 0-1,1 0 1,-1-1 0,0 1 0,0-1 0,-1 0 0,0 0 0,0 0 0,0 0-1,-1-1 1,-7 8 0,10-13-12,1 1-1,0 0 1,-1 0-1,1-1 1,-1 1 0,1-1-1,-1 1 1,1-1-1,-1 0 1,1 0 0,-1 1-1,1-1 1,-1 0-1,1 0 1,-1 0-1,0-1 1,1 1 0,-1 0-1,1-1 1,-1 1-1,1-1 1,-1 1-1,1-1 1,0 0 0,-1 1-1,1-1 1,0 0-1,-1 0 1,1 0 0,-2-2-1,-4-3 4,1 0 0,0 0 1,0-1-1,-5-7 0,4 4 10,1-1 1,1 1-1,-1-1 1,2 0-1,0 0 1,0 0-1,1-1 1,-4-23-1,5 13 61,0 0 0,1-1 0,4-40-1,-2 62-74,-1-5 36,1-1-1,0 0 1,0 0 0,1 0 0,4-10 0,-5 16-28,-1-1 0,1 1 0,-1 0 0,1 0-1,0 0 1,0 0 0,0 0 0,0 0 0,0 0 0,0 0 0,0 1-1,0-1 1,0 0 0,0 1 0,0-1 0,0 0 0,0 1 0,1-1-1,-1 1 1,0 0 0,0-1 0,1 1 0,-1 0 0,0 0 0,0 0-1,1 0 1,-1 0 0,0 0 0,1 0 0,-1 0 0,0 0-1,0 1 1,1-1 0,-1 1 0,0-1 0,2 2 0,9 3 9,1 2 1,-1 0-1,-1 0 1,0 1-1,12 11 1,-8-7 28,31 19 1,-41-28-44,0 0 0,1-1 0,-1 0 0,0 0 0,1 0 0,-1-1 0,1 0 0,0 0 0,-1 0 0,11-1 0,-12 0-2,1-1 1,-1 1-1,0-1 0,0-1 0,0 1 0,0-1 0,0 1 0,0-1 0,0 0 0,0 0 0,-1-1 0,1 1 0,-1-1 0,0 0 0,1 0 0,-1 0 0,-1 0 0,1-1 0,0 1 0,-1-1 0,4-5 0,2-7 18,0-1-1,-1 0 1,7-29-1,-12 39-14,16-85 721,-18 90-374,0 16-2640</inkml:trace>
  <inkml:trace contextRef="#ctx0" brushRef="#br0" timeOffset="478.28">6 724 15424,'0'0'608,"21"-16"-33,4 7 1,12-1 32,7-5 64,5-2-384,4 0 0,2 1-64,0 1 0,-1 2-128,-5 5 64,-11 5-128,-11 4 0</inkml:trace>
  <inkml:trace contextRef="#ctx0" brushRef="#br0" timeOffset="847.33">277 994 13504,'0'0'1344,"1"3"-886,4 15-104,-1 1 1,3 30-1,-6-36-318,0 0 1,1 0 0,1 0-1,0 0 1,0 0-1,2-1 1,-1 1 0,13 21-1,-11-26-4,0 0 0,1-1-1,11 10 1,-1-1 209,-18-19-205,1 1-1,-1 0 1,1 0-1,-1 0 1,1 0 0,0-1-1,0 1 1,0 0-1,0-3 1,0-4 45,-23-266 1621,23 267-1616,-1 1 1,1-1 0,1 1 0,0-1-1,0 1 1,0-1 0,1 1-1,0 0 1,5-14 0,-4 16-38,0 0 0,1 0 1,-1 1-1,1-1 0,0 1 1,0 0-1,0 0 0,1 0 0,-1 0 1,1 1-1,0 0 0,0 0 1,6-2-1,120-48 765,-42 19-3516</inkml:trace>
  <inkml:trace contextRef="#ctx0" brushRef="#br0" timeOffset="1291.11">632 986 15776,'0'0'565,"1"3"-43,16 42 693,-9-23-711,0-1-1,8 44 1,-16-64-56,2-6-410,-1 0 0,0-1 0,0 1 0,0-1 0,-1 1 0,1-1 0,-1 1 0,-1-1 0,0-8 0,-1-4 30,2 8-14,0 0 0,1 0 0,0 0 0,1 0 0,0 0 0,0 0 0,1 0 0,1 1 0,5-12 1,-8 18-37,0 0 0,1 0 1,-1 1-1,1-1 0,0 1 1,0-1-1,0 1 1,0 0-1,0 0 0,1 0 1,-1 0-1,1 0 0,-1 0 1,1 1-1,0-1 1,-1 1-1,1-1 0,0 1 1,0 0-1,0 1 0,0-1 1,0 0-1,0 1 1,0-1-1,0 1 0,0 0 1,0 0-1,1 0 0,-1 1 1,0-1-1,0 1 1,0 0-1,0 0 0,4 1 1,-1 1-13,1 1 0,-1-1 0,0 1 0,0 0 0,0 1 0,-1 0 0,0-1 0,0 2 0,0-1 0,0 1 0,7 10 0,22 25 12,-19-32-2743</inkml:trace>
  <inkml:trace contextRef="#ctx0" brushRef="#br0" timeOffset="1737.66">1460 93 15232,'-13'64'448,"-3"-1"0,-3-1-1,-37 85 1,40-109-124,9-21-83,0 0-1,0-1 0,-2-1 0,0 1 1,-17 22-1,25-38-200,1 0 1,0 1-1,0-1 1,-1 0-1,1 0 0,0 1 1,0-1-1,0 0 1,0 0-1,0 1 1,-1-1-1,1 0 0,0 0 1,0 1-1,0-1 1,0 0-1,0 1 1,0-1-1,0 0 0,0 1 1,0-1-1,0 0 1,0 1-1,0-1 1,0 0-1,0 0 1,0 1-1,1-1 0,-1 0 1,0 1-1,0-1 1,0 1-1,12 7 429,24 3-539,-26-8 225,126 47 226,-116-41-318,0 1-1,0 1 0,-1 1 1,23 20-1,-31-23-235,21 18 556,-31-26-635,1 0 1,-1 0-1,1 0 0,-1 0 0,0 0 0,1-1 0,0 1 1,-1-1-1,1 1 0,2 0 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3:42.282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240 14400,'2'-29'767,"-3"-44"1,0 21 896,16 114 139,-5-26-1723,10 50 53,-8-32-66,36 102 0,-47-153-183,2 5 144,1-1 1,-1 1-1,1-1 0,6 8 1,4-3-2503</inkml:trace>
  <inkml:trace contextRef="#ctx0" brushRef="#br0" timeOffset="1">289 375 15328,'0'0'3167,"19"-13"-2879</inkml:trace>
  <inkml:trace contextRef="#ctx0" brushRef="#br0" timeOffset="431.38">511 46 14880,'-3'-2'256,"-3"-1"-289,6 2 102,-1 0-1,0 0 1,0 0-1,0 0 1,0 1 0,0-1-1,0 1 1,0-1-1,0 0 1,0 1 0,0 0-1,0-1 1,0 1-1,-1 0 1,1-1-1,0 1 1,0 0 0,0 0-1,-1 0 1,1 0-1,0 0 1,0 0 0,0 0-1,0 1 1,-1-1-1,1 0 1,0 1-1,0-1 1,0 1 0,0-1-1,0 1 1,0-1-1,0 1 1,-1 1-1,-4 3 0,1 0 0,0 1 0,0 0 0,1 0 0,0 0 0,0 1 0,0 0 0,1-1 0,0 1 0,0 1 0,1-1 0,-3 12 0,3-9-36,0 0 0,0 0 0,2 0 1,-1 0-1,1 0 0,1 0 0,-1 0 0,2 0 1,2 12-1,-4-21-27,0 0 0,0 0 0,1 0 0,-1 0 0,1 1 0,-1-1 1,0 0-1,1 0 0,0 0 0,-1 0 0,1 0 0,0 0 0,-1 0 0,1 0 0,0-1 0,0 1 1,0 0-1,0 0 0,0 0 0,0-1 0,0 1 0,0-1 0,0 1 0,0-1 0,0 1 1,2 0-1,-1-1 0,0-1 0,0 1 0,0 0 0,0-1 0,-1 1 0,1-1 1,0 0-1,0 1 0,0-1 0,-1 0 0,1 0 0,0 0 0,-1 0 0,3-3 1,3-2 8,0-1 1,-1 1 0,1-2 0,-1 1 0,6-12 0,-7 10 42,-1-1 0,-1 1-1,1-1 1,-2 0 0,1 0 0,-1 0 0,-1 0 0,1-14 0,31 127 1047,-20-53-1081,-8-26-25,1-1 0,2 1 0,16 36 1,-23-58 22,1 1 0,-1-1 1,1 1-1,-1-1 0,1 0 0,0 0 1,0 0-1,4 4 0,-5-6-123,-1 1 0,1-1 0,0 0 0,0 1 0,-1-1 0,1 0 0,0 0 0,0 1 0,-1-1 0,1 0-1,0 0 1,0 0 0,0 0 0,-1 0 0,1 0 0,0 0 0,0 0 0,0-1 0,-1 1 0,1 0 0,0 0 0,0-1 0,-1 1-1,1 0 1,0-1 0,0 1 0,0-1 0</inkml:trace>
  <inkml:trace contextRef="#ctx0" brushRef="#br0" timeOffset="845.56">740 0 14112,'0'0'69,"0"5"32,10 119 994,-1 6-5,-6-108-838,1-1 1,1 0-1,15 40 1,-17-53-155,0-1 0,1 0 0,0 0 0,10 11 0,-13-15-59,1-1 0,0 0 0,-1-1 0,1 1 1,0 0-1,0 0 0,0-1 0,0 1 0,1-1 0,-1 0 0,0 1 0,1-1 0,-1 0 0,0-1 0,1 1 0,-1 0 0,1-1 0,4 1 0,-6-1-6,0-1 0,0 1 0,0-1 0,1 1 0,-1-1-1,0 1 1,0-1 0,0 0 0,0 1 0,-1-1 0,1 0 0,0 0 0,0 0 0,0 0 0,-1 0 0,1 0 0,0 0 0,-1 0 0,1 0 0,-1 0 0,1 0 0,-1 0 0,0-1 0,1 1 0,-1 0 0,0-2 0,5-31 463,-7 7 168,2 26-646,0 1 0,0 0 0,0-1-1,0 1 1,0-1 0,0 1-1,0 0 1,0-1 0,0 1 0,0 0-1,0-1 1,0 1 0,-1 0 0,1-1-1,0 1 1,0 0 0,0-1 0,0 1-1,-1 0 1,1-1 0,0 1 0,0 0-1,-1 0 1,1-1 0,0 1-1,0 0 1,-1 0 0,1 0 0,0-1-1,-1 1 1,1 0 0,0 0 0,-1 0-1,1 0 1,0 0 0,-1-1 0,1 1-1,0 0 1,-1 0 0,1 0 0,-1 0-1,1 0 1,0 0 0,-1 0 0,1 0-1,0 1 1,-1-1 0,1 0-1,0 0 1,-1 0 0,1 0 0,0 0-1,-1 1 1,1-1 0,0 0 0,-1 0-1,1 0 1,0 1 0,0-1 0,-1 0-1,1 0 1,0 1 0,0-1 0,0 0-1,-1 1 1,-18 23 247,8-11-293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3:40.925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2 284 12032,'0'0'0,"27"31"256,-2-4 0,6 9 320,1 2-32,1 4-64,-1 4 0,-2 5-256,-1 2 0,-2-1-128,0-5 32</inkml:trace>
  <inkml:trace contextRef="#ctx0" brushRef="#br0" timeOffset="467.08">259 301 13952,'0'0'992,"-5"28"-512,-2 6 0,-4 10 63,-2 4-319,-3 6 32,-5 4-96,-4 0 0,-2-2-64,-2-9 32,4-8-64,0-12 32,1-10-64,5-17 0</inkml:trace>
  <inkml:trace contextRef="#ctx0" brushRef="#br0" timeOffset="924.61">1 101 14112,'0'0'896,"15"0"-480,2 3 128,9-3 31,12 0-351,5-4 0,3-5-64,2-1 0,1-3-32,1-2 0,-1 3 0,-1-1 0,-4-2 0,-6 3 32</inkml:trace>
  <inkml:trace contextRef="#ctx0" brushRef="#br0" timeOffset="925.61">780 647 14400,'0'0'3306,"3"0"-3023,138-17 399,-63 6-580,45-7-18,-78 7-2483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3:38.941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6 499 14304,'0'0'538,"-2"-2"-20,-7-7-1,7 7-26,3 4-188,20 42 8,-10-21-304,14 39 1,-6 7 2,13 111 0,-3-17-4,41 95-6,-60-226 90,-7-23-31,-4-13-16,-192-806 1301,182 751-1089,-4-97 0,15 139-180,0 0 0,1-1 0,0 1 0,2 0 0,0 1 0,1-1-1,0 0 1,2 1 0,0 0 0,12-24 0,-14 33-40,0 1 1,1 0-1,0 0 1,0 0-1,0 0 1,0 0-1,1 1 1,0 0-1,0 1 1,1-1-1,-1 1 1,1 0-1,0 1 1,0 0-1,0 0 1,1 0-1,-1 1 1,1 0-1,-1 0 1,1 1-1,0 0 1,-1 0-1,1 1 1,0 0-1,0 1 1,-1-1-1,1 1 1,0 1-1,-1 0 1,1 0-1,-1 0 1,1 1-1,-1 0 1,11 6-1,-3 2 2,-1 0 1,0 0-1,0 1 0,-1 1 0,-1 0 0,0 1 0,-1 0 0,16 26 1,-13-16-12,-2 1-1,0 1 1,-1 0 0,14 52 0,-15-29 32,-3 0 0,-1 1 0,-2-1 0,-5 77 0,-4-51-1036,-4 0-1,-18 74 1,22-128-12568</inkml:trace>
  <inkml:trace contextRef="#ctx0" brushRef="#br0" timeOffset="445.61">1 1605 16703,'0'0'0,"33"2"128,0 0 32,17 2 64,11 4 0,13 3 448,7 0-32,14-1-416,2-4 0,-2-6-96,3-14 32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3:39.803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27 1 17247,'-3'2'747,"-2"2"-578,0 0 0,1 0-1,0 0 1,0 1 0,0-1 0,1 1-1,-1 0 1,1 0 0,0 0 0,1 1-1,-1-1 1,1 1 0,-2 6 0,-4 16 233,-6 40 0,11-53-284,-16 97 86,4 0-1,1 218 0,15-275-188,4 0-1,1-1 1,3 1 0,2-2-1,3 0 1,2 0-1,2-1 1,30 57 0,-30-77-3,2-1 1,1 0-1,48 52 1,-13-28-2794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24.687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64 15584,'15'7'176,"0"1"0,0 0 0,-1 1 0,0 0 1,-1 1-1,0 1 0,-1 0 0,0 1 1,0 0-1,-2 0 0,1 2 0,-2-1 1,0 1-1,0 1 0,-1-1 0,10 29 0,-9-17-56,-1 1 0,-1 0-1,-1 1 1,-1-1-1,-2 1 1,-1 0 0,-1 0-1,-2 0 1,-4 33-1,-11 33 149,-5 0-1,-33 95 1,30-111-148,-57 149 237,79-223-344,2-5-13,3-7-1716</inkml:trace>
  <inkml:trace contextRef="#ctx0" brushRef="#br0" timeOffset="1">943 511 15424,'0'0'1919,"25"-9"-1151,7 3-320,8-1 32,3-1-256,5-2 0,9 0-128,-4-3 32</inkml:trace>
  <inkml:trace contextRef="#ctx0" brushRef="#br0" timeOffset="414.75">980 720 16320,'0'0'415,"15"-8"-191,2 5 416,12-3 64,17-2-512,12-7 32,15-12-96,2-6 0</inkml:trace>
  <inkml:trace contextRef="#ctx0" brushRef="#br0" timeOffset="800.71">1549 240 13600,'-3'2'25,"-1"0"1,1 0 0,0 1-1,0-1 1,0 1 0,0 0 0,0 0-1,1 0 1,-1 0 0,1 0-1,0 1 1,-3 6 0,-1 2 146,1 1 1,-4 19 0,2-7 249,3-13-233,-4 14 266,0 1 0,-6 42 0,13-62-382,1 0 1,-1-1-1,1 1 1,0 0-1,1 0 1,-1-1 0,1 1-1,1 0 1,-1-1-1,1 1 1,0-1-1,1 1 1,-1-1 0,1 0-1,8 11 1,-9-15-46,-1 1 1,1-1-1,0 0 1,0-1-1,0 1 1,1 0-1,-1 0 1,0-1 0,1 1-1,-1-1 1,1 0-1,-1 0 1,1 0-1,0 0 1,-1 0-1,1-1 1,0 1-1,4 0 1,-2-1 0,-1-1 1,1 1 0,0-1 0,0 0-1,-1 0 1,1 0 0,-1-1-1,1 0 1,-1 0 0,5-2-1,5-5 45,-2 1 0,1-2 0,-1 0 0,0 0 0,18-21 0,-23 21-28,0 1 0,-1-1 0,0 0 0,0-1 0,-1 1 0,0-1 0,-1 0-1,-1-1 1,1 1 0,2-22 0,-5 22 2,0 1 0,0-1-1,-1 0 1,0 0 0,-1 0-1,0 1 1,-1-1-1,-1 0 1,1 1 0,-1 0-1,-9-20 1,10 27-23,1 0 0,0 1 0,0 0 0,-1-1 1,1 1-1,-1 0 0,0-1 0,0 1 0,0 0 0,0 1 0,0-1 0,0 0 0,0 0 0,0 1 1,-1-1-1,-4-1 0,6 3-15,1 0 0,0 0 0,-1 0 0,1 0 0,0 0 0,-1 0 0,1 0 0,0 0 0,-1 0 0,1 0 0,-1 0 0,1 1 0,0-1 0,-1 0 0,1 0 0,0 0 0,0 1 0,-1-1 0,1 0 0,0 0 0,-1 1-1,1-1 1,0 0 0,0 0 0,0 1 0,-1-1 0,1 0 0,0 1 0,0-1 0,0 0 0,0 1 0,0-1 0,-1 1 0,1-1 0,0 0 0,0 1 0,0-1 0,0 1 0,1 13-2024</inkml:trace>
  <inkml:trace contextRef="#ctx0" brushRef="#br0" timeOffset="801.71">1980 407 16799,'0'0'2176,"19"-13"-2176,6 3 32</inkml:trace>
  <inkml:trace contextRef="#ctx0" brushRef="#br0" timeOffset="1198.84">2452 115 13408,'-3'-3'134,"0"0"0,-1 1 1,1 0-1,-1 0 0,0 0 1,1 0-1,-1 0 0,0 1 1,0 0-1,0 0 0,0 0 1,0 0-1,0 0 0,-1 1 1,1 0-1,0 0 0,0 0 1,0 0-1,0 1 0,-1 0 1,1-1-1,-4 3 0,2-1-66,0 1 0,0 0-1,0 1 1,0-1-1,0 1 1,1 0-1,0 0 1,0 1-1,0 0 1,0 0-1,1 0 1,-8 11-1,4-4 25,1-1 0,-6 16-1,11-24-65,1 0 0,0 0 0,0 0-1,0 1 1,0-1 0,0 0 0,1 0-1,-1 1 1,1-1 0,0 0 0,0 1-1,0-1 1,1 0 0,1 7 0,-2-9-16,1 0 0,-1-1 1,1 1-1,0 0 1,-1 0-1,1-1 0,0 1 1,0 0-1,0-1 0,-1 1 1,1-1-1,0 1 0,0-1 1,0 0-1,0 1 0,0-1 1,0 0-1,0 0 1,0 1-1,0-1 0,0 0 1,0 0-1,0 0 0,0 0 1,0 0-1,0 0 0,0-1 1,0 1-1,0 0 0,0 0 1,0-1-1,0 1 1,1-1-1,31-14 166,-27 12-123,2-1 58,0 0-1,0-1 1,-1 1-1,0-2 1,0 1-1,7-8 0,-13 12 82,3 8 187,3 20-213,-1-1 1,-1 1-1,2 43 0,7 35 44,-13-101-198,0 0 1,0 0 0,0 0 0,1 0 0,-1-1-1,1 1 1,0 0 0,0-1 0,0 0-1,1 1 1,-1-1 0,1 0 0,0 0-1,3 3 1,15 5-2631</inkml:trace>
  <inkml:trace contextRef="#ctx0" brushRef="#br0" timeOffset="1674.16">2852 131 15328,'-1'2'261,"-10"21"487,1 1 0,-10 31 0,17-44-621,0-1 1,1 1-1,1 0 1,-1 0 0,2-1-1,-1 1 1,2 0-1,1 14 1,-1-21-95,0 0 0,0 0 1,0-1-1,1 1 0,-1-1 0,1 1 1,0-1-1,0 1 0,0-1 0,0 0 1,1 0-1,3 3 0,1 1 48,2 0 0,-1 0-1,10 4 1,-9-5 15,0 0 1,-1 0 0,10 10-1,-17-15-78,1 1 1,-1 0-1,0-1 1,0 1-1,0 0 0,-1 0 1,1 0-1,0 0 1,-1 0-1,1 0 1,-1 0-1,0 0 0,0 0 1,0 0-1,0 0 1,0 0-1,0 0 0,0 0 1,0 0-1,-1 0 1,1 0-1,-2 3 0,-1 2 20,1 1 0,-2-1 0,1 0 0,-7 9 0,3-6-7,0 0 0,-1-1 0,0 0-1,-1-1 1,0 1 0,0-2 0,-1 1 0,1-1-1,-2-1 1,-10 6 0,11-8-682,0 1-1,0-2 1,-13 4 0</inkml:trace>
  <inkml:trace contextRef="#ctx0" brushRef="#br0" timeOffset="1675.16">2805 78 16703,'19'-5'0,"31"-8"224,36-2 32,35-3 96,29-8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22.485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221 1 15584,'0'0'389,"-1"4"112,-5 29-90,-2 0 1,-1 0-1,-2-1 0,-22 45 0,-73 117 89,96-177-405,1-3-44,5-8-20,1-1 0,0 0-1,0 1 1,0 0-1,0 0 1,1 0-1,0 0 1,0 0 0,0 7-1,2-12-24,0 0 0,0-1 0,0 1 0,0 0 0,1 0 0,-1-1 0,0 1 0,1 0-1,-1 0 1,1-1 0,-1 1 0,0 0 0,1-1 0,-1 1 0,1 0 0,0-1 0,-1 1 0,1-1 0,0 1 0,-1-1 0,2 1 0,18 9 58,-16-8-40,102 40 96,-61-26-60,-1 2-1,62 36 0,-49-15 52,73 64 0,-120-94-109,19 14-2530</inkml:trace>
  <inkml:trace contextRef="#ctx0" brushRef="#br0" timeOffset="591.18">850 1121 14304,'2'-3'298,"44"-103"1277,40-134 0,-70 186-1406,-3-1 0,-2-1 0,-2 0 0,1-88 0,-14 70 1207,10 89-1347,1 0 0,0 0 1,0-1-1,2 0 0,0 0 1,0-1-1,1-1 0,1 1 1,0-1-1,0-1 0,2 0 1,-1-1-1,23 14 0,-32-22-29,1-1 0,-1 1 0,0-1 0,1 0 0,-1 0 0,1 0 0,-1 0 0,1-1 0,0 0 0,-1 1 0,1-1 0,0-1 0,-1 1 0,1 0 0,-1-1 0,5-1 0,-3 0 0,0 0 0,0 0 0,0 0 0,0-1 1,0 0-1,-1 0 0,1-1 0,-1 1 0,7-8 0,-2 0 5,1 0-1,-2-1 1,0 0 0,0-1-1,-1 1 1,-1-1-1,6-17 1,-5 6 29,-1 0 0,-1 0 1,3-35-1,-2 13 234,-6 45-193,24 55 1,-11-26 241,28 49 0,-37-71-541,1 0 0,-1 0 0,1 0 0,0-1 0,1 1 0,-1-1 0,1-1 0,0 1 0,0-1-1,0 0 1,1 0 0,9 4 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24.256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4 0 16607,'0'0'32,"1"2"27,2 13 75,0 0 0,0 0-1,-2 0 1,0 0 0,0 0-1,-3 19 1,1 4 71,-6 155 476,1 40 52,6-214-523,7 37 1,-7-56-207,0 0-1,1 0 1,-1 1-1,0-1 1,0 0-1,1 0 1,-1 0-1,0 0 1,0 0-1,1 0 1,-1 0-1,0 0 1,0 0-1,1 0 1,-1 0-1,0 0 1,0 0-1,1 0 1,-1 0-1,0 0 1,1 0-1,-1 0 1,0 0-1,0 0 1,1 0-1,-1 0 1,0 0-1,0 0 1,1-1-1,-1 1 1,0 0-1,0 0 1,0 0-1,1 0 1,-1-1-1,0 1 1,0 0-1,10-10 14,0 1 0,-1-2 0,0 1 1,9-15-1,22-25 31,-27 36-16,1 0 0,1 2 0,0 0 0,0 1 0,28-15 0,-33 21 0,0 0-1,0 1 1,1 0-1,0 1 0,0 0 1,0 1-1,0 0 1,0 1-1,0 0 1,21 1-1,-27 0-16,-1 1 0,1-1 0,0 1 0,-1 0 0,1 0 0,-1 0 0,0 1 0,1 0 0,-1 0 0,0 0 0,0 0 0,0 1 0,0-1 0,-1 1 0,1 0 0,-1 0 0,1 0 0,-1 1 0,0-1 0,0 1-1,-1 0 1,1 0 0,-1 0 0,0 0 0,0 0 0,0 0 0,0 0 0,-1 1 0,0-1 0,2 8 0,-2 0 10,0 1 1,0-1-1,-1 0 0,-1 0 0,0 0 0,-1 1 1,0-1-1,-1 0 0,0-1 0,-8 19 1,4-13-3,-1-1 0,-1 0 0,-1-1 0,0 0 0,-1 0 0,-23 24 0,9-15 17,0-2 1,-50 33-1,57-46 293,18-9-326,0 0 0,0 0 0,0 0 0,-1 0 0,1 0 0,0 0 0,0 0 0,0 0 0,0 0 1,-1 0-1,1 0 0,0 0 0,0-1 0,0 1 0,0 0 0,0 0 0,0 0 0,-1 0 1,1 0-1,0 0 0,0 0 0,0 0 0,0-1 0,0 1 0,0 0 0,0 0 0,0 0 0,0 0 1,-1 0-1,1-1 0,0 1 0,0 0 0,0 0 0,0 0 0,0 0 0,0 0 0,0-1 0,0 1 1,0 0-1,0 0 0,0 0 0,0 0 0,0-1 0,0 1 0,0 0 0,0 0 0,1 0 0,10-24-3232,-11 23 3084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23.663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46 1 14208,'0'2'192,"-1"14"143,0 0 0,-2-1 1,0 0-1,-9 30 0,-29 60 625,39-100-935,-27 58 296,16-36-117,1 0 0,-16 52 0,28-77-193,0-1 0,0 0-1,0 1 1,0-1 0,0 1 0,0-1-1,0 0 1,1 1 0,-1-1 0,0 0-1,1 0 1,-1 1 0,1-1 0,0 0-1,-1 0 1,1 0 0,0 0 0,0 1-1,0-1 1,0 0 0,-1 0 0,2-1-1,-1 1 1,0 0 0,0 0 0,0 0-1,2 0 1,37 18 58,-32-16-34,146 46 245,-105-36-74,-1 3-1,74 34 0,-59-16 46,44 21 77,-92-48-298,0-2-1,1 0 1,-1-1 0,1 0 0,25 2 0,-19-6-637,1-1 0,-1 0 1,33-7-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5:31.088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095 2 12928,'0'0'6042,"3"0"-5935,186 12 1007,8 0-282,-195-12-827,289-7 1238,17-3-501,-134 11-422,-44-2 16,-103 0-235,73 4 166,-54-4 175,-45 1-186,4 0 864,-2 0-1088,96 1 0,114-4 32,-6 1-48,-110 3-5,27-3 1397,-299-1-1093,-69 2 175,74 7-565,-167-2-138,304-4 193,0 1-1,0 2 1,-34 8-1,-2-1-14,66-9 34,-256 20-137,-175-38 138,166 3 0,247 14 1,-446-12 94,266 5-95,-215 19 187,340-9 255,75-3-495,-1 0 105,0 0-811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22.057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480 1 14400,'-30'-1'535,"0"2"0,1 1 0,-33 7 1,45-5-311,0 0 0,0 2 0,0 0 0,1 1 0,0 0 1,-23 15-1,23-11-156,0 0 0,0 1 1,1 1-1,1 1 0,0 0 1,0 0-1,2 2 0,0-1 1,-19 34-1,26-40-56,1 0-1,0 1 1,0-1 0,1 1 0,1 0-1,-1 0 1,2 0 0,-1 0-1,1 0 1,1 1 0,0-1-1,0 0 1,1 0 0,0 0 0,1 1-1,0-1 1,1 0 0,0-1-1,0 1 1,9 16 0,-9-20-7,0 0 0,1-1 0,0 0 0,0 1 0,0-1 0,1-1 0,0 1 0,-1-1 0,2 0 0,-1 0 0,0 0 0,1 0 0,0-1 0,0 0 0,0-1 0,0 1 0,0-1 0,0 0 0,1 0 0,11 1 0,-9-3-3,-1 1 1,1-1-1,-1-1 1,1 0-1,-1 0 1,1 0-1,-1-1 0,0-1 1,0 1-1,0-1 1,0-1-1,0 1 1,-1-1-1,1-1 1,11-9-1,3-3 5,-2-2 0,0-1-1,-2-1 1,0 0 0,-1-1 0,26-44-1,-25 32 36,-2-1-1,-1-1 1,-2 0-1,12-52 1,-24 88-37,-1 0 0,0 0 1,0 0-1,0 0 0,0 0 1,0 0-1,0 0 0,0 0 1,0 0-1,0 0 0,0-1 1,0 1-1,0 0 0,1 0 1,-1 0-1,0 0 0,0 0 1,0 0-1,0 0 0,0 0 1,0 0-1,0 0 0,0 0 1,0 0-1,1 0 0,-1 0 1,0 0-1,0 0 0,0 0 1,0 0-1,0 0 0,0 0 1,0 0-1,0 0 0,1 0 1,-1 0-1,0 0 0,0 0 1,0 1-1,0-1 0,0 0 1,0 0-1,0 0 0,0 0 0,0 0 1,0 0-1,0 0 0,0 0 1,1 0-1,-1 0 0,0 0 1,0 1-1,0-1 0,0 0 1,0 0-1,0 0 0,0 0 1,0 0-1,0 0 0,0 0 1,0 0-1,0 1 0,0-1 1,0 0-1,0 0 0,0 0 1,7 14 122,6 18-48,13 36 174,34 65-1,-50-113-598,1-1 1,0-1-1,2 0 1,0 0-1,1-2 1,1 1-1,24 20 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20.841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84 422 15680,'0'0'1861,"2"6"-1477,81 269 121,-63-196-344,14 129-1,-32-192-160,-3-10 3,-2-7 4,-4-7 10,7 7-17,-25-40 26,1-2 0,3 0-1,1-2 1,2 0 0,-16-66 0,11 16 43,-16-167 0,30 132-3,9 114-47,1 0 0,0 1 0,1-1-1,1 0 1,0 0 0,6-16 0,-7 29-12,-1-1 1,1 0 0,0 1-1,0-1 1,1 1 0,-1 0-1,1-1 1,0 1 0,0 1-1,0-1 1,0 0-1,0 1 1,0-1 0,1 1-1,-1 0 1,1 0 0,-1 0-1,1 1 1,0-1 0,0 1-1,0 0 1,0 0-1,0 0 1,0 1 0,0-1-1,0 1 1,7 1 0,-4-1-4,0 1 0,-1-1 0,1 2 0,0-1-1,0 1 1,0 0 0,-1 1 0,1-1 0,-1 1 0,0 0 0,0 1 0,0 0 0,0 0 0,-1 0 0,9 8 0,-4 0 0,-1 1 0,-1 0 0,0 0 0,0 0-1,-1 1 1,-1 1 0,0-1 0,-1 1 0,5 28 0,-2-2 6,-2 1 0,1 58 0,-8-21-2468,1-63-9835</inkml:trace>
  <inkml:trace contextRef="#ctx0" brushRef="#br0" timeOffset="367.94">36 1097 15424,'0'0'544,"8"-11"63,9 0 1,19-10-224,12-6 0,15-11-192,12-8 0,14-13-96,4-11 32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21.610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64 0 14656,'-4'2'11,"0"0"0,0 0 0,0 0 0,1 1 1,-1-1-1,1 1 0,-1 0 0,1 0 0,0 0 0,0 0 1,0 1-1,0-1 0,1 1 0,-1 0 0,1 0 1,-3 7-1,-1 5 103,0 2-1,-7 32 1,8-29-43,-21 103 439,6 1 1,-8 205-1,26-272-388,3 1 1,2-1 0,3 1-1,26 111 1,-24-144-81,1-1 1,1 1-1,1-2 0,2 0 1,20 32-1,-21-39-22,1-1 1,0-1-1,2 0 0,-1 0 0,2-1 1,0-1-1,34 21 0,-22-20-445,1-1-1,0-2 0,1-1 1,52 11-1,-62-17-108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49.205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134 15936,'2'-13'2623,"5"7"-2452,1 1-1,0 0 0,0 1 0,0 0 0,0 0 0,1 1 1,-1 0-1,18-4 0,7-2-86,143-45-33,-152 49-51,0 1-1,0 0 1,0 2-1,0 1 1,39 2-1,-62 0 1,0-1 0,1 0 0,-1 0 0,0 0 0,0 1 0,0-1 0,0 1 0,0-1 0,0 1 0,0-1 0,0 1 0,0-1 0,0 1 0,0 0 0,0 0 0,0 0 0,0-1 0,0 1 0,-1 0 0,1 0 0,0 0 0,-1 0 0,1 1 0,5 25 0,-5-18 0,21 120 79,-5 1-1,0 146 0,21 234 1799,-28-446-1498,1 6 421,2 102 0,-22 30 608,4 22-219,5-214-1159,-1-1 732,-14-7-365,-51 3 15,-115 24 0,-36 24-4227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44.878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43 405 13952,'2'-2'522,"-2"1"-450,0 0 0,1 0 0,-1 0-1,1 1 1,-1-1 0,1 0 0,-1 0-1,1 1 1,0-1 0,-1 0 0,1 1 0,0-1-1,0 0 1,-1 1 0,1-1 0,0 1 0,0 0-1,0-1 1,0 1 0,0-1 0,-1 1-1,1 0 1,0 0 0,0 0 0,0 0 0,0-1-1,0 1 1,0 0 0,0 0 0,0 1-1,0-1 1,0 0 0,0 0 0,0 0 0,0 1-1,1 0 1,3 2-39,-1 0-1,0 1 0,0-1 1,0 1-1,0 0 0,-1 0 1,0 1-1,0-1 1,0 1-1,0-1 0,0 1 1,-1 0-1,0 0 1,0 0-1,0 0 0,-1 0 1,0 1-1,0-1 1,0 0-1,-1 1 0,1 6 1,-1-3-10,0 0 0,0 0 0,-1 0 0,0 0 0,0-1 1,-1 1-1,0 0 0,-1-1 0,0 1 0,0-1 0,-1 0 0,-6 11 0,9-17-15,-1 0 0,1 0 0,0-1-1,-1 1 1,1-1 0,-1 1 0,1-1-1,-1 0 1,0 1 0,1-1-1,-1 0 1,0 0 0,0 0 0,0 0-1,0-1 1,0 1 0,0 0-1,0-1 1,0 0 0,0 1 0,-4-1-1,3 0 6,1-1 0,-1 1 1,0-1-1,0 0 0,1 0 0,-1 0 0,1 0 0,-1-1 0,1 1 0,-1-1 0,1 1 0,0-1 0,-1 0 0,1 0 0,-3-4 0,-9-10 39,2 0-1,0 0 1,1-1-1,0-1 1,2 0-1,0 0 1,1-1 0,1 0-1,0 0 1,2-1-1,-5-28 1,9 36 1,1 1 0,0-1 1,1 0-1,1 1 0,-1 0 1,2-1-1,0 1 0,0 0 1,1 0-1,0 0 0,1 1 1,11-19-1,-14 26-31,0 1 0,0-1 0,1 1 0,-1-1 0,1 1 0,0 0 0,0 0 0,0 0 1,0 0-1,0 1 0,0-1 0,0 1 0,0 0 0,0 0 0,1 0 0,-1 0 0,1 1 0,-1-1 0,1 1 0,-1 0 0,0 0 0,1 0 0,-1 0 0,1 1 0,-1-1 0,1 1 0,-1 0 1,5 2-1,7 2 51,-1 1 1,-1 0 0,1 1 0,-1 1 0,13 9 0,-15-10-26,1 2 13,0-1 0,0 0 0,1-1 0,0 0-1,17 5 1,-26-10-52,0-1-1,0-1 1,0 1-1,0-1 1,0 1 0,1-1-1,-1 0 1,0-1-1,0 1 1,0-1-1,0 1 1,0-1-1,0 0 1,0-1-1,-1 1 1,1-1 0,0 0-1,-1 0 1,1 0-1,-1 0 1,1 0-1,-1-1 1,5-5-1,-1 1 11,0 0-1,-1-1 0,0 0 0,0 0 1,-1-1-1,0 0 0,8-18 0,-4-1 183,10-39 0,-14 43 14,-4 23-108,-1 11 85,0 12-186,-6 36 0,2-31-2717</inkml:trace>
  <inkml:trace contextRef="#ctx0" brushRef="#br0" timeOffset="397.14">42 906 15776,'0'0'384,"20"-17"63,-1 6-31,12-4 128,6-3 64,7 1-352,5 2 0,2 2-32,5 3 32,2 1-64,0 3 32,-4 5-32,-6 5 0,-9 4-128,-10 4 0</inkml:trace>
  <inkml:trace contextRef="#ctx0" brushRef="#br0" timeOffset="781.94">217 1289 15328,'-1'4'256,"-2"6"-18,1 0 1,0 0 0,1 0-1,0 0 1,0 1 0,2 13 0,-1 0 180,-1-2-48,2 1 0,1-1 0,5 28 0,-6-43-292,1 0 1,0 0-1,0 0 1,1 0-1,0 0 1,0-1 0,0 1-1,1-1 1,0 0-1,0 0 1,1 0-1,-1-1 1,11 10-1,-15-15-68,1 1-1,-1-1 0,1 0 1,-1 1-1,1-1 0,-1 0 1,0 1-1,1-1 0,-1 0 1,1 0-1,0 0 0,-1 0 1,1 1-1,-1-1 0,1 0 1,-1 0-1,1 0 0,-1 0 0,1 0 1,-1 0-1,1 0 0,-1-1 1,1 1-1,-1 0 0,1 0 1,-1 0-1,1 0 0,-1-1 1,1 1-1,0-1 0,1 0 3,-1 0-1,0-1 1,0 1-1,0-1 0,1 1 1,-2-1-1,1 1 1,0-1-1,1-2 0,10-40 72,-8 2-5,-1-1-1,-4-56 0,0 66-19,0 6 87,-10-47 0,1 14 138,10 58-253,0-1 1,0 1-1,0-1 1,0 0-1,0 1 1,1-1-1,-1 1 1,1-1-1,-1 1 1,1-1-1,0 1 1,0 0-1,0-1 1,1 1-1,-1 0 1,2-3 0,1 1 16,-1 1 1,0 0 0,0 0 0,1 0-1,0 0 1,0 0 0,0 1 0,6-3-1,6-2 90,0 2-1,1 0 0,29-5 0,-45 10-135,271-36 617,-254 34-3585</inkml:trace>
  <inkml:trace contextRef="#ctx0" brushRef="#br0" timeOffset="1150.84">631 1268 17407,'0'0'134,"1"3"106,7 20 408,-2 1 0,-1 0 0,3 29 0,4 17 141,-6-47-298,-4-22-258,-1-5-18,-1-38 362,0 19-562,0 3 103,1 0 1,1 0-1,5-19 1,-5 33-69,-1 0 1,1 0-1,0 1 1,0-1 0,0 1-1,1-1 1,0 1-1,0 0 1,0 0-1,1 0 1,0 1-1,0-1 1,0 1-1,9-7 1,-10 9-32,0 0 0,0 1 0,0-1 1,1 1-1,-1 0 0,0 0 0,1 0 1,-1 0-1,1 1 0,-1-1 0,1 1 1,-1 0-1,1 0 0,-1 1 0,1-1 1,-1 0-1,1 1 0,-1 0 0,0 0 1,1 0-1,-1 0 0,0 1 0,0-1 1,0 1-1,0 0 0,0 0 0,6 4 1,-1 2 6,1-1 0,-1 1-1,0 1 1,-1 0 0,0 0 0,0 0 0,7 15 0,-8-11 38,0 0 0,-2 1 0,0 0 0,5 27 0,6 20-344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43.395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2 135 15136,'0'0'1733,"-1"-9"816,12 64-2161,-5-29-321,4 48 1,-6 27 29,-3-39-20,11 73-1,-2-90 184,-9-43-484,0 1 0,0 0 1,1 0-1,-1 0 0,1-1 0,-1 1 0,1-1 0,0 1 0,0-1 1,0 0-1,4 4 0</inkml:trace>
  <inkml:trace contextRef="#ctx0" brushRef="#br0" timeOffset="382.88">273 505 15872,'0'0'352,"5"-11"191,-1 6-543,11-6 32,15-11-128,9-13 0</inkml:trace>
  <inkml:trace contextRef="#ctx0" brushRef="#br0" timeOffset="816.32">619 101 13600,'-6'0'59,"0"0"1,1 0-1,-1 0 1,0 1-1,1 0 1,-1 0-1,0 0 1,1 1-1,0 0 0,-1 0 1,1 0-1,0 1 1,0 0-1,0 0 1,0 0-1,1 0 1,-1 1-1,1 0 1,0 0-1,-5 6 1,4-5 21,1 0 1,-1 0-1,1 1 1,0-1-1,1 1 0,0 0 1,0 0-1,0 0 1,0 1-1,1-1 0,0 0 1,1 1-1,-1 0 1,1-1-1,0 1 0,1 0 1,0 7-1,0-12-39,0 0 0,0-1 0,0 1 0,0 0 0,1-1 0,-1 1 0,1 0-1,-1-1 1,1 1 0,0 0 0,-1-1 0,1 1 0,0-1 0,0 1 0,0-1 0,0 0 0,1 1 0,-1-1 0,0 0-1,0 0 1,1 0 0,-1 0 0,3 2 0,-1-3-2,-1 1-1,0-1 1,0 0-1,0 0 1,1 0-1,-1 0 1,0 0-1,0-1 1,0 1-1,1-1 1,-1 1-1,0-1 1,0 0-1,0 1 1,4-4-1,4-2 55,1-1 0,-1 0 0,0-1 1,0 0-1,10-12 0,-10 9 107,-2 1 1,1-1 0,-1 0-1,9-18 1,-16 28 208,-1 11-266,1-1 0,0 0-1,4 12 1,1 6-47,0 19 37,-3-19-48,6 29 1,-7-49-74,0 0 0,0 0 0,1 0 0,0 0 0,0-1 0,0 0 1,1 1-1,0-1 0,5 6 0,-7-10-26,0 0 0,0 0 1,1 0-1,-1 0 0,0-1 1,1 1-1,-1-1 1,1 0-1,-1 1 0,1-1 1,0 0-1,3 0 0,8 1-2446</inkml:trace>
  <inkml:trace contextRef="#ctx0" brushRef="#br0" timeOffset="817.32">988 1 14784,'-3'3'133,"-5"10"5,0 0 1,0 1 0,1 0-1,1 0 1,-7 25-1,-17 81 1036,30-120-1169,-24 138 813,21-116-665,2 0 0,1 0 1,0 0-1,5 27 0,-4-44-113,0 1 0,0-1-1,1 0 1,-1 0 0,1 0-1,1 0 1,-1 0-1,1 0 1,5 7 0,-7-10-29,0-1 1,1 1 0,-1-1 0,1 1-1,-1-1 1,1 0 0,0 0 0,-1 0-1,1 0 1,0 0 0,0 0 0,0 0-1,0-1 1,0 1 0,0-1 0,0 1-1,0-1 1,0 0 0,0 0 0,0 0-1,0 0 1,0 0 0,0 0 0,0 0-1,0-1 1,0 1 0,4-2 0,3-2 26,0 1 0,0-2 0,0 1 0,14-11 0,-20 13-12,0-1 0,0 1 1,0 0-1,0-1 0,-1 1 0,1-1 0,-1 0 0,0 0 0,0 0 1,0 0-1,0 0 0,-1 0 0,1 0 0,-1-1 0,1 1 0,0-5 0,-2 7-8,0 0-1,0 0 1,0-1-1,0 1 0,0 0 1,0 0-1,0 0 0,-1 0 1,1 0-1,0 0 1,-1 0-1,1 0 0,-1 0 1,1 0-1,-1 0 0,1 0 1,-1 0-1,0 0 1,1 0-1,-1 0 0,0 0 1,-1 0-1,0-1 7,0 1 1,0 0-1,-1 0 0,1 0 0,0 0 0,-1 0 1,1 0-1,-1 1 0,-3-2 0,-1 2 35,-1-1-1,1 1 0,0 0 1,-1 0-1,-12 3 0,-31 14 231,32-9-2919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42.071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33 197 16032,'0'0'1887,"23"-5"-1663,8 4-64,9-2 32,5 0 32,3-6 0,-1-7-64,-2-2 0,-4-7-160,-10 3 0</inkml:trace>
  <inkml:trace contextRef="#ctx0" brushRef="#br0" timeOffset="1">348 5 12736,'-16'-2'67,"5"1"126,1 0 0,0 0-1,-19 2 1,27-1-164,0 0 1,0 0-1,0 1 1,0-1-1,0 1 1,0-1-1,0 1 1,1 0-1,-1 0 1,0-1-1,0 1 1,1 1-1,-1-1 1,0 0-1,1 0 1,-1 0-1,1 1 1,0-1-1,-1 1 1,1-1-1,0 1 1,0 0-1,0-1 1,0 1-1,-1 3 1,-1 6 166,1-1 0,1 1 0,0 0 0,0 0 0,1 18 1,10 58 530,-7-61-487,19 202 872,-23-137-3088</inkml:trace>
  <inkml:trace contextRef="#ctx0" brushRef="#br0" timeOffset="367.85">0 736 13600,'0'0'2410,"6"0"-2058,54-4 253,63-10 1,1-1-100,-94 13-381,-15-1-5,-1 2 0,1 0 0,0 0 0,-1 2 0,1 0 0,-1 0 0,1 1 1,26 8-1,-38-9-384,0 0 0,0 0 0,1 0 0,-1 0 0,0-1 0,1 0 0,5 0 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41.273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48 328 17759,'0'0'1024,"3"2"-218,27 18-230,0 2 1,-2 2 0,42 42 0,63 93-500,-126-150-74,4 7 9,1-1-1,25 25 1,-34-38-13,-1 0 1,1 1-1,-1-1 0,1 0 0,-1 0 0,1-1 0,0 1 0,0 0 0,0-1 0,0 0 0,0 0 0,1 0 0,-1 0 0,0 0 0,0 0 0,1-1 0,-1 0 0,0 0 0,1 0 0,-1 0 1,0 0-1,1 0 0,4-2 0,12-10-2757</inkml:trace>
  <inkml:trace contextRef="#ctx0" brushRef="#br0" timeOffset="413.24">617 322 14048,'-3'0'12,"-1"0"1,0 1 0,0 0-1,0 0 1,1 0 0,-1 0 0,0 0-1,1 1 1,-1-1 0,1 1-1,0 0 1,-1 0 0,1 1 0,0-1-1,0 1 1,0-1 0,-4 7 0,-3 3 87,0 2 0,1-1 0,-7 16 0,2-4 7,-47 81 510,30-47-130,-4-2 1,-50 65-1,83-119-567,0 0-1,0 0 1,-1-1-1,1 1 1,0-1-1,-1 1 1,0-1-1,1 0 1,-1 0-1,0 0 1,0-1-1,0 1 1,0-1-1,0 1 1,-1-1-1,1 0 1,0 0-1,-1-1 1,1 1-1,-5 0 1</inkml:trace>
  <inkml:trace contextRef="#ctx0" brushRef="#br0" timeOffset="414.24">1 131 14976,'0'0'2015,"2"0"-1257,69-7 179,-4 1-694,81-19 1,-98 13-159,176-51 336,-212 59-350,0 0 0,16-2-1,-10 3-250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40.165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53 149 16511,'0'0'326,"2"4"100,11 32 345,-2 0-1,13 73 0,5 15 93,-29-120-850,2 3-2400</inkml:trace>
  <inkml:trace contextRef="#ctx0" brushRef="#br0" timeOffset="369.1">1 1 16607,'0'0'3424</inkml:trace>
  <inkml:trace contextRef="#ctx0" brushRef="#br0" timeOffset="737.79">179 14 15040,'0'0'37,"-1"2"96,-22 124 2363,21-118-2369,0 0 1,1 0-1,0 1 0,0-1 1,1 0-1,2 14 0,-2-20-98,0 0 0,0 0 0,1 0-1,-1 0 1,1 1 0,0-1 0,-1 0 0,1 0-1,0 0 1,0 0 0,0 0 0,0-1-1,1 1 1,-1 0 0,1 0 0,-1-1 0,1 1-1,-1-1 1,1 1 0,0-1 0,0 0 0,-1 0-1,1 0 1,0 0 0,0 0 0,0 0-1,0 0 1,1-1 0,1 1 0,7 0 35,0-1 1,0-1-1,-1 1 1,1-2 0,-1 0-1,1 0 1,-1-1-1,18-7 1,-17 6-17,1 0 0,0 1 0,-1 0 0,1 1 0,0 0 0,17 0 0,-28 2-43,0 0 1,0 1-1,1-1 0,-1 0 1,0 1-1,0-1 0,0 1 0,-1-1 1,1 1-1,0 0 0,0-1 1,0 1-1,0 0 0,0-1 1,-1 1-1,1 0 0,0 0 1,-1 0-1,1 0 0,-1 0 0,1 0 1,-1 0-1,1 0 0,-1 0 1,1 0-1,-1 0 0,0 0 1,0 0-1,0 0 0,0 0 1,0 0-1,0 0 0,0 2 0,-3 40 103,-1-27-43,0 0 1,-1 0-1,-1-1 1,-1 0-1,-14 26 1,-43 54-2827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36.256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0 14400,'0'0'1077,"2"3"-288,3 6-491,0 0-1,-1 0 1,0 1 0,-1-1-1,4 17 1,8 57 99,-9-47-276,6 63 103,0 176-1,-12-224-169,0 48 45,-1-24 76,14 127-1,-10-187-133,0-1-1,0 1 0,2-1 1,0 0-1,9 19 0,-10-26-5,-1-1 1,1 1-1,0-1 0,1-1 0,-1 1 0,1 0 0,0-1 0,1 0 1,-1 0-1,1-1 0,0 1 0,12 6 0,-16-11-18,0 1-1,-1-1 1,1 0-1,0 0 1,-1 1-1,1-1 1,0 0 0,0 0-1,-1 0 1,1-1-1,0 1 1,-1 0-1,1-1 1,0 1-1,-1-1 1,1 0 0,0 1-1,-1-1 1,1 0-1,-1 0 1,1 0-1,-1 0 1,2-2 0,26-26-1713,-27 26 738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5:26.615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6 12736,'0'0'7359,"27"0"-7129,15 2 133,-28-1-155,1-1 0,22-1-1,-23 0-54,1 1-1,17 1 0,-19 0-90,-1 0 0,1-1-1,21-3 1,11 1 131,-37 2-160,1 0 0,-1 0 0,15-3 1,-15 2-5,0 0 1,1 1 0,-1 0 0,14 2-1,9 0 41,9-3 61,31 1 154,28 0-93,-12 1 44,8 0 104,129 5 555,-149-7-248,-75 1-551,2 0 182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34.246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1320 15872,'55'-191'560,"-34"129"-323,18-94 0,-33 117-36,-2 0-1,-2-1 0,-2 1 1,-1 0-1,-2-1 0,-14-66 1,14 94-75,-1 0 1,0 0-1,-1 1 1,0-1-1,-8-12 1,8 15 68,4 7 24,7 18 165,15 35-145,44 94 74,-54-125-293,0-1 0,1 0 0,1-1 0,1 0 0,16 16 0,-26-30-17,0 0-1,0-1 1,0 1-1,1-1 1,-1 0 0,1-1-1,0 1 1,5 1-1,-8-3 0,0 0 0,0-1-1,0 1 1,0-1 0,0 0-1,0 0 1,0 0 0,0 0 0,0 0-1,0 0 1,0 0 0,0-1-1,0 1 1,0-1 0,0 1-1,0-1 1,0 0 0,0 0 0,0 0-1,0 0 1,-1 0 0,1 0-1,2-3 1,4-4 3,0-1 0,-1 0 1,0 0-1,-1-1 0,0 0 0,0 0 0,-1 0 1,-1-1-1,1 1 0,-2-1 0,4-15 0,1-11 19,-2 0 0,2-41-1,-9 13 31,-1 49 47,2 1 0,2-31 1,-2 45 26,18 26 352,96 216 288,-108-231-740,1 1 0,-1-1 0,1 0 1,1-1-1,13 14 0,7-1-2880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33.150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40 14 13664,'-2'-3'512,"-7"-5"26,7 6 102,2 3-37,0 12-390,1 0-1,0 0 1,5 21 0,0-3-152,53 293 112,129 401 0,-182-706-171,15 61-5,-19-72 6,-1 0 1,0 1-1,-1-1 1,1 0-1,-2 0 1,1 0 0,-3 14-1,2-21-1,1 0-1,0 1 1,-1-1-1,1 1 1,-1-1-1,1 0 1,-1 1-1,0-1 1,1 0-1,-1 0 1,0 1-1,0-1 1,0 0 0,0 0-1,0 0 1,0 0-1,0 0 1,-1 0-1,1-1 1,0 1-1,-2 1 1,1-2 1,0 1 0,-1-1 0,1 0 0,0 1 0,0-1 0,0 0 0,-1 0 0,1-1 0,0 1 0,0 0 0,0-1 1,-4-1-1,-5-2 15,1-1 0,-1 0 0,1-1 0,-11-8 0,18 12-11,-97-73 265,88 65-135,1-1 0,0 0 0,0-1-1,1 0 1,-16-26 0,24 33-88,-1 0 0,1-1 0,0 1 0,0-1 0,1 1 0,-1-1 0,1 0-1,0 1 1,1-1 0,0 0 0,0 0 0,0-6 0,2 3 82,-1-1 0,2 1 0,-1 0 0,1 0 0,0 0 0,8-13 0,2 0-651,0 1 0,2 1-1,33-38 1</inkml:trace>
  <inkml:trace contextRef="#ctx0" brushRef="#br0" timeOffset="511.95">439 610 14560,'0'0'1216,"-2"3"-704,-2 8-444,0 0 1,1 0-1,0 0 1,0 1 0,1-1-1,1 1 1,0-1-1,0 1 1,1-1 0,1 1-1,0 0 1,0-1 0,1 1-1,5 12 1,-7-22-68,0 0 0,1-1 0,-1 1 0,1-1 0,0 1 0,-1 0 0,1-1 0,0 1 0,0-1 0,0 1 0,0-1 0,0 0 0,1 0 0,-1 1 0,0-1 0,0 0 0,1 0 0,-1 0 0,1 0 0,-1 0 0,1-1 0,-1 1 0,1 0 0,0-1 0,-1 1 0,1-1 0,0 1 0,2-1 0,-2 0-2,1-1 1,-1 1 0,0-1 0,0 1 0,0-1 0,0 0 0,0 0 0,0 0 0,0 0 0,0 0 0,0 0-1,-1-1 1,1 1 0,0 0 0,-1-1 0,1 0 0,-1 1 0,1-1 0,-1 0 0,0 0 0,0 0 0,1-2-1,2-6 10,0 0-1,-1 0 1,0 0-1,-1 0 1,2-21-1,1-4 208,-5 35-201,0 0 0,0 0-1,0 0 1,1-1 0,-1 1 0,0 0-1,0 0 1,0 0 0,0 0 0,0-1-1,0 1 1,0 0 0,0 0 0,0 0-1,0 0 1,0 0 0,1 0 0,-1-1-1,0 1 1,0 0 0,0 0-1,0 0 1,0 0 0,0 0 0,1 0-1,-1 0 1,0 0 0,0 0 0,0 0-1,0 0 1,1 0 0,-1 0 0,0 0-1,0 0 1,0 0 0,0 0 0,1 0-1,-1 0 1,0 0 0,0 0 0,0 0-1,0 0 1,0 0 0,1 0 0,-1 0-1,0 0 1,0 0 0,12 9 245,16 21-292,-18-19 131,49 56 2,-53-60-96,-5-7-5,-1 0 0,0 0 0,0 0 0,1 0 0,-1 0 0,0 0 0,1 0 0,-1 0 0,0 0 0,1 0 0,-1 0 0,0 0 0,1 0 0,-1 0 0,0 0 0,1 0 0,-1 0 0,0 0 0,1 0 0,-1 0 0,0 0 0,0-1 0,1 1 0,-1 0 0,0 0 0,0 0 0,1-1 0,-1 1 0,0 0 0,0 0 0,1 0 0,-1-1 0,0 1 0,0 0 0,0-1 0,0 1 0,1 0 0,-1 0 0,0-1 0,0 1 0,0 0 0,0-1 0,0 1 0,0-1 0,18-61 149,-15 49-57,0 1-1,1-1 1,0 0 0,11-20-1,-13 29-75,1 1 0,-1 0 1,1-1-1,-1 1 0,1 0 0,0 0 0,0 1 0,1-1 0,-1 1 0,0-1 0,1 1 0,-1 0 0,1 0 0,0 1 0,0-1 0,0 1 0,0 0 0,0 0 0,7-1 0,49 1-2378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32.057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296 47 14496,'-9'-1'11,"0"2"1,0 0 0,0 0 0,0 0-1,0 1 1,1 1 0,-1-1 0,1 1 0,0 1-1,-1 0 1,1 0 0,1 0 0,-1 1-1,1 0 1,0 1 0,0-1 0,0 1 0,1 1-1,0-1 1,0 1 0,0 0 0,1 1-1,-8 14 1,-5 11 154,2 0-1,1 0 0,2 2 1,1-1-1,2 2 0,-8 49 1,16-72-76,1 0 1,0-1-1,1 1 1,0 0-1,1-1 1,1 1-1,0 0 1,6 20-1,-5-26-48,-1 0 0,1-1 1,1 1-1,-1-1 0,1 0 0,0 0 0,1 0 0,-1 0 0,1-1 0,0 0 0,1 0 1,-1 0-1,1-1 0,0 0 0,0 0 0,11 5 0,-10-5-7,1-1 0,0-1 0,1 1 0,-1-1 0,0-1 0,1 0 0,-1 0 0,1 0 0,-1-1 0,1 0 0,-1-1 0,1 0 0,-1 0 0,15-5 0,27-13-2213</inkml:trace>
  <inkml:trace contextRef="#ctx0" brushRef="#br0" timeOffset="400.28">485 86 14976,'0'0'1258,"3"-1"-671,12-3-451,1-2-1,-1 1 1,0-2 0,0 0-1,-1-1 1,1 0 0,-2-1-1,25-21 1,-37 29-168,-6 93 427,1 21-91,9-29-122,1 154 127,-7-192-229,-3 0 0,-1 0 0,-14 52-1,24-99 178,0 0 0,0 0-1,0 0 1,0 0-1,0-1 1,-1 0 0,8-4-1,31-10 246,5 6 1,0 3 1,84-4-1,-34 4-3341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30.187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373 598 13760,'-4'-9'274,"0"-1"0,0 1 0,1-1 0,1 0 0,0 0 0,0 0 0,0 0 0,2 0 0,-1-16 0,-4-35 521,3 41-231,6 27-206,9 34-160,-12-38-214,61 228 299,-51-190-349,-5-16-646,1-1 0,13 30 0</inkml:trace>
  <inkml:trace contextRef="#ctx0" brushRef="#br0" timeOffset="423.09">628 669 14112,'0'0'0,"17"-6"352,4 0 64,9 0-96,11-5 32,8-10-224,2-11 32</inkml:trace>
  <inkml:trace contextRef="#ctx0" brushRef="#br0" timeOffset="823.66">1185 225 13408,'6'16'188,"0"-1"0,-1 1 1,0 0-1,-1 0 1,-1 1-1,-1-1 0,0 1 1,-2-1-1,0 24 1,-3-8 221,-1 0 0,-1 0 1,-19 57-1,24-89-404,0 0 1,0 0-1,0 0 1,0 1-1,0-1 1,0 0-1,0 0 0,0 0 1,0 0-1,0 0 1,0 0-1,0 0 1,0 0-1,0 0 1,0 1-1,0-1 0,0 0 1,0 0-1,0 0 1,0 0-1,0 0 1,0 0-1,-1 0 1,1 0-1,0 0 0,0 0 1,0 0-1,0 0 1,0 0-1,0 0 1,0 0-1,0 0 1,0 0-1,-1 0 1,1 0-1,0 0 0,0 0 1,0 0-1,0 0 1,0 0-1,0 0 1,0 0-1,0 0 1,0 0-1,-1 0 0,1 0 1,0 0-1,0 0 1,0 0-1,0 0 1,0 0-1,0 0 1,0 0-1,0 0 1,0 0-1,0 0 0,-1 0 1,1-1-1,0 1 1,0 0-1,0 0 1,0 0-1,-6-10 147,-2-13-8,6 15-81,1 1 0,1-1 1,-1 0-1,1 1 0,0-1 0,1 0 0,0 0 1,0 1-1,1-1 0,-1 1 0,2-1 1,4-10-1,-5 14-27,-1 1 0,1 0-1,0 0 1,1-1 0,-1 1 0,0 1 0,1-1 0,0 0 0,-1 1-1,1-1 1,0 1 0,0 0 0,1 0 0,-1 0 0,0 0 0,1 1-1,-1-1 1,1 1 0,0 0 0,-1 0 0,1 0 0,0 1 0,-1-1-1,1 1 1,0 0 0,0 0 0,0 0 0,4 1 0,-3 0 4,0-1 1,0 2-1,0-1 0,0 0 1,0 1-1,0 0 0,-1 0 1,1 1-1,0-1 1,-1 1-1,0 0 0,0 0 1,0 0-1,0 1 1,0-1-1,-1 1 0,1 0 1,4 7-1,-3-2-326,0 0 1,-1-1-1,0 1 0,-1 0 1,0 1-1,0-1 0,-1 1 0,2 11 1</inkml:trace>
  <inkml:trace contextRef="#ctx0" brushRef="#br0" timeOffset="824.66">77 144 14304,'0'0'0,"-9"15"224,-2 7 64,-2 19 320,0 12 0,2 12-33,1 12 1,3 11-320,5 3 0,5-1-64,7-1 32,11-3-64,9-6 0,11-7-96,11-13 32,10-11-32,12-27 0</inkml:trace>
  <inkml:trace contextRef="#ctx0" brushRef="#br0" timeOffset="1355.23">1627 0 15136,'3'4'229,"14"11"95,-2 1 0,-1 1 1,0 1-1,-1 0 0,0 1 0,-2 0 1,0 1-1,-1 0 0,-2 0 1,0 1-1,-1 1 0,-1-1 0,0 1 1,3 37-1,-6-11-231,-1 0 0,-2 0 1,-2 1-1,-3-1 0,-19 86 1,12-81-233,-11 52 464,11-41-297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4:29.675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130 16703,'3'-2'512,"19"-11"210,0 1 0,1 2 0,44-15 0,77-14-84,-9 13-509,-119 25-121,0 0 0,0 0 1,0 2-1,0 0 0,0 0 0,23 6 0,-36-6-14,1 0 0,0 0 0,-1 0 0,0 1-1,1-1 1,-1 1 0,0 0 0,0 0 0,0 0-1,0 0 1,0 0 0,0 1 0,0-1 0,-1 1-1,0 0 1,3 3 0,-3-3-4,-1 1-1,0-1 1,0 0-1,0 0 1,0 1-1,0-1 1,-1 1 0,0-1-1,0 1 1,0-1-1,0 0 1,0 1-1,0-1 1,-1 1 0,0-1-1,-2 7 1,0 0-39,-1 1 0,-1 0 0,0-1 0,0 0 0,-1 0 0,-9 11 1,-46 48-371,17-21-10,43-47 365,0-19-160,5-17 179,1 0 0,11-34-1,3-25 28,-19 92 35,1 1 1,-1 0 0,1-1-1,0 1 1,-1-1 0,1 1-1,0 0 1,0-1 0,0 1-1,0 0 1,0 0-1,0 0 1,0 0 0,0 0-1,0 0 1,1 0 0,-1 0-1,0 0 1,1 1 0,-1-1-1,1 0 1,-1 1 0,0-1-1,3 1 1,40-8 76,-37 7-59,9 0-7,0 0 0,-1 1 0,1 0 0,0 1-1,0 1 1,0 1 0,20 5 0,-27-5-24,-1 0 0,1 1 0,-1 0 0,0 0 0,0 1 0,0 0 0,-1 0 0,0 1 0,0 0 0,0 0 0,-1 0 0,0 1 0,0 0 0,6 10 0,6 16-288,-2 0 0,19 54 0,-27-66-1344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1:58.7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94 13216,'6'-7'157,"1"0"1,0 0 0,0 1 0,0 0 0,0 0 0,1 1 0,0 0-1,1 0 1,-1 1 0,1 0 0,-1 1 0,16-5 0,0 2-22,0 1 0,0 2 1,42-3-1,-60 6-123,1 0 1,0 0-1,0 1 1,-1 0-1,1 0 1,10 3-1,-15-3-10,0 0-1,0 0 0,1 0 0,-1 0 1,-1 0-1,1 0 0,0 0 1,0 1-1,0-1 0,-1 1 0,1-1 1,0 1-1,-1 0 0,0 0 1,1 0-1,-1 0 0,0-1 0,0 2 1,0-1-1,0 0 0,0 0 1,-1 0-1,1 4 0,0 2 2,0 1 1,-1-1-1,0 1 0,0-1 0,-1 1 0,0-1 1,-3 10-1,-21 60 27,13-43-21,-54 141 52,10-32 31,55-141-84,-1 1 0,1 0 0,0 0 1,0 0-1,1-1 0,-1 1 1,1 0-1,0 0 0,0 0 0,0 0 1,0 0-1,2 6 0,-1-8-3,0 0 0,0 0-1,0 0 1,0 0-1,0-1 1,1 1 0,-1 0-1,1-1 1,-1 1 0,1-1-1,0 1 1,-1-1 0,1 0-1,0 1 1,0-1-1,0 0 1,0 0 0,0 0-1,0-1 1,0 1 0,0-1-1,0 1 1,4 0 0,3 0 28,0 0 0,1-1 0,-1 0 1,1 0-1,-1-1 0,0 0 1,18-5-1,60-23-1056,-70 23-124,-10 4-9280</inkml:trace>
  <inkml:trace contextRef="#ctx0" brushRef="#br0" timeOffset="447.61">117 457 15136,'0'0'0,"21"-12"96,0-1 0,6-2 96,8 3 0,14 3-192,6 2 32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1:01.69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60 15424,'0'0'3055,"5"0"-2879,53 2-56,-1-3-1,98-13 0,19-5-55,-131 16-40,51 3 0,20 0 13,7-11 1,-33 3 60,0 3-1,107 8 1,291 16 519,-117-9 110,-170 10-343,-133-14-128,122-4 1,-158-2-200,155 4 347,78-5 344,-108-18-81,-18-2 144,-129 20-565,1 1 0,-1-1 0,16 2 0,10 0-3577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1:59.57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76 555 13952,'1'-7'81,"1"0"1,-1 0 0,1 1 0,1-1 0,-1 1 0,1-1 0,1 1-1,-1 0 1,1 0 0,0 0 0,0 1 0,0 0 0,1-1 0,0 1 0,0 1-1,0-1 1,1 1 0,-1 0 0,8-4 0,-4 3 2,-1 1 0,0 0 0,1 1 0,0-1 1,0 2-1,0-1 0,0 1 0,0 1 0,0-1 0,0 2 0,1-1 1,10 2-1,-8 0 13,0 1 0,0 1 0,-1 0 0,0 1 0,1 0 0,-1 0 0,-1 1 0,1 1 0,11 8 0,73 53 314,-65-44-326,-27-21-74,1 0-1,-1 0 1,1 0 0,0 0 0,0 0 0,-1-1 0,1 1-1,0-1 1,0 0 0,8 0 0,-10 0-5,0-1 0,0 0 0,0 0 0,0-1 0,0 1 0,1 0 0,-1-1 0,0 1 0,0-1-1,0 0 1,0 0 0,0 0 0,-1 0 0,1 0 0,0 0 0,0 0 0,-1 0 0,1-1 0,0 1 0,-1-1 0,1 1 0,1-4 0,10-16 68,-1-1 0,-1 0 0,8-26 0,15-29 232,-33 74-276,1 1-1,-1-1 0,1 1 1,0-1-1,0 1 1,1 0-1,-1 0 0,0 0 1,1 0-1,-1 0 0,1 0 1,-1 1-1,1 0 0,0-1 1,5-1-1,1 1-432,0-1 0,0 2-1,12-2 1,-15 2-454</inkml:trace>
  <inkml:trace contextRef="#ctx0" brushRef="#br0" timeOffset="1">1621 400 12832,'0'0'0,"3"15"64,3-2 0,-1 5 0,3 0 32,1-4-96,-2-3 32</inkml:trace>
  <inkml:trace contextRef="#ctx0" brushRef="#br0" timeOffset="416.86">1666 492 9280,'-56'-122'2252,"51"107"-1904,-1 0 0,2-1 0,0 1 0,1-1 0,1 0 0,-1-19 0,3 30-297,0 0 1,1 1-1,-1-1 1,1 1 0,0-1-1,0 1 1,1-1-1,0 1 1,-1-1 0,1 1-1,1 0 1,-1 0-1,1 0 1,-1 0 0,1 1-1,0-1 1,0 1-1,1 0 1,-1-1 0,1 1-1,-1 1 1,1-1-1,0 1 1,0-1 0,0 1-1,1 0 1,-1 0-1,7-1 1,-4 1-10,-1 1 0,1-1 1,0 1-1,0 1 0,-1-1 0,1 1 1,0 0-1,0 1 0,-1 0 0,1 0 0,0 0 1,-1 1-1,1 0 0,-1 0 0,0 1 1,1-1-1,-1 2 0,11 6 0,-2 4 12,0 2 1,0-1-1,-1 2 0,-1 0 0,20 34 1,-17-26-19,1 0 1,24 27 0,-35-46-28,1 1-1,0-1 1,0 0-1,0-1 1,0 1-1,1-2 1,0 1 0,0-1-1,0 0 1,1-1-1,13 4 1,-20-6-8,0-1 1,1 1-1,-1-1 0,1 0 1,-1 0-1,1 0 1,-1 0-1,0-1 1,1 1-1,-1-1 0,0 1 1,1-1-1,-1 0 1,0 0-1,0 0 1,1 0-1,-1 0 0,0 0 1,0-1-1,0 1 1,-1-1-1,1 1 1,0-1-1,0 0 0,-1 0 1,1 0-1,-1 0 1,0 0-1,1 0 0,-1 0 1,0 0-1,1-4 1,3-6 21,-1 0 1,-1-1 0,1 1-1,1-22 1,-1 11 19,-2-1 113,2 1 1,13-42-1,-15 58-106,1 0 0,0 1 0,0-1 0,1 1 0,-1 0 0,2 0 0,-1 0-1,1 0 1,-1 1 0,2 0 0,-1 0 0,0 0 0,11-6 0,6-2-2221</inkml:trace>
  <inkml:trace contextRef="#ctx0" brushRef="#br0" timeOffset="817.49">2402 24 13408,'0'0'0,"-1"19"0,-4 13 0,-1 12 0,0 5 256,3 5 0,0 5 96,0-4 0,6-3 32,3-8-32,7-8-64,5-6 32,3-7-64,6-10 63</inkml:trace>
  <inkml:trace contextRef="#ctx0" brushRef="#br0" timeOffset="818.49">2562 220 12832,'15'80'359,"2"5"412,-14-76-693,0 0-1,0 0 1,1 0 0,0 0 0,1 0-1,9 13 1,-13-21-48,0 0 1,0 1-1,0-1 0,0 0 0,0 0 0,0 1 1,0-1-1,0 0 0,0 0 0,1 0 0,-1 0 0,0-1 1,1 1-1,-1 0 0,1-1 0,-1 1 0,1 0 1,-1-1-1,1 0 0,-1 1 0,1-1 0,-1 0 1,1 0-1,0 0 0,-1 0 0,3 0 0,-2-1 4,0 0 0,1-1 0,-1 1 1,0 0-1,0-1 0,0 1 0,0-1 0,0 0 0,0 0 0,0 0 0,-1 0 0,1 0 0,-1 0 0,1 0 0,1-4 0,4-8 58,-1 0 0,0 0 0,-1-1-1,0 0 1,-1 1 0,-1-2 0,-1 1 0,0 0-1,0-1 1,-2 1 0,0-1 0,-1 1 0,-4-24-1,4 35-52,0 0 0,0 0-1,0 0 1,-1 0 0,1 0-1,-1 1 1,0-1 0,0 1-1,0-1 1,-1 1 0,1 0-1,-1 0 1,-3-3 0,4 5-23,1 0 1,-1 0-1,1 0 1,-1 0 0,1 0-1,-1 1 1,0-1 0,0 0-1,1 1 1,-1 0-1,0-1 1,0 1 0,1 0-1,-1 0 1,0 0-1,0 0 1,0 0 0,0 0-1,1 1 1,-1-1-1,0 1 1,0-1 0,1 1-1,-1-1 1,0 1-1,1 0 1,-1 0 0,1 0-1,-1 0 1,-1 2-1,-2 1-167,1 1 0,0 0 0,0 0 0,0 0-1,1 0 1,0 0 0,0 1 0,0 0-1,0-1 1,1 1 0,0 0 0,0 0-1,-1 10 1</inkml:trace>
  <inkml:trace contextRef="#ctx0" brushRef="#br0" timeOffset="1231.28">2896 407 14048,'0'0'448,"0"19"32,2-2-32,1 12 64,2 4 63,1 0-351,2-1 32,0-8-128,7-13 0</inkml:trace>
  <inkml:trace contextRef="#ctx0" brushRef="#br0" timeOffset="1616.15">3261 0 13152,'9'1'122,"0"-1"1,0 1-1,0 1 1,0 0-1,0 0 1,-1 1-1,1 0 1,-1 1 0,1 0-1,-1 0 1,-1 0-1,1 1 1,0 0-1,-1 1 1,0 0-1,0 0 1,-1 0-1,0 1 1,11 15 0,-9-10 46,0 0 1,-1 1-1,0 0 1,-1 0-1,-1 1 1,0 0-1,-1 0 1,0 0-1,-1 0 1,0 1-1,0 25 1,-5 6 447,-2 1 0,-14 62 1,6-34-2598</inkml:trace>
  <inkml:trace contextRef="#ctx0" brushRef="#br0" timeOffset="1998.83">3819 366 14976,'0'0'416</inkml:trace>
  <inkml:trace contextRef="#ctx0" brushRef="#br0" timeOffset="3383.9">3089 352 13024,'2'-4'-27,"7"-16"155,0 0 0,-1-1 0,7-31 0,-8 16 403,-2 13 641,0-1 1,1-40-1,-6 63-543,9 14-138,5 11-271,-2 0 1,0 1 0,-2 1 0,13 48-1,12 108-2705</inkml:trace>
  <inkml:trace contextRef="#ctx0" brushRef="#br0" timeOffset="3814.71">3217 512 14784,'0'0'0,"-1"-5"384,-1 0 768,10 0-513,6 0-319,7-1 32,6 1-96,3 4 64,2 1-128,-1 3 32,-4 1-128,-8-1 0</inkml:trace>
  <inkml:trace contextRef="#ctx0" brushRef="#br0" timeOffset="6452.56">1 1222 16032,'0'0'-43,"3"1"-122,15 10 207,-1 0 1,0 2-1,0 0 1,15 16 0,-27-25-27,20 22 269,0 1 1,-2 1-1,-2 1 1,30 50-1,34 47 768,-74-113-3245</inkml:trace>
  <inkml:trace contextRef="#ctx0" brushRef="#br0" timeOffset="6899.03">306 1235 13312,'-2'-2'448,"1"1"-573,0 0 179,1 1 0,0-1 0,-1 1 1,1-1-1,-1 1 0,1-1 1,-1 1-1,1 0 0,-1-1 0,1 1 1,-1 0-1,1-1 0,-1 1 1,1 0-1,-1 0 0,1-1 1,-1 1-1,0 0 0,1 0 0,-1 0 1,0 0-1,1 0 0,-1 0 1,1 0-1,-1 0 0,0 0 0,1 0 1,-1 0-1,1 0 0,-1 0 1,0 1-1,1-1 0,-1 0 0,1 0 1,-1 1-1,1-1 0,-1 0 1,1 1-1,-1-1 0,1 0 1,-1 1-1,1-1 0,-1 1 0,1-1 1,0 1-1,-1-1 0,1 1 1,0-1-1,-1 1 0,1-1 0,0 1 1,0 0-1,0-1 0,-1 1 1,1-1-1,0 1 0,0 1 0,-119 267 544,54-134-534,61-125-304,-1-1 0,1 1 0,1 0 0,0 0 0,0 1 0,1-1 0,1 1 0,-2 20 0</inkml:trace>
  <inkml:trace contextRef="#ctx0" brushRef="#br0" timeOffset="7283.74">757 1542 16032,'0'0'202,"-1"-2"17,1 1-195,0 0 0,0 0-1,0 0 1,0 0 0,0 0 0,0 0 0,0 0 0,0 0 0,0 0 0,0 0-1,1 0 1,-1 0 0,0 0 0,1 0 0,-1 0 0,1 0 0,-1 0-1,1 0 1,-1 0 0,1 1 0,1-2 0,23-20 465,-12 14-302,1 1-1,17-7 0,-23 11-134,0 1 0,0-1 0,1 1 0,-1 1 0,1-1 0,-1 2 0,1-1 0,-1 1 1,1 0-1,10 2 0,3 3 41,0 0 1,36 15-1,-48-16-84,0-1 0,1 0-1,-1 0 1,1-1-1,-1-1 1,1 0-1,0 0 1,15-1 0,-19-1-3,1-1 0,-1 1 1,0-1-1,1 0 0,-1-1 1,0 0-1,0 0 1,-1-1-1,1 1 0,-1-1 1,1-1-1,9-8 0,-10 7 31,0-1-1,0 0 1,0-1-1,-1 1 0,0-1 1,-1 0-1,6-12 0,9-17 372,-14 31-469,0 0 1,0 0-1,0 1 1,1 0-1,10-8 0,-11 9-1506</inkml:trace>
  <inkml:trace contextRef="#ctx0" brushRef="#br0" timeOffset="7928.06">1824 1319 15136,'0'0'2367,"1"4"-2057,6 50 11,-3-31-243,-1 1 0,0 32-1,-14-81 30,-2-11 66,2 1 1,1-1-1,-5-46 0,14 76-132,0 0 0,1-1 1,0 1-1,0 0 0,1 0 0,0 0 0,0 0 0,0 0 0,0 0 0,4-9 0,-3 13-32,-1 0 0,0 0 0,1 1 1,-1-1-1,1 0 0,-1 0 0,1 1 0,0-1 0,0 1 1,-1-1-1,1 1 0,0 0 0,1 0 0,-1-1 1,0 2-1,0-1 0,0 0 0,1 0 0,-1 1 0,0-1 1,0 1-1,1 0 0,-1 0 0,1-1 0,-1 2 0,0-1 1,1 0-1,-1 0 0,0 1 0,4 0 0,6 2-5,0 1 0,0-1 1,0 2-1,-1 0 0,1 0 0,-1 1 0,-1 1 0,1-1 0,-1 2 0,0-1 0,13 15 0,6 8 11,-2 2 0,26 38 0,-28-35-13,5-2-2,-29-32 0,1 1 0,0-1 0,-1 1 0,1-1 0,0 0 0,0 0 0,0 0 0,0 0 0,0 0 0,0 0 0,0 0 0,0 0 0,1-1 0,-1 1 0,0-1 0,4 0 0,-5 0 0,-1 0 0,1 0 0,0-1 0,-1 1 0,1 0 0,-1-1 0,1 1 0,-1 0 0,1-1 0,-1 1 0,1-1 0,-1 1 0,0-1 0,1 1 0,-1-1 0,0 1 0,1-1 0,-1 0 0,0 1 0,1-1 0,-1 1 0,0-1 0,0-1 0,4-17 0,-3 14 0,3-38 92,0-72 0,-2 14 50,-2 98-115,0 0 0,1 0 1,-1 1-1,1-1 0,0 0 0,0 0 1,0 1-1,0-1 0,0 1 0,0-1 1,1 1-1,-1-1 0,4-3 0,8-5-2579</inkml:trace>
  <inkml:trace contextRef="#ctx0" brushRef="#br0" timeOffset="8480.72">2522 988 15040,'0'0'1344,"-4"12"-641,0 5-191,-4 10 32,-5 15-320,2 9 0,2 2-96,5 2 0,1-1-32,7-4 0,8-3-32,3-3 0</inkml:trace>
  <inkml:trace contextRef="#ctx0" brushRef="#br0" timeOffset="8894.29">2670 1606 13856,'26'-79'978,"42"-83"1,-59 135-573,-1 0 0,-1-1 0,-1 0 0,-2-1 0,-1 1 0,0-43 0,-1 112-206,-1-15-84,8 47 0,-8-66-106,1-1 0,0 1 0,0 0-1,0-1 1,1 0 0,0 1 0,0-1 0,1 0-1,-1 0 1,1-1 0,9 10 0,-12-14-9,0-1 1,0 1-1,0 0 1,-1-1-1,1 1 1,0-1-1,0 1 1,1-1 0,-1 1-1,0-1 1,0 0-1,0 1 1,0-1-1,0 0 1,0 0-1,0 0 1,0 0-1,1 0 1,-1 0-1,0 0 1,0-1-1,0 1 1,0 0 0,0 0-1,0-1 1,0 1-1,0-1 1,0 1-1,0-1 1,0 1-1,0-1 1,0 0-1,0 1 1,0-1-1,-1 0 1,2-1-1,3-3 5,0 0 0,-1-1 0,0 1-1,6-11 1,0-5 24,0 0 0,-1 0 0,-1-1 0,-1 0-1,-1-1 1,-1 0 0,-1 0 0,-1 0 0,0-24 0,-3 46 124,1 20-26,1 52-105,-2-39-582,1 1 0,2 0 0,10 48 0</inkml:trace>
  <inkml:trace contextRef="#ctx0" brushRef="#br0" timeOffset="8895.29">3142 1215 14400,'0'0'672,"6"8"0,-2 3 63,5 8-223,1 2 32,4 4-320,1-1 0,1-4-64,0-7-32</inkml:trace>
  <inkml:trace contextRef="#ctx0" brushRef="#br0" timeOffset="9279.15">3420 1227 13152,'0'0'709,"2"3"-266,0 2-284,0 0 1,-1 0-1,1 0 1,-1 0-1,0 0 1,0 10-1,-1-14-147,1 0 0,-1 0-1,0 0 1,0 0-1,0 0 1,0 0-1,0 0 1,0-1 0,-1 1-1,1 0 1,0 0-1,0 0 1,-1 0 0,1 0-1,0 0 1,-1 0-1,1-1 1,-1 1-1,1 0 1,-1 0 0,1 0-1,-1-1 1,0 1-1,1 0 1,-1-1 0,0 1-1,0-1 1,1 1-1,-1-1 1,0 1-1,0-1 1,0 1 0,0-1-1,1 0 1,-1 0-1,0 1 1,0-1 0,0 0-1,0 0 1,0 0-1,0 0 1,0 0-1,0 0 1,0 0 0,0 0-1,0 0 1,0-1-1,1 1 1,-3-1 0,-2-1 7,1 1 0,0-1 0,-1-1 0,1 1 0,0-1 1,0 1-1,0-1 0,1 0 0,-1-1 0,1 1 0,-1-1 1,1 1-1,0-1 0,0 0 0,1 0 0,-1 0 0,1-1 1,0 1-1,0 0 0,1-1 0,-3-8 0,2 4 58,0 1-1,0-1 1,1 0-1,0 1 0,1-1 1,0 0-1,0 0 1,1 1-1,0-1 0,1 0 1,3-10-1,-5 17-48,1 0 0,-1 0 0,1 1 0,0-1 0,-1 0-1,1 0 1,0 1 0,0-1 0,1 0 0,-1 1 0,0-1 0,0 1-1,1-1 1,-1 1 0,1 0 0,-1 0 0,1 0 0,0 0 0,-1 0 0,1 0-1,0 0 1,0 0 0,0 1 0,0-1 0,0 0 0,-1 1 0,1 0 0,0-1-1,0 1 1,0 0 0,0 0 0,0 0 0,0 1 0,0-1 0,0 0 0,0 1-1,0-1 1,0 1 0,0 0 0,-1-1 0,1 1 0,2 1 0,7 4 40,-1 0 1,0 0 0,0 1-1,0 0 1,12 12 0,-18-15-51,0-1 1,0 0-1,0 0 1,1 0 0,-1 0-1,7 2 1,-10-4-14,0-1 1,0 0-1,0 1 1,0-1 0,0 0-1,0 1 1,0-1-1,0 0 1,0 0-1,0 0 1,0 0-1,0 0 1,0 0 0,0 0-1,0 0 1,0 0-1,0-1 1,0 1-1,0 0 1,0-1-1,0 1 1,0-1 0,0 1-1,0-1 1,0 1-1,0-1 1,-1 0-1,1 1 1,0-1-1,0 0 1,-1 0-1,1 1 1,-1-1 0,1 0-1,0 0 1,-1 0-1,1 0 1,-1-1-1,3-9 61,0 1-1,-1 0 0,-1-1 0,1 0 0,-2 1 0,0-1 0,0 0 0,-1 1 0,-3-17 1,2 13 53,1 0 0,0-1 1,1 1-1,2-24 0,1 23-2599</inkml:trace>
  <inkml:trace contextRef="#ctx0" brushRef="#br0" timeOffset="9662.84">3673 741 14880,'34'2'400,"-29"-2"-302,0 0 0,0 0 0,-1 0 1,1 1-1,0 0 0,5 1 1,-5-1-18,0 1 1,0 0-1,0 0 1,0 0-1,-1 1 1,1 0-1,-1 0 1,9 6-1,-12-7-55,1 0 0,0 1-1,0-1 1,-1 1 0,0-1-1,1 1 1,-1-1 0,0 1-1,0-1 1,0 1 0,-1 0-1,1 0 1,-1 0 0,1-1-1,-1 1 1,0 0 0,0 0-1,-1 3 1,0 8 60,-2-1 1,0 1-1,0-1 1,-11 25-1,-3 8 223,17-46-296,0 1 0,0 0 0,-1 0 0,1 0 0,0-1 0,0 1 0,0 0 0,0 0 0,0 0 0,0 0 0,0-1 0,0 1 0,0 0 0,1 0 0,-1 0 0,0-1 0,0 1 0,1 0 0,-1 0 0,1-1 0,-1 1 0,0 0 0,1-1 0,1 2 0,-1-1 2,1 0 0,-1 0 0,1 0 0,-1 0 0,1 0 0,0 0 0,-1-1 0,1 1 0,0-1 0,3 1 0,1 0 13,0 0 1,0-1 0,1 0-1,-1 0 1,10-2-1,-5-1 3,0-1 0,-1 0 0,1 0-1,11-7 1,-1-1-2307</inkml:trace>
  <inkml:trace contextRef="#ctx0" brushRef="#br0" timeOffset="10118.29">4147 630 14112,'0'0'362,"2"3"86,10 21 209,0 1-1,-2 0 0,-1 1 1,8 36-1,15 113 153,-27-140-628,-1 0 0,-2 0 1,-2 1-1,-1-1 0,-1 0 1,-11 52-1,12-84-166,0 5 67,-1 0 0,0 0 0,-1-1 0,0 1 0,-7 11 0,10-18-75,0-1 1,0 0 0,0 0 0,-1 1-1,1-1 1,0 0 0,0 1-1,-1-1 1,1 0 0,0 0 0,-1 0-1,1 1 1,0-1 0,-1 0 0,1 0-1,-1 0 1,1 0 0,0 0-1,-1 1 1,1-1 0,0 0 0,-1 0-1,1 0 1,-1 0 0,1 0-1,0 0 1,-1 0 0,1 0 0,-1-1-1,1 1 1,0 0 0,-1 0-1,1 0 1,0 0 0,-1 0 0,1-1-1,0 1 1,-1 0 0,1 0 0,0-1-1,-1 1 1,1-1 0,-9-9-224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38:13.27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74 1206 16511,'0'0'1824,"2"15"-992,4 20-256,0 14-32,2 8-384,-2 8 32,-5 4-96,-1 0 0,-2-1-64,-2-3 0</inkml:trace>
  <inkml:trace contextRef="#ctx0" brushRef="#br0" timeOffset="397.07">1215 1812 15232,'0'0'970,"4"-1"-410,10 2-363,1 0-1,0 1 0,-1 1 1,1 0-1,-1 0 1,23 10-1,39 10 88,-68-21-247,0-1 0,1 0-1,-1 0 1,0-1-1,1 0 1,-1-1 0,10-1-1,-12 1-24,0-1 0,-1 1-1,1-1 1,0 0 0,-1-1 0,0 1 0,0-1-1,0 0 1,0 0 0,0-1 0,0 0-1,-1 1 1,0-2 0,0 1 0,5-6-1,-4 2 67,0-1-1,0 1 0,-1-1 0,0 1 0,0-1 0,-1 0 1,-1 0-1,3-15 0,-1-9-482,-2 1 1,-1 0-1,-2-1 0,-5-35 1,6 62 120,-1-4-12078</inkml:trace>
  <inkml:trace contextRef="#ctx0" brushRef="#br0" timeOffset="796.52">0 706 16320,'0'0'223,"1"2"76,32 61 1122,78 111 1,-96-154-1306,31 34 0,-41-49-104,1 0 1,-1 0-1,1 0 0,0-1 1,0 0-1,0 0 0,0 0 1,1-1-1,-1 0 0,15 4 1,-18-7-12,0 1 0,1-1 1,-1 0-1,0 0 0,1 0 1,-1 0-1,0 0 0,1-1 1,-1 0-1,0 0 0,0 0 1,0 0-1,0 0 0,0 0 1,0-1-1,0 0 0,0 1 1,0-1-1,-1 0 0,1 0 1,-1-1-1,1 1 0,-1 0 1,0-1-1,0 0 0,0 1 0,0-1 1,0 0-1,-1 0 0,3-5 1,0-4 2,1 1 0,-1-1 0,-1 0 1,0 0-1,-1 0 0,0 0 0,0-14 0,-3-14 66,-1 1-1,-2-1 0,-2 0 1,-20-73-1,25 112-65,0-6 23,-1 1 0,0 0 0,0 0 0,-7-12 0</inkml:trace>
  <inkml:trace contextRef="#ctx0" brushRef="#br0" timeOffset="1164.41">419 780 13216,'3'2'133,"4"5"7,-1 0 0,1 0 1,-1 1-1,-1-1 0,1 1 0,-1 1 0,6 12 0,24 67 1507,-43-161-31,7 57-1508,0 0 1,0 0 0,2 0-1,0 0 1,6-28 0,-6 36-62,1 1 0,0-1 0,1 1 0,0 0 0,0-1 1,1 2-1,-1-1 0,2 0 0,-1 1 0,1-1 0,0 1 0,0 1 1,11-11-1,-14 15-29,0-1 0,-1 1 0,1 0 1,0 0-1,0 1 0,0-1 0,-1 0 1,1 1-1,0-1 0,0 1 0,0-1 1,0 1-1,0 0 0,0 0 0,0 0 1,0 0-1,0 0 0,0 0 0,4 1 1,-2 1-1,0-1 1,0 1 0,-1 0 0,1 0 0,0 0 0,-1 1 0,1-1 0,5 6-1,0 1 3,0 1 1,-1 0-1,-1 0 0,1 0 0,7 17 0,-1 3 19,10 32 0,-12-25-2552</inkml:trace>
  <inkml:trace contextRef="#ctx0" brushRef="#br0" timeOffset="1547.87">731 277 14560,'0'0'581,"0"3"-266,2 13-106,1 0 1,0-1 0,8 23 0,4 14-31,5 40 16,36 150 346,-56-242-534,0 1 0,0 0 0,0-1 0,0 1 0,0-1 0,0 1 0,1-1 0,-1 1 0,0-1 0,0 1 0,0-1 0,1 1 0,-1-1 0,0 1 0,0-1 0,1 0 1,-1 1-1,0-1 0,1 1 0,-1-1 0,1 0 0,-1 1 0,0-1 0,1 0 0,-1 1 0,1-1 0,-1 0 0,2 1 0,-1-2-2,-1 1 0,1-1 0,0 1 0,-1-1 0,1 0 0,-1 1 1,1-1-1,-1 1 0,1-1 0,-1 0 0,1 0 0,-1 1 0,1-1 0,-1 0 0,1-1 1,13-46 35,-12 40-11,5-17 27,1 0-1,14-31 0,-19 49-32,1 0-1,0 0 0,0 0 0,0 1 0,1 0 0,0 0 0,0 0 0,0 1 0,1 0 0,0 0 1,0 0-1,10-6 0,-14 10-16,0 0-1,-1 0 1,1 0 0,0 0 0,0 1-1,-1-1 1,1 0 0,0 1 0,0-1-1,0 1 1,0 0 0,0 0 0,0 0-1,0 0 1,0 0 0,-1 0 0,1 0-1,0 1 1,0-1 0,0 1 0,0-1-1,0 1 1,-1 0 0,1-1 0,0 1-1,0 0 1,-1 0 0,1 1 0,-1-1-1,1 0 1,-1 0 0,1 1 0,-1-1-1,0 1 1,0-1 0,0 1 0,0-1-1,0 1 1,0 0 0,1 3 0,1 2 3,-1-1 1,0 1 0,0 0 0,-1-1-1,1 1 1,-2 0 0,1 0-1,-1 0 1,0 0 0,-1 9-1,-2 1 7,-2-1-1,1 1 0,-2 0 0,0-1 1,-12 22-1,13-28-6,-2 1 0,1-1 0,-1 1 0,-1-2-1,1 1 1,-2-1 0,1 0 0,-14 10 0,14-15 138,9-8-2626</inkml:trace>
  <inkml:trace contextRef="#ctx0" brushRef="#br0" timeOffset="1964.72">1202 454 13664,'0'0'288,"0"17"-128,5 1 32,1 4 288,0 7-32,2 4-128,-5 2 32,-3 8-64,0-2 63,3-2-95,-2-7 0,0-9-32,0-7 0</inkml:trace>
  <inkml:trace contextRef="#ctx0" brushRef="#br0" timeOffset="1965.72">1078 333 14112,'0'0'768,"18"5"-320,0-3 32</inkml:trace>
  <inkml:trace contextRef="#ctx0" brushRef="#br0" timeOffset="2348.63">1359 393 13408,'-4'3'64,"1"1"9,-1 0 1,1 0 0,0 0 0,0 1 0,0-1-1,0 1 1,1 0 0,-1 0 0,-1 9 0,-15 55 632,16-55-609,0 3 62,0 0 1,0 0-1,2 0 0,0 0 1,1 0-1,1 0 0,6 34 1,-7-51-143,0 1 1,0 0 0,0 0 0,0-1-1,0 1 1,0 0 0,0 0 0,1-1-1,-1 1 1,0 0 0,1 0 0,-1-1-1,0 1 1,1 0 0,-1-1 0,1 1-1,-1-1 1,1 1 0,-1 0 0,1-1 0,-1 1-1,1-1 1,0 1 0,-1-1 0,1 0-1,0 1 1,0-1 0,0 0-5,0 0 0,0-1-1,0 1 1,-1-1 0,1 1 0,0-1 0,0 1 0,0-1 0,-1 1-1,1-1 1,0 0 0,-1 0 0,1 1 0,0-1 0,-1 0-1,1 0 1,0-1 0,21-46 163,-22 46-153,5-8 67,-2 0 0,1 0 0,-1-1 0,-1 1 0,0 0 0,0-1 0,-1 0 0,-1 1 0,1-1 0,-2 0 0,0 1 0,0-1 0,0 0 0,-2 1 0,-3-12 0,5 16 573,3 9-287,13 20-183,14 19-155,-24-37-448,0-1 0,0 1 0,0-1 1,0-1-1,11 7 0</inkml:trace>
  <inkml:trace contextRef="#ctx0" brushRef="#br0" timeOffset="2747.57">1505 373 14496,'0'0'2106,"0"2"-1525,0 6-440,1-1 0,-1 1 0,1 0 0,0 0 0,1-1 0,0 1 0,2 7 0,-2-11-119,0 0 0,1 0 0,-1 0 0,1 0 0,-1-1 0,1 1-1,0-1 1,1 1 0,-1-1 0,0 0 0,1 0 0,0-1 0,5 4 0,7 3 28,-11-7-31,0 1 0,-1 0 1,1 0-1,0 0 0,7 7 0,-11-8-16,1 0 0,-1-1 0,0 1 0,0 0 0,0 0 0,0 0 0,0 0 0,0 0 0,-1 0 0,1 0 0,-1 0 0,1 0 0,-1 0 0,0 0-1,0 1 1,0-1 0,0 0 0,0 0 0,-1 4 0,-3 10-424,-1 1-1,-1-1 1,0 0 0,-11 20-1,16-34 172</inkml:trace>
  <inkml:trace contextRef="#ctx0" brushRef="#br0" timeOffset="3305.53">1724 462 14304,'0'0'1093,"3"1"-554,0 2-444,0-1 0,1 0 0,-1-1 1,1 1-1,-1 0 0,1-1 1,0 0-1,-1 0 0,1 0 0,0 0 1,0-1-1,0 0 0,0 1 1,-1-2-1,1 1 0,0 0 0,0-1 1,5 0-1,-6 0-71,0-1 0,0 1 1,0 0-1,0-1 0,-1 0 0,1 0 1,0 1-1,-1-2 0,1 1 0,-1 0 1,0 0-1,0-1 0,1 1 0,-2-1 1,1 0-1,0 0 0,0 1 0,-1-1 0,0 0 1,0 0-1,0-1 0,2-4 0,-3 4 3,1 0-1,-1 0 0,0 1 1,0-1-1,0 0 0,0 0 1,0 1-1,-1-1 1,0 0-1,0 1 0,0-1 1,0 1-1,0-1 0,-1 1 1,0-1-1,0 1 0,0 0 1,0 0-1,0 0 0,0 0 1,-1 0-1,1 1 0,-1-1 1,0 1-1,0-1 0,0 1 1,0 0-1,0 0 0,-1 0 1,1 1-1,0-1 0,-1 1 1,0 0-1,1 0 0,-1 0 1,1 0-1,-1 1 0,0-1 1,0 1-1,1 0 0,-1 0 1,0 1-1,0-1 0,1 1 1,-1-1-1,0 1 0,1 0 1,-5 2-1,4 0-6,0-1-1,1 0 1,-1 1-1,1 0 1,-1 0-1,1 0 1,0 0-1,0 1 1,0-1-1,1 1 1,-1-1-1,1 1 1,0 0-1,0 0 1,0 0-1,1 0 1,-1 0-1,1 1 1,0-1-1,0 0 1,0 5-1,1-6-15,0 0-1,0 1 1,0-1-1,0 0 1,1 0-1,-1 0 1,1 0-1,0 0 1,0 0-1,0 0 1,0 0-1,0-1 1,1 1 0,-1 0-1,1-1 1,0 1-1,0-1 1,0 1-1,0-1 1,0 0-1,0 0 1,1 0-1,-1 0 1,1 0-1,0 0 1,-1-1 0,1 1-1,0-1 1,0 0-1,5 2 1,0-2-3,0 1 0,0-1 0,1 0 0,-1-1 0,1 0 0,-1-1 0,0 1 0,1-1 0,-1-1 0,0 0 0,0 0 0,0 0 0,11-6 0,2-1-70,0-2 0,-1 0 0,31-23 0,-31 20-216,27-27 0,-42 37 190,0-1-1,-1 0 1,0 0-1,0 0 0,0-1 1,0 0-1,-1 1 1,0-1-1,0-1 1,3-10-1,-6 16 95,0 1-1,0 0 1,0 0-1,0 0 1,0-1-1,0 1 1,0 0-1,0 0 1,0 0-1,0-1 1,0 1-1,0 0 1,0 0-1,0-1 1,0 1-1,0 0 1,0 0-1,0 0 1,0-1-1,-1 1 1,1 0-1,0 0 1,0 0-1,0 0 1,0-1-1,0 1 1,-1 0-1,1 0 1,0 0 0,0 0-1,0 0 1,0 0-1,-1-1 1,1 1-1,0 0 1,0 0-1,0 0 1,-1 0-1,1 0 1,0 0-1,0 0 1,-1 0-1,1 0 1,0 0-1,0 0 1,0 0-1,-1 0 1,1 0-1,0 0 1,0 0-1,-1 0 1,-11 4-29,6-2 39,-1 1 0,1 1 0,1-1 0,-1 1 0,0 0-1,1 0 1,-1 1 0,1-1 0,1 1 0,-1 0 0,1 1-1,0-1 1,0 1 0,0 0 0,1 0 0,0 0 0,0 0-1,0 0 1,1 1 0,0-1 0,0 1 0,1 0 0,-1 0-1,2-1 1,-1 1 0,1 0 0,0 0 0,0 0 0,1 0-1,0-1 1,3 12 0,-4-16-3,1 0-1,-1 0 1,1 0-1,-1 0 1,1 0-1,0 0 1,0 0-1,0 0 1,0 0-1,0-1 1,1 1-1,-1 0 1,0-1-1,1 1 1,-1-1-1,1 0 1,0 1-1,-1-1 1,1 0-1,0 0 1,3 2-1,-2-3 0,-1 0 0,0 1 0,0-1 0,0 0 0,0-1 0,0 1 0,0 0 0,0 0-1,0-1 1,0 1 0,0-1 0,0 0 0,0 0 0,0 0 0,0 0 0,0 0 0,0 0 0,-1 0 0,1 0 0,0-1 0,1-1-1,6-6 7,-1 0-1,0 0 0,-1-1 1,0 0-1,-1 0 0,0-1 0,8-18 1,-5 5 4,0-1 0,7-40 0,-11 41 18,-1 0-1,-1-1 1,-1 1 0,-1 0-1,-2-1 1,0 1-1,-1-1 1,-2 1-1,-8-32 1,11 56-28,1 0-1,0 0 1,0 0 0,0 0 0,0 0 0,0 0 0,-1 0 0,1 0-1,0 0 1,0 0 0,0 0 0,0 0 0,0 0 0,-1 0 0,1 0-1,0 0 1,0 0 0,0 0 0,0 0 0,0 0 0,0 0 0,-1 1 0,1-1-1,0 0 1,0 0 0,0 0 0,0 0 0,0 0 0,0 0 0,0 1-1,0-1 1,0 0 0,0 0 0,-1 0 0,1 0 0,0 0 0,0 1-1,0-1 1,0 0 0,0 0 0,0 0 0,0 0 0,0 0 0,0 1-1,-1 11 58,0 1-1,1 0 0,1-1 1,-1 1-1,6 21 0,-3-14 9,16 105 451,-2-18-3080,-15-97-10112</inkml:trace>
  <inkml:trace contextRef="#ctx0" brushRef="#br0" timeOffset="3766">2395 274 16799,'0'0'992,"17"11"-832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42:27.56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75 2474 12672,'0'0'325,"2"2"70,15 18 242,-1 0 0,0 1 0,12 23 0,-12-19-381,1 0 1,22 25-1,-12-21 124,1-2 1,43 33-1,-65-58-2438</inkml:trace>
  <inkml:trace contextRef="#ctx0" brushRef="#br0" timeOffset="1">1343 2489 13664,'0'0'1760,"-3"4"-1291,-15 25-22,-21 49 1,22-43-234,-23 36-1,-26 24 427,59-83-179,6-8-2617</inkml:trace>
  <inkml:trace contextRef="#ctx0" brushRef="#br0" timeOffset="382.11">1559 2663 15872,'0'0'1471,"26"-13"-831,0 2-256,4-5-32,3-3-96,0 0 0,-1 2-224,-1 6 32</inkml:trace>
  <inkml:trace contextRef="#ctx0" brushRef="#br0" timeOffset="941.97">1700 3000 15488,'0'0'229,"2"-2"80,13-20 675,24-46-1,-10 17-539,-13 22-237,-1 0 0,-1-1 1,-2-1-1,-1 0 0,-1-1 1,-1 0-1,7-62 0,-17 72-55,1 0 70,2 18 65,4 9 199,17 31-441,-13-20-39,1 0 0,0-1 0,18 19 0,-28-33-6,-1-1 0,1 1 0,-1-1 0,1 1 0,-1-1 0,1 1 0,-1-1 0,1 0 0,-1 1 0,1-1 0,0 0 0,-1 0 0,1 1 0,0-1 0,-1 0 0,1 0 0,0 0 0,-1 0 0,1 0 0,0 0 0,-1 0 0,1 0 0,0 0 0,-1 0 0,1 0 0,0 0 0,-1 0 0,1 0 0,0-1 0,0 1 0,1-1 0,-1-1 0,0 1 0,1 0 0,-1-1 0,0 1 0,1-1 0,-1 1 0,0-1 0,0 1 0,0-1 0,0-2 0,4-7 0,-1-1 0,5-19 0,-8 27 0,2-12 21,2 0 55,-2 0 0,0 0 0,2-29 1,-5 48-65,1 0 1,-1 0 0,1 0 0,0-1-1,0 1 1,0 0 0,3 4 0,3 8 2,-1 4-18,-1 1 0,0-1 0,-2 1 1,0 0-1,-1 25 0,-2-32-950,-1 0 1,-3 19-1</inkml:trace>
  <inkml:trace contextRef="#ctx0" brushRef="#br0" timeOffset="1302.26">1318 3052 13856,'0'0'3167,"2"0"-2921,17-1-113,-1-2-1,1 0 1,-1-2 0,25-8-1,-31 9-75,194-70 522,32-9 26,-186 67-225,0 3 1,100-12-1,-137 24-2337</inkml:trace>
  <inkml:trace contextRef="#ctx0" brushRef="#br0" timeOffset="2407.33">1517 3514 14656,'0'0'1349,"2"1"-725,9 17-372,-2 0 1,1 1 0,-2 0-1,10 33 1,-4-10-98,-6-25-101,-5-12-29,-1 0-1,0 0 0,0 0 1,0 0-1,-1 0 0,2 9 0,-4-96 462,-3 0-1,-18-95 0,21 170-389,-1 0 0,1 0 0,1 0-1,0 0 1,0-13 0,1 18-62,-1-1 0,1 1 1,0 0-1,0-1 0,-1 1 0,2 0 0,-1-1 1,0 1-1,0 0 0,1 0 0,-1 0 0,1 0 1,0 0-1,-1 1 0,1-1 0,0 0 0,0 1 1,0-1-1,4-1 0,22-10 57,-1 1-1,2 1 1,35-9-1,-32 11-50,0-2-1,41-19 0,-44 14-25,-8 5 23,27-12-1,-40 20-30,-1 1 0,1 0-1,0 0 1,0 0 0,0 1 0,1 0 0,11 1-1,-14 0-2709</inkml:trace>
  <inkml:trace contextRef="#ctx0" brushRef="#br0" timeOffset="2990.43">1910 3636 16128,'0'0'901,"2"3"-453,0 4-311,0 0 0,0 0 1,-1 0-1,1 0 0,-2 0 1,1 11-1,-1-17-120,0 1 1,0-1-1,0 1 1,0-1-1,0 0 0,0 1 1,0-1-1,-1 1 0,1-1 1,0 1-1,-1-1 0,1 0 1,-1 1-1,0-1 1,1 0-1,-1 0 0,0 1 1,0-1-1,0 0 0,0 0 1,0 0-1,0 0 0,0 0 1,0 0-1,0-1 1,-1 1-1,1 0 0,0 0 1,-1-1-1,1 1 0,0-1 1,-1 1-1,1-1 1,-1 0-1,1 1 0,0-1 1,-1 0-1,1 0 0,-1 0 1,1 0-1,-3-1 0,-1 0-17,-1-1 0,1 1 0,0-1 0,0-1 0,0 1 0,0-1 0,1 0 0,-1 0 0,1 0 0,0-1 0,0 1 0,0-1 0,0 0 0,0 0 0,1-1 0,0 1 0,0-1 0,0 1 0,0-1 0,-2-7 0,4 7 9,0 0 0,0 0-1,1 1 1,-1-1 0,1 0-1,0 0 1,1 0-1,-1 0 1,1 1 0,0-1-1,0 0 1,0 1 0,1-1-1,3-7 1,-4 10-4,0 0 0,0 0 0,1 0 0,-1 0-1,0 0 1,1 0 0,-1 0 0,1 0 0,0 1 0,0-1 0,0 1 0,0-1 0,0 1 0,0 0 0,0 0 0,0 0 0,0 0 0,0 0 0,1 0 0,-1 0 0,0 1 0,1-1-1,-1 1 1,1 0 0,-1 0 0,0 0 0,1 0 0,-1 0 0,1 0 0,2 1 0,22 8 81,-23-7-74,1 0 0,-1 0 0,1-1 0,0 1 1,-1-1-1,1 0 0,0-1 0,0 1 0,0-1 0,0 0 1,0 0-1,0 0 0,6-2 0,-10 1-7,1 0 1,-1 0-1,0-1 1,1 1-1,-1-1 1,0 1-1,0-1 1,0 1-1,0-1 0,0 1 1,0-1-1,0 0 1,0 0-1,-1 1 1,1-1-1,-1 0 0,1 0 1,-1-2-1,6-35 89,-6 14-43,2-11 533,5 14-2995</inkml:trace>
  <inkml:trace contextRef="#ctx0" brushRef="#br0" timeOffset="3448.79">2155 3327 14208,'1'-3'74,"1"1"1,0 0-1,0 0 1,-1-1 0,1 1-1,1 0 1,-1 1 0,0-1-1,0 0 1,1 1-1,-1-1 1,1 1 0,-1 0-1,1-1 1,5 0 0,-4 0 47,0 1 1,0 0 0,1 0-1,-1 0 1,0 0 0,1 1 0,-1-1-1,0 1 1,9 1 0,-12-1 85,1 19 432,-6 4-452,-3 43 248,8-65-427,0 0 0,-1 0 0,1 0 1,0-1-1,0 1 0,0 0 0,0-1 0,0 1 1,0 0-1,0-1 0,0 1 0,0-1 1,0 0-1,1 1 0,-1-1 0,0 0 0,0 0 1,0 0-1,0 0 0,0 0 0,2 0 0,5-1-113,0-1 0,0-1 0,-1 1-1,1-1 1,-1-1 0,0 1-1,0-1 1,0-1 0,-1 1 0,11-10-1,-12 10-886,2-1-10598</inkml:trace>
  <inkml:trace contextRef="#ctx0" brushRef="#br0" timeOffset="-1227.69">104 2859 13952,'3'-3'106,"4"-6"448,1 1 0,1 0 1,16-13-1,-24 20-513,1-1-1,0 1 0,-1 0 0,1 0 1,0 0-1,-1 0 0,1 0 1,0 1-1,0-1 0,0 0 1,0 1-1,0 0 0,0-1 1,0 1-1,0 0 0,0 0 0,0 0 1,0 0-1,0 0 0,0 1 1,0-1-1,-1 0 0,1 1 1,0 0-1,0-1 0,0 1 1,0 0-1,-1 0 0,1 0 1,2 2-1,-3-2-40,0 0 0,0 1 0,0-1 0,0 1 0,0-1 0,-1 1 0,1-1-1,0 1 1,-1 0 0,1-1 0,-1 1 0,0 0 0,0-1 0,1 1 0,-1 0 0,0 0 0,0-1 0,-1 1 0,1 0 0,0-1 0,-1 4 0,-14 39-29,12-36 27,-10 22-75,-22 36 0,20-39 2,-19 45 0,33-69 76,0-1 0,0 1 0,0 0 1,0 0-1,0 0 0,1-1 0,0 1 0,-1 0 1,1 0-1,0 0 0,1 0 0,-1 0 0,0 0 1,1-1-1,-1 1 0,1 0 0,0 0 0,2 4 1,-1-5 9,0 0 0,-1 0 1,1 0-1,0 0 1,1 0-1,-1 0 0,0-1 1,0 1-1,1-1 1,-1 0-1,1 1 0,-1-1 1,1-1-1,-1 1 1,1 0-1,0 0 0,-1-1 1,1 0-1,5 1 0,0-1-289,1-1 0,-1 1 0,0-2 0,0 1 0,0-1 0,10-3 0</inkml:trace>
  <inkml:trace contextRef="#ctx0" brushRef="#br0" timeOffset="-828.7">1 3114 12832,'0'0'320,"8"-12"-96,6 1 0,8-2 320,5-1 0,4 0-160,3 1 0</inkml:trace>
  <inkml:trace contextRef="#ctx0" brushRef="#br0" timeOffset="-827.7">468 2950 12928,'0'0'192,"21"-10"0,-3 3 128,3 1 32,-2 4-320,-5 2 0</inkml:trace>
  <inkml:trace contextRef="#ctx0" brushRef="#br0" timeOffset="-430.73">490 3135 12672,'0'0'384,"14"-6"64,10-2 0,7-3 0,7-3-448,3-2 0</inkml:trace>
  <inkml:trace contextRef="#ctx0" brushRef="#br0" timeOffset="-2096.36">305 1914 13216,'-3'-8'879,"1"-1"0,0 0 0,1 0 0,0 0 1,0 0-1,1-14 0,12 42-442,-4-5-385,-2 1-1,0 0 0,0 0 0,3 20 1,11 68-183,-9-40-2251</inkml:trace>
  <inkml:trace contextRef="#ctx0" brushRef="#br0" timeOffset="-1656.72">231 2239 14112,'4'1'421,"105"50"2304,-107-50-2686,1 0-1,-1 0 1,1 0-1,-1-1 1,1 1-1,-1-1 1,1 1-1,0-1 1,-1 0-1,1 0 1,-1-1-1,1 1 1,-1 0-1,1-1 1,-1 1-1,1-1 1,-1 0-1,1 0 1,-1 0-1,4-2 1,-3 0 4,0 1 0,0-1 0,0 0 1,-1 0-1,1 0 0,-1-1 0,1 1 0,-1 0 1,0-1-1,-1 0 0,4-7 0,0-6 105,-1 0-1,0-1 0,-1 0 1,0-29-1,-2 38-311,2-29 829,3 15-3070</inkml:trace>
  <inkml:trace contextRef="#ctx0" brushRef="#br0" timeOffset="5733.87">6 2970 13600,'-1'-4'421,"1"0"-294,0-1 0,1 1 0,-1-1 0,1 1-1,0-1 1,0 1 0,0-1 0,1 1 0,-1 0 0,1 0 0,0-1 0,0 1 0,1 1 0,-1-1 0,1 0 0,0 0-1,0 1 1,0 0 0,0-1 0,1 1 0,-1 1 0,1-1 0,0 0 0,0 1 0,0 0 0,8-4 0,-6 4-120,-1-1 0,1 1 0,0 0 0,0 0 0,0 1 0,0-1-1,0 2 1,0-1 0,0 0 0,0 1 0,0 0 0,0 1 0,0 0 0,1-1 0,-1 2 0,-1-1 0,1 1 0,0 0 0,0 0 0,8 5 0,-11-4-7,1 0 1,-1 0-1,0 1 1,0-1-1,0 1 0,-1 0 1,1 0-1,-1 0 0,0 0 1,0 1-1,0-1 0,-1 0 1,1 1-1,-1-1 0,0 1 1,-1-1-1,1 1 0,-1 6 1,1 2-1,-1 1-1,0-1 1,-1 0 0,-1 0 0,-4 17-1,-2-4 1,-2 0 0,-1 0 0,-15 24 0,1-1 0,4-10 135,14-29-49,1 1 1,1 0-1,-8 20 0,31-37 261,87-40 121,-1 0-35,-75 34-321,-20 7-55,-1 1-1,1 1 0,0 0 1,0 0-1,0 1 1,18-3-1,-26 5-262,2 0 602,0 1-2991</inkml:trace>
  <inkml:trace contextRef="#ctx0" brushRef="#br0" timeOffset="6153.13">33 3102 15584,'0'0'96,"16"-1"32,4-3 224,8-1 31,6-6-127,4-3 0,1 1 64,0 1 32,-3 0-32,-6-1-32,-5-1-64,-4 0 32</inkml:trace>
  <inkml:trace contextRef="#ctx0" brushRef="#br0" timeOffset="7039.23">471 2635 14400,'0'0'453,"4"-1"118,19-10 71,78-38 480,109-70-1,81-102-615,-254 190-403,-2-2 0,0-2 0,-3-1 0,-1-1 0,-2-2 0,-1-1 0,-3-2 0,-1 0 0,21-52 0,-36 68 7,-1 0 0,5-28 0,-1 0 72,-1 5 104,-2-1 1,-2 0 0,0-86-1,-8 94-105,-2 1-1,-2-1 1,-2 1-1,-1 0 1,-17-48-1,-6 9 53,16 46-107,-10-39 0,13 33-39,-1 1 0,-2 1-1,-24-43 1,18 42-4,-39-53-1,28 44-24,25 36-43,0 1 1,-1 0-1,0 0 1,-1 0-1,0 1 0,-17-15 1,-34-27 38,-2-3-12,28 31-4,-53-29 0,72 45-28,-1 1 1,-1 0-1,1 1 1,-1 1-1,0 1 1,-20-3-1,-15 0 1,2-1 8,-1 3 1,-62 1-1,100 6-251,0 0 0,0 0 0,1 1-1,-13 5 1,11-4-1993</inkml:trace>
  <inkml:trace contextRef="#ctx0" brushRef="#br0" timeOffset="7505.26">389 1 15424,'0'0'352,"-3"2"-27,-53 41 236,-32 27-205,88-70-351,-1 1 0,1-1 0,-1 0 0,0 1 0,1-1-1,-1 1 1,1-1 0,-1 1 0,1 0 0,-1-1 0,1 1 0,0-1 0,-1 1 0,1 0-1,0-1 1,-1 1 0,1 0 0,0 0 0,0-1 0,0 1 0,-1 0 0,1 0 0,0-1 0,0 1-1,0 0 1,0 0 0,0-1 0,1 1 0,-1 0 0,0-1 0,0 1 0,0 0 0,1 0-1,-1-1 1,0 1 0,1 0 0,-1-1 0,0 1 0,1-1 0,-1 1 0,1 0 0,-1-1-1,1 1 1,-1-1 0,2 1 0,2 2 6,0-1-1,0 0 1,0 0-1,0-1 1,0 1-1,9 1 1,10 1-361,0-2 1,1-1 0,-1 0 0,1-2-1,34-5 1,-45 5-10552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40:47.310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272 15584,'0'0'3093,"2"-1"-2923,27-11-107,1-2 0,-2 0 0,0-3 0,30-22 0,49-38-8,-44 33-9,-54 37-1,1 1-1,-1 0 0,1 0 0,0 1 1,1 1-1,-1 0 0,1 0 1,0 1-1,14-3 0,-12 4-246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40:41.749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34 802 13856,'0'0'1338,"2"3"-740,12 23-378,-2 1 1,-1 0-1,-1 1 1,-1 0-1,7 42 1,18 58 109,-33-183 118,-10-9-237,-4 0 0,-2 1 0,-30-78 0,-12-47 731,56 184-888,0-1 0,1 1 0,-1 0 0,1 0 0,0-1-1,0 1 1,0 0 0,1-1 0,-1 1 0,1 0-1,0 0 1,0-1 0,1 1 0,-1 0 0,1 0 0,0 0-1,0 1 1,0-1 0,1 0 0,-1 1 0,1 0 0,0-1-1,0 1 1,0 0 0,4-3 0,8-5 3,0 1 1,1 0 0,0 1-1,28-11 1,-14 7 14,119-61-2,99-45 20,-112 64-90,70-31 0,-179 75 292,52-15 0,-8 12-3580</inkml:trace>
  <inkml:trace contextRef="#ctx0" brushRef="#br0" timeOffset="377.65">401 674 15232,'1'-9'229,"-1"0"1,0-1 0,-1 1 0,0 0 0,0 0 0,-1 0 0,0 0-1,0 1 1,-5-12 0,5 17 66,1-1-1,0 1 1,1-1 0,-1 0-1,0 0 1,1-4-1,0 8 153,1 2-304,15 65 53,8 44-143,-19-83-65,0 1 1,2-1-1,0 0 0,13 28 1,-11-41-2566</inkml:trace>
  <inkml:trace contextRef="#ctx0" brushRef="#br0" timeOffset="889.12">535 633 13408,'0'-15'433,"0"4"43,0 0-1,0 0 1,1 0 0,3-12-1,-3 19-409,1-1-1,-1 1 0,1 0 1,0 1-1,0-1 0,0 0 1,1 0-1,-1 1 0,1-1 1,0 1-1,0 0 0,0 0 1,0 0-1,5-2 0,-4 1-40,1 1 0,0 0 0,1 0-1,-1 0 1,0 0 0,1 1-1,0 0 1,10-2 0,-13 4-22,-1-1 0,0 1-1,1 0 1,-1 0 0,0 0 0,1 0 0,-1 1 0,0-1 0,1 1 0,-1-1 0,0 1 0,0 0 0,1 0 0,-1 0 0,0 0 0,0 0 0,0 0 0,0 0 0,0 1-1,-1-1 1,1 1 0,0 0 0,-1-1 0,1 1 0,1 3 0,1 2-2,0 0-1,0 1 1,-1 0 0,0 0-1,0 0 1,-1 0 0,0 0-1,-1 0 1,2 15 0,-2-5-2,-1 1 1,-1-1 0,-4 25-1,2-26 1,0 0 0,-2-1 0,0 0 0,-1 1 0,-1-2 0,0 1 0,-1-1 0,0 0 0,-13 16 0,20-30 0,0 0 0,1 0 0,-1 0 0,0 0 0,0 0 0,1 0 0,-1 0 0,0-1 0,0 1 0,0 0 0,0-1 0,0 1 0,0 0 0,0-1 0,0 1 0,0-1 0,-1 0 0,1 1 0,0-1 0,0 0 0,0 0 0,-2 1 0,2-2 0,0 1 0,0-1 0,0 1 0,0-1 0,0 1 0,0-1 0,1 0 0,-1 1 0,0-1 0,0 0 0,1 0 0,-1 0 0,0 1 0,1-1 0,-1 0 0,1 0 0,-1 0 0,1 0 0,0 0 0,-1-1 0,-1-5 0,0 0 0,1 0 0,0 0 0,0 0 0,1 0 0,-1-8 0,1 12 5,0 1-1,1-1 1,-1 1-1,0-1 1,1 1-1,-1-1 1,1 1-1,0 0 1,0-1-1,0 1 1,0 0-1,0 0 1,2-3-1,-2 5-1,0-1 0,0 0 0,1 0 0,-1 0 0,0 1 1,1-1-1,-1 1 0,0-1 0,1 1 0,-1-1 0,1 1 0,-1 0 0,1 0 0,-1 0 0,1 0 0,-1 0 0,1 0 0,-1 0 1,1 0-1,-1 1 0,1-1 0,2 1 0,38 12 20,-31-9-13,1-1 0,0 1-1,0-2 1,0 0-1,1 0 1,20-1-1,-32-1-8,-1 0 0,1-1 0,0 1 0,0 0 0,0-1 0,-1 1 0,1-1-1,0 1 1,-1-1 0,1 1 0,0-1 0,-1 1 0,1-1 0,-1 0 0,1 1 0,-1-1-1,1 0 1,-1 0 0,1 1 0,-1-1 0,0 0 0,1 0 0,-1-1 0,5-17 43,-5 19-40,5-44 183,-4 30-102,1 1 0,4-22 0,2 10-2303</inkml:trace>
  <inkml:trace contextRef="#ctx0" brushRef="#br0" timeOffset="1355.24">928 338 15776,'-4'2'735,"0"1"-629,0 0-1,0 1 0,0 0 0,1 0 1,-1 0-1,1 0 0,0 0 0,0 0 1,0 1-1,1 0 0,0-1 0,0 1 1,0 0-1,-2 8 0,2-8-90,1 1-1,0-1 1,0 0-1,0 1 1,1 0-1,-1-1 1,2 1 0,-1-1-1,0 1 1,1-1-1,0 1 1,0-1 0,1 1-1,3 8 1,-5-14-14,0 1 1,1 0 0,-1 0-1,0-1 1,1 1-1,-1 0 1,1-1 0,-1 1-1,1 0 1,-1-1 0,1 1-1,-1-1 1,1 1-1,0 0 1,-1-1 0,1 0-1,0 1 1,-1-1-1,1 1 1,0-1 0,0 0-1,-1 1 1,1-1 0,0 0-1,0 0 1,0 0-1,-1 0 1,1 0 0,0 0-1,0 0 1,1 0 0,-1-1-2,1 1 1,0-1 0,0 0 0,0 0 0,-1-1-1,1 1 1,-1 0 0,1 0 0,-1-1 0,1 1-1,-1-1 1,2-2 0,2-3-2,0-1 1,0-1-1,0 1 0,4-13 0,-6 9 55,0-1-1,-1 1 0,-1-1 1,0 1-1,-1-17 0,1 34 1,-1 1-1,1-1 0,1 0 1,-1 1-1,4 8 0,2 6 6,12 83 111,-15-74-145,1-1-1,1 0 1,1 0 0,15 36-1,-11-46 2,-4-13-2478</inkml:trace>
  <inkml:trace contextRef="#ctx0" brushRef="#br0" timeOffset="1739.66">1088 280 14624,'7'53'481,"2"0"0,3-1 0,2 0 0,21 50 0,-33-96-452,24 48 204,-24-51-211,0 0 1,-1 0 0,1 0 0,0-1-1,1 1 1,-1-1 0,0 1-1,1-1 1,0 0 0,-1 0 0,1 0-1,0 0 1,0-1 0,5 3-1,-6-3-9,-1-1-1,0 0 0,0 1 1,1-1-1,-1 0 0,0 0 1,0 0-1,1 0 0,-1 0 1,0 0-1,1 0 0,-1-1 1,0 1-1,0 0 1,1-1-1,-1 1 0,0-1 1,0 1-1,0-1 0,0 0 1,1 1-1,-1-1 0,0 0 1,0 0-1,0 0 0,-1 0 1,1 0-1,0 0 0,0 0 1,0 0-1,-1 0 0,1 0 1,-1 0-1,1 0 0,-1-1 1,1 1-1,-1 0 0,1 0 1,-1-1-1,0 1 0,0-2 1,1-3 83,0 1 1,-1-1-1,0 0 1,0 1-1,0-1 1,-1 1-1,0-1 1,-1-5-1,2 11-78,0-1 1,0 1-1,0 0 1,0 0-1,0-1 0,0 1 1,0 0-1,0 0 1,0-1-1,0 1 0,0 0 1,0 0-1,0 0 1,0-1-1,-1 1 0,1 0 1,0 0-1,0 0 1,0-1-1,0 1 0,0 0 1,0 0-1,0 0 0,-1-1 1,1 1-1,0 0 1,0 0-1,0 0 0,0 0 1,-1 0-1,1-1 1,0 1-1,0 0 0,0 0 1,-1 0-1,1 0 1,0 0-1,0 0 0,-1 0 1,1 0-1,0 0 1,0 0-1,0 0 0,-1 0 1,1 0-1,0 0 1,0 0-1,-1 0 0,1 0 1,0 0-1,0 0 0,0 0 1,-1 0-1,1 0 1,0 1-1,-9 15 755,-2 27-2591,10-42 1177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40:41.307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34 1 15232,'0'0'320,"-16"8"0,12 0 128,2 8 31,0 11 1,-2 5 32,-1 1-352,4 1 64,4-4-128,7-5 32,6-10-64,8-9 0,6-12-32,9-15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40:40.882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614 13856,'0'0'2384,"4"-4"-1894,103-130 322,-12 13-696,-29 40-1,55-92-1,-80 116 239,-37 51-592,0 1-1,1 1 1,0-1-1,0 1 1,0-1-1,0 1 1,0 1-1,8-5 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5:34.083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301 12384,'0'0'2266,"3"2"-2170,1 3-52,0 1 0,0-1 0,0 1 0,0 0 0,-1 0 0,0 0 0,4 10 0,-7-15-13,-1-1-1,1 1 0,0-1 1,0 1-1,1-1 1,-1 0-1,0 1 0,0-1 1,0 1-1,0-1 1,0 0-1,0 1 1,0-1-1,1 1 0,-1-1 1,0 0-1,0 1 1,1-1-1,-1 0 0,0 1 1,1-1-1,-1 0 1,0 1-1,1-1 0,-1 0 1,0 0-1,1 1 1,-1-1-1,0 0 1,1 0-1,0 1 0,8-12 586,3-25 33,-12 35-610,8-37 849,-2-1-1,3-77 0,-7 67-546,2-8 176,-3 56-525,0 1 0,0-1-1,0 1 1,0-1 0,0 1-1,0 0 1,0-1 0,1 1 0,-1 0-1,0 0 1,0 0 0,0 0-1,0 0 1,0 0 0,1 0-1,0 0 1,0 0-11,117-2-269,-93-1 236,-17 1 25,1 0 0,0 1 0,19 0 0,-27 1-184,0 0-1,0 0 1,-1-1-1,1 1 1,0-1-1,0 1 1,0-1-1,0 0 0,0 0 1,-1 0-1,3-1 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20:02.24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 79 13216,'0'0'2080,"0"25"-1632,2-3 0,2 4-320,2 2 63,3-3-127,0-6 32,-1-6-64,-1-5 0</inkml:trace>
  <inkml:trace contextRef="#ctx0" brushRef="#br0" timeOffset="367.66">160 1 11936,'0'0'224,"5"19"-96,2 1 160,1 6 0,-1 10-160,3 2 64,3 0-96,-2 0 32</inkml:trace>
  <inkml:trace contextRef="#ctx0" brushRef="#br0" timeOffset="753.08">26 632 13600,'-2'2'14,"-1"1"1,1-1-1,0 1 0,0-1 1,0 1-1,0 0 1,1 0-1,-1 0 1,1 0-1,-1 0 1,1 0-1,0 0 1,0 0-1,1 1 0,-1-1 1,0 0-1,1 0 1,0 1-1,0-1 1,1 6-1,-1 3 137,1 0-1,0 1 1,1-1-1,4 17 1,-5-27-119,-1 0 0,1 0 0,0 0 0,-1 0 0,1 0 1,0 0-1,0 0 0,0-1 0,0 1 0,1 0 0,-1-1 1,0 1-1,1 0 0,-1-1 0,1 0 0,0 1 0,-1-1 1,1 0-1,0 0 0,0 0 0,3 2 0,-2-3-6,0 0 0,-1 1 0,1-1-1,0 0 1,0 0 0,-1-1 0,1 1 0,0 0-1,0-1 1,-1 0 0,1 0 0,0 1 0,-1-2-1,4-1 1,3-1 8,-1-2-1,0 1 1,0-1 0,-1 0-1,1 0 1,-1-1 0,-1 0-1,9-12 1,-12 14-23,0 0 0,0 0 0,0 0 1,0-1-1,-1 1 0,0-1 0,0 0 0,-1 0 0,0 0 1,0 0-1,0 0 0,0 0 0,-1-6 0,-1 7 15,1 0-1,-1 0 0,0 1 0,-1-1 1,1 0-1,-1 1 0,0-1 1,0 1-1,0-1 0,0 1 1,-1 0-1,0 0 0,0 0 1,0 0-1,0 1 0,-6-6 0,8 9-20,1-1 0,-1 1 0,1 0-1,-1-1 1,1 1 0,-1 0-1,1-1 1,-1 1 0,1 0-1,-1 0 1,0-1 0,1 1-1,-1 0 1,1 0 0,-1 0 0,0 0-1,1 0 1,-1 0 0,0 0-1,1 0 1,-1 0 0,1 0-1,-1 0 1,0 0 0,1 1-1,-2-1 1,-12 14 420,-3 19-2528,17-33 1980</inkml:trace>
  <inkml:trace contextRef="#ctx0" brushRef="#br0" timeOffset="1121.43">222 662 13600,'0'0'800,"-1"4"-512</inkml:trace>
  <inkml:trace contextRef="#ctx0" brushRef="#br0" timeOffset="1538.26">355 508 13024,'0'0'1301,"1"3"-810,-1 7-361,2-1 0,-1 1 0,1-1 1,1 1-1,-1-1 0,2 1 1,-1-1-1,1-1 0,1 1 0,0 0 1,0-1-1,0 0 0,8 8 0,-12-15 68,0 0 31,2-4-80,1-6-21,-2 4-69,-2-1 0,1 0 0,0 0-1,-1 0 1,0 1 0,-1-1-1,1 0 1,-3-7 0,3 10-12,-1 0 1,0 0-1,1 0 0,-1 0 1,-1 0-1,1 0 1,0 1-1,-1-1 0,1 0 1,-1 1-1,0-1 0,0 1 1,0 0-1,0-1 1,0 1-1,0 0 0,-5-3 1,5 4-214,0 1 0,-1-1 0,1 0 0,0 1 0,-1-1 0,1 1 0,0 0 0,-5 0 0,6 0-255</inkml:trace>
  <inkml:trace contextRef="#ctx0" brushRef="#br0" timeOffset="1903.07">480 450 12832,'26'-32'1541,"-26"32"-1515,0 0 0,0-1 0,1 1 1,-1 0-1,0 0 0,0-1 0,0 1 1,1 0-1,-1 0 0,0-1 0,0 1 0,1 0 1,-1 0-1,0 0 0,0 0 0,1 0 0,-1-1 1,0 1-1,1 0 0,-1 0 0,0 0 0,0 0 1,1 0-1,-1 0 0,0 0 0,1 0 0,-1 0 1,0 0-1,1 0 0,-1 0 0,0 0 0,0 0 1,1 0-1,-1 0 0,0 1 0,1-1 0,-1 0 1,0 0-1,1 0 0,3 16 339,-4 29-358,-1-37 104,1 0-81,0 37 173,0-42-181,1 0 1,-1-1 0,1 1-1,-1 0 1,1-1-1,0 1 1,0-1-1,0 1 1,0-1 0,1 1-1,-1-1 1,0 0-1,5 4 1,-5-5-13,0-1 1,0 1-1,0-1 1,0 0-1,0 1 1,0-1-1,0 0 1,1 0-1,-1 0 1,0 0-1,0 0 1,0 0-1,0 0 1,1 0-1,-1 0 1,0 0-1,0-1 1,0 1-1,0-1 1,0 1-1,0-1 1,0 1-1,0-1 1,0 1-1,0-1 1,2-1-1,23-19-1473,-24 20 739</inkml:trace>
  <inkml:trace contextRef="#ctx0" brushRef="#br0" timeOffset="1904.07">619 432 10656,'-2'-11'694,"4"10"319,7 20 841,-1-3-1863,15 18 258,-19-29-216,1 0 0,-1 0 0,-1 1-1,1-1 1,-1 1 0,0 0 0,0 0-1,-1 0 1,0 0 0,0 1 0,0-1 0,-1 0-1,0 1 1,1 11 0,-3-11-255,0 1 0,0-1 1,0 1-1,-1-1 0,0 0 1,-6 14-1</inkml:trace>
  <inkml:trace contextRef="#ctx0" brushRef="#br0" timeOffset="2308.48">695 378 12576,'0'0'0,"12"-11"96,2 0 32,6-5 0,8-3 64</inkml:trace>
  <inkml:trace contextRef="#ctx0" brushRef="#br0" timeOffset="2703.37">380 780 10656,'0'0'3781</inkml:trace>
  <inkml:trace contextRef="#ctx0" brushRef="#br0" timeOffset="3151.77">212 773 12928,'0'0'2816,"2"2"-2758,6 6-15,-6-6 80,6-12 452,-8 4 108,1 8-323,6 14-230,-7-16-128,0 1 0,1-1 0,-1 0 0,1 1 0,-1-1 0,0 0 0,1 1 0,-1-1 0,1 0-1,-1 0 1,1 0 0,-1 1 0,1-1 0,-1 0 0,1 0 0,-1 0 0,1 0 0,-1 0 0,1 0 0,-1 0 0,1 0 0,-1 0 0,1 0-1,-1 0 1,1 0 0,-1 0 0,1-1 0,-1 1 0,1 0 0,-1 0 0,1 0 0,-1-1 0,1 1 0,-1 0 0,0-1 0,1 1 0,-1 0 0,1-1-1,21-18 24,-21 17 21,0 1 0,0 0 1,1-1-1,-1 1 0,0-1 0,0 1 1,0-1-1,-1 1 0,1-1 0,0 1 1,0-1-1,-1 0 0,1-3 0,-1 5-31,0 0 1,0-1-1,0 1 0,0 0 0,-1 0 0,1-1 0,0 1 0,0 0 0,0 0 0,-1 0 0,1 0 0,0-1 0,0 1 0,0 0 0,-1 0 0,1 0 0,0 0 0,0 0 1,-1 0-1,1 0 0,0-1 0,0 1 0,-1 0 0,1 0 0,0 0 0,-1 0 0,1 0 0,0 0 0,0 0 0,-1 1 0,1-1 0,0 0 0,0 0 0,-1 0 0,1 0 1,0 0-1,-11 3-124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19:43.49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24575,'0'0'-819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16:53.67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82 14976,'4'-13'450,"0"1"1,2-1 0,-1 1-1,11-16 1,-13 24-332,0 0 0,0 0 0,0 0 0,0 0 0,1 0 0,0 1-1,-1 0 1,1 0 0,1 0 0,-1 0 0,0 0 0,1 1 0,-1 0 0,10-3 0,-11 4-108,0 1 0,0-1 0,-1 1 0,1 0 1,0 0-1,0 0 0,0 0 0,0 0 0,0 1 1,0-1-1,0 1 0,0 0 0,-1 0 0,1 0 0,0 0 1,0 1-1,-1-1 0,1 1 0,-1-1 0,0 1 0,1 0 1,-1 0-1,0 0 0,0 0 0,0 1 0,0-1 1,-1 0-1,1 1 0,2 4 0,0 1-3,0 0 1,0 1-1,-1-1 1,0 1-1,-1 0 0,0 0 1,0 0-1,0 12 0,-1 1 13,-1-1-1,-4 34 1,2-44-7,0 0 0,0 0 0,-1 0 0,-1-1 0,1 1 0,-11 17 0,14-27-6,-1 1 0,0-1-1,1 0 1,-1 0-1,0 0 1,0 0-1,0 0 1,0 0-1,0 0 1,0 0 0,0 0-1,0 0 1,0-1-1,-1 1 1,1 0-1,0-1 1,0 1-1,-1-1 1,1 1 0,0-1-1,-1 0 1,1 1-1,0-1 1,-1 0-1,1 0 1,-1 0-1,1 0 1,0 0 0,-1 0-1,1-1 1,0 1-1,-1 0 1,1-1-1,0 1 1,-1-1 0,1 1-1,0-1 1,0 0-1,-1 0 1,-1-1-1,1 1 6,1-1-1,-1 1 1,1 0-1,-1-1 1,1 0-1,-1 1 1,1-1-1,0 0 1,0 0-1,0 0 1,0 1-1,0-1 1,0 0-1,0 0 1,1-1-1,-1 1 1,1 0-1,-1 0 1,1 0-1,0 0 1,0 0-1,0 0 1,0-1-1,0 1 1,1-3-1,0 4-10,-1 0 0,1 0 1,0 0-1,-1 0 0,1 0 0,0 0 1,0 0-1,0 0 0,0 0 0,0 1 0,0-1 1,0 0-1,0 1 0,0-1 0,0 0 1,0 1-1,2-1 0,23-6-7,-14 4 7,-2 0-7,-1 0 0,1-1-1,-1 0 1,1 0 0,-1-1-1,0 0 1,-1-1 0,1 0-1,-1 0 1,0-1 0,-1 0-1,12-14 1,-10 12-2544</inkml:trace>
  <inkml:trace contextRef="#ctx0" brushRef="#br0" timeOffset="413.7">548 401 15936,'0'0'1663,"6"-18"-1695</inkml:trace>
  <inkml:trace contextRef="#ctx0" brushRef="#br0" timeOffset="784.41">616 90 13664,'0'0'480,"-1"2"-91,-2 4-190,1 0 0,0-1 0,0 1-1,1 0 1,0 0 0,0 0 0,0 0 0,1 0 0,0 1 0,0 6 0,0-10-131,1 1 1,-1-1 0,1 0 0,-1 1-1,1-1 1,0 0 0,0 0 0,0 0 0,1 0-1,-1 0 1,1 0 0,0 0 0,0 0-1,0 0 1,0-1 0,0 1 0,0-1-1,1 1 1,-1-1 0,6 3 0,28 11 382,-29-14-370,0 0 0,-1 1 0,1 0 0,-1 0 0,7 5 0,-11-6-70,0 0 0,0 0 0,0 0 0,0 1 1,0-1-1,0 0 0,0 1 0,-1-1 0,0 1 0,1 0 0,-1-1 0,0 1 0,0 0 0,0 0 0,-1-1 0,1 6 0,0 1 7,0 0 0,-1 1-1,0-1 1,0 0 0,-1 0 0,-1 1-1,0-1 1,0 0 0,0 0-1,-1 0 1,-4 8 0,4-12-362,0 0-1,0 0 1,0 0 0,0 0-1,-1 0 1,-5 4 0</inkml:trace>
  <inkml:trace contextRef="#ctx0" brushRef="#br0" timeOffset="785.41">661 113 16320,'0'0'607,"4"-13"-31,11-1 448,14-6-32,19-9-928,13-7 32</inkml:trace>
  <inkml:trace contextRef="#ctx0" brushRef="#br0" timeOffset="1555.98">3955 467 14208,'-3'-5'159,"1"1"0,0-1 1,0 0-1,0 0 0,0 0 1,1 0-1,0 0 0,0 0 1,0 0-1,0 0 0,1 0 1,0-1-1,0 1 0,1 0 0,-1 0 1,1 0-1,0 0 0,1 0 1,-1 0-1,1 0 0,0 0 1,0 0-1,0 0 0,1 1 1,0-1-1,0 1 0,0 0 1,0 0-1,1 0 0,-1 0 1,6-4-1,-7 7-155,-1 0 0,0-1 0,1 1 0,-1 0 0,1 0 0,-1 0 0,1 0 0,-1 0 0,1 1 0,0-1 0,0 0 0,-1 1 0,1-1 0,0 1 0,0 0 0,-1 0 0,1-1 0,0 1 0,0 0 0,0 0 0,2 1 0,-1 0 2,-1 0 0,0 0 0,0 0 0,0 0 1,0 1-1,0-1 0,0 0 0,0 1 0,-1 0 0,1-1 0,0 1 0,-1 0 0,1 0 0,1 3 0,2 3 8,-1 1 0,0 0 0,0 0 0,-1 0 0,0 0 0,3 19 0,-5-13-22,0 1-1,0-1 1,-2 1-1,0-1 1,-6 30-1,-26 74-63,29-105 67,-5 4-73,13-28-4,-2 8 79,-1 0 0,1 0 0,-1 0 0,1 1 0,0-1 0,0 1 0,0-1 0,-1 1 0,1 0 0,1 0 0,-1 0 0,0 0 0,4-1 0,33-6-59,-34 8 31,1 0 1,-1-1-1,1 0 1,-1 0 0,0-1-1,0 0 1,0 0-1,10-5 1,-14 6-204,1-1 1,-1 0 0,0 0 0,0 0-1,-1 0 1,1 0 0,0 0-1,0-3 1</inkml:trace>
  <inkml:trace contextRef="#ctx0" brushRef="#br0" timeOffset="1932.5">4359 504 15136,'0'0'4767</inkml:trace>
  <inkml:trace contextRef="#ctx0" brushRef="#br0" timeOffset="2363.16">4494 188 15584,'0'0'6495,"-1"5"-6468,0 0-26,1 0-1,0-1 1,0 1-1,0 0 1,1 0 0,-1 0-1,1-1 1,0 1-1,1 0 1,1 4 0,-2-6-1,1 0 0,-1-1-1,1 1 1,-1-1 0,1 1 0,0-1 0,0 1 0,0-1 0,0 0 0,1 0 0,-1 0 0,1 0 0,-1 0 0,1-1 0,-1 1 0,1-1 0,0 0-1,0 0 1,4 2 0,5-1-5,0 0 0,-1-1 0,16 0 0,14 1-12,-39-1 13,0-1-1,0 0 1,-1 1-1,1-1 1,0 1 0,-1 0-1,1 0 1,-1-1 0,1 1-1,-1 0 1,1 0-1,-1 0 1,1 1 0,-1-1-1,0 0 1,0 0-1,0 1 1,1-1 0,-1 1-1,-1-1 1,1 1 0,0-1-1,0 1 1,-1 0-1,1-1 1,0 1 0,-1 0-1,0-1 1,1 1 0,-1 0-1,0 0 1,0 0-1,0-1 1,-1 4 0,1 4-13,-1-1 1,0 1 0,-1-1 0,0 1 0,-5 14-1,3-13 13,0 0-1,-1 0 1,0-1-1,0 0 0,-1 0 1,-14 16-1,17-21-459,-1-1 0,0 1 0,0-1 0,0 0 0,-7 3 0</inkml:trace>
  <inkml:trace contextRef="#ctx0" brushRef="#br0" timeOffset="2729.85">4440 249 16959,'0'0'0,"8"-11"416,3-4 0,13-5 256,17-9 0,26-12-576,12-13 32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5:35.910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466 11296,'0'0'1008,"1"2"-736,31 54 496,-32-55-294,6-11 518,-5-16-447,-2 0 0,0 1 0,-2-1 0,-1 1 0,-11-41-1,11 52-401,1 0-1,1 0 0,0 0 0,1-1 0,1 1 0,0-1 0,0 1 0,2 0 0,0-1 0,0 1 0,2 0 1,-1 0-1,11-23 0,-12 33-51,0-1 1,0 0-1,0 0 0,0 0 1,-1 0-1,1-7 1,-2 11 4,7-5 58,33 1-154,0-2 0,54-16 0,-73 19 577,24-8-3778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37:54.45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97 15136,'0'0'4714,"2"3"-4655,11 30-51,0 0 0,11 53 0,-14-49-198,-14-57 193,0 0-1,1 1 1,1-1-1,1 0 1,0 0-1,4-25 0,-2-13 179,-1 41 618,-1 14-360,0 11-467,-5 42 28,3-23 0,-1 39 0,3-25-22,0-27 8,1 0 1,0 0-1,1 0 0,3 15 1,-1-72 13,-17-112 161,1 22 120,12 126-249,1 0 0,0 0 0,0-1 0,1 1-1,0 0 1,1 0 0,-1 0 0,1 0 0,3-7-1,-3 11-18,-1 1-1,0 0 0,1 0 0,-1 0 1,1 0-1,-1 0 0,1 0 0,0 0 0,0 0 1,0 1-1,0-1 0,0 1 0,0-1 0,1 1 1,-1 0-1,0 0 0,1 0 0,-1 0 0,1 0 1,-1 1-1,1-1 0,-1 1 0,1-1 0,0 1 1,-1 0-1,1 0 0,-1 0 0,5 1 0,-4 0-8,0-1-1,1 1 0,-1-1 1,0 1-1,1 0 0,-1 0 1,0 1-1,0-1 1,0 1-1,0-1 0,0 1 1,0 0-1,0 0 0,-1 0 1,1 0-1,4 6 0,-5-4-1,1 0-1,0 0 0,-1 1 1,0-1-1,0 0 0,-1 1 0,1 0 1,-1-1-1,0 1 0,1 9 1,-1-2-6,-1-1 1,0 1-1,-1 0 1,-1-1 0,0 1-1,0-1 1,-1 1-1,0-1 1,-7 14 0,5-14 1,-1 1 1,-1-2 0,0 1-1,0-1 1,-14 14-1,-7 3-2880</inkml:trace>
  <inkml:trace contextRef="#ctx0" brushRef="#br0" timeOffset="398.47">425 160 14592,'0'0'2175,"-12"16"-2047,-1 7 0,-3 8-64,2 7 32,5 6-64,2 3 32,2-7-32,5-5 32,6-4-64,4-7 32,4-8-32,5-5 0</inkml:trace>
  <inkml:trace contextRef="#ctx0" brushRef="#br0" timeOffset="797.57">599 112 14080,'0'0'480,"5"27"64,-1 3-224,-2 4 32,-3 4-192,0 0 32,1 2-64,0-3 63,-2-5-63,-1-6 32,-1-5-96,3-6 32</inkml:trace>
  <inkml:trace contextRef="#ctx0" brushRef="#br0" timeOffset="798.57">636 336 14240,'3'-5'736,"12"-10"0,1 1-416,5 2 64,10-1-384,6 0 0</inkml:trace>
  <inkml:trace contextRef="#ctx0" brushRef="#br0" timeOffset="1196.83">929 312 12160,'0'4'714,"-1"13"-70,0 9-162,-2-1 1,0 0-1,-1 0 1,-12 37-1,16-61-407,-2-10 117,-11-51 320,2-2 0,-4-108 0,15 164-431,0-1 1,0 0-1,1 1 0,-1-1 1,2 0-1,-1 1 0,3-9 1,-3 14-56,0-1 1,-1 0 0,1 0-1,0 1 1,0-1 0,0 0-1,0 1 1,1-1 0,-1 1-1,0-1 1,1 1 0,-1 0-1,1 0 1,-1 0 0,1-1-1,0 1 1,-1 1 0,1-1-1,0 0 1,0 0 0,0 1-1,-1-1 1,1 1-1,0-1 1,0 1 0,0 0-1,0 0 1,0 0 0,2 0-1,-1 0-8,0 0 0,0 1 0,0-1 0,0 1 0,0-1-1,0 1 1,0 0 0,0 0 0,-1 0 0,1 1 0,0-1-1,-1 1 1,1-1 0,-1 1 0,0 0 0,1 0 0,-1 0-1,0 0 1,3 5 0,-3-4-8,-1 0-1,1 0 1,-1 0-1,0 0 1,0 1-1,0-1 1,0 1-1,-1-1 1,1 0-1,-1 1 1,0-1-1,0 1 1,0-1-1,0 1 1,-1-1-1,0 0 1,-1 5-1,-2 7-3,-1-1 1,-1 0-1,-9 15 0,2-5-2447</inkml:trace>
  <inkml:trace contextRef="#ctx0" brushRef="#br0" timeOffset="1581.99">1109 1 15328,'0'0'608,"28"16"31,-8 4-319,-4 5 32,-3 4-288,-5 5 32,-8 2-64,-4 4 32,-3 5-32,-7 5 32,-9 0-32,-4 1 0,-3-2-32,-3-2 32,-3 0-32,-7-3 0</inkml:trace>
  <inkml:trace contextRef="#ctx0" brushRef="#br0" timeOffset="1999.1">16 853 15232,'0'0'165,"4"-1"-37,230-54 931,-132 29-780,-45 11-130,305-67 668,-282 68-497,2 3 0,125 1 0,-195 10-369,22 2-2041</inkml:trace>
  <inkml:trace contextRef="#ctx0" brushRef="#br0" timeOffset="2578.05">517 981 13312,'0'0'1168,"2"-2"-896,-1 2-209,-1-1 0,0 1 0,1-1 0,-1 1 0,0 0 1,1-1-1,-1 1 0,1-1 0,-1 1 0,1 0 0,-1 0 1,1-1-1,-1 1 0,1 0 0,-1 0 0,1 0 0,0-1 1,-1 1-1,1 0 0,-1 0 0,1 0 0,-1 0 0,1 0 0,-1 0 1,1 0-1,0 0 0,-1 0 0,1 1 0,-1-1 0,1 0 1,-1 0-1,1 0 0,-1 1 0,1-1 0,-1 0 0,1 1 1,-1-1-1,1 0 0,0 1 0,0 2 178,0 0 1,0 0-1,0 0 0,0 0 0,0 0 1,0 6-1,0-3-579,11 137 1169,-10-112-670,-1-18 343,0-14-230,-2-26-130,1-6-16,1 29-118,-1-16 100,1 0 0,1 0 0,1 0 0,9-30 1,-11 46-88,1-1 0,-1 1 0,1 0 0,0-1 0,1 1-1,-1 0 1,1 0 0,0 1 0,0-1 0,0 0 0,0 1 0,0 0 0,1 0 0,0 0 0,-1 0 0,1 0 0,0 1 0,1 0 0,-1-1 0,0 2 0,1-1 0,-1 0 0,1 1 0,-1 0 0,7-1 0,-6 1-18,0 1 1,0-1 0,1 1-1,-1 1 1,0-1 0,0 1-1,1-1 1,-1 1-1,0 1 1,0-1 0,0 1-1,8 4 1,-10-4-3,0 0 0,1 0 0,-1 1 0,0 0 0,0 0-1,0 0 1,-1 0 0,1 0 0,-1 0 0,0 0 0,0 1 0,0 0 0,0-1 0,0 1 0,-1 0-1,2 7 1,6 29-3,3 55 0,2 5 0,-6-58-2746,-6-34-1098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22:39.869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4277 933 13664,'0'0'1376,"-1"-3"-763,-11-47 335,8 31-860,0 0-1,-12-30 0,-4 11 117,0 1-1,-3 1 0,-47-58 0,26 36 254,21 31-227,-2 0 1,0 1-1,-35-25 0,24 19-26,-41-29 313,-119-76 1,164 119-437,-1 1 1,-38-14 0,1 6-17,-1 4 1,-1 2-1,-108-14 0,143 30-65,0 2 0,-47 3 0,38 0 0,11 1-13,1 0 0,-59 15 0,-63 28-56,54-15 44,15-4-25,-113 53 1,-76 55-1,229-110 39,-270 155-112,160-94 22,35-22 42,-157 122-55,234-154 95,-38 25-8,28-21 24,-55 48 1,40-24-35,-72 66-23,108-93 15,-58 75 0,69-78 19,-2 2-25,1 1-1,2 1 1,1 0 0,-25 61 0,40-74 28,0 1 1,2-1-1,0 1 0,2 0 1,0 0-1,2-1 1,0 1-1,2 0 1,0 0-1,1 0 1,1 0-1,15 41 0,-12-46 4,0 0 0,1 0 0,2-1-1,-1 0 1,23 27 0,69 67-46,-62-71 48,-20-19 5,1-2 0,0 0 0,2-2-1,0 0 1,1-1 0,39 18 0,-35-20 10,0-1 0,0-2 0,1-1 1,1-1-1,36 5 0,285 27-83,-101-22 56,-102-10 20,-79-5 9,-40-3 0,-1 2 0,1 0 0,0 2 0,-1 1 0,40 12 0,-6 5 0,1-4 0,1-2 0,0-2 0,1-4 0,68 3 0,41 2 0,-42-3 0,192 3 0,-75-9 102,1 1-6,-212-6-34,-1-2 1,1-2 0,57-12-1,-66 8 42,-1-1 0,1-1 0,-2-2 0,1 0 0,-1-2 0,-1-1 0,42-30 0,16-13-65,26-21 70,-93 64-94,0 0 1,-1-1-1,-1-1 0,20-28 0,-9 2 2,23-55 0,-27 47-2520</inkml:trace>
  <inkml:trace contextRef="#ctx0" brushRef="#br0" timeOffset="783.41">1 1204 13024,'0'0'1690,"0"3"-1332,5 62 103,-3-34-361,8 45 1,-9-67-95,1-1 0,1 0 0,0 1 1,0-1-1,0 0 0,1 0 0,1-1 1,-1 1-1,1-1 0,6 7 0,-11-13-3,1 0-1,0 0 1,0 0 0,0 0-1,0 0 1,1 0 0,-1 0-1,0 0 1,0 0 0,0-1-1,1 1 1,-1 0 0,0-1-1,1 1 1,-1-1 0,1 0-1,-1 1 1,0-1 0,1 0-1,-1 0 1,1 0 0,2 0-1,-2 0 2,-1-1-1,1 0 1,0 0 0,0 0-1,-1 0 1,1 0-1,0 0 1,-1 0-1,1 0 1,-1-1 0,1 1-1,-1 0 1,0-1-1,2-2 1,1-1 5,-1-1-1,0 1 1,0-1 0,0 0 0,-1 0 0,0 0-1,0 0 1,-1 0 0,2-8 0,-3 7 24,-1-1 0,1 1 0,-1 0 0,0-1 0,-1 1 1,0 0-1,0 0 0,-1 0 0,1 0 0,-8-12 0,-2-1 379,-1 2 0,-17-22 0,23 33-1692</inkml:trace>
  <inkml:trace contextRef="#ctx0" brushRef="#br0" timeOffset="1228.15">283 1217 14208,'0'0'2719</inkml:trace>
  <inkml:trace contextRef="#ctx0" brushRef="#br0" timeOffset="1686.29">313 1022 12672,'0'0'1728,"3"25"447,5 13-2065,-6-30-102,-1 0 1,1 1 0,0-1-1,1 0 1,0 0-1,0 0 1,1 0 0,5 8-1,-9-15-8,1-1 0,0 1 1,0 0-1,-1-1 0,1 1 0,0-1 0,0 1 0,0-1 1,0 1-1,0-1 0,0 0 0,0 1 0,0-1 0,-1 0 0,1 0 1,0 0-1,0 1 0,0-1 0,0 0 0,0 0 0,0-1 1,0 1-1,0 0 0,0 0 0,0 0 0,0-1 0,0 1 0,0 0 1,0-1-1,0 1 0,0-1 0,0 1 0,0-1 0,0 0 1,29-22 4,-26 18 2,0 1-1,0-1 1,-1 0 0,1 0 0,-1-1-1,0 1 1,-1 0 0,1-1 0,2-10-1,-4 12 28,0 0-1,0 0 1,-1 0-1,1 0 0,-1 0 1,0 0-1,0 1 0,-1-1 1,1 0-1,-1 0 0,0 0 1,0 0-1,0 0 0,-1 0 1,1 1-1,-3-4 0,4 6 95,1 19-45,2 1-1,0-1 0,1 1 0,1-1 1,0 0-1,1-1 0,1 1 0,1-1 0,1-1 1,0 0-1,15 20 0,-3-16-96,-12-16-2393</inkml:trace>
  <inkml:trace contextRef="#ctx0" brushRef="#br0" timeOffset="2115.86">484 970 14400,'0'0'208,"1"-2"122,3-4-186,1 0-1,0 0 1,0 0-1,1 0 1,0 1-1,0 0 1,0 0-1,1 1 0,7-4 1,10-9 208,-23 16-160,0 2-184,0-1 0,0 1-1,0 0 1,0-1 0,0 1 0,-1 0 0,1 0 0,0-1 0,0 1 0,-1 0-1,1 0 1,-1 0 0,1 0 0,-1 0 0,1 0 0,0 2 0,-1-2-4,9 18 9,-2 0 0,0 1 0,-1-1 0,7 41-1,-7-16 259,-2-16-1076,0 1 0,13 40 1</inkml:trace>
  <inkml:trace contextRef="#ctx0" brushRef="#br0" timeOffset="2546.17">636 1152 12736,'-1'-3'175,"1"-1"1,-1 0-1,1 1 1,-1-1-1,1 0 1,0 1 0,0-1-1,1 1 1,-1-1-1,1 0 1,0 1-1,0-1 1,0 1 0,0 0-1,1-1 1,-1 1-1,4-6 1,5-6 11,0 0 1,16-18 0,-15 20-71,-1 1-54,-5 8-64,-1-1 0,0 0 0,0 0 0,0-1-1,0 1 1,-1-1 0,0 0 0,4-12 0,-10 9-203,2 4 108,6 11 87,0 1 9,1-1 0,0 1 0,0-1 0,1 0 0,0 0 0,0-1 0,1 0 0,-1 0 0,1-1 0,0 0 0,0 0 0,12 3 0,-17-6 0,0 0 0,0 0 0,0 0 0,-1 1 0,1-1 0,0 1 0,-1 0 0,1 0 0,-1 0 0,1 0 0,-1 0 0,0 0 0,0 0 0,0 1 0,0 0 0,0-1 0,-1 1 0,1 0 0,-1-1 0,1 1 0,-1 0 0,0 0 0,0 0 0,-1 0 0,1 1 0,-1-1 0,1 0 0,-1 0 0,0 0 0,0 0 0,0 0 0,-1 1 0,0 2 0,0 1-158,0-1 1,-1 0 0,0 0 0,0 0 0,-1 0 0,0 0 0,1 0 0,-2-1-1,1 1 1,-1-1 0,0 0 0,-6 6 0</inkml:trace>
  <inkml:trace contextRef="#ctx0" brushRef="#br0" timeOffset="2943.51">894 862 14112,'0'0'384,"2"-15"32,0 2 288,10-7 0,13-10-640,15-4-1</inkml:trace>
  <inkml:trace contextRef="#ctx0" brushRef="#br0" timeOffset="5610.67">4352 1085 10464,'0'0'4336,"-2"3"-4283,-3 5-42,1 0-1,0 0 1,0 0 0,1 1-1,0 0 1,0 0 0,1 0 0,-2 16-1,-8 27 17,-5 8-3,2 0 0,3 1 0,-5 93 0,14-121 68,1 0 0,2 0 0,2 0 0,0 0 0,3 0 1,9 36-1,-7-42-52,1 0 0,1 0 0,2-1 0,1-1-1,0 0 1,18 25 0,-18-34-27,0 0 1,1-1-1,1-1 0,0 0 0,0 0 0,2-2 0,0 0 0,0 0 0,23 11 1,143 83 343,-157-92-280,2-1 0,-1-1 0,2-1 0,-1-1 0,1-1 0,50 8-1,34-7 195,-23-3-152,-63-5-98,0-1 0,0-2 1,39-5-1,-31 0 20,0-1-1,0-2 1,-1-1-1,63-29 1,-61 19 118,-2 0 1,0-2-1,36-32 1,-55 44-68,-8 4-4,1 0 0,-2 0-1,1-1 1,-1 0-1,0 1 1,8-16 0,20-49 456,-32 70-538,7-19 161,1-1-1,21-32 1,-19 37-17,0-1 0,-1-1 0,-1 0 0,0 0 0,-2-1 0,0 0-1,-1 0 1,-1-1 0,4-28 0,4-90 655,-10 115-3583</inkml:trace>
  <inkml:trace contextRef="#ctx0" brushRef="#br0" timeOffset="6122.59">4360 1255 11840,'2'-2'261,"5"-4"-77,0 1-1,0 0 1,1 0 0,-1 0-1,1 1 1,0 1 0,1-1-1,11-3 1,20-9 56,39-22 29,-8 2-160,0 3 1,147-45 0,-195 72-102,17-5 29,1 2-1,0 1 1,0 2 0,59-1 0,114 17 123,-192-9-1059,39-4 0</inkml:trace>
  <inkml:trace contextRef="#ctx0" brushRef="#br0" timeOffset="7323.1">5321 1934 3552,'0'3'64,"4"11"277,-2-1 1,0 1-1,0-1 0,-2 1 1,-1 27-1,1-26 4229,4-21-1760,7-25-965,-10 28-1854,22-57 1348,7-25 559,-14 37 130,-6 22-4051</inkml:trace>
  <inkml:trace contextRef="#ctx0" brushRef="#br0" timeOffset="7858.16">5348 1843 12928,'0'0'442,"1"0"-322,-1 0 0,0 0 0,1 0 0,-1 0 0,1 0 0,-1 1 0,0-1-1,1 0 1,-1-1 0,1 1 0,-1 0 0,1 0 0,-1 0 0,0 0 0,1 0 0,-1 0 0,1 0-1,-1-1 1,0 1 0,1 0 0,-1 0 0,0 0 0,1-1 0,-1 1 0,0 0 0,1-1-1,11-12 1,-1 0 0,0-1 0,0 0 0,-2-1 0,0 0 0,-1-1 0,11-26 0,-17 34-88,0 1 458,5 18-249,36 64 54,-26-48-261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22:32.86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23 10752,'0'0'64,"4"-15"-64</inkml:trace>
  <inkml:trace contextRef="#ctx0" brushRef="#br0" timeOffset="1075.23">48 2 10560,'-1'0'197,"1"-1"1,0 1 0,-1 0-1,1 0 1,-1 0 0,1 0-1,-1-1 1,1 1 0,-1 0-1,1 0 1,-1 0 0,1 0-1,-1 0 1,1 0 0,-1 0-1,1 0 1,-1 1 0,1-1-1,-1 0 1,1 0 0,-1 0-1,1 0 1,-1 1 0,1-1-1,0 0 1,-1 1 0,1-1-1,-1 0 1,1 1 0,-1-1-1,-8 19 1031,3 21-1660,5-40 602,1 2-152,0 0 1,0-1-1,0 1 0,0-1 1,0 1-1,0-1 1,0 1-1,0 0 0,1-1 1,-1 1-1,1 1 1,-1-3-13,1 0 0,-1 0 0,0 1 1,0-1-1,0 0 0,0 0 0,1 0 0,-1 0 1,0 1-1,0-1 0,1 0 0,-1 0 1,0 0-1,0 0 0,0 0 0,1 0 1,-1 0-1,0 0 0,0 0 0,1 0 1,-1 0-1,0 0 0,0 0 0,1 0 0,-1 0 1,0 0-1,0 0 0,1 0 0,-1 0 1,0 0-1,0 0 0,0 0 0,1 0 1,-1-1-1,0 1 0,0 0 0,1 0 1,-1 0-1,2-3 17,1 1 1,-1 0 0,0-1 0,0 1-1,0-1 1,0 1 0,0-1-1,2-5 1,0-5 548,-9 20 135,4-6-678,0 0 0,1 1 0,-1-1 0,0 0 0,1 1 1,-1-1-1,1 1 0,-1-1 0,1 1 0,0 0 0,-1-1 0,1 1 0,0-1 1,0 1-1,0-1 0,1 1 0,-1 0 0,0-1 0,1 3 0,1-5 46,0-1 0,-1 1-1,1-1 1,-1 1 0,1-1-1,-1 0 1,1 0 0,-1 1-1,0-1 1,0 0 0,2-4-1,-3-2 128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20:11.37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3 87 13408,'0'0'1744,"-2"3"-1312,-1 4-330,1-1 0,1 1 1,-1 1-1,1-1 1,0 0-1,1 0 0,-1 0 1,1 0-1,2 13 0,-1-20-96,0 0 0,0 0-1,0 0 1,0 0 0,0 0-1,0-1 1,0 1 0,0 0-1,-1-1 1,1 1-1,0-1 1,0 1 0,0-1-1,-1 1 1,1-1 0,0 1-1,0-2 1,10-10 102,0-1-1,-1 0 1,-1-1 0,11-19-1,-19 31-67,-1 1-1,1-1 0,0 0 0,-1 0 0,0 0 0,1 0 0,-1 0 0,0 0 0,0 0 0,0 1 0,0-1 1,0 0-1,0 0 0,-1 0 0,1 0 0,0 0 0,-1 0 0,0 0 0,0 1 0,1-1 0,-3-3 0,2 4-9,1 0 0,-1 0 0,0 0 0,0 1 0,0-1 0,0 0 0,0 0 0,0 0 0,0 1 0,0-1 0,0 0-1,0 1 1,0-1 0,0 1 0,-1-1 0,1 1 0,0 0 0,0 0 0,0-1 0,-1 1 0,1 0 0,0 0 0,0 0 0,-1 0-1,1 0 1,0 1 0,0-1 0,-1 0 0,1 0 0,0 1 0,0-1 0,0 1 0,-2 0 0,-4 3 6,1 1 0,-1 0 0,1 0 0,0 0 0,1 0 0,-1 1 0,1 0 1,0 0-1,1 0 0,0 1 0,0 0 0,-4 7 0,2-1-7,0 0 1,1 0-1,1 1 0,0-1 1,-4 27-1,8-39-28,0 1-1,-1 0 1,1 0-1,0 0 1,0 0 0,0-1-1,0 1 1,1 0-1,-1 0 1,0 0-1,1-1 1,-1 1 0,1 0-1,0 0 1,0-1-1,-1 1 1,2 1-1,-1-2 1,0 0-1,0-1 1,0 1 0,0-1-1,-1 1 1,1-1-1,0 1 1,0-1-1,0 0 1,0 1-1,0-1 1,0 0-1,0 0 1,0 0-1,0 1 1,0-1 0,0 0-1,0-1 1,0 1-1,0 0 1,0 0-1,1-1 1,3 0 0,1-1 1,-1 0-1,-1 0 1,1-1-1,0 0 1,-1 0-1,1 0 0,-1 0 1,7-7-1,1-2 13,-1 0 0,-1-1-1,18-28 1,-25 37-10,-1 0 1,0 0-1,0-1 1,0 1-1,0-1 0,0 0 1,-1 0-1,0 0 0,0 1 1,0-1-1,-1 0 1,0 0-1,0 0 0,0 0 1,0 0-1,-1 0 0,-2-9 1,2 12 11,0 0 0,0-1 0,0 1 0,0 0 0,0 0 0,0 0 0,-1 0 0,1 0 0,-1 0 0,0 1-1,1-1 1,-1 0 0,0 1 0,0 0 0,0-1 0,-4-1 0,5 3-5,0-1 0,-1 1-1,1 0 1,0-1 0,-1 1-1,1 0 1,0 0 0,-1 0-1,1 0 1,0 1 0,-1-1-1,1 0 1,-1 0 0,1 1 0,0-1-1,0 1 1,-1-1 0,1 1-1,0 0 1,0-1 0,0 1-1,0 0 1,0 0 0,0 0-1,0 0 1,0 0 0,0 0-1,0 0 1,0 0 0,0 1-1,-4 5 0,1-1 0,-1 1 0,2 0 0,-1 0 0,1 1 0,0-1 0,-2 12 0,4-14-6,0-1-1,0 1 0,1 0 0,0-1 0,0 1 1,0-1-1,0 1 0,1 0 0,-1-1 0,1 1 1,0-1-1,1 1 0,-1-1 0,4 7 0,-4-10-3,-1 0 0,1-1-1,0 1 1,0 0-1,-1 0 1,1-1-1,0 1 1,0 0 0,0-1-1,-1 1 1,1-1-1,0 1 1,0-1-1,0 0 1,0 1 0,0-1-1,0 0 1,0 0-1,0 1 1,0-1 0,0 0-1,0 0 1,0 0-1,0 0 1,1 0-1,-1-1 1,0 1 0,0 0-1,0 0 1,0-1-1,0 1 1,-1-1 0,1 1-1,2-1 1,32-21-17,-33 20 16,4-3 6,0 0-1,-1-1 1,0 1-1,0-1 1,-1 0-1,1 0 0,-1-1 1,3-7-1,-6 12-2,1 0 0,-1 0 0,0-1 0,0 1 0,0 0 0,0-1 0,-1 1 0,1-1 0,-1 1 0,1 0 0,-1-1 0,0 0 0,0 1 0,0-1 0,0 1 0,-1-1 0,1 1 0,-1-1 0,1 1 0,-1 0 0,0-1 0,0 1 0,0 0 0,0-1 0,0 1 0,0 0 0,-3-3 0,2 4 7,1 0 0,-1 0 0,1 0 0,-1 0 0,1 1 0,-1-1 0,0 0 0,1 1 0,-1 0 0,0-1 0,0 1 0,1 0 0,-1 0 0,0 0 0,0 0 0,0 0 1,1 0-1,-1 0 0,0 1 0,0-1 0,1 1 0,-1-1 0,0 1 0,1 0 0,-1-1 0,1 1 0,-1 0 0,1 0 0,-1 0 0,1 0 0,0 1 0,-2 0 0,-3 3 22,0 1 0,0-1 1,1 1-1,0 0 0,-9 13 1,10-12-19,0 0 0,1 0 1,0 1-1,0-1 0,1 1 1,-1 0-1,2 0 0,-1 0 1,1 0-1,0 0 0,1 0 1,0 0-1,1 9 0,-1-16-13,0-1 0,0 1 0,0-1 0,1 1 0,-1 0 0,0-1 0,0 1 0,1-1 0,-1 1 0,0-1 0,1 1 0,-1-1 0,0 1 0,1-1 0,-1 0 0,1 1 0,-1-1 0,1 1 0,-1-1 0,1 0 0,-1 0 0,1 1 0,-1-1 0,1 0 0,-1 0 0,1 1 0,0-1 0,-1 0 0,1 0 0,-1 0 0,1 0 0,-1 0 0,1 0 0,0 0 0,-1 0 0,1 0 0,-1 0 0,1 0 0,0-1 0,-1 1 0,1 0 0,-1 0 0,2-1 0,25-15 0,-26 15 0,7-4 2,0-1 0,0 0-1,0-1 1,-1 0 0,0 0-1,-1 0 1,0-1 0,0 0-1,0 0 1,-1-1 0,0 1 0,-1-1-1,0 0 1,0-1 0,-1 1-1,0-1 1,-1 1 0,2-11-1,-4 19 2,0 0 0,0 0 0,1 0-1,-1 0 1,0 0 0,0 0-1,-1-1 1,1 1 0,0 0 0,0 0-1,0 0 1,-1 0 0,1 0-1,0 0 1,-1 0 0,1 0 0,-1 0-1,1 0 1,-1 1 0,0-1-1,1 0 1,-2-1 0,1 2-1,0-1 1,0 1-1,0 0 1,0-1-1,0 1 0,0 0 1,0 0-1,0 0 1,0 0-1,0 0 0,0 0 1,0 0-1,0 0 1,0 1-1,0-1 0,0 0 1,0 1-1,-1 0 1,-6 3 9,0 0 1,0 0-1,-13 12 0,19-15-10,-28 22-2684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20:09.85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 67 13600,'0'0'3263,"2"4"-3177,5 8-45,-5-7-25,0 0 1,1-1-1,0 1 0,0 0 0,0-1 0,1 1 0,7 6 0,-9-11-6,-1 0 0,1-1-1,-1 0 1,1 1-1,-1-1 1,0 0-1,1 1 1,-1-1-1,0 0 1,0 0-1,1 0 1,-1 0 0,0 0-1,1-3 1,0 3 6,2-2 77,0 0 0,-1-1 0,1 1-1,-1-1 1,0 0 0,0 0 0,0 0-1,0 0 1,-1-1 0,0 1 0,0-1-1,0 1 1,0-1 0,-1 0 0,1 1-1,-1-1 1,0-7 0,-2 13-50,-1 0 0,1 0 0,-1 0 0,1 0 1,0 0-1,-1 0 0,1 0 0,0 1 0,0-1 0,-1 2 0,-2 3-22,1 0 0,1 0 0,-1 0 0,1 1 0,0-1 0,1 1 0,-1-1 0,1 1 0,1 0 0,-1-1 0,1 1 0,0 0 0,1 7 0,0-13-21,-1 0 0,0 0 1,0 0-1,1 0 0,-1 0 1,0 0-1,1 0 0,-1 0 1,1 0-1,-1 0 1,1-1-1,0 1 0,-1 0 1,1 0-1,0 0 0,0-1 1,-1 1-1,1 0 0,0-1 1,0 1-1,0-1 0,0 1 1,0-1-1,1 1 0,0-1 1,-1 1 0,1-1-1,0 0 1,-1 0-1,1-1 1,0 1 0,-1 0-1,1 0 1,0-1 0,-1 1-1,1-1 1,-1 1-1,4-3 1,-1 1 0,1-1 0,-1 0 0,1 0 0,-1 0 0,0-1 0,0 0 0,-1 1 0,6-9 0,-5 6 2,0 0 0,-1-1 0,0 0 0,3-12 0,-5 17-2,-1 0 0,1 0 0,-1 0 0,1 0 0,-1 0 0,0 0 0,0 0 0,0 0 0,0 0 0,0 0 0,-1 0 0,1 0 0,-1 0 0,1 0 1,-1 0-1,0 0 0,1 0 0,-1 0 0,0 0 0,0 0 0,-3-2 0,4 3 4,-1 1 0,0-1 1,0 1-1,0 0 0,1-1 1,-1 1-1,0 0 0,0-1 0,0 1 1,0 0-1,0 0 0,0 0 1,0 0-1,0 0 0,0 0 0,0 0 1,1 0-1,-1 0 0,0 0 1,0 0-1,0 1 0,0-1 1,0 0-1,0 1 0,0-1 0,1 1 1,-1-1-1,0 1 0,0-1 1,1 1-1,-2 1 0,-22 20 81,24-21-85,-7 6 28,1 1-1,0 0 1,-7 13 0,12-18-25,0-1-1,0 0 1,0 0 0,1 1 0,-1-1-1,1 0 1,-1 1 0,1-1-1,-1 4 1,1-5-4,1 0 0,-1 0 0,0 0 0,0 0 1,0-1-1,1 1 0,-1 0 0,0 0 0,1 0 0,-1 0 0,1-1 0,-1 1 0,1 0 0,-1 0 0,1-1 1,0 1-1,-1 0 0,1-1 0,0 1 0,-1-1 0,1 1 0,0-1 0,0 1 0,1 0 0,0-1 0,0 1 0,0-1 0,-1 0 0,1 0 0,0 0 0,0 0 0,0 0 0,0 0 0,-1 0 0,1 0 0,0-1 0,0 1 0,-1-1 0,1 0 0,0 1 0,0-1 0,-1 0 0,1 0 0,-1 0 0,1 0 0,-1 0 0,1 0 0,-1-1 0,0 1 0,0 0 0,1-1 0,0-2 0,4-3 0,-1 0 0,0 0 0,-1 0 0,5-11 0,-8 16 5,0-1-1,0 1 0,0 0 0,0-1 0,-1 1 0,0-1 1,1 1-1,-1 0 0,0-1 0,0 1 0,0-1 0,0 1 1,-1-1-1,1 1 0,-1 0 0,1-1 0,-1 1 0,0 0 1,0-1-1,0 1 0,0 0 0,0 0 0,-1 0 1,1 0-1,-1 0 0,1 0 0,-1 0 0,0 0 0,0 1 1,-3-3-1,4 3 0,-1 0 0,0 0 0,0 0 0,0 0 0,0 0 1,0 0-1,0 1 0,0-1 0,0 1 0,0 0 0,0 0 0,0-1 1,0 1-1,0 0 0,0 1 0,-1-1 0,1 0 0,0 1 0,0-1 1,0 1-1,0-1 0,0 1 0,0 0 0,1 0 0,-1 0 0,0 0 1,0 0-1,0 0 0,1 1 0,-1-1 0,1 1 0,-1-1 0,1 1 1,0-1-1,-1 1 0,0 2 0,-4 5 18,0 0 0,1 0 0,0 1 0,-5 14 0,8-21-17,1 1-1,0-1 0,0 0 1,0 1-1,1-1 0,-1 0 0,1 1 1,0-1-1,0 1 0,0-1 1,0 1-1,1-1 0,0 0 1,-1 1-1,1-1 0,0 0 0,0 1 1,3 3-1,-4-7-4,0 1 0,1-1 1,-1 1-1,0-1 0,1 1 0,-1-1 0,1 1 1,-1-1-1,1 0 0,-1 1 0,1-1 1,-1 0-1,1 1 0,-1-1 0,1 0 0,0 0 1,-1 1-1,1-1 0,-1 0 0,1 0 0,0 0 1,-1 0-1,1 0 0,0 0 0,-1 0 0,1 0 1,-1 0-1,1 0 0,0 0 0,-1 0 1,1 0-1,0-1 0,0 1 0,14-11 25,-11 7-16,-1-1 0,1 1 1,-1-1-1,-1 0 0,1 0 0,0-1 0,-1 1 1,0 0-1,-1-1 0,1 1 0,1-11 0,-3 13 4,0 1 0,0-1 0,0 1 0,0-1 0,0 1 0,0-1 0,-1 1 0,1-1 0,-1 1 0,1 0 0,-1-1 0,0 1 0,-2-3 0,2 4 4,0-1 0,0 1 1,0 0-1,0 0 0,-1-1 1,1 1-1,0 0 0,-1 0 0,1 0 1,-1 1-1,1-1 0,-1 0 1,1 1-1,-1-1 0,0 1 0,1-1 1,-1 1-1,0-1 0,1 1 0,-1 0 1,-2 0-1,0 0 3,1 1-1,-1-1 1,0 1-1,1 0 1,-1 0-1,0 0 1,1 0-1,0 1 1,-1-1 0,1 1-1,0 0 1,0 0-1,0 0 1,0 0-1,0 1 1,0-1-1,1 1 1,-1 0 0,1 0-1,0-1 1,-1 2-1,-2 5 1,3-5-9,-1 1 0,1-1 0,0 1 1,1 0-1,-1-1 0,1 1 0,0 0 0,0 0 1,0 0-1,1 0 0,-1 0 0,1 0 0,1 0 0,-1 0 1,1 0-1,1 8 0,-1-12-11,-1 0 1,0 0-1,1 0 1,-1 0-1,1 0 1,-1 0-1,1 0 1,0 0-1,-1 0 0,1-1 1,0 1-1,0 0 1,0 0-1,-1-1 1,1 1-1,0 0 1,0-1-1,0 1 1,0-1-1,0 1 0,0-1 1,2 1-1,-1-1 1,0 1 1,1-1-1,-1 0 0,1 0 0,-1 0 0,0-1 0,1 1 0,-1-1 0,0 1 1,3-2-1,1 0 0,0 0 1,0-1 0,-1 0 0,1 0 0,-1 0 0,0 0-1,7-7 1,-6 4 12,-1-1 1,1 0-1,-1 0 0,5-9 0,-8 14-9,-1 0-1,0-1 1,0 1 0,0 0 0,0-1-1,0 1 1,0 0 0,0-1 0,-1 1-1,1-1 1,-1 1 0,0-1 0,0 1-1,0-1 1,0 1 0,0-1-1,0 1 1,-1-1 0,0-2 0,0 4 2,0-1 1,0 1-1,0 0 1,1 1 0,-1-1-1,0 0 1,-1 0 0,1 0-1,0 0 1,0 1-1,0-1 1,0 1 0,0-1-1,-1 1 1,1-1-1,0 1 1,-1 0 0,1-1-1,0 1 1,-1 0 0,1 0-1,0 0 1,-1 0-1,1 0 1,0 0 0,-1 1-1,-1-1 1,-38 14 49,34-11-39,-11 2-2792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19:49.62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51 698 13600,'0'0'32</inkml:trace>
  <inkml:trace contextRef="#ctx0" brushRef="#br0" timeOffset="905.94">393 270 12384,'0'0'-38,"-1"2"-36,-2 9 129,0-1 1,1 1-1,0-1 1,1 1-1,0-1 1,2 22-1,-1-2 154,-1-27-188,1 7 253,0 1 1,0-1 0,3 19 0,-3-28-35,5-2-146,0 0 0,0 0 0,0 0 0,0 0 0,0-1 0,0 0 0,-1 0 0,6-3 0,18-7 25,-21 10-91,1 0 0,0 1-1,0 0 1,0 0 0,0 1-1,0 0 1,0 0 0,0 1-1,0 0 1,-1 1 0,1-1-1,0 1 1,0 1 0,8 3-1,-12-4-9,0 0-1,0 0 1,0 1-1,0-1 1,0 1-1,-1 0 1,1 0-1,-1 0 1,0 0-1,0 0 1,0 1-1,0 0 0,-1-1 1,1 1-1,-1 0 1,0 0-1,0 1 1,0-1-1,-1 0 1,1 1-1,-1-1 1,0 1-1,-1-1 1,1 1-1,-1 7 1,-1-1 19,0 0 1,-1-1 0,0 1 0,-1-1 0,0 0 0,0 0 0,-1 0 0,-10 18 0,-5 3 77,-29 36 0,33-47-79,12-15-182,2-3 48,0 1 0,-1-1 0,0 0 0,1 0 0,-1 1 0,0-1 0,0 0 0,0 0 0,0 0 0,-1-1 1,1 1-1,0-1 0,-1 1 0,1-1 0,-1 0 0,1 0 0,-5 2 0</inkml:trace>
  <inkml:trace contextRef="#ctx0" brushRef="#br0" timeOffset="1303.25">620 165 12032,'0'0'256,"12"-8"0</inkml:trace>
  <inkml:trace contextRef="#ctx0" brushRef="#br0" timeOffset="1717.84">221 295 12832,'-9'1'130,"0"1"0,0 0 1,0 0-1,0 1 1,0 0-1,1 1 1,0-1-1,0 2 0,0-1 1,0 1-1,0 0 1,1 1-1,0 0 1,0 0-1,1 1 0,-1-1 1,-9 15-1,8-9-43,-1 1 0,2 0-1,-1 0 1,2 1 0,0 0-1,0 0 1,2 0 0,0 1-1,0 0 1,-1 16 0,4-30-76,1 1 1,0 0 0,0-1-1,0 1 1,0-1 0,0 1-1,0-1 1,0 1-1,0 0 1,0-1 0,1 1-1,-1-1 1,1 1 0,-1-1-1,1 1 1,0-1-1,-1 0 1,1 1 0,0-1-1,0 0 1,2 3 0,-2-4-4,0 1 0,1-1 0,-1 0 0,1 1 0,-1-1 0,1 0 0,-1 0 1,1 0-1,-1 0 0,1 0 0,0 0 0,-1 0 0,0-1 0,1 1 0,-1-1 1,1 1-1,-1-1 0,1 1 0,-1-1 0,0 0 0,1 1 0,1-3 0,12-6 19,-1-1 0,0-1-1,-1 0 1,0 0 0,-1-1-1,13-18 1,-3 2 60,-2 0 0,18-35 0,-37 61-60,0 0 0,0 1 0,1-1 0,-1-1 0,0 1 0,-1 0 0,1 0 0,0 0 0,-1 0 0,1-1 0,-1 1 0,0 0 0,0-1 0,1 1-1,-2 0 1,1-1 0,0 1 0,0 0 0,-2-4 0,2 5 197,-6 12-27,1 9-150,1 0-1,1 1 0,1-1 0,1 1 1,2 34-1,-1 2-4,-3-1-18,1 75 9,3-119-28,0 0 0,1 0 0,0 0 0,1-1 0,0 1 0,1-1 0,0 0 0,9 17 0,-11-25 15,-1-1 1,1 1-1,0-1 0,0 0 1,0 0-1,0 1 0,0-1 1,0 0-1,0-1 0,3 3 1,-3-3-152,-1-1 0,0 1 0,1-1 1,-1 1-1,0-1 0,1 0 0,-1 1 0,1-1 1,-1 0-1,0 0 0,1 0 0,-1 0 0,1 0 1,-1 0-1,1 0 0,-1-1 0,0 1 0,3-1 1</inkml:trace>
  <inkml:trace contextRef="#ctx0" brushRef="#br0" timeOffset="2117.69">453 223 14976,'0'0'1173,"2"1"-528,3 0-489,0 0 0,0 0 0,0-1 1,0 1-1,1-1 0,-1 0 0,0-1 0,0 1 0,0-1 0,0 0 0,0 0 1,6-3-1,6-3 87,-1-1 0,19-11 0,25-11 353,-25 16-2954</inkml:trace>
  <inkml:trace contextRef="#ctx0" brushRef="#br0" timeOffset="2531.44">1043 0 15872,'0'0'309,"1"2"245,1 16-62,0 0 1,-1 0-1,-3 35 0,1-9-258,-13 183 719,1 28-274,13-246-1795,0-7-264</inkml:trace>
  <inkml:trace contextRef="#ctx0" brushRef="#br0" timeOffset="2929.67">972 286 13504,'0'0'3909,"-1"-2"-3851,0-1-45,0 1 0,0-1-1,1 0 1,-1 0-1,1 0 1,0 1-1,0-1 1,0 0 0,0 0-1,0 0 1,0 0-1,1 0 1,0-3-1,0 1 33,0 1-1,0-1 0,-1 1 0,0-1 0,0 0 1,-1-5-1,0 10-23,1 0 0,-1 0 0,1 0 0,-1 0 0,1 0 0,-1 1 0,0-1 0,1 0 0,-1 0 0,1 0 0,-1 0 0,1 1 0,-1-1 0,1 0 0,-1 1 0,1-1 0,-1 0 0,1 1 0,-1-1 0,1 1 0,0-1 0,-1 1 0,1-1 0,0 1 0,-1-1 0,1 1 0,0-1 0,-1 2 0,-16 19 68,-19 34 145,25-33-2569</inkml:trace>
  <inkml:trace contextRef="#ctx0" brushRef="#br0" timeOffset="3414.55">1197 375 14400,'0'0'202,"-1"2"70,1 0-108,-1 1 0,1-1-1,-1 0 1,1 1 0,0-1 0,0 0-1,0 1 1,1-1 0,-1 4-1,2 12 1432,2-43-656,-4 20-736,0 0 1,0 1 0,-1-1 0,1 1-1,-1-1 1,0 1 0,-1-1 0,1 1-1,-4-7 1,5 10 11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16:36.6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6 1648 11200,'2'0'229,"143"-4"1800,15-1-1567,66-10-238,-174 17-163,70 14 0,36 2 41,960 7 954,-365 9-338,-712-31-631,242 0 411,-102-4-239,345 28 482,-140-4 296,-227-16-618,-149-6-401,0-1 0,0 0 0,1-1-1,-1 0 1,-1-1 0,20-5-1,-25 6-422,0-1-1,0 0 1,0 0-1,0 0 1,6-5-1</inkml:trace>
  <inkml:trace contextRef="#ctx0" brushRef="#br0" timeOffset="1843.94">0 1553 11776,'0'0'842,"2"0"-218,51 0-207,-1-3 0,0-2 0,0-2 0,0-2 0,85-27 0,154-80-252,23-57 27,-175 93-101,-72 38-9,94-77 1,-61 42 7,-31 22-32,63-67 0,-19 17 18,-3-10 13,-42 40-50,-1 7 68,125-97 0,-159 141-68,0 2 0,2 0 0,1 3-1,0 0 1,1 3 0,61-19 0,-64 27-15,2 2 0,-1 1 1,0 2-1,54 1 0,-31 5 25,113 21-1,-145-18-48,0 1 0,-1 2 0,0 0 0,0 2 0,34 20 0,107 81 0,-147-98 0,51 33 18,-40-27-1,0 0 0,33 31 1,-24-14 25,102 99 164,-121-114-182,10 8 155,47 66-1,-18-9 33,145 201 600,-183-265-686,40 35-1,17 17 174,-76-72-290,36 40 176,47 42-1,44 17 584,-70-60-90</inkml:trace>
  <inkml:trace contextRef="#ctx0" brushRef="#br0" timeOffset="4598.99">1513 975 11840,'0'0'2592,"2"4"-2560,7 22-18,-1 1 1,-1-1 0,4 33 0,6 90 89,-15-125-75,23 253 776,-23-237-301,-9 77 0,8-89-1741</inkml:trace>
  <inkml:trace contextRef="#ctx0" brushRef="#br0" timeOffset="5394.9">3881 649 11680,'0'0'4000,"1"3"-3942,61 660 1003,-56-591-627,-4 1 0,-11 126 0,8-192-573,-4 26 781,5-31-801,0 0 0,-1 0-1,1-1 1,-1 1-1,0 0 1,1 0 0,-1-1-1,0 1 1,0-1-1,0 1 1,0-1 0,0 1-1,-3 1 1</inkml:trace>
  <inkml:trace contextRef="#ctx0" brushRef="#br0" timeOffset="7807.35">884 911 15424,'0'0'2101,"2"3"-1669,5 11-264,0 0 1,1-1-1,17 20 0,14 26-52,69 125 137,-62-108-2575</inkml:trace>
  <inkml:trace contextRef="#ctx0" brushRef="#br0" timeOffset="8208.72">1025 1391 13312,'0'0'2778,"11"13"-2389,-8-9-381,1-1-1,0 0 0,-1-1 1,1 1-1,0 0 0,1-1 0,-1 0 1,0 0-1,1-1 0,-1 1 0,1-1 1,-1 0-1,1 0 0,0 0 0,-1-1 1,1 1-1,0-1 0,0 0 0,-1-1 1,1 1-1,0-1 0,-1 0 0,1 0 1,0-1-1,-1 1 0,8-5 0,-6 3 26,0 0-1,-1-1 0,1 0 0,-1 0 0,0 0 0,0-1 0,0 1 0,-1-1 0,0 0 0,0-1 0,0 1 0,-1-1 0,1 0 0,-1 0 1,-1 0-1,1 0 0,-1 0 0,3-13 0,4-35 442,3-18-2377</inkml:trace>
  <inkml:trace contextRef="#ctx0" brushRef="#br0" timeOffset="8903.84">4347 855 13856,'0'0'976,"2"-11"181,-1 8-1055,1-1 0,1 1 0,-1 0-1,1-1 1,-1 1 0,1 0 0,0 1 0,4-4 0,1-2 42,-7 7 667,1 16-305,-4 6-289,0 0-1,-2 0 0,-1 0 0,0-1 0,-11 24 0,-8 37 333,16-50-376,0 2 180,-7 55 1,10-73-221,1-11-2805</inkml:trace>
  <inkml:trace contextRef="#ctx0" brushRef="#br0" timeOffset="9360.13">4210 1231 16128,'0'0'906,"4"11"91,3 28-308,5 15 590,-12-53-1055,1-1-214,0 0 0,-1 0 0,1 1 0,0-1 1,-1 0-1,1 0 0,0 0 0,0 0 0,-1 0 0,1 0 0,0 0 0,-1-1 0,1 1 0,0 0 0,-1 0 0,1 0 0,0-1 0,-1 1 0,1 0 0,0-1 0,-1 1 0,1-1 0,-1 1 0,2-1 0,24-23-325,0-2-1,-1 0 1,26-37-1,-44 54-763,1-1-1187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16:09.4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21 792 11360,'0'0'1418,"11"-28"12,-20-89 911,8 104-2078,-1 0 1,-6-22-1,5 23-155,0-1 0,-2-23 0,4 11 180,-2-1 0,0 1 0,-14-46 0,-21-32 421,31 86-655,6 14-41,-12-29 175,-1 0 0,-20-32 0,28 56-156,1-1 0,-2 1 0,1 0 0,-1 0 0,0 0 0,-1 1-1,1 1 1,-2-1 0,1 1 0,-1 0 0,-14-7 0,11 7-15,0 1-1,0 1 1,-1 0-1,1 0 1,-1 1-1,0 1 1,0 0-1,0 0 1,-23 2-1,1 4-67,-1 1-1,-55 18 1,84-22 29,0 2 0,1-1 0,-1 1 1,1 0-1,-1 0 0,1 1 0,0 0 0,0 0 1,1 0-1,-1 1 0,-8 9 0,8-7-21,-1 1-1,1 0 0,0 0 0,-6 14 1,3-5-25,6-11 39,0 0 0,0 0 0,0 0 1,1 0-1,-1 0 0,2 1 0,-1-1 0,1 1 0,0-1 1,0 1-1,1 0 0,0 9 0,1 2-16,-1-1 0,-3 33 0,1-17-23,1 1 44,3 0 0,1 0 0,7 35-1,-3-29 26,1 65-1,-7-87 0,0 0 0,1 0 0,1 0 0,5 19 0,-2-25 0,0 1 0,1-1 0,1 0 0,-1-1 0,19 20 0,-9-13 0,1-1 0,0 0 0,1-2 0,1 0 0,24 13 0,-27-17 0,28 15 0,2-2 0,72 27 0,-109-47 22,0-1-1,0-1 0,0 0 1,0 0-1,1-1 0,-1 0 1,0-1-1,1 0 0,-1-1 1,0 0-1,0 0 0,1-1 1,16-6-1,-22 5 10,0 1-1,-1-1 0,0 0 1,1 0-1,-1-1 1,7-7-1,-5 5 19,-1-1-1,1 0 1,-2 0-1,1 0 1,-1 0-1,0-1 1,0 0-1,-1 0 1,0 0-1,0 0 1,1-11-1,1-12 255,3-58 0,-3 11-179,4 8-2726,-7 55-10667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22:25.77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1 315 10752,'0'0'2181,"0"2"-1216,-1 7-559,-1 1 0,0-1-1,0 0 1,-5 12 0,3-11-286,1 1 1,0-1 0,-2 16 0,4-16-24,1 0-1,0 0 1,0 0-1,3 17 1,-2-24-75,-1-1 1,1 0-1,0 1 1,0-1-1,0 0 1,0 0-1,0 0 1,0 0-1,0 0 1,1 0-1,2 3 1,-3-4-10,0 0-1,0-1 1,1 1-1,-1 0 1,0-1-1,0 1 1,1-1 0,-1 1-1,0-1 1,1 1-1,-1-1 1,0 0-1,1 0 1,-1 0 0,1 0-1,-1 0 1,0 0-1,1 0 1,-1 0-1,1 0 1,1-1-1,2-1 7,-1 0 0,0 0-1,0 0 1,0 0-1,0-1 1,0 0 0,0 1-1,-1-1 1,1-1-1,-1 1 1,0 0 0,0-1-1,0 0 1,0 1-1,-1-1 1,3-5-1,1-3 24,0-1-1,0 0 0,-1 0 1,3-16-1,-5 16 37,-1 1-1,0-1 1,-1 0-1,-1 0 1,0 0 0,-1 1-1,0-1 1,0 0-1,-2 0 1,-4-14-1,7 26-54,0 1 0,0 0 0,0-1 0,0 1 0,0-1 0,0 1 0,-1-1 0,1 1 0,0 0 0,0-1 0,0 1 0,-1 0 0,1-1 0,0 1 0,0-1 0,-1 1 0,1 0 0,0 0 0,-1-1 0,1 1 0,0 0 0,-1 0 0,1-1 0,-1 1 0,1 0 0,0 0 0,-1 0 0,1 0-1,-1-1 1,0 1 0,-9 9 287,-3 19-148,7-5-2594</inkml:trace>
  <inkml:trace contextRef="#ctx0" brushRef="#br0" timeOffset="368.91">307 423 14048,'0'0'2943,"2"2"-2697,-2-1-221,1-1 1,0 1-1,0 0 1,-1 0-1,1 0 0,0-1 1,0 1-1,0 0 1,0-1-1,0 1 1,0-1-1,0 1 0,0-1 1,0 0-1,0 1 1,1-1-1,-1 0 1,0 0-1,0 1 1,0-1-1,0 0 0,0 0 1,1 0-1,-1-1 1,0 1-1,0 0 1,0 0-1,2-1 0,-2 0-1,1 0 0,-1 0 0,0 0-1,1-1 1,-1 1 0,0 0-1,0 0 1,0-1 0,0 1-1,0 0 1,-1-1 0,1 1-1,0-1 1,0 1 0,-1-1-1,1 0 1,-1 1 0,0-1-1,1 0 1,-1 1 0,0-3-1,0-18-924</inkml:trace>
  <inkml:trace contextRef="#ctx0" brushRef="#br0" timeOffset="754.76">462 244 14976,'0'0'160,"0"4"10,-1 13 227,0 0 0,1 0 0,3 29 0,-2-40-265,1-1 1,-1 1 0,1-1 0,0 0 0,0 0 0,0 0 0,3 6 0,-3-9-79,0 0-1,-1 0 1,1 1 0,0-1-1,0 0 1,0-1 0,0 1-1,1 0 1,-1 0 0,0-1-1,1 0 1,-1 1-1,1-1 1,-1 0 0,4 1-1,-3-2-20,0 0 0,-1 0 0,1 0 0,0 0 0,0 0-1,0-1 1,-1 1 0,1-1 0,0 0 0,-1 0 0,1 0-1,0 0 1,-1 0 0,1-1 0,-1 1 0,0-1 0,1 0 0,-1 1-1,0-1 1,0 0 0,0 0 0,3-5 0,0 1 8,0 0 0,0 0-1,-1-1 1,0 1 0,0-1 0,-1 0 0,3-10 0,-4 13-19,-1-2-1,-1 1 0,1 0 1,-1 0-1,0 0 1,0 0-1,-1 0 1,1 0-1,-1 0 1,0 0-1,-3-9 1,2 10 12,1 0 0,-1 1 0,1-1 1,-1 0-1,0 1 0,-1-1 0,1 1 0,-1 0 1,1 0-1,-1 0 0,0 0 0,0 0 1,0 0-1,0 1 0,-6-3 0,9 4-70,-1 1 0,0 0-1,0 0 1,0 0 0,0-1-1,1 1 1,-1 0 0,0 0-1,0 0 1,0 0-1,0 1 1,0-1 0,1 0-1,-1 0 1,0 0 0,0 1-1,0-1 1,1 0 0,-1 1-1,0-1 1,0 1 0,1-1-1,-2 2 1,0-1-1284</inkml:trace>
  <inkml:trace contextRef="#ctx0" brushRef="#br0" timeOffset="1168.78">731 139 16863,'0'0'128,"2"-1"11,9-4 180,1 1 0,0 1 0,0 0 1,0 0-1,21-1 0,-33 4-301,0 0 1,1 0 0,-1 0-1,0 1 1,1-1 0,-1 0-1,0 0 1,0 0 0,1 0-1,-1 1 1,0-1 0,1 0-1,-1 0 1,0 1 0,0-1-1,1 0 1,-1 0 0,0 1-1,0-1 1,0 0 0,0 1-1,1-1 1,-1 0 0,0 1-1,0-1 1,0 0 0,0 1-1,0-1 1,0 0 0,0 1 0,0-1-1,0 0 1,0 1 0,0-1-1,0 0 1,0 1 0,0-1-1,0 0 1,-1 1 0,-3 18 145,3-15-99,-16 51 231,11-41-224,1-1-1,1 1 1,0 1-1,1-1 1,1 0 0,0 1-1,0 23 1,2-36-61,0 0-1,1 0 0,-1 1 1,0-1-1,1 0 1,-1 0-1,1 0 1,0 0-1,0 0 1,0 0-1,0 0 1,0 0-1,0 0 1,0 0-1,1 0 1,-1-1-1,1 1 1,-1 0-1,1-1 1,0 0-1,-1 1 1,1-1-1,0 0 1,0 0-1,0 0 0,0 0 1,0 0-1,0 0 1,0 0-1,0-1 1,1 1-1,-1-1 1,0 0-1,0 0 1,0 1-1,1-2 1,-1 1-1,0 0 1,3-1-1,5 0-2,-1-1 1,1-1-1,-1 0 0,0 0 1,0-1-1,0 0 0,15-9 0,6-8-2685</inkml:trace>
  <inkml:trace contextRef="#ctx0" brushRef="#br0" timeOffset="1568.83">1095 112 14976,'0'0'437,"0"3"-261,0 3-24,0 1 0,0-1-1,0 1 1,1-1 0,0 0 0,0 1 0,0-1 0,1 0 0,4 10 0,-4-12-79,0-1 0,-1 0 1,1 0-1,1 0 1,-1 0-1,0 0 0,1 0 1,-1-1-1,1 1 1,0-1-1,0 1 0,0-1 1,0 0-1,0 0 0,1-1 1,-1 1-1,1-1 1,-1 0-1,5 2 0,9 0 131,-11-2-136,0 0 0,0 1 1,-1-1-1,9 5 0,-12-5-55,0 0 1,-1 0-1,1 0 0,0 0 1,-1 1-1,1-1 0,-1 0 0,0 1 1,1 0-1,-1-1 0,0 1 1,0 0-1,0-1 0,0 1 1,0 0-1,0 0 0,0 2 0,1 1 4,0 1-1,-1 0 0,0-1 0,0 1 0,-1 0 0,1 0 0,-1-1 1,0 1-1,-1 0 0,0 0 0,0-1 0,0 1 0,0 0 0,-1-1 1,0 1-1,0-1 0,0 0 0,-5 8 0,4-9-323,0 0 0,0 0 0,-1-1 0,1 1 0,-1 0 0,0-1 0,-8 6 0</inkml:trace>
  <inkml:trace contextRef="#ctx0" brushRef="#br0" timeOffset="1952.08">1175 141 16320,'0'0'0,"14"-21"159,9-7-31,13-12-96,5-11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17:57.4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14 907 12480,'0'0'2874,"1"-4"-2676,0-4-171,7-22 213,-2 0 1,-2 0 0,-1 0 0,-1-1 0,-2-40-1,-5 35 116,-1-1-1,-2 1 0,-1 1 1,-2 0-1,-1 0 0,-2 1 1,-33-57-1,40 76-275,-2 1 1,0-1-1,-1 2 1,0-1-1,-1 1 0,-1 1 1,0 0-1,0 1 0,-1 0 1,-1 1-1,0 0 1,0 1-1,-16-7 0,10 8-6,0 1 1,-1 1-1,1 0 0,-1 2 0,0 0 0,-1 2 0,1 0 0,-27 2 0,-2 0-45,28 0-9,-31 2 0,40-1-3,0 0-1,-17-3 1,6 1 3,-14-3 161,37 4-144,-2 0 64</inkml:trace>
  <inkml:trace contextRef="#ctx0" brushRef="#br0" timeOffset="502.45">85 1 12576,'0'0'1664,"-2"11"-934,-16 12-603,9-10-62,-1 0 1,0-1 0,-18 16 0,28-27-46,-1 0 1,0 0 0,0 0-1,0 0 1,1 0 0,-1 0-1,1 1 1,-1-1 0,1 0 0,-1 0-1,1 1 1,0-1 0,0 0-1,-1 1 1,1-1 0,0 0-1,0 1 1,0-1 0,1 0 0,-1 1-1,0-1 1,0 0 0,1 0-1,0 3 1,0-2 5,-1 0-1,1 0 1,0 0-1,0 0 1,0 0 0,0 0-1,0 0 1,1 0-1,-1-1 1,1 1-1,-1 0 1,1-1 0,0 1-1,1 1 1,5 0 25,-1 0 1,1 0 0,0-1-1,0 0 1,0 0-1,0 0 1,0-1 0,0-1-1,0 1 1,11-2-1,3-1-775,0-1 0,24-6 0,-37 7-9772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17:31.2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10 238 11936,'-4'-8'267,"3"4"25,-1 0-1,0 0 0,0 1 1,-1-1-1,-4-6 2598,6 21-2575,13 71 11,-7-51-167,2 55-1,-7-65-104,0 7 25,0 1 1,8 44-1,-8-72-64,0 0 0,1 1-1,-1-1 1,0 0-1,1 0 1,-1 0-1,0 1 1,1-1-1,0 0 1,-1 0-1,1 0 1,0 0-1,-1 0 1,1 0-1,0 0 1,0 0 0,0 0-1,1 0 1,-1-1-117,-1 1 1,1-1-1,0 0 0,0 0 1,-1 0-1,1 0 1,0 0-1,0 0 1,0 0-1,-1 0 1,1 0-1,0 0 1,0 0-1,-1 0 1,1-1-1,0 1 0,0 0 1,-1 0-1,1-1 1,0 1-1,-1-1 1,2 0-1</inkml:trace>
  <inkml:trace contextRef="#ctx0" brushRef="#br0" timeOffset="412.67">2967 351 13664,'0'0'208,"-3"3"-32,0 2 36,0 1 1,0 0 0,0 0 0,1 0-1,0 0 1,0 0 0,1 0-1,-1 1 1,1-1 0,1 0 0,-1 1-1,1-1 1,0 1 0,1-1 0,-1 1-1,1-1 1,3 11 0,-3-16-43,5-7 60,-2 0-208,0 0 0,-1-1 1,0 1-1,0-1 0,-1 0 1,1 0-1,-1 0 0,-1-1 0,0 1 1,1-10-1,-2 16-17,0 0 0,1 1 0,-1-1-1,0 0 1,0 0 0,0 1 0,0-1 0,0 0-1,-1 0 1,1 1 0,0-1 0,0 0 0,0 1 0,-1-1-1,1 0 1,0 1 0,-1-1 0,1 0 0,0 1-1,-1-1 1,1 1 0,-1-1 0,1 0 0,-1 1 0,1-1-1,-1 1 1,0 0 0,1-1 0,-1 1 0,1-1-1,-1 1 1,0 0 0,0 0 0,1-1 0,-1 1-1,0 0 1,1 0 0,-1 0 0,0 0 0,0 0 0,1 0-1,-1 0 1,0 0 0,-1 0 0,1 0 7,-1 1 0,1-1 1,0 1-1,0-1 0,-1 1 0,1 0 0,0-1 1,0 1-1,0 0 0,0 0 0,0 0 1,0 0-1,0 0 0,0 0 0,0 0 1,0 0-1,1 0 0,-1 0 0,0 1 1,1-1-1,-1 0 0,1 0 0,-1 1 1,1 0-1,-1 9-2338</inkml:trace>
  <inkml:trace contextRef="#ctx0" brushRef="#br0" timeOffset="999.65">3216 226 12384,'-2'-2'453,"1"1"-342,0 0 0,-1 0-1,1 0 1,-1 0 0,1 0 0,-1 0 0,1 0-1,-1 1 1,0-1 0,1 1 0,-1-1 0,0 1-1,0-1 1,1 1 0,-1 0 0,0 0 0,0 0-1,1 0 1,-1 0 0,0 1 0,-2-1 0,0 2-15,0 0 0,0 0-1,0 0 1,0 0 0,1 0 0,-1 1 0,1 0 0,-5 4 0,4-3-25,-1 1 0,1 0 0,1 0 0,-1 1 1,1-1-1,0 1 0,0 0 0,-3 9 0,4-11-19,1 0-1,0 0 1,-1 0 0,2 1 0,-1-1 0,0 0 0,1 0-1,0 1 1,0-1 0,0 1 0,1-1 0,0 0 0,1 7-1,-2-11-43,0 1-1,0-1 0,1 0 0,-1 1 0,0-1 0,0 1 0,1-1 0,-1 0 0,0 1 0,0-1 0,1 1 0,-1-1 0,0 0 0,1 0 0,-1 1 0,1-1 0,-1 0 0,0 0 0,1 1 0,-1-1 0,1 0 0,-1 0 1,1 0-1,-1 0 0,0 1 0,1-1 0,-1 0 0,1 0 0,0 0 0,15-7 100,10-16 22,-17 13-110,-1 0 0,-1 0-1,1-1 1,-2 0 0,0 0-1,0-1 1,-1 1 0,0-1-1,-1-1 1,0 1 0,2-17-1,-6 28 249,1 17 59,0 0 1,6 20-1,-1 3-78,0 14 75,3 0 1,29 98-1,-37-149-437,7 14 293,-3-12-2724</inkml:trace>
  <inkml:trace contextRef="#ctx0" brushRef="#br0" timeOffset="1473.05">3469 63 16128,'0'0'997,"1"3"-320,4 11-473,-1 0 1,0 0-1,-1 0 0,-1 0 0,0 0 0,-1 1 0,0 15 1,0 6 33,1-5-41,0 0 1,2-1-1,2 1 0,12 41 1,-17-70-179,-1 0 0,1 0 0,0 1 0,0-1 0,1 0 0,-1 0 0,0-1 0,0 1 0,1 0 0,-1 0 0,1-1 0,0 1 0,0 0 0,-1-1 0,4 2 0,-3-2-7,-1-1 0,0 1 0,1-1 1,-1 0-1,1 1 0,-1-1 0,1 0 1,-1 0-1,1 0 0,-1 0 0,1 0 1,-1 0-1,1-1 0,-1 1 0,1 0 0,-1-1 1,1 1-1,1-2 0,1 0 6,0-1 1,0 0-1,0 0 0,0 0 0,0 0 0,-1-1 1,1 1-1,-1-1 0,0 0 0,0 0 1,0 0-1,3-7 0,14-34 51,-19 42-62,0-1 1,0 1-1,0 0 1,-1 0-1,1-1 0,-1 1 1,1 0-1,-1-1 1,0 1-1,-1 0 1,1-1-1,-1-4 0,0 8-4,1-1 0,0 0 0,-1 1 0,1-1 0,-1 1 0,1-1 0,0 0 0,-1 1 0,1-1 0,-1 1 0,0-1 0,1 1 0,-1-1 0,1 1 0,-1 0 0,0-1 0,1 1 0,-1 0 0,0 0 0,0-1 0,1 1 0,-1 0 0,0 0 0,0 0 0,1 0 0,-1 0-1,0 0 1,0 0 0,-25 4 8,18-2-6,-22 5-2704</inkml:trace>
  <inkml:trace contextRef="#ctx0" brushRef="#br0" timeOffset="1901.41">11 328 13600,'0'0'480,"-11"-12"1536,17 14-1537,5-2 1,13 4-320,5 1 32,4-3-128,3-2 32,3-2-96,0-7 0</inkml:trace>
  <inkml:trace contextRef="#ctx0" brushRef="#br0" timeOffset="2316.83">433 134 11680,'-2'-3'325,"1"0"-135,-1-1 0,1 0 0,0 1-1,0-1 1,0 0 0,1 0 0,0 0 0,-1 1 0,1-1 0,0 0 0,1-6 0,-1-23 1163,0 32-1092,2 9-69,1 16-103,-2 0 1,-2 45-1,-1-13 0,-1 19 30,-1 23 88,4-95-298,0 0 1,0 0 0,1 0-1,-1 0 1,1 0-1,-1 0 1,1 0 0,0 0-1,0 0 1,0-1-1,1 1 1,-1 0-1,1-1 1,-1 1 0,1-1-1,0 1 1,0-1-1,0 0 1,0 0 0,4 3-1</inkml:trace>
  <inkml:trace contextRef="#ctx0" brushRef="#br0" timeOffset="2715.88">533 272 14208,'0'0'1701,"1"2"-1168,2 8-204,2 5-90,0 1 0,1-1 0,11 20 0,-17-34-231,0-1 0,0 0 0,0 1 0,0-1 0,1 0 0,-1 0 0,0 1 0,0-1-1,0 0 1,1 0 0,-1 1 0,0-1 0,0 0 0,1 0 0,-1 0 0,0 1 0,0-1 0,1 0-1,-1 0 1,0 0 0,1 0 0,-1 0 0,0 0 0,0 0 0,1 0 0,-1 0 0,0 0-1,1 0 1,-1 0 0,0 0 0,1 0 0,-1 0 0,0 0 0,1 0 0,7-9 102,2-15-17,-10 22-68,0-1-1,0 1 0,0 0 0,0 0 0,0-1 0,0 1 0,-1 0 0,1 0 0,-1-1 0,0 1 0,1 0 0,-1 0 0,0 0 0,0 0 0,-2-3 0,2 4-8,1 1-1,-1-1 1,0 1-1,1-1 0,-1 1 1,0-1-1,1 1 0,-1-1 1,0 1-1,1-1 1,-1 1-1,0 0 0,0-1 1,0 1-1,1 0 1,-1 0-1,0 0 0,0 0 1,0 0-1,0 0 0,1 0 1,-1 0-1,0 0 1,0 0-1,0 0 0,0 0 1,1 0-1,-1 1 1,0-1-1,0 0 0,1 1 1,-1-1-1,0 1 0,0-1 1,1 1-1,-1-1 1,1 1-1,-1-1 0,0 1 1,1-1-1,-1 1 1,1 0-1,-1-1 0,0 2 1,0 0 171,-1 0-2710</inkml:trace>
  <inkml:trace contextRef="#ctx0" brushRef="#br0" timeOffset="3118.04">721 102 13408,'-2'1'96,"-1"-1"-41,1 1 1,0 0 0,-1-1 0,1 1 0,0 1-1,0-1 1,0 0 0,0 0 0,0 1 0,0-1-1,0 1 1,0 0 0,1-1 0,-1 1-1,1 0 1,-1 0 0,1 0 0,0 0 0,-1 0-1,1 1 1,0-1 0,0 0 0,1 0 0,-1 1-1,0 2 1,-3 7 152,1 0-1,0 0 0,1 1 1,0 13-1,1-21-134,1 0 0,1 1 0,-1-1 0,0 0 0,1 0 0,0 0 0,1-1 0,-1 1 0,1 0 0,0 0 0,0-1 0,0 1 0,3 4 0,-4-8-58,-1-1-1,0 1 1,1-1 0,-1 1 0,1-1 0,-1 0 0,1 1-1,-1-1 1,1 0 0,-1 1 0,1-1 0,-1 0 0,1 1-1,-1-1 1,1 0 0,0 0 0,-1 0 0,1 1-1,-1-1 1,1 0 0,0 0 0,-1 0 0,1 0 0,-1 0-1,1 0 1,0 0 0,-1-1 0,1 1 0,-1 0 0,1 0-1,0 0 1,-1-1 0,1 1 0,-1 0 0,1 0-1,-1-1 1,1 1 0,-1-1 0,1 1 0,-1 0 0,1-1-1,0 0 1,19-23 107,-17 19-103,2-2 13,-1 0 0,0-1 0,0 0 0,0 0 0,-1 0 0,0 0 0,-1 0 0,0 0 0,0-1 0,-1 1 0,0-1 0,0-11 0,-1 20 320,4 26-101,-3-11-216,5 56 158,18 94 0,-18-145-189,-3-13-2365</inkml:trace>
  <inkml:trace contextRef="#ctx0" brushRef="#br0" timeOffset="3529.94">971 0 14496,'-1'3'442,"-7"45"505,1 1-1,3 0 1,3 67-1,1-106-881,0-3-33,3 62 279,-3-62-272,1 0 1,0 0 0,1-1 0,0 1 0,0-1-1,0 1 1,7 10 0,-9-16-34,1 0 1,-1 0-1,1 0 1,-1 0-1,1 0 1,0-1-1,-1 1 0,1 0 1,0 0-1,0-1 1,0 1-1,-1-1 0,1 1 1,0-1-1,0 1 1,0-1-1,0 1 0,0-1 1,0 0-1,0 1 1,0-1-1,0 0 0,0 0 1,2 0-1,-1 0 3,0-1 1,-1 1-1,1-1 0,0 1 0,0-1 1,0 0-1,0 0 0,-1 0 0,1 0 1,0 0-1,2-3 0,3-2 16,-1-1 0,0 1-1,0-1 1,7-11 0,-11 14 7,1 0 0,-1-1 0,0 1 0,0-1 0,-1 1 0,1-1 0,-1 0 0,0 1 0,0-1 0,-1 0 0,1-9 0,-1 13 90,-8 4-2463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37:51.29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64 15424,'0'0'325,"3"0"75,1 2-260,0 0 1,0 0 0,-1 1-1,1-1 1,0 1 0,-1 0-1,0 0 1,1 0-1,-1 0 1,0 1 0,-1-1-1,4 6 1,28 51 342,-29-50-410,13 30 86,15 48-1,-25-61-111,1 0 0,2-1-1,0 0 1,2-1-1,28 42 1,-40-66-42,0 1 0,1-1-1,-1 1 1,0-1 0,1 0 0,-1 1-1,1-1 1,-1 0 0,1 0 0,0 0-1,2 1 1,-3-2-2,-1 0-1,0 1 1,1-1 0,-1 0 0,1 0-1,-1 0 1,1 0 0,-1 0 0,1-1-1,-1 1 1,1 0 0,-1 0-1,0 0 1,1 0 0,-1 0 0,1-1-1,-1 1 1,0 0 0,1 0 0,-1-1-1,1 1 1,-1 0 0,0 0 0,1-1-1,-1 1 1,0 0 0,0-1-1,1 1 1,-1-1 0,2-4 11,0 1-1,-1 0 1,0-1-1,0 1 1,0-1 0,-1 1-1,1-1 1,-1-4-1,0-78 329,-3 1-1,-24-142 0,25 219-266,-2-27 200,3 35-258,1 0 1,0 0-1,0 0 1,0 0 0,1 0-1,-1 0 1,0 0 0,0 1-1,0-1 1,1 0 0,-1 0-1,0 0 1,1 0 0,-1 0-1,1 1 1,-1-1-1,1 0 1,-1 0 0,1 1-1,0-1 1,-1 0 0,1 1-1,0-1 1,0 1 0,-1-1-1,1 1 1,0-1-1,0 1 1,0-1 0,1 1-1,11-2-2571</inkml:trace>
  <inkml:trace contextRef="#ctx0" brushRef="#br0" timeOffset="475.91">581 192 15328,'0'0'192,"-1"3"26,-5 10 38,0 0 0,0 0 0,2 1-1,-6 23 1,-7 62 188,14-77-350,1 0 0,1 1 0,0-1 0,2 1 0,5 32 0,-5-49-67,1 0 0,-1 0 0,1-1-1,1 1 1,-1 0 0,1-1 0,0 1-1,0-1 1,1 0 0,6 8 0,-6-10-16,-1 1 0,1-1 1,0-1-1,0 1 0,0 0 1,0-1-1,1 0 0,-1 0 1,1 0-1,-1-1 0,1 1 1,0-1-1,0 0 0,-1-1 0,8 1 1,18-1-2311</inkml:trace>
  <inkml:trace contextRef="#ctx0" brushRef="#br0" timeOffset="860.17">874 579 14112,'2'26'440,"1"0"0,2-1 0,1 0 0,1 0 0,1 0-1,0-1 1,17 30 0,-30-87-408,-18-46-35,8 28 5,1-1 1,3 0-1,-6-63 0,17 106 5,-2-8 53,2-1-1,0 0 1,4-27-1,-3 41-19,-1 0 0,1 1 0,0-1 0,0 1 0,0-1 0,0 1 0,1-1 0,0 1 0,0 0 0,-1-1 0,2 1 0,-1 0 0,0 0 0,1 1 0,-1-1 0,1 0 0,0 1 0,0 0 0,0 0 0,0 0 0,0 0 0,0 0 0,5-1 0,-7 2-22,1 0 0,-1 1 1,1 0-1,0-1 0,0 1 0,-1 0 0,1 0 0,0 0 1,0 0-1,-1 0 0,1 0 0,0 0 0,-1 1 0,1-1 0,0 0 1,-1 1-1,1 0 0,0-1 0,-1 1 0,1 0 0,-1 0 1,1 0-1,-1 0 0,1 0 0,-1 0 0,0 0 0,0 0 1,0 1-1,1-1 0,-1 1 0,0-1 0,-1 0 0,1 1 0,0 0 1,0-1-1,-1 1 0,2 3 0,0 2 10,0 0-1,0-1 1,-1 2 0,0-1-1,0 0 1,-1 0-1,0 0 1,-1 8 0,-1 1 9,-1 0 1,-1 0 0,-1-1-1,0 1 1,-14 27 0,-6 1-2558</inkml:trace>
  <inkml:trace contextRef="#ctx0" brushRef="#br0" timeOffset="1273.81">848 230 15136,'0'0'1669,"1"-3"-1099,5-17-160,0-1-1,-2 1 0,4-39 1,-8 26 955,16 42-880,32 38-7,-5-6-3318</inkml:trace>
  <inkml:trace contextRef="#ctx0" brushRef="#br0" timeOffset="1639.07">1141 13 14048,'1'-1'59,"-1"0"1,0 1-1,0-1 1,0 1 0,1-1-1,-1 1 1,0-1 0,0 0-1,1 1 1,-1-1 0,1 1-1,-1-1 1,0 1 0,1 0-1,-1-1 1,1 1-1,-1-1 1,1 1 0,-1 0-1,1 0 1,-1-1 0,1 1-1,0 0 1,-1 0 0,1-1-1,-1 1 1,1 0 0,0 0-1,-1 0 1,1 0-1,-1 0 1,1 0 0,0 0-1,1 1-5,0-1 0,0 1 0,0 0 0,0 0 0,-1 0 0,1 0-1,0 0 1,0 0 0,-1 1 0,3 1 0,2 4-16,0 0 0,0 0 0,-1 0 0,6 9 0,-4 2 65,1 1 0,-2 0-1,-1 0 1,0 1 0,3 35 0,-6-37-11,10 123 636,-7-67-405,-3 30-785,-2-89-1028</inkml:trace>
  <inkml:trace contextRef="#ctx0" brushRef="#br0" timeOffset="1640.07">1464 348 14304,'0'0'576,"17"-9"0,1 8 32,8 1-448,3 2 63,2 2-191,-6-1 0</inkml:trace>
  <inkml:trace contextRef="#ctx0" brushRef="#br0" timeOffset="2084.67">1448 532 14304,'0'0'32,"17"-9"32,7 1 32,8 0 0,12 1-96,7-3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17:02.2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378 72 14880,'0'0'4703,"-3"3"-4516,-2 3-126,0 1 0,0-1-1,0 1 1,1 0 0,0 0 0,0 0 0,1 1-1,0 0 1,-3 11 0,6-18-53,0 0-1,0 1 1,0-1-1,1 0 1,-1 1 0,0-1-1,1 0 1,-1 0-1,1 1 1,0-1 0,-1 0-1,1 0 1,0 0-1,0 0 1,-1 0 0,1 0-1,0 0 1,0 0 0,0 0-1,0-1 1,0 1-1,0 0 1,1 0 0,-1-1-1,0 1 1,0-1-1,0 1 1,1-1 0,-1 0-1,2 1 1,-1 0-4,0-1 0,0 0 0,0 1 0,0-1 0,0 0 0,0 0 0,0 0 0,0 0 0,0 0 0,0 0 0,0 0 0,0-1 0,-1 1 0,1-1 0,0 0 0,0 1 0,0-1 0,0 0 0,-1 0 0,3-1 0,-2-1 6,1 0-1,-1 0 1,0-1-1,0 1 1,0 0-1,0-1 1,-1 1-1,0-1 1,1 1 0,-1-1-1,0 0 1,-1 1-1,1-1 1,-1 0-1,0 0 1,0 0-1,0 0 1,0 1 0,0-1-1,-1 0 1,0 0-1,0 1 1,-2-7-1,3 9 61,-3 0 17,2 0-72,0 1 0,1-1 1,-1 1-1,1-1 0,-1 1 1,0-1-1,0 1 0,1 0 1,-1 0-1,0-1 0,0 1 1,1 0-1,-1 0 0,0 0 1,0 0-1,0 0 0,1-1 1,-1 2-1,0-1 0,0 0 1,0 0-1,1 0 0,-1 0 1,0 0-1,0 1 0,0-1 0,1 0 1,-1 1-1,0-1 0,1 0 1,-1 1-1,0-1 0,1 1 1,-1-1-1,1 1 0,-1 0 1,0-1-1,1 1 0,0 0 1,-1-1-1,0 2 0,-1 2 20,0-2-18,1 1 0,-1-1 0,1 1 0,0 0 0,0-1 0,0 1 0,0 0 0,0 0 0,1 0 0,-1 0 0,1 0 0,0 4 0,-1-10-5,0-1 1,-1 0-1,1 1 0,-1-1 0,0 1 0,0 0 0,0 0 0,0-1 0,-1 1 1,-4-4-1,7 6 1,-1 1-1,0-1 1,1 0 0,-1 1 0,0-1 0,0 1 0,0-1 0,0 1 0,1-1 0,-1 1-1,0 0 1,0-1 0,0 1 0,0 0 0,0 0 0,0 0 0,0 0 0,0 0 0,0 0 0,0 0-1,0 0 1,0 0 0,0 0 0,0 0 0,-1 1 0,0 0 2,0 0 1,0 1-1,1-1 0,-1 0 1,1 0-1,-1 1 0,1-1 1,0 1-1,-1 0 0,1-1 1,-2 4-1,1-1 2,0 0 0,0 0 0,0-1 1,1 1-1,0 0 0,0 1 0,0-1 0,0 0 0,0 0 1,1 0-1,0 7 0,0-10-16,0 0 1,0 0-1,0-1 0,1 1 0,-1 0 1,0-1-1,1 1 0,-1 0 0,0-1 1,1 1-1,-1 0 0,1-1 0,-1 1 1,1-1-1,-1 1 0,1-1 1,-1 1-1,1-1 0,0 1 0,-1-1 1,1 1-1,-1-1 0,1 0 0,0 0 1,0 1-1,1-1 0,0 1 4,0-1-1,0 0 1,0 0-1,0 0 0,0-1 1,0 1-1,0 0 1,1-1-1,2-1 1,3-1 8,1-1 1,-1 0 0,10-6-1,-14 8-12,0-1-1,-1 1 1,1-1-1,-1 0 1,1 0-1,-1 0 1,0 0-1,0-1 1,0 1-1,3-7 1,-6 10 1,0 0-1,1 0 1,-1-1 0,0 1 0,0 0 0,0 0 0,0-1 0,0 1 0,0 0 0,0 0 0,0 0-1,0-1 1,0 1 0,0 0 0,0 0 0,0 0 0,0-1 0,0 1 0,-1 0 0,1 0 0,0-1-1,0 1 1,0 0 0,0 0 0,0 0 0,0 0 0,0-1 0,-1 1 0,1 0 0,0 0 0,0 0-1,0 0 1,-1 0 0,1-1 0,0 1 0,0 0 0,0 0 0,0 0 0,-1 0 0,1 0 0,0 0-1,0 0 1,-1 0 0,1 0 0,0 0 0,0 0 0,0 0 0,-1 0 0,1 0 0,0 0 0,0 0-1,-1 0 1,1 0 0,0 0 0,0 0 0,-13 3 46,-18 13 231,14-6-3352</inkml:trace>
  <inkml:trace contextRef="#ctx0" brushRef="#br0" timeOffset="-1286.14">54 115 13312,'0'0'3210,"1"-3"-3093,4-6-68,-1 0 0,0 0-1,4-15 1,-7 20-11,0 1 1,0-1-1,-1 1 1,0-1 0,0 0-1,0 1 1,0-1-1,0 0 1,-1 1 0,1-1-1,-1 1 1,0-1 0,0 1-1,-2-5 1,2 8-24,1-1 1,-1 1 0,1 0 0,0 0-1,-1-1 1,1 1 0,-1 0-1,1 0 1,-1 0 0,1 0-1,-1-1 1,1 1 0,-1 0-1,1 0 1,-1 0 0,1 0 0,-1 0-1,1 0 1,-1 0 0,0 0-1,1 0 1,-1 1 0,1-1-1,-1 0 1,1 0 0,0 0-1,-1 1 1,1-1 0,-1 0-1,1 0 1,-1 1 0,1-1 0,0 0-1,-1 1 1,1-1 0,-1 1-1,-15 12 317,12-8-280,0-1 1,1 0-1,-1 1 1,1 0-1,0-1 1,0 1-1,0 1 1,1-1-1,0 0 1,0 1-1,0-1 1,-1 7-1,4-11-49,-1-1 0,0 0 0,0 1-1,0-1 1,1 0 0,-1 1-1,0-1 1,0 0 0,1 1-1,-1-1 1,0 0 0,1 1 0,-1-1-1,0 0 1,1 0 0,-1 0-1,0 1 1,1-1 0,-1 0 0,0 0-1,1 0 1,-1 0 0,1 0-1,-1 0 1,0 0 0,1 0 0,-1 0-1,1 0 1,-1 0 0,0 0-1,1 0 1,-1 0 0,1 0-1,-1 0 1,0 0 0,1 0 0,-1 0-1,0-1 1,1 1 0,-1 0-1,1 0 1,-1 0 0,0-1 0,0 1-1,1-1 1,18-9 27,-17 9-1,0 0-1,-1-1 0,1 1 1,0-1-1,-1 1 1,1-1-1,-1 0 1,0 1-1,1-1 1,-1 0-1,0 0 0,0 0 1,0 0-1,0 0 1,-1 0-1,1 0 1,0-5-1,-15 12 356,12-3-372,1 0 0,-1 1 0,0-1-1,1 0 1,-1 0 0,1 1 0,0-1 0,0 1 0,0-1-1,0 1 1,0 0 0,0-1 0,0 6 0,0-6-9,1 0 0,0 0 0,-1 0 0,1 0 0,0 0 0,0 0 0,0 0 0,1 0 0,-1 0 0,0 0 0,1 0 0,-1 0 0,1 0 0,0 0 0,-1-1 0,1 1 0,0 0 0,0 0 0,0-1 0,2 3 0,-2-3-3,0-1 0,1 1 0,-1-1 0,0 1 0,0-1 0,0 1 0,1-1 0,-1 0 0,0 0 0,1 0 0,-1 0 0,0 0 0,1 0 0,-1 0 0,0 0 0,1 0 0,-1 0 0,0-1 0,0 1 0,1 0 0,-1-1 0,0 1 0,0-1 0,0 0 0,0 1 0,1-1 0,-1 0 0,0 0 0,0 0 0,0 0 0,1-1 0,2-2 0,-1 1 0,0-1 0,1 0 0,-1 0 0,0 0 0,-1 0 0,3-6 0,-4 7 10,0 0-1,0 0 0,0 0 0,-1 0 0,1-1 1,-1 1-1,0 0 0,0-1 0,0 1 0,0 0 0,-1-1 1,1 1-1,-1 0 0,0 0 0,0 0 0,0 0 1,-2-4-1,2 6 3,1 1 0,0-1 0,0 1 0,-1-1 0,1 1 0,0 0 0,-1-1 0,1 1 0,-1-1 0,1 1 0,-1 0 0,1 0 0,0-1 0,-1 1 0,1 0 0,-1 0 0,1-1 0,-1 1 0,1 0 0,-1 0 0,1 0 0,-1 0 0,0 0 0,1 0 0,-1 0 1,1 0-1,-1 0 0,1 0 0,-1 0 0,1 0 0,-1 0 0,1 0 0,-1 1 0,1-1 0,-1 0 0,1 0 0,-1 1 0,1-1 0,-1 0 0,1 1 0,0-1 0,-1 0 0,1 1 0,-1-1 0,-17 17 220,14-10-211,1-1 0,-1 1 0,1 0 0,1 0 0,-1 0 0,1 0 0,0 0 0,0 9 1,1-12-20,1 0 0,-1-1 0,1 1 0,1 0 1,-1 0-1,0 0 0,1 0 0,1 4 0,-1-7 0,-1 1 0,1-1 0,-1 1 0,1-1-1,0 1 1,0-1 0,0 1 0,0-1 0,0 0-1,0 0 1,0 1 0,1-1 0,-1 0 0,0 0-1,1 0 1,-1 0 0,1-1 0,-1 1 0,2 1-1,-2-2-1,0 0 0,1 0 0,-1 0 0,0 0 0,0 0 0,0 0 0,0 0 0,0-1 0,0 1 0,0 0 0,0-1 0,0 1 0,0-1 0,0 1 0,0-1 0,0 1 0,0-1 0,0 1 0,0-1 0,0 0 0,0 0 0,0 1 0,1-3 0,17-22 0,-19 25 0,31-54-2,-30 51 7,1-1 0,0 0 0,-1-1 0,0 1 0,0 0 0,0 0 1,0 0-1,-1-1 0,1 1 0,-1 0 0,0-1 0,-1-5 0,1 9 0,0 0-1,0 0 0,0 1 1,-1-1-1,1 0 0,0 0 1,0 0-1,-1 1 0,1-1 1,0 0-1,-1 1 1,1-1-1,-1 0 0,1 1 1,-1-1-1,1 0 0,-1 1 1,1-1-1,-1 1 0,0-1 1,1 1-1,-1-1 0,0 1 1,1 0-1,-1-1 0,0 1 1,1 0-1,-1-1 0,0 1 1,0 0-1,0 0 1,1 0-1,-1 0 0,0 0 1,0 0-1,0 0 0,1 0 1,-1 0-1,0 0 0,0 0 1,0 0-1,1 1 0,-1-1 1,0 0-1,0 0 0,1 1 1,-1-1-1,0 1 0,1-1 1,-1 1-1,0-1 1,1 1-1,-1-1 0,1 1 1,-1-1-1,1 1 0,-1 0 1,1-1-1,-1 1 0,1 0 1,0-1-1,-1 1 0,1 0 1,0 1-1,-22 44-1032,20-40-547</inkml:trace>
  <inkml:trace contextRef="#ctx0" brushRef="#br0">2380 72 14880,'0'0'4703,"-3"3"-4516,-2 3-126,0 1 0,0-1-1,0 1 1,1 0 0,0 0 0,0 0 0,1 1-1,0 0 1,-3 11 0,6-18-53,0 0-1,0 1 1,0-1-1,1 0 1,-1 1 0,0-1-1,1 0 1,-1 0-1,1 1 1,0-1 0,-1 0-1,1 0 1,0 0-1,0 0 1,-1 0 0,1 0-1,0 0 1,0 0 0,0 0-1,0-1 1,0 1-1,0 0 1,1 0 0,-1-1-1,0 1 1,0-1-1,0 1 1,1-1 0,-1 0-1,2 1 1,-1 0-4,0-1 0,0 0 0,0 1 0,0-1 0,0 0 0,0 0 0,0 0 0,0 0 0,0 0 0,0 0 0,0 0 0,0-1 0,-1 1 0,1-1 0,0 0 0,0 1 0,0-1 0,0 0 0,-1 0 0,3-1 0,-2-1 6,1 0-1,-1 0 1,0-1-1,0 1 1,0 0-1,0-1 1,-1 1-1,0-1 1,1 1 0,-1-1-1,0 0 1,-1 1-1,1-1 1,-1 0-1,0 0 1,0 0-1,0 0 1,0 1 0,0-1-1,-1 0 1,0 0-1,0 1 1,-2-7-1,3 9 61,-3 0 17,2 0-72,0 1 0,1-1 1,-1 1-1,1-1 0,-1 1 1,0-1-1,0 1 0,1 0 1,-1 0-1,0-1 0,0 1 1,1 0-1,-1 0 0,0 0 1,0 0-1,0 0 0,1-1 1,-1 2-1,0-1 0,0 0 1,0 0-1,1 0 0,-1 0 1,0 0-1,0 1 0,0-1 0,1 0 1,-1 1-1,0-1 0,1 0 1,-1 1-1,0-1 0,1 1 1,-1-1-1,1 1 0,-1 0 1,0-1-1,1 1 0,0 0 1,-1-1-1,0 2 0,-1 2 20,0-2-18,1 1 0,-1-1 0,1 1 0,0 0 0,0-1 0,0 1 0,0 0 0,0 0 0,1 0 0,-1 0 0,1 0 0,0 4 0,-1-10-5,0-1 1,-1 0-1,1 1 0,-1-1 0,0 1 0,0 0 0,0 0 0,0-1 0,-1 1 1,-4-4-1,7 6 1,-1 1-1,0-1 1,1 0 0,-1 1 0,0-1 0,0 1 0,0-1 0,0 1 0,1-1 0,-1 1-1,0 0 1,0-1 0,0 1 0,0 0 0,0 0 0,0 0 0,0 0 0,0 0 0,0 0 0,0 0-1,0 0 1,0 0 0,0 0 0,0 0 0,-1 1 0,0 0 2,0 0 1,0 1-1,1-1 0,-1 0 1,1 0-1,-1 1 0,1-1 1,0 1-1,-1 0 0,1-1 1,-2 4-1,1-1 2,0 0 0,0 0 0,0-1 1,1 1-1,0 0 0,0 1 0,0-1 0,0 0 0,0 0 1,1 0-1,0 7 0,0-10-16,0 0 1,0 0-1,0-1 0,1 1 0,-1 0 1,0-1-1,1 1 0,-1 0 0,0-1 1,1 1-1,-1 0 0,1-1 0,-1 1 1,1-1-1,-1 1 0,1-1 1,-1 1-1,1-1 0,0 1 0,-1-1 1,1 1-1,-1-1 0,1 0 0,0 0 1,0 1-1,1-1 0,0 1 4,0-1-1,0 0 1,0 0-1,0 0 0,0-1 1,0 1-1,0 0 1,1-1-1,2-1 1,3-1 8,1-1 1,-1 0 0,10-6-1,-14 8-12,0-1-1,-1 1 1,1-1-1,-1 0 1,1 0-1,-1 0 1,0 0-1,0-1 1,0 1-1,3-7 1,-6 10 1,0 0-1,1 0 1,-1-1 0,0 1 0,0 0 0,0 0 0,0-1 0,0 1 0,0 0 0,0 0 0,0 0-1,0-1 1,0 1 0,0 0 0,0 0 0,0 0 0,0-1 0,0 1 0,-1 0 0,1 0 0,0-1-1,0 1 1,0 0 0,0 0 0,0 0 0,0 0 0,0-1 0,-1 1 0,1 0 0,0 0 0,0 0-1,0 0 1,-1 0 0,1-1 0,0 1 0,0 0 0,0 0 0,0 0 0,-1 0 0,1 0 0,0 0-1,0 0 1,-1 0 0,1 0 0,0 0 0,0 0 0,0 0 0,-1 0 0,1 0 0,0 0 0,0 0-1,-1 0 1,1 0 0,0 0 0,0 0 0,-13 3 46,-18 13 231,14-6-3352</inkml:trace>
  <inkml:trace contextRef="#ctx0" brushRef="#br0" timeOffset="11626.21">289 1505 14112,'0'0'320,"3"-15"64,2 7 128,6-4 0,8-2-256,10-3 64,6-1-193,6 1 33,1-4-128,3 2 32</inkml:trace>
  <inkml:trace contextRef="#ctx0" brushRef="#br0" timeOffset="12286.03">273 958 12384,'0'0'1514,"0"3"-1066,1 16-218,1-1-1,1 1 1,0-1-1,8 25 1,2 7-23,15 147 236,-17-109-294,-1-29 37,-10-59-187,0 0-1,0 0 0,0 0 0,0 0 0,0 0 0,0 0 0,0 0 0,0 0 0,0-1 0,0 1 0,0 0 0,0 0 0,0 0 0,0 0 0,0 0 0,1 0 1,-1 0-1,0 0 0,0 0 0,0 0 0,0 0 0,0 0 0,0 0 0,0 0 0,0 0 0,0 0 0,0 0 0,0 0 0,0 0 0,1 0 0,-1 0 0,0 0 0,0 0 1,0 0-1,0 0 0,0 0 0,0 0 0,0 0 0,0 0 0,0 0 0,0 0 0,0 0 0,0 0 0,1 0 0,-1 0 0,0 0 0,0 0 0,0 0 0,0 0 1,0 1-1,0-1 0,0 0 0,0 0 0,0 0 0,0 0 0,0 0 0,0 0 0,0 0 0,0 0 0,0 0 0,0 0 0,0 0 0,0 0 0,0 0 0,0 1 0,0-1 1,0 0-1,0 0 0,0 0 0,3-5-1282</inkml:trace>
  <inkml:trace contextRef="#ctx0" brushRef="#br0" timeOffset="12669.66">350 929 12032,'-1'-8'94,"0"1"0,1-1 1,0 0-1,0 0 1,1 0-1,0 0 1,0 0-1,1 1 0,0-1 1,4-11-1,-4 16-43,0-1-1,0 0 1,0 1-1,0-1 1,0 1-1,1 0 1,0 0-1,-1 0 1,1 0-1,0 0 1,0 0-1,1 1 1,-1 0-1,1-1 1,-1 1-1,1 0 0,0 1 1,-1-1-1,1 1 1,0 0-1,7-2 1,-8 3-29,-1 0 0,1-1 0,-1 1 1,1 0-1,-1 0 0,1 1 0,-1-1 0,1 0 1,-1 1-1,1-1 0,-1 1 0,1 0 0,-1 0 0,0 0 1,1 0-1,-1 1 0,4 1 0,-3 0 0,-1 0 1,1 0-1,0 0 0,-1 0 0,1 1 0,-1-1 1,0 1-1,0-1 0,0 1 0,1 4 1,0 4 11,1 0 1,-2 0-1,0 0 1,0 0-1,-1 0 1,-1 20-1,-14 73-1794,13-95-7770</inkml:trace>
  <inkml:trace contextRef="#ctx0" brushRef="#br0" timeOffset="13053.09">266 1496 13152,'0'0'0,"23"-15"288,-1 2 32,10-3 32,6-2 0,6-2-160,5 4 64,1 2-224,-1 1 0,-4-2-32,-5 1 0</inkml:trace>
  <inkml:trace contextRef="#ctx0" brushRef="#br0" timeOffset="13422.53">857 943 13952,'0'0'32,"-1"4"32,-24 98 1026,-22 203 1,44-224-677,3-73-358,0-1 0,1 1 0,0-1 0,1 1 0,0-1 0,0 0-1,0 1 1,6 10 0,-7-17-116,0 1-1,0-1 0,0 1 1,0-1-1,1 0 0,-1 0 1,0 0-1,0 0 1,1 0-1,-1 0 0,1 0 1,-1 0-1,1 0 0,-1-1 1,1 1-1,0-1 1,-1 1-1,1-1 0,0 0 1,-1 1-1,1-1 0,0 0 1,0 0-1,-1 0 1,1 0-1,0-1 0,-1 1 1,1 0-1,2-2 1</inkml:trace>
  <inkml:trace contextRef="#ctx0" brushRef="#br0" timeOffset="13843">953 1129 13408,'0'0'2021,"2"-2"-1712,19-21 70,-6 5-112,-14 17-145,-1 0-95,0 1 0,0-1 0,0 0 0,0 1 0,1-1 0,-1 0 0,0 1 0,0-1 0,0 1 0,1-1 0,-1 0 0,0 1 0,1-1 0,-1 1 0,1-1 0,-1 1 0,1-1 0,-1 1 0,0-1 0,1 1 0,0 0 0,-1-1 0,2 0 0,12-8 123,-13 9-143,1-2 27,0 0 1,1 1-1,-1 0 0,1 0 0,-1 0 0,1 0 0,0 0 0,0 0 0,2 0 0,-4 1-28,0 0 0,0 1 0,0-1 0,0 0 0,-1 0 1,1 1-1,0-1 0,0 1 0,0-1 0,-1 1 0,1-1 0,0 1 1,-1-1-1,1 1 0,0-1 0,-1 1 0,1 0 0,-1-1 1,1 1-1,-1 0 0,1 0 0,-1 0 0,1-1 0,-1 1 0,0 0 1,0 0-1,1 0 0,-1 0 0,0-1 0,0 1 0,0 0 0,0 0 1,0 1-1,1 8 11,0 1 0,0-1 0,-1 0 0,-1 0 0,0 1 0,0-1 1,-1 0-1,-6 18 0,-3 3 1,-22 42 0,0 0-16,21-46 20,7-16 9,0 1 1,1 1 0,-4 14 0,8-26-27,-1-1 0,1 1 0,0 0 0,0-1 0,0 1 0,0-1 0,0 1 0,0-1 0,0 1 0,1-1 0,-1 1 0,0-1 0,0 1 0,0-1 0,0 1 0,1-1 0,-1 1 0,0-1 0,0 1 0,1-1 0,-1 1 0,1-1 0,-1 1 0,0-1 0,1 0 0,-1 1 0,1-1 0,-1 0 0,1 1 0,19 3 93,21-9 10,-40 5-107,16-4 102,-1-1-1,1 0 1,26-13-1,-34 13-416,1 0 0,-1 0 0,-1-1 1,1 0-1,-1 0 0,0-1 0,8-9 0</inkml:trace>
  <inkml:trace contextRef="#ctx0" brushRef="#br0" timeOffset="14218.55">962 1341 13408,'0'0'160,"16"-16"64,5 5 32,13-10-224,4-6 0</inkml:trace>
  <inkml:trace contextRef="#ctx0" brushRef="#br0" timeOffset="14574.08">1624 1005 13408,'0'0'128,"17"14"32,-7 2 0,4 9 160,3 5 32,2-1 64,-1-1-32,0-3-64,1 2 32,1 0-32,0 0 31,-3 0-127,-3-2 0,-3-4-96,-1-5 32</inkml:trace>
  <inkml:trace contextRef="#ctx0" brushRef="#br0" timeOffset="14954.84">1748 1259 13600,'0'0'0,"-4"-5"2560,-3 15-2017,1 8-31,-4 10-288,-6 4 0,-6 2-96,-2-2 32,1-5-64,4-9-32</inkml:trace>
  <inkml:trace contextRef="#ctx0" brushRef="#br0" timeOffset="15323.51">1841 1068 12576,'0'0'32,"3"0"0,2 2-9,0 0 0,0 1 0,0-1-1,0 1 1,0 0 0,-1 0 0,0 0 0,1 1 0,-1-1 0,0 1 0,-1 0 0,5 6 0,0-1 142,-1 1-1,0 0 0,-1 0 0,9 21 1,-10-19 33,-2 0 1,1 1 0,-2-1-1,0 1 1,0 0-1,-1 0 1,-1 13 0,-2 5 219,-10 53 1,-1-39-2136</inkml:trace>
  <inkml:trace contextRef="#ctx0" brushRef="#br0" timeOffset="15324.51">2027 1259 13216,'0'0'0,"11"-10"224,3 2 0,7 3 160,4 2 0,1 3-320,2-1 0,1-3-96,-2-3 32</inkml:trace>
  <inkml:trace contextRef="#ctx0" brushRef="#br0" timeOffset="15690.58">2216 1419 12384,'0'0'416,"25"-2"32,-3-3-32,8-8-384,2-7 32</inkml:trace>
  <inkml:trace contextRef="#ctx0" brushRef="#br0" timeOffset="18302.3">2459 1630 12224,'0'0'1280,"2"1"-678,20 8-255,-1 1 0,0 1 0,-1 1 0,-1 1 0,20 16 0,-9-4-219,-2 2-1,32 38 0,-55-59-493,1 0 0,-1-1 1,1 0-1,12 9 0</inkml:trace>
  <inkml:trace contextRef="#ctx0" brushRef="#br0" timeOffset="18776.62">2711 1765 12480,'0'0'0,"-13"-7"224,5 4 0,2 3 704,-2 2-416,4 4 32,-6 7-320,0 3 32,-1 6-96,3 3 32,0 2-96,2-2 32,3-5-64,3-6 32</inkml:trace>
  <inkml:trace contextRef="#ctx0" brushRef="#br0" timeOffset="18777.62">2851 1792 11584,'0'0'32,"12"0"128,3-2 0,5 1-64,-1-2 32</inkml:trace>
  <inkml:trace contextRef="#ctx0" brushRef="#br0" timeOffset="19174.44">2918 1907 13024,'0'0'256,"8"-6"0,0 1 128,7-1 0,10 0-384,4-5 0</inkml:trace>
  <inkml:trace contextRef="#ctx0" brushRef="#br0" timeOffset="19175.44">3318 1651 12928,'0'0'3397,"0"3"-2923,13 54 83,-10-40-500,0 1 0,2 0-1,0-1 1,1 0 0,0 0 0,12 19 0,-18-35-200,1 0 0,-1 0 0,1 0 0,0 0 0,-1 0 1,1 0-1,0 0 0,0 0 0,0 0 0,0-1 0,0 1 0,0 0 0,0-1 0,1 2 0</inkml:trace>
  <inkml:trace contextRef="#ctx0" brushRef="#br0" timeOffset="19557.66">3561 1764 15488,'0'0'709,"2"3"-325,16 19 4928</inkml:trace>
  <inkml:trace contextRef="#ctx0" brushRef="#br0" timeOffset="19943.41">3788 1567 14976,'0'0'160,"-2"-1"16,-1 0-101,0 1 1,0-1 0,0 1 0,0 0 0,0 0-1,1 0 1,-1 0 0,0 1 0,0-1 0,0 1-1,0-1 1,0 1 0,1 0 0,-1 0-1,0 1 1,1-1 0,-1 0 0,1 1 0,-1 0-1,-3 3 1,4-4-45,1 0 0,-1 0 0,1 1 0,0-1 0,-1 1 0,1-1 0,0 1 0,0 0 0,0-1 0,0 1 0,0 0 0,0 0 0,0-1 0,1 1 0,-1 0 0,1 0 0,-1 0-1,1 0 1,0 0 0,0 0 0,0 0 0,0 0 0,0 0 0,0 0 0,1 0 0,-1 0 0,0 0 0,1 0 0,0 0 0,-1-1 0,1 1 0,2 3 0,-3-4-19,1 0 1,-1 0-1,1-1 1,-1 1 0,1 0-1,0 0 1,-1 0-1,1-1 1,0 1-1,0 0 1,-1-1-1,1 1 1,0-1 0,0 1-1,0-1 1,0 1-1,0-1 1,0 0-1,0 1 1,0-1-1,0 0 1,0 0 0,0 0-1,0 1 1,0-1-1,0 0 1,0 0-1,0-1 1,0 1-1,0 0 1,0 0 0,0 0-1,0-1 1,0 1-1,0-1 1,0 1-1,1-1 1,0 0 4,0-1 1,0 0-1,1 1 1,-1-1-1,0 0 1,-1 0-1,1 0 0,0 0 1,0 0-1,-1 0 1,0-1-1,2-2 1,-3 5-2,0 0 0,0-1 0,0 1 1,0 0-1,0 0 0,0-1 0,1 1 1,-1 0-1,0 0 0,0-1 0,0 1 1,0 0-1,0 0 0,1-1 0,-1 1 1,0 0-1,0 0 0,0-1 0,1 1 1,-1 0-1,0 0 0,0 0 0,1 0 1,-1 0-1,0-1 0,0 1 0,1 0 1,-1 0-1,0 0 0,1 0 0,-1 0 1,0 0-1,1 0 0,-1 0 0,0 0 1,0 0-1,1 0 0,-1 0 0,0 0 1,1 0-1,-1 0 0,0 0 0,0 1 1,1-1-1,-1 0 0,0 0 0,0 0 1,1 0-1,-1 0 0,0 1 0,0-1 1,1 0-1,-1 0 0,0 0 0,0 1 1,0-1-1,0 0 0,1 0 0,-1 1 0,0-1 1,0 0-1,0 1 0,0-1 0,0 0 1,0 0-1,0 1 0,12 24 54,-10-19-12,8 17-171,16 33 520,-24-53-721,0 0-1,0 0 1,1 0 0,-1 0 0,1 0 0,0 0 0,4 3 0</inkml:trace>
  <inkml:trace contextRef="#ctx0" brushRef="#br0" timeOffset="20325.73">3936 1383 14880,'0'0'192,"1"3"26,1 7-11,0 0-1,-1 1 0,0-1 1,-1 1-1,0 0 0,0-1 1,-2 1-1,-2 14 1,-1 16 10,5-35-181,-3 83 290,3-81-268,1 0-1,0 0 1,0-1-1,1 1 1,0-1 0,0 1-1,0-1 1,1 0 0,5 9-1,-8-16-50,0 1 0,0-1-1,0 0 1,0 0 0,1 0-1,-1 0 1,0 0 0,0 1-1,0-1 1,0 0-1,1 0 1,-1 0 0,0 0-1,0 0 1,0 0 0,0 0-1,1 0 1,-1 0 0,0 1-1,0-1 1,0 0 0,1 0-1,-1 0 1,0 0-1,0 0 1,0 0 0,1 0-1,-1 0 1,0-1 0,0 1-1,0 0 1,1 0 0,-1 0-1,0 0 1,0 0-1,0 0 1,1 0 0,-1 0-1,0 0 1,0-1 0,0 1-1,0 0 1,0 0 0,1 0-1,8-13 149,4-15 159,-13 22-371,0-1 0,0 1-1,0-1 1,0 0 0,-1 1-1,0-1 1,-1 1 0,1 0-1,-1-1 1,-4-6 0,5 9-859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44:09.6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02 13856,'0'0'325,"4"-1"80,16-1 270,0 2 0,24 1 0,-19 1-434,28-3 0,-16-3-183,-1-1 1,0-2 0,-1-2-1,0-1 1,0-1 0,-1-2-1,54-29 1,-89 42-60,1 0 0,0 0 0,0 0 0,0 0 0,-1 0 0,1 0 0,0 0 0,0 0 0,0 0 0,0 0 0,-1 0 0,1-1 0,0 1 0,0 0 0,0 0 0,0 0 0,-1 0 0,1 0 0,0-1 0,0 1 0,0 0 0,0 0 0,0 0-1,0-1 1,0 1 0,0 0 0,-1 0 0,1 0 0,0-1 0,0 1 0,0 0 0,0 0 0,0 0 0,0-1 0,0 1 0,0 0 0,0 0 0,0 0 0,1-1 0,-1 1 0,0 0 0,0 0 0,0 0 0,0-1 0,0 1 0,0 0 0,0 0 0,0 0 0,1 0 0,-1-1 0,0 1 0,0 0 0,0 0 0,0 0 0,0 0 0,1 0 0,-1 0 0,0-1 0,0 1-1,0 0 1,1 0 0,-19-2-25,17 2 20,-79-6-266,119-7 459,-22 9-62,0 0 0,1 1 1,34-2-1,-47 5-98,-1 0 1,1 1 0,0-1 0,-1 1-1,1 0 1,-1 0 0,1 0-1,-1 1 1,1 0 0,-1 0-1,0 0 1,0 0 0,0 1 0,0-1-1,0 1 1,-1 0 0,1 0-1,-1 0 1,0 1 0,4 4-1,4 10-21,-2 0 0,0 1 0,-1 0 0,7 27 0,-4-15-2078</inkml:trace>
  <inkml:trace contextRef="#ctx0" brushRef="#br0" timeOffset="2970.35">1134 157 14560,'-21'-70'4447,"21"69"-4153,-1-1 182,1 5-248,5 41-179,-2 65 1,2 10-68,-4-100-6,2 0 0,0-1 1,2 0-1,7 22 0,-2-18-2520</inkml:trace>
  <inkml:trace contextRef="#ctx0" brushRef="#br0" timeOffset="3523.19">1503 1 15136,'0'0'229,"-1"1"91,-42 91 1876,15-29-1768,-95 166 612,120-224-1011,1 0 0,0 1 0,1-1 0,-1 0 1,1 0-1,0 1 0,0-1 0,0 1 0,1-1 0,0 1 0,0-1 1,2 10-1,-2-13-23,1 0 0,-1 0 0,1 0 0,0 0 0,0 0 0,0 0 1,0 0-1,1 0 0,-1 0 0,0-1 0,1 1 0,-1-1 0,1 1 0,0-1 0,-1 1 0,1-1 1,0 0-1,0 0 0,0 0 0,0 0 0,0 0 0,0 0 0,0 0 0,0-1 0,0 1 1,1-1-1,-1 1 0,0-1 0,0 0 0,0 0 0,1 0 0,-1 0 0,4-1 0,1 0 14,1-1 0,0 0 0,-1 0 0,0 0-1,0-1 1,0 0 0,0-1 0,0 0 0,11-7 0,5-7-714,23-20 0,-35 27-581</inkml:trace>
  <inkml:trace contextRef="#ctx0" brushRef="#br0" timeOffset="3524.19">1525 111 13504,'0'0'1888,"2"12"-1504,4 11-224,4 8 32,2 3-96,-3 5 64,-4 3-97,-1 2 33,2-1 0,2 0 0,0-2 0,0-14 32</inkml:trace>
  <inkml:trace contextRef="#ctx0" brushRef="#br0" timeOffset="3948.17">1723 120 14880,'0'-2'517,"-1"1"-352,1-1 0,0 1 0,0-1 0,0 1 0,0-1 0,0 1 0,0-1 0,1 1 0,-1 0 0,0-1 1,1 1-1,-1-1 0,1 1 0,-1 0 0,1-1 0,1-1 0,0 1-11,0-1 0,1 1 0,-1 0-1,1 0 1,-1 0 0,1 0 0,5-2 0,-2 0-87,23-9 162,-28 13-224,0 0 1,0-1 0,0 1-1,0 0 1,0 0 0,0 0-1,0 0 1,0 0-1,0 0 1,-1 0 0,1 1-1,0-1 1,0 0-1,0 0 1,0 1 0,0-1-1,0 1 1,0-1-1,0 1 1,0-1 0,-1 1-1,1-1 1,0 1-1,0 0 1,-1-1 0,1 1-1,-1 0 1,1 0-1,0 1 1,5 8-1,-1 1 0,0-1 1,-1 1-1,0 0 0,-1 1 0,-1-1 0,3 22 0,-1 86-14,-4-84 9,-5 27-2517</inkml:trace>
  <inkml:trace contextRef="#ctx0" brushRef="#br0" timeOffset="3949.17">1750 412 14304,'0'0'0,"-1"-14"512,1 2 0,3 2 544,5-1-33,3-3-383,3-4-32,10-4-320,3-4 0,5-8-96,0-2 0</inkml:trace>
  <inkml:trace contextRef="#ctx0" brushRef="#br0" timeOffset="4317.87">1999 32 14560,'0'0'890,"-3"1"-170,2 0-617,0 0-1,-1 0 0,1 0 1,0 0-1,0 1 1,0-1-1,0 0 1,0 1-1,0-1 1,0 1-1,0-1 0,0 1 1,0 2-1,-10 28 447,7-20-463,3-8-65,0 0-1,0-1 1,0 1-1,0 0 1,1 0 0,-1 0-1,1-1 1,0 1-1,0 0 1,1 0-1,-1 0 1,1 0-1,0-1 1,0 1-1,0 0 1,0 0-1,0-1 1,1 1-1,0-1 1,0 0-1,0 1 1,0-1-1,0 0 1,1 0-1,-1 0 1,1 0-1,0-1 1,0 1-1,0-1 1,0 0-1,0 0 1,1 0-1,-1 0 1,1 0-1,-1-1 1,1 1-1,0-1 1,5 1-1,105 16 167,-112-17-187,-1 0 0,1 0 1,0 0-1,0 0 0,-1 0 0,1 0 0,0 0 1,-1 1-1,1-1 0,-1 0 0,0 1 0,1 0 1,-1-1-1,0 1 0,0 0 0,0-1 1,0 1-1,0 0 0,0 0 0,-1 0 0,1 0 1,-1 0-1,1 0 0,-1 0 0,0 0 0,1 0 1,-1 0-1,-1 3 0,1 5 0,0-1 0,-1 0 0,0 0 0,-4 17-1,-1-11 11,0 0-1,0-1 0,-1 0 0,-1 0 0,-1 0 0,-11 13 0,19-26 23,-1-15 26,-1 0 0,2-1-1,0 1 1,2-29 0,11-58 139,-10 89-165,8-38 128,2 1 0,26-66 0,-35 104-252,1 1 735,-4 9-692,0 1 0,0 0 0,0 0 0,0 0-1,0 0 1,0 0 0,0 0 0,1 0 0,-1 0 0,0 0 0,0 0-1,0 0 1,0 0 0,0 0 0,1 0 0,-1 0 0,0 0 0,0 0-1,0 0 1,0 0 0,0 0 0,0 0 0,1 0 0,-1 0 0,0 0-1,0 0 1,0 0 0,0 0 0,0 0 0,0 0 0,1 0-1,-1 0 1,0 0 0,0 0 0,0 1 0,0-1 0,0 0 0,0 0-1,0 0 1,0 0 0,1 0 0,-1 0 0,0 0 0,0 1 0,0-1-1,0 0 1,0 0 0,0 0 0,0 0 0,0 0 0,0 1 0,0-1-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43:54.0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11776,'0'0'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41:11.252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734 945 14304,'0'0'2853,"-3"-2"-2555,-11-9-235,0 0-1,-1 2 1,-1 0-1,1 0 0,-33-11 1,22 10 3,-37-23 0,-2-9 686,-101-83 0,132 98-425,-2 3-1,-1 1 1,-73-35 0,73 37 360,24 11-3182</inkml:trace>
  <inkml:trace contextRef="#ctx0" brushRef="#br0" timeOffset="511.52">916 604 13760,'0'0'1669,"3"-9"-37,-2 1-1561,0-1 0,1 1 0,0-1 0,2-8 0,6-22 16,18-116 244,-20 122 490,7 49-181,20 36-251,-24-33-2740</inkml:trace>
  <inkml:trace contextRef="#ctx0" brushRef="#br0" timeOffset="923.33">99 112 15328,'0'0'576,"31"17"63,6 10-319,2 2 32,-1 1-256,-4 0 0,-2 3-32,-1-2 0,-2 1-64,-4-6 32,-4-8-32,0-7 0</inkml:trace>
  <inkml:trace contextRef="#ctx0" brushRef="#br0" timeOffset="924.33">422 137 13632,'0'0'640,"-8"-2"32,4-1-256,-3 8 0,-7 14-288,-2 8 0,-4 3-64,0 2 0,1 1-32,2-3 0,1 3-32,0-1 32,1-5-32,-2-4 32,0-6-32,-1-4 32</inkml:trace>
  <inkml:trace contextRef="#ctx0" brushRef="#br0" timeOffset="1306.08">1 23 15776,'0'0'1455,"2"0"-1305,57 1 282,0-3 0,118-19 0,-165 21-2662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23:20.573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6 10 10912,'-5'-8'89,"5"6"770,14 10 1485,6 4-2287,130 43 306,-148-55-347,-1 1 1,1 0 0,-1 0 0,1 0 0,-1 0 0,1 0 0,-1 0 0,0 0 0,1 0 0,-1 0 0,0 1 0,0-1 0,0 0-1,0 1 1,0-1 0,0 1 0,0-1 0,0 1 0,-1 0 0,1-1 0,-1 1 0,1 0 0,-1-1 0,1 1 0,-1 0 0,0 2-1,0 2-6,-1 0 0,0 0 0,0 0-1,-1 0 1,0-1 0,-2 6-1,0 2 43,-4 14 172,-1-1 1,-2 0 0,0 0 0,-2-1-1,-1-1 1,-28 40 0,34-50 305,9-11-609,6-6-1833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41:13.808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597 384 16511,'0'0'2902,"-2"-2"-2380,-13-13-421,0 1 0,-1 0-1,0 2 1,-1-1-1,0 2 1,-30-14-1,6 3 100,-54-40-1,4 3 96,83 49 159,6 5-3143</inkml:trace>
  <inkml:trace contextRef="#ctx0" brushRef="#br0" timeOffset="457.16">175 39 14560,'-3'-4'134,"0"1"0,0 0 0,0 0 0,-1 0 0,0 0 0,1 0 1,-1 1-1,0 0 0,0 0 0,0 0 0,-1 0 0,1 0 1,0 1-1,-1 0 0,1 0 0,-1 0 0,1 1 0,-1-1 0,0 1 1,1 0-1,-1 0 0,1 1 0,-1-1 0,-7 3 0,8-2-132,1 0-1,0 0 0,0 0 0,0 0 1,0 0-1,-1 0 0,2 1 0,-1 0 1,0 0-1,0-1 0,1 2 0,-1-1 1,1 0-1,-1 0 0,1 1 0,0-1 0,0 1 1,0 0-1,0 0 0,1 0 0,-1-1 1,1 2-1,-1-1 0,1 0 0,0 0 1,0 0-1,1 0 0,-1 1 0,1-1 1,0 0-1,-1 1 0,1-1 0,1 0 1,0 6-1,-1-7 8,1 0 0,-1 1-1,1-1 1,0 0 0,0 0 0,0 1 0,0-1 0,1 0 0,-1 0 0,0 0 0,1 0 0,0-1-1,-1 1 1,1 0 0,0-1 0,0 1 0,0-1 0,0 1 0,0-1 0,0 0 0,0 0 0,0 0-1,1 0 1,-1 0 0,0-1 0,1 1 0,-1-1 0,0 1 0,4-1 0,3 1-497,1-1 1,-1 0-1,1 0 1,18-4-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44:14.38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39 15872,'0'0'3871,"27"8"-3679,4-4-128,6-2 0,1-5-32,-1-4 0,1-6-32,-5-5 32,0-2-64,-6 1 32</inkml:trace>
  <inkml:trace contextRef="#ctx0" brushRef="#br0" timeOffset="412.66">279 425 12384,'-41'-23'3685,"46"51"-3381,0-9-240,32 199-1813</inkml:trace>
  <inkml:trace contextRef="#ctx0" brushRef="#br0" timeOffset="799.59">67 878 15232,'0'0'2778,"3"-1"-2453,81-18 406,-14 2-277,94-10-1,-134 29-121,-26-2-545,-1 1 0,1-1 0,0 0 0,-1 0 0,1 0 0,0 0 0,-1 0 0,1-1 0,5-1 0</inkml:trace>
  <inkml:trace contextRef="#ctx0" brushRef="#br0" timeOffset="2367.79">781 461 13312,'16'-90'4106,"-16"90"-4096,0 0 1,0 0-1,0 0 0,0 0 0,0 0 1,0 0-1,1 0 0,-1 0 0,0 0 1,0 0-1,0 0 0,0 0 0,0 1 1,0-1-1,0 0 0,0 0 0,0 0 1,0 0-1,0 0 0,0 0 0,1 0 1,-1 0-1,0 0 0,0 0 0,0 0 1,0 0-1,0 0 0,0 0 0,0 0 1,0 0-1,0 0 0,0-1 0,0 1 1,1 0-1,-1 0 0,0 0 0,0 0 1,0 0-1,0 0 0,0 0 0,0 0 1,0 0-1,0 0 0,0 0 0,0 0 1,0 0-1,0 0 0,5 16 96,3 24-80,-3 3 3,1 45-1,-5-52-13,2 0 0,9 48-1,-6-66-2285</inkml:trace>
  <inkml:trace contextRef="#ctx0" brushRef="#br0" timeOffset="2805.28">964 610 14112,'0'0'1280,"9"-8"-736,4-1-544,7-8 0</inkml:trace>
  <inkml:trace contextRef="#ctx0" brushRef="#br0" timeOffset="3219.8">1225 381 11360,'0'0'2154,"-3"-1"-1551,0 0-540,1 0 1,-1 0-1,1 1 1,-1-1 0,0 1-1,1 0 1,-1 0-1,0 0 1,1 0-1,-1 0 1,0 1-1,1-1 1,-1 1-1,0-1 1,1 1-1,-1 0 1,1 0-1,0 0 1,-1 1-1,1-1 1,0 1-1,0-1 1,-1 1 0,1 0-1,0-1 1,1 1-1,-1 0 1,-3 5-1,1-2 29,-1 1-1,1 0 0,0 0 1,1 1-1,0-1 1,0 1-1,0 0 1,1 0-1,0-1 0,-2 10 1,3-8-14,0 1 0,0-1 0,1 1 0,2 14 0,-2-22-70,0 0 0,0 1-1,0-1 1,0 0 0,1 1 0,-1-1 0,0 0 0,1 1 0,-1-1 0,1 0 0,0 0 0,-1 0 0,1 0 0,0 0-1,0 1 1,0-1 0,0-1 0,0 1 0,0 0 0,0 0 0,0 0 0,0 0 0,0-1 0,0 1 0,0 0 0,1-1-1,-1 1 1,0-1 0,0 0 0,1 1 0,-1-1 0,0 0 0,1 0 0,-1 0 0,0 0 0,1 0 0,-1 0 0,2 0-1,2-1 23,0 0 0,-1 0 0,1-1 0,-1 1 0,1-1 0,-1 0 0,0 0 0,0 0 0,0-1 0,0 1 0,0-1 0,0 0 0,-1 0 0,0 0-1,1-1 1,-1 1 0,0-1 0,-1 0 0,1 0 0,-1 0 0,1 0 0,-1 0 0,-1-1 0,1 1 0,0-1 0,-1 1 0,0-1 0,0 1 0,0-1 0,-1-7-1,18 136 1763,-17-115-1954,9 58 637,3-25-3204</inkml:trace>
  <inkml:trace contextRef="#ctx0" brushRef="#br0" timeOffset="3642.36">1346 366 14976,'0'0'810,"0"3"-218,-9 62 930,-4 50-900,12-98-583,1 1-1,1 0 0,0-1 1,6 26-1,-6-39-31,0 0-1,0-1 1,0 1-1,0-1 1,1 0-1,-1 1 1,1-1-1,0 0 1,0 0 0,0 0-1,1 0 1,-1-1-1,1 1 1,-1-1-1,1 1 1,0-1-1,0 0 1,0 0-1,0 0 1,1 0 0,-1-1-1,0 1 1,1-1-1,-1 0 1,1 0-1,-1 0 1,1 0-1,-1-1 1,1 0-1,0 1 1,-1-1 0,8-1-1,-5 0 4,0 0 1,0 0-1,0 0 0,0-1 0,0 1 1,0-2-1,-1 1 0,1-1 0,-1 1 1,1-2-1,-1 1 0,0 0 1,0-1-1,-1 0 0,1 0 0,-1-1 1,0 1-1,0-1 0,4-6 0,-7 10 6,0 0 0,-1 0-1,1-1 1,0 1-1,0 0 1,-1-1-1,1 1 1,-1 0-1,1-1 1,-1 1 0,0-1-1,0 1 1,1-1-1,-1 1 1,0-1-1,0 1 1,-1-1-1,1 1 1,0 0 0,0-1-1,-1 1 1,1-1-1,-1 1 1,1 0-1,-1-1 1,1 1-1,-1 0 1,0-1 0,0 1-1,1 0 1,-2-1-1,0 1 8,1 0 1,-1 0-1,1 1 0,-1-1 0,1 0 0,-1 1 0,1 0 0,-1-1 0,1 1 0,-1 0 0,0 0 1,1 0-1,-1 0 0,0 0 0,1 0 0,-1 0 0,1 0 0,-1 1 0,0-1 0,1 1 1,-1-1-1,1 1 0,-1-1 0,1 1 0,0 0 0,-1 0 0,1 0 0,-2 1 0,-36 30-1496,37-30 621</inkml:trace>
  <inkml:trace contextRef="#ctx0" brushRef="#br0" timeOffset="5313.9">1864 266 13024,'0'0'2202,"2"5"-2068,15 41-47,-3 0 0,11 56 0,-24-96-60,-1-5 5,1-2-27,0 0 1,0 0 0,0-1 0,-1 1 0,1 0 0,0 0-1,0 0 1,-1-1 0,1 1 0,-1 0 0,1-1 0,-1 1 0,0 0-1,1-1 1,-1-1 0,1 1 7,4-25 126,0 0 1,-2-1-1,-1 1 0,-2-29 1,-12-111 1142,8 141-237,4 25-597,7-8 384,4 6-807,0 0-1,0 1 1,0 0-1,16 0 1,10-2-15,291-40-10,-296 39 14,11-1 75,61-3 0,-103 9-57,3 0 256,1 0-2832</inkml:trace>
  <inkml:trace contextRef="#ctx0" brushRef="#br0" timeOffset="5916.37">2225 292 13312,'0'0'154,"0"-12"225,1-16-39,0 19-128,0-1-1,-1 0 1,0 1-1,-1-1 1,0 1-1,0-1 0,-3-10 1,3 19 140,-12 82 1728,5-20-1916,1-14-73,2 1 0,2 60 0,5-93-54</inkml:trace>
  <inkml:trace contextRef="#ctx0" brushRef="#br0" timeOffset="6362.44">2292 275 14880,'0'0'458,"2"-1"-20,5-5-292,-1 1 1,1 1 0,1-1 0,-1 1 0,1 1 0,0-1 0,0 1-1,0 1 1,0-1 0,0 1 0,0 1 0,13-2 0,-21 4-137,1-1 1,-1 0-1,1 1 1,-1-1-1,0 0 1,0 1-1,1-1 1,-1 0 0,0 1-1,1-1 1,-1 1-1,0-1 1,0 1-1,0-1 1,0 1-1,1-1 1,-1 0-1,0 1 1,0-1-1,0 1 1,0-1-1,0 1 1,0-1-1,0 1 1,0-1-1,0 1 1,0-1-1,-1 1 1,1 0 0,-3 18 52,3-16-26,-3 10-2,0-1 1,-1 1-1,-1-1 0,0 0 1,0 0-1,-10 15 1,6-11 23,1-1 0,1 1 1,-6 17-1,13-32-53,0 0 1,-1 0-1,1 0 1,0 0-1,0 0 0,-1 0 1,1 0-1,0 0 1,0 0-1,0 0 0,0 0 1,0 0-1,1 0 1,-1 0-1,0 0 0,0 0 1,1 0-1,-1 0 1,1 0-1,-1 0 0,0 0 1,1-1-1,0 1 1,-1 0-1,2 1 0,0-1 2,-1 0 0,1 0-1,0 0 1,-1 0 0,1-1-1,0 1 1,0 0-1,0-1 1,-1 1 0,1-1-1,0 0 1,3 0-1,5 0 12,-1 0-1,0-1 1,0-1-1,14-2 0,-8-1 1,1-1-1,0 0 0,17-11 0,-5 0-2437</inkml:trace>
  <inkml:trace contextRef="#ctx0" brushRef="#br0" timeOffset="6887.92">2629 171 13152,'-20'3'288,"15"0"-162,0 0 0,1 0 0,-1 1 0,0 0 0,1 0 0,0 1 0,0-1 0,0 1 1,1-1-1,-4 7 0,3-3-15,-1-1 0,2 1 0,-1 0 0,1 0 1,0 0-1,-2 11 0,4-18-88,1 1 1,0-1-1,-1 0 1,1 1-1,0-1 1,0 0 0,0 1-1,0-1 1,0 0-1,0 1 1,0-1-1,0 0 1,0 1-1,1-1 1,-1 0-1,1 1 1,-1-1-1,1 0 1,-1 0-1,1 1 1,0-1-1,-1 0 1,1 0-1,0 0 1,0 0-1,0 0 1,0 0 0,0 0-1,0 0 1,0-1-1,0 1 1,1 0-1,-1 0 1,0-1-1,0 1 1,1-1-1,-1 1 1,0-1-1,0 0 1,3 1-1,-2-1-4,0 0-1,1 0 0,-1-1 1,1 1-1,-1 0 0,0-1 1,1 0-1,-1 1 1,0-1-1,0 0 0,0 0 1,1 0-1,-1-1 0,0 1 1,0 0-1,-1-1 0,1 1 1,0-1-1,0 0 0,-1 1 1,1-1-1,1-3 0,0 0 53,-1 0 0,0-1 0,0 1 0,0-1 0,0 1 0,-1-1 0,0 0 0,0 0 0,0-6 0,-1 11 121,2 15 134,0 1 1,-1-1 0,-1 19-1,5 88-139,-4-101-179,-1-13-488,0 0-1,1 0 1,0-1-1,2 9 0</inkml:trace>
  <inkml:trace contextRef="#ctx0" brushRef="#br0" timeOffset="7343.38">2780 174 14880,'0'0'320,"0"2"16,-15 72 1333,9-49-1430,1 1-1,-3 32 0,8-51-210,0-1 0,0 1 0,0-1-1,1 1 1,0 0 0,0-1 0,1 1-1,0-1 1,0 0 0,0 0 0,1 0-1,0 0 1,6 10 0,-8-14-18,1 0-1,-1 0 1,1-1 0,-1 1 0,1 0-1,0-1 1,0 1 0,0-1 0,0 0-1,0 0 1,0 0 0,0 0 0,0 0-1,0 0 1,0 0 0,1-1 0,-1 1-1,0-1 1,0 1 0,1-1 0,-1 0 0,0 0-1,1 0 1,-1 0 0,0-1 0,1 1-1,-1-1 1,0 1 0,0-1 0,1 0-1,-1 0 1,0 1 0,0-2 0,0 1-1,0 0 1,0 0 0,2-3 0,2 0 25,-1 0 0,0-1 0,0 1 0,-1-1 0,1 0 0,-1 0 0,0-1 0,-1 1 0,1-1 0,-1 0 0,0 0 0,3-9 0,-6 14-17,1 1 0,-1-1 0,0 0-1,0 1 1,1-1 0,-1 1-1,0-1 1,0 0 0,0 1 0,0-1-1,1 1 1,-1-1 0,0 0-1,0 1 1,0-1 0,-1 0 0,1 1-1,0-1 1,0 0 0,0 1-1,0-1 1,0 1 0,-1-1 0,1 0-1,0 1 1,-1-1 0,1 1-1,0-1 1,-1 1 0,1-1 0,-1 1-1,1-1 1,-1 1 0,1-1-1,-1 1 1,1 0 0,-1-1 0,1 1-1,-1 0 1,1 0 0,-1-1 0,0 1-1,1 0 1,-1 0 0,0 0-1,1-1 1,-1 1 0,1 0 0,-1 0-1,0 0 1,1 0 0,-1 0-1,0 1 1,1-1 0,-1 0 0,0 0-1,1 0 1,-1 0 0,1 1-1,-1-1 1,0 1 0,-8 2 58,1 0 0,0 0 0,-10 6 0,14-7-33,-18 9-2486</inkml:trace>
  <inkml:trace contextRef="#ctx0" brushRef="#br0" timeOffset="8191.45">1870 776 13152,'0'0'629,"2"1"-394,9 0-157,0-1 0,1 1 0,-1-2 1,0 0-1,0 0 0,0-1 0,13-3 1,5-1 47,237-27 430,-129 18-270,260-39 807,-343 44-846,-30 5 10,0 1 0,1 1 0,35 0 0,-57 4 32,-7 1-74,-6 2-2537</inkml:trace>
  <inkml:trace contextRef="#ctx0" brushRef="#br0" timeOffset="8735.2">2059 1102 14400,'0'0'298,"1"3"81,12 16 183,-1 1 0,-1 0 0,15 39 0,16 30 160,-38-81-630,2 4 227,-3-11-93,-1-6 39,7-66 138,3-37-17,-11 79-292,-1-8 143,2 0 0,11-60 0,-12 94-208,0-1 0,0 1-1,0 0 1,1 0-1,-1 0 1,1 0 0,0 0-1,0 1 1,0-1-1,0 0 1,0 1 0,1 0-1,-1-1 1,1 1 0,0 0-1,-1 0 1,1 0-1,0 1 1,0-1 0,6-2-1,5 0 28,0 0 0,0 0 1,24-2-1,-20 4-44,157-36 118,-45 8-79,-121 28-38,0 1 0,0 0 0,15 0 0,-3 4-2758</inkml:trace>
  <inkml:trace contextRef="#ctx0" brushRef="#br0" timeOffset="9114.42">2377 1013 14560,'0'0'1674,"2"-1"-1162,0 1-467,0 0 0,0 0 0,0-1 0,0 1 1,0 1-1,-1-1 0,1 0 0,0 0 0,0 1 0,0-1 0,0 1 0,0 0 0,-1-1 0,1 1 0,0 0 0,-1 0 0,1 0 1,0 0-1,-1 0 0,3 2 0,-2 0-1,1 1 0,-1-1 0,0 0 0,0 1 1,0-1-1,0 1 0,0-1 0,-1 1 0,2 6 0,1 7 69,-1 0 1,-1 0-1,0 27 0,-2-44-109,0 16 65,0-5 5,0 0 0,1 0 0,0 0 0,3 11-1,-3-19-55,-1-1 0,1 1-1,0-1 1,0 0-1,0 0 1,0 1-1,1-1 1,-1 0-1,0 0 1,1 0-1,0 0 1,-1 0-1,1 0 1,0-1-1,0 1 1,0 0-1,0-1 1,0 0-1,0 1 1,1-1-1,-1 0 1,0 0 0,3 0-1,-3 0 0,0-1 0,0 0 0,0 0 0,-1 0 0,1 0 0,0 0 0,0 0 0,0-1 0,0 1 0,-1-1 0,1 1 0,0-1 0,0 1 0,-1-1 0,1 0 0,0 0 0,-1 0 0,1 0 0,1-2 0,22-23-2656</inkml:trace>
  <inkml:trace contextRef="#ctx0" brushRef="#br0" timeOffset="9496.91">2582 1153 12672,'-8'-14'81,"-21"-50"1161,26 58-1124,1 0-1,1 0 1,-1 0 0,1 0 0,0 0 0,0 0 0,1-1 0,0-9 0,1 13-45,0-1 1,0 0 0,1 0 0,-1 1 0,1-1-1,0 1 1,0-1 0,0 1 0,1 0 0,-1 0 0,1 0-1,-1 0 1,5-3 0,3-2 79,0-1 1,19-10-1,-20 12-51,1 1 0,1 1 0,-1 0 0,1 0 0,16-4 0,-24 8-61,0 1 0,0-1 0,0 1 0,0 0 0,0-1 0,-1 2 0,1-1 0,0 0 0,0 0 0,0 1 0,0 0 0,0-1 0,-1 1 0,1 0 0,0 0 0,-1 1 0,1-1 0,-1 1 0,1-1 0,-1 1 0,1 0 0,-1 0 0,0 0 0,0 0 0,0 0 0,0 0 0,2 4 0,2 4 92,0 0 0,-1 0 1,0 1-1,-1 0 1,0 0-1,-1 0 0,0 0 1,0 0-1,0 16 0,0 14 393,-3 54 0,-1-9 22,1-69-448,-1-11-2675</inkml:trace>
  <inkml:trace contextRef="#ctx0" brushRef="#br0" timeOffset="9881.72">2726 1134 15328,'0'0'992,"8"-4"-257,5-6-31,13-5-352,10-4 0,15-2-224,14-2 0,14-2-64,2-3 0</inkml:trace>
  <inkml:trace contextRef="#ctx0" brushRef="#br0" timeOffset="17682.93">543 1865 14304,'-2'-9'395,"0"1"1,1-1-1,0 1 1,1-1-1,0 0 0,0 1 1,3-18-1,0-13 356,0-36 481,-3 74-949,0 3-177,13 79 60,4 89-1,-13-111-144,-3-53-10,10 96 494,-8-91-1266,0 1 0,0 0 0,7 14 0</inkml:trace>
  <inkml:trace contextRef="#ctx0" brushRef="#br0" timeOffset="18217.45">773 1976 15680,'0'0'2943,"15"-7"-2847,-1 1 0</inkml:trace>
  <inkml:trace contextRef="#ctx0" brushRef="#br0" timeOffset="20967.49">1142 1705 14496,'-3'2'133,"-1"1"-57,1-1-1,-1 1 1,1 0 0,0 0 0,0 1 0,0-1-1,0 0 1,1 1 0,0 0 0,-1 0-1,1 0 1,0 0 0,1 0 0,-3 8 0,-2 10 321,-7 35 0,13-54-381,-3 14 72,1 1 0,1 0 1,0 0-1,2 19 1,0-29-54,0 0 0,0 1 0,1-1 0,0 0 0,1 0-1,0 1 1,0-2 0,0 1 0,1 0 0,8 11 0,-11-18-28,0 1 0,0-1 1,0 0-1,0 0 0,0 0 0,0 0 0,0 0 0,1 0 0,-1 0 0,0 0 1,1 0-1,-1 0 0,1-1 0,-1 1 0,1-1 0,-1 1 0,1-1 0,-1 1 1,1-1-1,-1 0 0,1 0 0,-1 0 0,1 0 0,0 0 0,-1 0 0,1 0 1,-1 0-1,1-1 0,-1 1 0,1-1 0,-1 1 0,1-1 0,-1 0 1,1 1-1,-1-1 0,0 0 0,1 0 0,-1 0 0,0 0 0,0 0 0,1 0 1,0-2-1,1 0 41,-1 1 1,1-1-1,-1 0 1,0-1-1,1 1 1,-1 0-1,-1-1 0,1 1 1,0-1-1,-1 1 1,0-1-1,0 0 1,0 0-1,0 0 1,-1 1-1,1-8 1,-1 7 42,-1 0 0,1 1 0,-1-1 0,0 0 1,0 1-1,-2-6 0,2 8-29,0-1 1,1 1-1,-1 0 0,0 0 1,0-1-1,-1 1 0,1 0 0,0 0 1,0 0-1,0 0 0,-1 0 1,1 1-1,0-1 0,-1 0 1,1 1-1,-1-1 0,-2 0 1,3 0 161</inkml:trace>
  <inkml:trace contextRef="#ctx0" brushRef="#br0" timeOffset="21410.41">1475 1725 14560,'0'0'1648,"-1"3"-1185,-13 29-255,-1 0 0,-1-2 0,-2 1 0,0-2 0,-29 33 0,43-57-189,0 1-1,0-1 0,0 1 0,0 0 0,1 0 0,0 1 1,1-1-1,-4 10 0,6-14-12,-1 0-1,1 1 1,0-1-1,0 0 1,0 1-1,0-1 1,0 1 0,0-1-1,0 0 1,1 1-1,-1-1 1,1 0 0,0 0-1,0 1 1,-1-1-1,2 0 1,-1 0 0,0 0-1,0 0 1,1 0-1,-1 0 1,1 0 0,-1-1-1,1 1 1,0 0-1,0-1 1,3 3-1,-1-1 16,1 0-1,1-1 1,-1 1-1,0-1 1,1 0-1,-1-1 1,1 1-1,-1-1 1,1 0-1,0 0 1,-1-1-1,1 1 0,0-2 1,8 0-1,-3 0-433,0-2-1,0 1 0,-1-1 0,1-1 0,19-9 1</inkml:trace>
  <inkml:trace contextRef="#ctx0" brushRef="#br0" timeOffset="21941.96">1540 1766 13600,'0'0'512,"5"21"-288,-1-2 32,2 7 160,0 3 0,-2 2-160,-2 3 0,1 3-32,2 4 32,2-3-97,3-1 33,3-9-64,1-13 0</inkml:trace>
  <inkml:trace contextRef="#ctx0" brushRef="#br0" timeOffset="21942.27">1731 1762 12928,'-3'2'384,"-2"1"-223,0 0 0,1 0 0,0 1 0,0 0 1,0 0-1,0 0 0,0 0 0,1 0 0,0 1 0,0 0 1,0-1-1,0 1 0,1 0 0,0 1 0,0-1 0,-2 8 1,2-7-124,1-1 1,0 1 0,0-1-1,0 1 1,1 0 0,-1-1-1,2 1 1,-1 0 0,0-1-1,1 1 1,0-1 0,0 1-1,1-1 1,0 1 0,0-1-1,5 10 1,-2-7-15,0 0 0,1 0 1,0 0-1,1-1 0,0 0 1,0 0-1,1-1 0,15 11 0,-20-16-23,0 1 0,0 0-1,0 0 1,0 0 0,-1 0-1,1 0 1,-1 0 0,1 1-1,-1-1 1,0 1 0,0 0-1,0 0 1,-1 0 0,1 0-1,-1 0 1,1 0 0,-1 0-1,2 5 1,-3-3 34,0-1 0,0 0 0,0 0 1,0 1-1,0-1 0,-1 0 0,0 0 0,0 0 0,0 1 0,0-1 0,-1 0 1,-3 7-1,-1-1-242,-1 1 0,0-1 0,-1-1 0,1 0 0,-2 0 0,1 0 0,-1-1 0,-1 0 0,-10 7 1</inkml:trace>
  <inkml:trace contextRef="#ctx0" brushRef="#br0" timeOffset="22598.08">1704 1801 14976,'0'0'384,"30"-4"0,11-3-64,16-3 32,21-7-129,7-13 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44:41.3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1 408 13600,'0'0'-32,"-1"3"-27,-12 73 694,-5 88-1,58-479 2753,-37 301-3308,0 1 1,1 0 0,0-1-1,1 1 1,11-20-1,-12 26-51,0 1 0,1 0 1,0 0-1,0 1 0,0-1 0,0 1 0,1 0 0,0 0 0,0 1 0,0 0 0,1 0 0,7-3 0,17-5 35,1 2 0,0 1 0,0 1 0,1 2 0,35-3 0,48-9 2,35-20-28,52-9 33,-195 45-60,40-4 4,-45 6-12,1 0 1,-1 0 0,1 0-1,-1 0 1,1 1 0,-1-1-1,0 1 1,1 0 0,-1 0-1,7 3 1,-10-4-113,1 0 1,-1 1-1,1-1 1,-1 1-1,1-1 1,-1 1-1,1-1 0,-1 1 1,1-1-1,-1 1 1,0-1-1,1 1 1,-1 0-1,0-1 0,0 1 1,1-1-1,-1 1 1,0 0-1,0-1 1,0 1-1,0 1 0</inkml:trace>
  <inkml:trace contextRef="#ctx0" brushRef="#br0" timeOffset="370.01">446 489 13760,'2'-18'536,"1"0"0,1 1 1,0-1-1,2 1 0,0 0 1,9-18-1,-15 35-524,0 0-1,0 0 1,0 0-1,0 0 1,0 0-1,0 0 1,0 0-1,0-1 1,0 1-1,0 0 1,0 0-1,0 0 1,0 0-1,0 0 1,1 0-1,-1 0 1,0 0-1,0-1 1,0 1-1,0 0 1,0 0-1,0 0 1,0 0-1,1 0 1,-1 0-1,0 0 1,0 0-1,0 0 1,0 0-1,0 0 1,0 0-1,1 0 1,-1 0-1,0 0 1,0 0-1,0 0 1,0 0-1,0 0 1,0 0 0,1 0-1,-1 0 1,0 0-1,0 0 1,0 0-1,0 0 1,0 0-1,0 1 1,0-1-1,1 0 1,-1 0-1,5 9 108,3 14-132,-3-1 103,-1 1 0,2 40 0,-4-40-921,0 1 0,7 27 0</inkml:trace>
  <inkml:trace contextRef="#ctx0" brushRef="#br0" timeOffset="769.35">619 369 13216,'2'-2'352,"-1"0"-212,0-1 0,1 1 0,-1 0 0,1 0 0,-1 0 0,1 1 1,0-1-1,0 0 0,0 0 0,0 1 0,0 0 0,0-1 1,0 1-1,4-2 0,-2 2-69,0 0 0,0 0-1,0 1 1,0-1 0,0 1 0,0 0 0,0 0-1,0 0 1,5 2 0,-8-2-64,-1 0-1,1 0 1,0 0 0,0 1-1,0-1 1,0 0-1,0 1 1,0-1 0,-1 1-1,1-1 1,0 1-1,0-1 1,0 1 0,-1 0-1,1-1 1,0 1-1,-1 0 1,1 0 0,-1-1-1,1 1 1,-1 0-1,1 0 1,-1 0 0,0 0-1,1-1 1,-1 1-1,0 0 1,1 0 0,-1 0-1,0 0 1,0 0-1,0 0 1,0 0 0,0 0-1,0 0 1,0 0-1,-1 0 1,1 0 0,0 1-1,-2 6 3,0 1 0,-1-1 0,-5 13 0,3-6 16,-10 23 2,8-20-11,1 1 0,0-1 0,-5 34 0,10-51-12,1 0 1,0 0-1,0 1 0,-1-1 1,1 0-1,0 0 0,0 0 1,0 0-1,0 0 0,1 0 1,-1 1-1,0-1 0,0 0 1,1 0-1,-1 0 0,1 0 0,-1 0 1,1 0-1,-1 0 0,1 0 1,-1 0-1,1 0 0,0 0 1,0-1-1,-1 1 0,1 0 1,0 0-1,0-1 0,0 1 1,0 0-1,0-1 0,0 1 0,0-1 1,0 1-1,0-1 0,0 0 1,0 1-1,0-1 0,1 0 1,-1 0-1,0 0 0,0 0 1,2 0-1,3 0-328,-1-1 1,0 0-1,1 0 1,-1 0-1,0-1 1,8-3 0</inkml:trace>
  <inkml:trace contextRef="#ctx0" brushRef="#br0" timeOffset="1167.93">884 381 10848,'1'-8'246,"0"0"0,-1 0 0,0 0 1,-1 0-1,-2-11 0,3 18-205,0 1 0,0-1 0,0 1 1,0-1-1,0 1 0,0-1 0,-1 1 0,1-1 0,0 1 0,0-1 0,-1 1 1,1 0-1,0-1 0,-1 1 0,1-1 0,0 1 0,-1 0 0,1-1 1,-1 1-1,1 0 0,0-1 0,-1 1 0,1 0 0,-1 0 0,1 0 0,-1-1 1,1 1-1,-1 0 0,1 0 0,-2 0 0,-16 6 489,-10 19-132,27-24-373,0 0 0,0 1 0,0-1 1,0 1-1,0-1 0,0 1 0,0-1 1,0 1-1,1-1 0,-1 1 1,1 0-1,-1 0 0,1-1 0,-1 1 1,1 2-1,0-3-10,0 0 0,1 0-1,-1 1 1,0-1 0,0 0 0,1 0 0,-1 0 0,1 0-1,-1 0 1,1 0 0,-1-1 0,1 1 0,0 0 0,-1 0-1,1 0 1,0 0 0,0-1 0,-1 1 0,2 0 0,0 1 0,1-1 0,-1 0 0,0 0 0,1 0 0,-1 0 0,0-1 0,1 1 1,-1-1-1,1 1 0,-1-1 0,1 0 0,0 0 0,-1 0 0,1 0 0,-1 0 1,1-1-1,-1 1 0,1-1 0,-1 0 0,3 0 0,1-2 25,0 0 1,0 0-1,-1-1 0,1 0 0,-1 0 0,0 0 0,0 0 0,0-1 1,0 0-1,-1 0 0,0 0 0,0 0 0,0-1 0,-1 0 1,0 0-1,4-8 0,-7 13 147,0-1 810,-3 89-361,1 53-216,3-137-576,1 15 619,-2-17-551,0-1-1,0 1 1,0-1 0,0 1 0,0-1 0,0 1 0,1-1 0,-1 1 0,0-1 0,0 0 0,0 1-1,1-1 1,-1 1 0,0-1 0,0 0 0,1 1 0,-1-1 0,0 0 0,1 1 0,-1-1 0,1 0-1,-1 1 1,0-1 0,1 0 0,-1 0 0,1 1 0,0-1 0</inkml:trace>
  <inkml:trace contextRef="#ctx0" brushRef="#br0" timeOffset="1583.08">1080 322 13024,'0'-3'416,"-2"-18"939,0 19-35,2 17-1062,-1 10-250,1-2 0,0 0 0,4 27 0,-3-45-7,0 0 0,0 1-1,0-1 1,1 0 0,0 1-1,0-1 1,0 0 0,1 0-1,-1-1 1,1 1 0,0 0-1,1-1 1,-1 0 0,7 7 0,-7-9 0,0-1 0,0 1 0,0 0 0,0-1 0,0 1 0,1-1 0,-1 0 0,0 0 0,1 0 0,-1-1 0,1 1 0,-1-1 0,1 0 0,-1 0 1,1 0-1,-1 0 0,1 0 0,-1-1 0,1 0 0,-1 0 0,1 0 0,-1 0 0,0 0 0,0-1 0,0 1 0,1-1 0,-1 0 0,-1 0 0,4-2 0,-1 0 3,0 1 0,-1-1-1,0 0 1,0 0-1,0-1 1,0 1-1,0-1 1,-1 0-1,0 0 1,0 0 0,0 0-1,-1 0 1,0-1-1,0 1 1,0-1-1,-1 1 1,2-8-1,-3 13 3,0-1-1,0 0 0,0 0 0,0 1 1,-1-1-1,1 0 0,0 0 0,0 1 1,0-1-1,-1 0 0,1 1 0,0-1 1,-1 0-1,1 1 0,-1-1 0,1 0 1,-1 1-1,1-1 0,-1 1 0,1-1 1,-1 1-1,1-1 0,-1 1 0,0-1 1,1 1-1,-1 0 0,0-1 0,-1 1 1,-22-6 113,19 5-97,-26-3-2017,25 4-8591</inkml:trace>
  <inkml:trace contextRef="#ctx0" brushRef="#br0" timeOffset="1996.44">19 474 15328,'0'0'960,"12"4"-609,3 4 1,8 4-192,4 4 0,0 5-64,2 2 32,-6 0-32,-2-4 0,-2 2-32,-5-5 0</inkml:trace>
  <inkml:trace contextRef="#ctx0" brushRef="#br0" timeOffset="2440.65">0 899 12288,'0'0'746,"4"-1"-180,18-3-125,37-2 1,11-2-365,40-12 105,393-53 857,-20 49 523,-416 23-1253,-50 2-657,0-1 1,1 0-1,-1-2 1,33-6-1</inkml:trace>
  <inkml:trace contextRef="#ctx0" brushRef="#br0" timeOffset="2844.11">261 1182 13856,'0'0'32,"1"3"10,8 33 422,-1 0-1,-2 1 0,1 47 0,-4-42-209,-2-35-79,0 1-1,0 0 1,5 15-1,-5-22 312,-1-4-326,11-43 374,8-75 0,-14 78-186,2 1 0,20-70 0,-26 110-329,0 0 0,0 1 0,0-1 0,0 0-1,0 1 1,0-1 0,1 1 0,-1-1 0,1 1 0,-1 0 0,1-1 0,0 1 0,-1 0 0,1 0 0,0 0 0,0 0 0,-1 1 0,1-1 0,0 0 0,2 0 0,45-6 79,-37 6-56,295-47 253,-141 19-243,-126 23-254,123-15 720,-141 19-955,1 2 1,0 0-1,-1 2 0,1 0 1,24 7-1</inkml:trace>
  <inkml:trace contextRef="#ctx0" brushRef="#br0" timeOffset="3305.84">553 1235 14496,'2'-5'216,"1"1"0,0 0 0,-1 0 0,1 0 1,1 0-1,-1 1 0,1-1 0,-1 1 0,1 0 0,0 0 1,5-3-1,-6 4-135,0 0 0,0 1-1,1-1 1,-1 1 0,0-1 0,1 1 0,-1 0 0,1 0 0,0 1-1,-1-1 1,1 1 0,0 0 0,-1 0 0,1 0 0,5 1-1,-7-1-76,-1 1-1,1-1 1,-1 1-1,0 0 1,1 0-1,-1-1 0,0 1 1,1 0-1,-1 0 1,0 0-1,0 1 1,0-1-1,0 0 0,0 0 1,0 0-1,-1 1 1,1-1-1,0 1 1,0-1-1,-1 0 0,1 1 1,-1-1-1,1 3 1,5 40 73,-5-22-61,3 11 179,-4-22-133,1 1 1,1-1 0,0 0-1,5 18 1,-6-27-155,0 0 1,0 0 0,0 0-1,0 0 1,0 0 0,0-1-1,0 1 1,0 0-1,1-1 1,-1 1 0,1-1-1,-1 1 1,1-1 0,0 0-1,-1 0 1,1 0-1,0 0 1,0 0 0,0 0-1,0 0 1,0 0 0,0-1-1,0 1 1,0-1-1,0 0 1,0 1 0,0-1-1,0 0 1,0 0 0,3-1-1</inkml:trace>
  <inkml:trace contextRef="#ctx0" brushRef="#br0" timeOffset="3690.39">853 1139 13952,'0'0'426,"1"-3"1,4-3-272,0 0 0,0 0 1,0 0-1,1 1 0,0-1 0,1 1 1,-1 1-1,1-1 0,-1 1 0,1 0 1,1 1-1,-1 0 0,0 0 0,1 0 1,0 1-1,-1 0 0,14-1 0,-19 3-130,-1 1-1,1-1 0,0 1 0,-1 0 0,1 0 0,-1-1 0,1 1 0,-1 0 0,1 0 0,-1 0 1,0 1-1,1-1 0,-1 0 0,0 0 0,0 1 0,0-1 0,0 1 0,1 2 0,15 29 94,-13-22-71,0 1 0,-1 0 0,0 0 0,-1 0 0,-1 0-1,0 22 1,-8 73 286,6-104-322,0 3 18,0 0 0,0 0 0,0 0-1,-1-1 1,0 1 0,-4 7 0,-4 4-2385</inkml:trace>
  <inkml:trace contextRef="#ctx0" brushRef="#br0" timeOffset="3691.39">885 1319 14656,'0'0'0,"-3"-5"704,9-3-288,8 4 0,12-3-97,12-4-31,11-3-288,13-5 32,10-2-32,1-4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44:29.1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347 13504,'1'-14'216,"2"-11"288,-1 0-1,-1-1 0,-1 1 0,-2 0 0,0 0 0,-8-33 0,10 57-338,10 142 1102,-1-30-1099,-7-84-124,-2 0 5,2 0 0,1 1-1,2-1 1,8 29 0,-2-34-2417</inkml:trace>
  <inkml:trace contextRef="#ctx0" brushRef="#br0" timeOffset="398.71">413 96 14656,'0'0'352,"-1"4"80,-1 9-40,-1-1 0,-1 1 0,0-1 0,-1 0 0,-9 18 0,-39 55 495,37-62-731,1 0-1,2 1 0,-20 44 1,33-67-149,0 0 0,-1 0 0,1 0 1,-1 0-1,1 0 0,0 0 0,0 0 1,0 0-1,-1 0 0,1 0 0,0 0 0,0 0 1,1 0-1,-1 0 0,0 0 0,0 0 0,0 0 1,1 0-1,-1 0 0,1 0 0,-1 0 1,0 0-1,1 0 0,0 0 0,-1 0 0,1 0 1,0 0-1,-1 0 0,1-1 0,0 1 1,0 0-1,0-1 0,-1 1 0,1 0 0,0-1 1,0 1-1,0-1 0,0 1 0,1-1 0,1 1 4,0 0-1,0-1 0,0 1 0,0-1 1,0 0-1,0 0 0,0 0 0,0 0 1,0-1-1,0 1 0,0-1 0,-1 1 0,6-3 1,0-1-503,0-1 0,0 0 1,-1 0-1,10-9 0</inkml:trace>
  <inkml:trace contextRef="#ctx0" brushRef="#br0" timeOffset="738.45">427 115 14880,'0'0'1567,"17"27"-1247,-5-5 0,2 7-160,0 4 32,-1 1-64,-4 4 0,-2 1-32,0-2 32,2-7-64,-3-7 32,-1-9-64,0-11 0</inkml:trace>
  <inkml:trace contextRef="#ctx0" brushRef="#br0" timeOffset="1106.72">578 162 12672,'0'-8'108,"1"0"1,1 0 0,-1 0 0,2 0 0,-1 0 0,1 0 0,0 1 0,0-1 0,1 1-1,0 0 1,0 0 0,1 1 0,0-1 0,0 1 0,0 0 0,1 0 0,0 0 0,0 1-1,1 0 1,-1 0 0,1 1 0,0 0 0,10-5 0,-14 9-84,-1 0-1,0 0 1,0-1 0,0 1 0,0 0 0,0 1-1,0-1 1,0 0 0,1 1 0,-1-1 0,0 1-1,0 0 1,0-1 0,0 1 0,0 0-1,-1 0 1,1 1 0,0-1 0,0 0 0,-1 0-1,1 1 1,-1-1 0,1 1 0,-1 0 0,0-1-1,3 4 1,4 7 28,0 0 1,11 23-1,-15-27-2,5 10 40,-2 0 1,0 0-1,-1 1 1,-1 0-1,4 26 1,5 101 143,-8-61-1952</inkml:trace>
  <inkml:trace contextRef="#ctx0" brushRef="#br0" timeOffset="1107.72">826 347 14208,'1'-6'0,"3"-11"352,3-6 64,7 0 128,9-1 0,10-8-512,3-2 0</inkml:trace>
  <inkml:trace contextRef="#ctx0" brushRef="#br0" timeOffset="1540.55">1074 12 12288,'0'0'965,"-1"3"-133,-3 12-302,1 0 1,1 0-1,0 0 1,1 29-1,1-39-495,1-1 0,-1 1 0,1-1 0,0 0 0,0 0 0,1 1 0,-1-1 0,1 0 0,0 0 0,0-1 0,1 1 0,-1 0-1,1-1 1,-1 1 0,1-1 0,0 0 0,0 0 0,1 0 0,-1 0 0,1-1 0,-1 1 0,7 2 0,1 0 29,1-1 1,-1 0 0,1-1-1,21 4 1,-21-5-14,-1 0 0,0 1 0,0 0 0,0 0 0,19 10 0,-29-12-47,1 1 0,0-1 0,-1 1-1,1 0 1,-1-1 0,0 1 0,1 0 0,-1 0 0,0 0 0,0 0-1,0 0 1,-1 0 0,1 0 0,0 0 0,-1 1 0,1-1-1,-1 0 1,0 0 0,0 1 0,0-1 0,0 3 0,0 5 1,-1-1 1,0 1-1,-4 14 1,4-16 1,-1-1 1,-1 0 0,1 0-1,-1 0 1,0 0 0,-1 0-1,0 0 1,0-1 0,0 0-1,-1 0 1,0 0 0,0 0-1,0-1 1,-1 0 0,-7 6-1,12-11-2,1 0 0,-1 1 0,0-1 0,0 0-1,0 1 1,0-1 0,0 0 0,0 0-1,0 0 1,0 1 0,0-1 0,0 0 0,0-1-1,0 1 1,0 0 0,1 0 0,-1 0 0,0 0-1,0-1 1,0 1 0,0 0 0,0-1-1,0 1 1,0-1 0,1 1 0,-1-1 0,0 0-1,0 1 1,1-1 0,-1 1 0,0-1 0,1 0-1,-1-1 1,-19-30 112,18 29-103,-2-7 23,0-1 1,1 1-1,0 0 1,1-1-1,0 1 1,1-1-1,0 0 1,0 0-1,1 1 0,0-1 1,1 0-1,1 0 1,2-11-1,2-1 127,0-1 0,2 2 0,0-1 0,22-39 0,-28 59-129,0-1 0,1 1 0,-1 0 0,1 0 0,-1 0 0,1 0 0,0 0 0,4-2 1,5-2-2544</inkml:trace>
  <inkml:trace contextRef="#ctx0" brushRef="#br0" timeOffset="1925.51">1633 119 16703,'0'0'406,"2"0"58,58 12 172,-42-8-233,1 0 0,22 0 0,-35-3-344,1-1 0,-1-1-1,0 1 1,0-1 0,1 0-1,-1-1 1,0 1-1,0-1 1,0 0 0,9-6-1,-13 8-60,-1-1 0,0 1 0,1-1-1,-1 0 1,0 0 0,0 0 0,0 0-1,0 0 1,0 0 0,0 0 0,0 0-1,0 0 1,0 0 0,-1 0-1,1-1 1,0 1 0,-1 0 0,1 0-1,-1-1 1,1 1 0,-1-1 0,1-1-1,-1 0-5,-1 1 0,1 0 0,0 0-1,-1 0 1,1 0 0,-1 0-1,0 0 1,0 0 0,0 0 0,0 1-1,0-1 1,0 0 0,-2-2-1,-4-4-27,-1 1-1,1 0 0,-1 0 0,-16-10 0,24 16 36,-3-1-11,0 0 0,0 0 0,-1 1 0,1-1 0,0 1 0,-6-2 0,8 2 12,1 1-1,-1 0 1,1 0 0,-1 0-1,1 0 1,-1 0 0,1 0-1,-1 0 1,1 0 0,-1 0-1,1 0 1,-1 0-1,1 1 1,-1-1 0,1 0-1,-1 0 1,1 0 0,0 1-1,-1-1 1,1 0 0,-1 0-1,1 1 1,0-1 0,-1 0-1,1 1 1,-1-1-1,1 0 1,0 1 0,0-1-1,-1 1 1,1-1 0,0 1-1,0-1 1,-1 1 0,1-1-1,0 1 1,-1 17 2,1-14-2,1 40 146,1 0-1,13 65 0,-2-16-2954</inkml:trace>
  <inkml:trace contextRef="#ctx0" brushRef="#br0" timeOffset="2306.1">1680 423 15584,'0'0'1962,"3"1"-1269,31-2-100,1-2 0,49-9-1,28-2-108,-48 10-232,37-2-2632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44:28.4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15488,'0'0'2522,"2"0"-2101,12 4-338,-1 1-1,1 0 1,-1 1-1,-1 0 1,1 1-1,12 10 0,-8-6-24,131 87 92,-93-52-2572</inkml:trace>
  <inkml:trace contextRef="#ctx0" brushRef="#br0" timeOffset="369.75">132 364 13856,'0'0'1018,"3"1"-618,16 0-260,14 2 33,0-1 1,37-3-1,-59 0-137,0-1-1,0 1 1,-1-2-1,1 0 1,0 0-1,-1-1 1,1 0-1,-1-1 1,-1 0-1,14-9 1,-14 8 94,-7 5-59,0 0 0,0 0 0,0 0 0,0 0 0,0-1 0,-1 1 0,1 0 0,0-1 0,-1 0 0,1 1 0,-1-1 0,0 0 0,1 0 0,-1 0 0,0 0 0,0 0 0,1-2 0,3-21-186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38:59.12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3 362 10112,'0'0'0,"-8"17"480,0 0 32,-3 10 352,3 5-32,3 5-384,2 4 0,3 1-288,5-4 32,4-5-128,8-6 32,4-7-64,5-7 0,4-9-32,1-10 32</inkml:trace>
  <inkml:trace contextRef="#ctx0" brushRef="#br0" timeOffset="772.83">298 455 10912,'0'0'160,"3"2"-64,-1 0-69,1 0-1,-1-1 1,1 1 0,0-1 0,0 0 0,-1 0 0,1 0 0,0 0 0,0-1-1,0 1 1,0-1 0,0 0 0,0 1 0,0-1 0,0-1 0,0 1 0,0 0-1,0-1 1,0 0 0,0 1 0,0-1 0,0 0 0,0 0 0,4-3 0,1-1 42,-1 1 1,0-1 0,0 0 0,0 0 0,11-11-1,-17 14-21,1 1 0,-1-1-1,1 1 1,-1-1-1,0 1 1,0-1-1,1 1 1,-1-1 0,0 0-1,-1 0 1,1 0-1,0 0 1,0 0-1,-1 0 1,1 1-1,-1-1 1,0-1 0,1 1-1,-1 0 1,0 0-1,0 0 1,0 0-1,-1 0 1,1 0 0,0 0-1,-1 0 1,1 0-1,-1 0 1,0 1-1,-1-3 1,1 3-4,0 0 1,0 0-1,0 0 0,0 1 1,0-1-1,0 0 0,0 1 1,-1-1-1,1 1 1,0-1-1,0 1 0,-1 0 1,1 0-1,0-1 0,-1 1 1,1 0-1,0 0 1,-1 0-1,1 1 0,0-1 1,-1 0-1,1 0 0,0 1 1,0-1-1,-1 0 1,1 1-1,0 0 0,0-1 1,0 1-1,-2 1 0,-4 2 91,-1 0 0,1 0 0,-9 8 0,9-6-54,1 1 1,0-1-1,0 1 1,0 0-1,1 0 1,0 1 0,0-1-1,1 1 1,-6 14-1,8-17-45,0 1-1,0 0 1,1 0 0,0 0-1,0 0 1,0 0-1,1 0 1,-1 0-1,2 0 1,-1 0 0,1 0-1,-1 0 1,2 0-1,3 12 1,-5-16-25,1 0 0,0 0 0,0 0 0,0 1 0,1-1 0,-1 0 0,0-1 0,1 1 0,-1 0 0,1 0 0,0-1 0,-1 1-1,1 0 1,0-1 0,0 0 0,0 1 0,0-1 0,0 0 0,0 0 0,1 0 0,-1-1 0,0 1 0,0 0 0,1-1 0,-1 0 0,1 1 0,-1-1 0,0 0 0,1 0 0,-1 0 0,0-1 0,1 1 0,-1 0 0,0-1 0,1 0 0,2-1 0,3-1 7,0 0 0,0-1 1,0 0-1,0 0 0,-1-1 1,0 0-1,0-1 0,9-8 0,-2 0-12,0 0 0,-2-1 0,0 0 0,0-1 0,-2 0 0,0-1 0,-1 0 0,0-1 0,-2 0 0,0 0 0,-1 0 0,-1-1 0,0 0 0,-2 0 0,3-36 0,-8-45 58,2 98-26,-1 10 90,1 49 6,3 0 0,13 70 0,-7-61-88,7 42 36,-6-50-49,-3-1 0,1 83 0,-9-131-22,0 0-1,0 0 1,-4 14 0,5-23-10,-1 0 1,1 0-1,-1 0 1,1 0-1,-1 0 1,1 0-1,-1-1 1,1 1-1,0 0 1,-1 0 0,1 0-1,-1 0 1,1-1-1,-1 1 1,1 0-1,-1-1 1,1 1-1,0 0 1,-1-1-1,1 1 1,-6-7 3,2 0 1,-1-1-1,1 1 1,0-1 0,0 0-1,1 0 1,0 0-1,-1-10 1,1 11 2,0-7 2,0 0 0,1-1 0,0 1 0,2-1 0,-1 1 0,2-1 0,0 1 0,4-23 0,7-16-2382,-9 42-9361</inkml:trace>
  <inkml:trace contextRef="#ctx0" brushRef="#br0" timeOffset="1384.28">939 0 11872,'0'0'325,"-3"4"-5,-11 21-254,0 1-1,2 0 1,1 1-1,1 0 1,1 0-1,2 1 1,0 1 0,2-1-1,1 1 1,0 32-1,4 2 19,2 1 0,3-1-1,22 100 1,-21-132-7,-1-10 100,0 1 0,1 43 0,-14-73 42,-12-17 54,-31-52 0,45 68-206,1 0 10,0-1-1,0 1 1,1-1 0,1 0 0,0 1 0,0-2-1,0 1 1,2 0 0,-1 0 0,1-1 0,1 1-1,0-1 1,1-13 0,0 17-24,0 0-1,1 1 1,-1-1 0,1 1-1,1-1 1,-1 1 0,1 0 0,0 0-1,0 0 1,1 0 0,0 1-1,0-1 1,0 1 0,1 0 0,-1 0-1,1 1 1,0-1 0,1 1-1,-1 0 1,1 0 0,9-4-1,-7 4 20,1 1-1,0-1 0,0 1 0,0 1 1,0 0-1,0 0 0,0 1 0,1 0 1,-1 0-1,1 1 0,-1 1 0,1-1 1,17 5-1,-24-4-62,-1 1 1,1-1-1,0 1 1,-1 0-1,1 0 1,-1 0-1,0 0 1,0 0-1,1 1 1,-2-1-1,1 1 0,0-1 1,0 1-1,-1 0 1,1 0-1,-1 0 1,0 0-1,0 0 1,0 0-1,0 0 1,-1 0-1,1 0 1,-1 3-1,1 6 1,0 0 0,-1-1 0,0 1 0,-4 21 0,-1-6-73,2-14-500,1-1 0,0 1 0,0 21 0</inkml:trace>
  <inkml:trace contextRef="#ctx0" brushRef="#br0" timeOffset="1848.26">1126 314 13856,'0'0'2751,"21"11"-2559</inkml:trace>
  <inkml:trace contextRef="#ctx0" brushRef="#br0" timeOffset="1849.26">1259 313 13216,'0'0'960,"-1"3"-619,-6 17 18,1 0 1,1 0-1,-4 38 1,8-51-330,1 0 1,0 1 0,0-1 0,1 0-1,0 1 1,0-1 0,1 0-1,0 0 1,0 1 0,1-2 0,-1 1-1,1 0 1,1 0 0,6 9 0,-8-14-24,-1 0 1,0-1 0,1 1-1,-1-1 1,1 1 0,-1-1 0,1 0-1,0 1 1,-1-1 0,1 0 0,0 0-1,0 0 1,0 0 0,0-1 0,0 1-1,0 0 1,0-1 0,0 0 0,4 1-1,-3-1 1,0-1 0,1 1 1,-1-1-1,0 1 0,0-1 0,1 0 0,-1-1 0,0 1 0,0 0 0,0-1 0,4-3 0,1-1 20,0-1 0,0 0 0,0 0 0,-1-1 0,0 0 0,11-17 0,-13 17 101,0 0 0,-1-1-1,0 0 1,0 1 0,-1-1-1,0-1 1,2-10 0,-5 19 148,1 0 92,-1 1-356,0 0 0,0 0 0,0 0 0,0 0 0,0 0 0,0 0 1,0-1-1,0 1 0,0 0 0,0 0 0,0 0 0,0 0 0,0 0 0,0 0 1,0 0-1,0 0 0,0 0 0,0 0 0,0 0 0,0 0 0,0 0 0,0 0 0,0-1 1,0 1-1,0 0 0,1 0 0,-1 0 0,0 0 0,0 0 0,0 0 0,0 0 1,0 0-1,0 0 0,0 0 0,0 0 0,0 0 0,0 0 0,0 0 0,0 0 0,0 0 1,0 0-1,1 0 0,-1 0 0,0 0 0,0 0 0,0 0 0,0 0 0,0 0 1,0 0-1,0 0 0,0 0 0,0 0 0,0 0 0,0 0 0,0 0 0,0 0 1,1 0-1,-1 0 0,0 0 0,0 0 0,0 1 0,0-1 0,0 0 0,0 0 0,5 16 216,-1 1-1,3 30 1,7 35-2920</inkml:trace>
  <inkml:trace contextRef="#ctx0" brushRef="#br0" timeOffset="2345.15">1466 287 12736,'0'0'1120,"24"11"-1056</inkml:trace>
  <inkml:trace contextRef="#ctx0" brushRef="#br0" timeOffset="2346.15">1596 419 13216,'0'0'2048,"12"10"-1536,-5-4-288</inkml:trace>
  <inkml:trace contextRef="#ctx0" brushRef="#br0" timeOffset="2347.15">1639 408 12032,'-3'-10'120,"2"7"115,0 1 0,0-1 0,0 1 0,0 0 0,0 0 0,0 0 0,0-1 0,-1 1 0,1 0 0,-2-1 0,2 2-163,-1 0-1,1 1 1,0-1 0,0 1-1,-1 0 1,1-1-1,0 1 1,-1 0-1,1 0 1,0 0 0,-1 0-1,1 0 1,0 0-1,-1 0 1,1 0-1,0 1 1,-1-1 0,1 0-1,0 1 1,0-1-1,-1 1 1,-1 1 0,0-1-27,1 0 1,-1 1 0,1-1 0,0 1 0,0-1 0,-1 1 0,1 0 0,0 0 0,1 0 0,-1 0 0,0 1 0,0-1 0,1 0 0,0 1 0,-1-1 0,0 4 0,0-1-4,0 1 0,1-1 0,-1 0 0,2 1 1,-1-1-1,0 1 0,1-1 0,0 9 0,1-9-23,0 1 1,0 0 0,0 0-1,0 0 1,1 0-1,0-1 1,5 10 0,-6-12-12,1 0-1,-1-1 1,1 1 0,0-1 0,0 1 0,0-1-1,0 0 1,0 0 0,1 0 0,-1 0 0,1 0 0,-1-1-1,1 1 1,4 1 0,-5-2-155,-1-1 0,1 1 1,0-1-1,0 0 0,-1 0 0,1 0 0,0 0 0,-1 0 1,1 0-1,0 0 0,0-1 0,-1 1 0,1-1 0,2 0 1</inkml:trace>
  <inkml:trace contextRef="#ctx0" brushRef="#br0" timeOffset="2742.44">1708 398 12288,'1'3'2112,"5"20"-1932,-1 1 0,2 27 1,-5-36 803,-1-28-750,-1 5 81,0 0-1,1 0 0,0 0 1,4-14-1,-4 20-248,0-1 0,0 1 0,0 0 0,0 0-1,1 0 1,-1 0 0,1 0 0,-1 0 0,1 0 0,-1 0 0,1 0-1,0 1 1,0-1 0,0 1 0,0 0 0,0-1 0,1 1 0,-1 0-1,0 0 1,3-1 0,-2 1-46,-1 0-1,1 0 1,-1 1 0,1-1-1,0 0 1,-1 1 0,1 0-1,0-1 1,-1 1 0,1 0-1,0 0 1,-1 1 0,1-1 0,0 1-1,-1-1 1,1 1 0,0 0-1,-1 0 1,1 0 0,-1 0-1,0 0 1,1 1 0,-1-1-1,0 1 1,0-1 0,0 1-1,0 0 1,0 0 0,0 0-1,0 0 1,-1 0 0,1 0-1,-1 1 1,1-1 0,-1 0-1,0 1 1,0-1 0,0 1-1,0-1 1,-1 1 0,1 0-1,0-1 1,-1 1 0,0 5-1,1-4 116,0 12 123,1-8-3152</inkml:trace>
  <inkml:trace contextRef="#ctx0" brushRef="#br0" timeOffset="3189.63">1989 391 13952,'1'12'1765,"-4"-2"-1488,0 0-1,1 0 1,-2 18 0,4-23-235,0-1 1,0 1 0,0-1 0,1 1 0,-1-1 0,1 1 0,0-1 0,0 0 0,0 0-1,1 1 1,2 3 0,-4-7-33,0-1 0,1 1 0,-1 0 0,0-1 0,1 1 0,-1-1 0,1 1 0,-1 0 0,1-1 0,-1 1 0,1-1 0,-1 0-1,1 1 1,-1-1 0,1 1 0,0-1 0,-1 0 0,1 1 0,0-1 0,-1 0 0,1 0 0,0 0 0,-1 1 0,1-1 0,0 0 0,-1 0 0,1 0 0,0 0 0,1 0 0,-1-1 1,1 0 1,0 1-1,-1-1 0,1 0 1,-1 0-1,1 0 1,-1 0-1,1 0 1,-1 0-1,0-1 0,2-1 1,3-4 24,-1-1 1,0 1-1,6-14 0,-9 16 71,0 0-1,0 0 0,0 0 0,-1 0 0,0-1 0,0 1 0,0-1 0,-1-7 0,0 12 177,2 3-254,0-1 0,-1 0 1,1 1-1,-1-1 1,1 1-1,-1 0 0,0-1 1,0 1-1,0 0 0,2 2 1,0 1-1,0-1-26,0 0 0,0 1 0,1-2-1,-1 1 1,1 0 0,0-1 0,1 0 0,-1 0 0,9 5 0,-11-7-2,1-1-1,-1 1 1,0 0-1,1-1 1,-1 0-1,0 1 1,1-1-1,-1 0 1,1 0-1,-1-1 1,0 1-1,1 0 1,-1-1 0,0 1-1,1-1 1,-1 0-1,0 0 1,0 0-1,0 0 1,0 0-1,1 0 1,-2-1-1,1 1 1,2-2-1,1-2 5,0 1 0,0-1-1,0 1 1,-1-1 0,0-1-1,0 1 1,0 0 0,-1-1-1,1 0 1,-1 0 0,-1 0-1,1 0 1,-1-1 0,0 1-1,1-13 1,-3 18 299,4 19-85,-1 8-221,0 0 0,-3 42 0,0-24-2280</inkml:trace>
  <inkml:trace contextRef="#ctx0" brushRef="#br0" timeOffset="3601.4">2378 101 13856,'11'8'150,"0"0"0,-1 1 1,0 0-1,0 1 1,-1 0-1,-1 1 1,1-1-1,7 16 1,-4-6 111,-1 1 1,-1 0 0,14 44 0,-19-44-163,-1 1 1,-1-1 0,0 1-1,-2-1 1,-1 1-1,0 0 1,-5 26 0,-3 8 211,-26 84 0,34-139-314,-7 23 261,-19 48 1,24-66-405,-1-1-1,1 0 0,-1 0 0,-1 0 0,1-1 1,0 1-1,-1-1 0,0 1 0,0-1 1,-1 0-1,1-1 0,-1 1 0,1-1 1,-9 5-1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6:40.809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391 15040,'0'0'2463,"11"24"-2079,-7 3 64,2 16-416,0 9 32,-3 3-32,1 2 0,0-1 0,0-5 0,1-6-32,2-10 32,6-7-32,2-15 32</inkml:trace>
  <inkml:trace contextRef="#ctx0" brushRef="#br0" timeOffset="1">266 702 14560,'0'0'2431,"15"0"-2335</inkml:trace>
  <inkml:trace contextRef="#ctx0" brushRef="#br0" timeOffset="416.09">628 380 14208,'-3'0'266,"-1"-1"-174,1 1 0,-1-1 0,0 1 0,0 0 0,0 0 0,1 1 0,-1-1 0,0 1 0,0 0 0,1 0 0,-1 0 0,0 0 0,1 1 0,0 0 0,-1-1 0,1 1 0,0 0-1,0 1 1,0-1 0,0 0 0,0 1 0,0 0 0,-3 5 0,1-3-33,1 0 0,0 0 1,0 1-1,1 0 0,-1 0 0,1 0 0,1 0 0,-1 0 0,1 0 0,0 1 0,0-1 1,1 1-1,-1 8 0,2-14-45,-1 1 0,1-1 0,0 0 0,0 1 1,0-1-1,0 0 0,1 1 0,-1-1 0,0 0 0,1 1 1,-1-1-1,0 0 0,1 1 0,0-1 0,-1 0 0,1 0 0,0 0 1,-1 0-1,1 0 0,0 0 0,2 2 0,-2-2-6,0-1 0,0 1 0,1-1-1,-1 0 1,0 0 0,0 1 0,1-1 0,-1 0-1,0 0 1,1 0 0,-1 0 0,0 0 0,0-1-1,1 1 1,-1 0 0,0 0 0,0-1 0,2 0-1,4-2 12,1-1-1,-1 0 1,0 0-1,-1-1 1,11-8-1,-13 10 18,0-1 0,-1 1 0,1-1 0,-1 0 0,1 0 0,-1 0 0,-1 0 0,1-1 0,-1 1 0,1-1 0,-1 0 0,0 0 0,-1 1 0,1-1 0,0-5 0,-1 6 335,2 8-121,2 8-97,15 77 134,-18-71-266,2 1 1,0-1-1,1 0 1,1 0-1,1 0 1,10 19-1,-15-34-27,0 1-1,0-2 0,0 1 1,1 0-1,0 0 1,-1-1-1,6 5 1,4-1-2422</inkml:trace>
  <inkml:trace contextRef="#ctx0" brushRef="#br0" timeOffset="842.42">910 280 14400,'0'0'592,"1"3"-64,0 8-271,0 0 0,0 1 1,-1-1-1,-1 1 1,0-1-1,-4 21 1,1-7-109,-8 51 210,4-32-161,2 1 1,2-1-1,2 65 0,2-103-178,1 0-1,0-1 0,0 1 0,1-1 0,-1 0 1,1 1-1,0-1 0,0 0 0,1 0 0,0 0 1,0 0-1,3 4 0,-4-7-10,0 0-1,0 0 1,0 0 0,1 0-1,-1 0 1,0-1 0,1 1-1,-1-1 1,1 0 0,-1 0-1,1 0 1,0 0 0,-1 0-1,1 0 1,0-1-1,0 1 1,-1-1 0,1 0-1,0 0 1,0 0 0,0 0-1,0 0 1,-1-1 0,1 1-1,5-3 1,0 0-2,0 0 1,0-1-1,-1 0 0,1 0 0,-1-1 1,0 0-1,-1 0 0,1-1 0,-1 1 0,0-2 1,5-6-1,-7 9 4,0 0 1,-1-1-1,0 1 1,0-1-1,0 0 1,-1 0-1,0 0 0,0 0 1,0 0-1,0-1 1,-1 1-1,0 0 1,0-1-1,0 1 0,-1-1 1,0 1-1,0-1 1,-1-5-1,0 9 7,1 0-1,-1 0 1,0 0-1,0 0 1,0 0-1,0 1 1,-1-1-1,1 0 1,0 1-1,-1-1 1,1 1-1,-1-1 1,0 1-1,1 0 1,-1 0-1,0 0 1,0 0-1,0 0 1,0 0 0,0 0-1,0 0 1,0 1-1,0-1 1,0 1-1,-4-1 1,1 0 18,0 1 1,0 0-1,-1-1 1,1 2 0,0-1-1,-1 0 1,1 1-1,0 0 1,-6 2-1</inkml:trace>
  <inkml:trace contextRef="#ctx0" brushRef="#br0" timeOffset="3285.27">1595 285 7264,'2'0'131,"0"0"0,0 0 0,0 0 0,1 1 0,-1-1 0,0 1 0,0 0 1,0 0-1,0 0 0,0 0 0,0 0 0,0 0 0,0 0 0,0 0 0,-1 1 0,1-1 0,0 1 0,-1 0 0,0-1 1,1 1-1,-1 0 0,0 0 0,1 0 0,-1 0 0,0 0 0,-1 0 0,1 0 0,0 0 0,-1 0 0,1 0 1,-1 0-1,1 0 0,-1 1 0,0-1 0,0 4 0,0-1-54,0 1 0,0-1 0,0 0-1,-1 0 1,0 1 0,0-1 0,0 0 0,-1 0 0,0 0-1,0 0 1,0 0 0,0-1 0,-1 1 0,-3 5 0,1-6-8,1 0 0,-1 0 0,1-1 0,-1 1 0,0-1 0,0 0 1,0 0-1,-1-1 0,1 0 0,-1 0 0,1 0 0,-1-1 0,0 1 0,0-1 1,1-1-1,-1 1 0,0-1 0,0 0 0,0 0 0,0-1 0,0 0 1,1 0-1,-1 0 0,0-1 0,-10-4 0,10 4-12,1 0-1,0 0 1,-1-1 0,1 0-1,0 0 1,0 0-1,0-1 1,1 0 0,-1 0-1,1 0 1,0 0-1,0-1 1,1 1 0,-1-1-1,1 0 1,0 0-1,0-1 1,1 1 0,-1 0-1,1-1 1,0 0-1,1 1 1,-1-1 0,1 0-1,0-10 1,1 6 15,2 0-1,-1 0 1,1 1 0,1-1 0,0 0-1,0 1 1,1-1 0,0 1 0,1 0-1,0 0 1,0 1 0,1 0 0,0 0-1,0 0 1,1 0 0,0 1-1,12-10 1,-12 12-21,1 0 0,-1 0 0,1 0 0,0 1 0,0 0 0,0 0 0,0 1 0,18-5 0,-20 7-24,1 0 0,-1 1 0,0-1 0,1 1 0,-1 0 0,0 1 0,1 0 0,-1 0 0,0 0 0,1 0 0,-1 1 0,0 0 0,7 4 0,-4-1 1,-6-3-16,0-1-1,0 0 1,-1 1-1,1-1 1,0 0-1,0 0 1,0 0 0,6 0-1,-8-1-8,0 0 0,0-1 0,1 1 0,-1-1 0,0 1 1,0-1-1,0 1 0,0-1 0,0 1 0,0-1 0,0 0 0,0 0 0,0 1 0,0-1 0,0 0 0,-1 0 1,1 0-1,0 0 0,-1 0 0,1 0 0,0 0 0,-1 0 0,0-1 0,1 1 0,-1 0 0,1 0 0,-1-2 0,4-13 109,0-1-1,-1 1 0,-1 0 0,0-1 0,-1-19 0,6 50 81,-4-2-981,1-1-1,2 21 1</inkml:trace>
  <inkml:trace contextRef="#ctx0" brushRef="#br0" timeOffset="3667.25">1436 726 13664,'0'0'0,"13"-11"64,3-3 32,11-7 64,9 0 32,7 3 384,1 3 0,3 0-192,1 1 0,-2-1-256,-1 2 64,0 2-161,-4 3 1</inkml:trace>
  <inkml:trace contextRef="#ctx0" brushRef="#br0" timeOffset="4167.92">1718 892 13664,'0'0'170,"1"3"108,6 17 55,0-1 0,-2 1 0,3 22 0,-5-24-127,1 1 0,1 0 0,0-1 0,13 28 0,5-9 786,-21-50-629,1-112 414,-3 78-165,7-60-1,-7 102-549,1 1 0,1 0 1,-1 0-1,1 0 1,0-1-1,-1 1 0,2 1 1,-1-1-1,0 0 1,1 0-1,0 1 0,0 0 1,0-1-1,0 1 0,0 0 1,1 1-1,-1-1 1,7-3-1,7-3 48,-1 1 0,2 0 0,20-5 1,-2-1 1,12-11-10,-47 24 431,2 1-168</inkml:trace>
  <inkml:trace contextRef="#ctx0" brushRef="#br0" timeOffset="5259.75">2045 970 13024,'0'0'3397,"-1"2"-3344,-2 7 33,0 0 1,1 1-1,0-1 0,0 1 0,1 11 0,2-31 44,2-1 0,0 1 0,0 0 0,0 0-1,2 0 1,-1 0 0,1 1 0,0-1-1,1 1 1,0 0 0,1 1 0,0 0 0,0 0-1,13-11 1,-19 18-95,0 0 0,0 1 0,0-1 0,0 0 0,0 0 0,0 1 0,0-1 0,0 1 0,0-1 0,0 1 0,0-1 0,0 1 0,1 0 0,-1 0 0,0-1 0,0 1 0,0 0 0,1 0 0,-1 0 0,0 0 0,0 0 0,0 1 0,1-1 0,-1 0 0,0 0 0,0 1 0,2 0 0,0 1-17,0 1 1,0 0-1,0 0 0,0 0 0,-1 0 0,1 0 1,2 5-1,-5-8-24,10 17 14,-1-1-1,0 1 1,-1 1-1,7 23 1,0 5-2627</inkml:trace>
  <inkml:trace contextRef="#ctx0" brushRef="#br0" timeOffset="6298.31">1979 906 10560,'-2'-2'352,"-4"-3"327,8 7 762,12 14-751,-7 0-670,-1 0-1,0 0 1,-1 1-1,-1 0 1,-1 0 0,3 34-1,2 2 170,-5-39 832,-3-15-455,-2-29-247,-2-7-17,6 12 67,1 0 0,1-1 0,0 1 0,15-41 0,-19 66-353,1-1 0,-1 1 1,0 0-1,0-1 0,1 1 1,-1 0-1,1-1 0,-1 1 0,0 0 1,1-1-1,-1 1 0,1 0 1,-1 0-1,0-1 0,1 1 0,-1 0 1,1 0-1,-1 0 0,1 0 1,-1 0-1,1 0 0,-1 0 0,1 0 1,-1 0-1,1 0 0,-1 0 1,1 0-1,-1 0 0,1 0 0,-1 0 1,1 0-1,-1 0 0,1 1 1,-1-1-1,1 0 0,-1 0 0,0 1 1,1-1-1,-1 0 0,1 0 1,-1 1-1,1 0 0,23 16-54,-20-14 90,9 6-39,-1 0 4,0 0 0,16 16 0,-24-21-19,-1 0-1,0 0 0,0 0 1,0 1-1,-1-1 0,1 1 1,-1-1-1,0 1 0,0 0 1,-1 0-1,2 7 0,1 11-2381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7:21.155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2 115 12032,'0'-3'27,"-1"0"0,1 1 0,0-1 0,0 0 1,0 0-1,0 1 0,0-1 0,0 0 0,1 1 1,0-1-1,-1 0 0,1 1 0,0-1 0,0 1 0,0-1 1,0 1-1,1-1 0,-1 1 0,1 0 0,0 0 1,-1 0-1,4-3 0,4-5 167,-1 1 1,2 0-1,15-11 0,-24 19-163,-1 1-1,1-1 1,0 1-1,-1-1 1,1 1-1,0-1 0,0 1 1,0 0-1,-1-1 1,1 1-1,0 0 1,0-1-1,0 1 1,0 0-1,0 0 0,-1 0 1,1 0-1,0 0 1,0 0-1,0 0 1,0 0-1,0 1 1,0-1-1,0 0 1,-1 0-1,2 1 0,-1 0-8,1 0 0,-1 0 0,0 0 0,0 0 0,0 1-1,0-1 1,0 0 0,0 1 0,0-1 0,-1 1 0,1-1-1,0 0 1,0 3 0,1 3-3,0 0 0,-1 1 1,0-1-1,0 0 0,-1 12 0,-2 3 6,-1 0 0,-1 0 0,-2 0 0,-10 29 0,7-21 21,6-13 18,3-16 64,19-3 0,-15 1-115,0 0 1,0 0 0,-1 1 0,1-1 0,0 1 0,0 0 0,0 0-1,0 0 1,0 1 0,-1-1 0,1 1 0,0 0 0,0 0 0,-1 0 0,7 4-1,-8-4-8,0 0 1,0 0-1,-1 0 0,1 0 0,-1 1 0,1-1 0,-1 1 0,1-1 0,-1 1 0,0-1 0,1 1 0,-1 0 0,0 0 0,0-1 0,-1 1 0,1 0 0,0 0 0,0 0 1,-1 0-1,1 0 0,-1 0 0,0 0 0,0 0 0,0 0 0,0 0 0,0 1 0,0-1 0,0 0 0,-1 0 0,0 2 0,-4 13 8,-1 0-1,-1-1 0,-11 21 1,-7 15 7,24-47-1978</inkml:trace>
  <inkml:trace contextRef="#ctx0" brushRef="#br0" timeOffset="487.08">327 46 11872,'-1'4'320,"-4"20"-110,-14 75 127,17-86-310,1-1-1,1 1 0,0-1 0,1 1 0,0-1 0,3 14 0,-3-23-17,0 1 0,0-1 0,0 0 0,0 0 0,1 0 0,-1 0 0,1-1 0,0 1 0,-1 0 0,1-1 0,1 1 0,-1-1 0,0 0 0,1 1 0,-1-1 0,1 0 0,-1-1 0,6 3 0,-6-3 0,0 0 1,1 0-1,-1 0 0,1 0 1,-1-1-1,1 0 0,-1 1 1,1-1-1,0 0 0,-1 0 1,1 0-1,-1-1 0,1 1 1,-1-1-1,1 1 0,-1-1 1,1 0-1,-1 0 0,1 0 1,-1 0-1,0 0 0,0-1 1,3-1-1,-1-1 33,-1 1 1,0 0-1,0 0 1,0-1-1,-1 0 1,1 0 0,-1 1-1,0-1 1,0 0-1,0-1 1,-1 1-1,1 0 1,-1-1-1,0 1 1,0 0-1,-1-1 1,1 1-1,-1-1 1,0 1-1,0-1 1,-1 1-1,-1-8 1,1 4 86,0 0 1,-1 1-1,0-1 1,-1 0-1,0 1 1,0 0-1,0-1 1,-1 1-1,0 0 1,-1 1-1,1-1 1,-8-7-1,10 12-75,-1 0 0,1 0 0,-1 0-1,0 1 1,1-1 0,-1 1 0,0-1 0,0 1-1,0 0 1,0 0 0,0 0 0,0 0-1,0 1 1,0 0 0,-1-1 0,-4 1 0,1 1-380,-1-1 0,1 2 0,0-1 1,0 1-1,-8 2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7:16.057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126 15040,'0'0'1685,"1"3"-1317,9 29-268,-2 0 1,-1 1 0,-2-1-1,-1 1 1,-1 0-1,-3 44 1,0-91-62,-2 1 0,-4-20 0,-2-13 9,7 29-16,0 0-1,1-1 0,1 1 1,1 0-1,6-30 1,-6 38-11,1-1 0,0 1 0,1 1 0,-1-1 1,2 1-1,-1-1 0,1 1 0,1 0 0,-1 1 1,1-1-1,1 1 0,7-7 0,-13 14-15,0-1-1,1 0 1,-1 0 0,0 1-1,1-1 1,-1 1 0,1-1-1,-1 1 1,1 0-1,-1-1 1,0 1 0,1 0-1,-1 0 1,1 0 0,-1 0-1,1 0 1,-1 1 0,1-1-1,-1 0 1,1 1 0,-1-1-1,0 1 1,1-1-1,-1 1 1,0 0 0,1-1-1,1 3 1,4 2 0,1 0 0,-2 1 0,9 8 0,-10-10 4,2 3-10,0 0 0,-1 1 0,1 0 0,-2 1-1,1-1 1,-1 1 0,0 0 0,-1 1 0,4 10 0,0 9-22,9 52 1,-12-53-27,1-1 1,12 38-1,-17-64-99,-1 1-1,1 0 0,-1-1 1,1 1-1,0-1 0,0 1 1,0-1-1,-1 0 0,1 1 1,1-1-1,-1 0 1,0 1-1,0-1 0,0 0 1,3 1-1</inkml:trace>
  <inkml:trace contextRef="#ctx0" brushRef="#br0" timeOffset="1895.38">460 0 11680,'0'0'2528,"3"2"-2432,27 10 296,0-1 1,45 10 0,-23-11 66,-51-10-406,9 3 145,-9-3-134,-1 1-32,0 3-22,0 0 1,-1 1 0,1-1-1,-1 0 1,0 1 0,0-1 0,0 0-1,0 0 1,-1 0 0,0 0 0,0 0-1,-3 4 1,0 2 4,-15 37 26,12-27 23,-1 1 1,-1-2-1,-15 24 1,-13 8 735,37-51-715,-1 5-1573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6:40.241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4487 617 14208,'0'0'736,"17"10"-256,8-1-192,4-1 32,1-7-192,3-7 0</inkml:trace>
  <inkml:trace contextRef="#ctx0" brushRef="#br0" timeOffset="1">4587 553 12576,'0'0'192,"-11"21"32,8-7 288,3 5 0,2 7-32,0 5 64,2 6-224,0 3 0,-2 1-96,-3 5 32,-2 5-96,0-1 63</inkml:trace>
  <inkml:trace contextRef="#ctx0" brushRef="#br0" timeOffset="2">4486 1086 13408,'0'0'256,"12"5"0,3-5 32,12-3-128,12 0 32,8-2 0,9-4 0</inkml:trace>
  <inkml:trace contextRef="#ctx0" brushRef="#br0" timeOffset="-1563.53">3851 631 12832,'0'0'512,"14"14"32,1 3 0,5 7-96,4 5-32,-1-1-256,0 7 32,-4 7-96,-2 1 0,-1 0 0,-1-5 0,-4-4-32,-1-7 32,-2-7-32,-1-6 0</inkml:trace>
  <inkml:trace contextRef="#ctx0" brushRef="#br0" timeOffset="-1132.92">3965 784 13024,'0'0'2528,"-19"36"-2336,6 1 0,-2 6-96,-4 0 32,-3 1-64,-1-5 32,2-3-96,3-9 64</inkml:trace>
  <inkml:trace contextRef="#ctx0" brushRef="#br0" timeOffset="-767.75">3648 633 12224,'0'0'256,"4"-11"-32,0 5 32,0 1 224,8 2 0,10-1-96,6 1 0,6 0-32,3 0 0,5-3-128,7-4 32,3-4-224,-4 0 0</inkml:trace>
  <inkml:trace contextRef="#ctx0" brushRef="#br0" timeOffset="-398.69">4133 594 11008,'0'0'992,"-19"31"-704,2-5 0,-4 5-128,-3-1 0,-4 0-96,-3 1 0,0-3-32,2 1 64,7-1-96,3 1 32,2-6-32,13-5 32</inkml:trace>
  <inkml:trace contextRef="#ctx0" brushRef="#br0" timeOffset="11556.89">7494 1559 14560,'-25'16'204,"0"2"0,2 1 1,-24 22-1,35-29-16,1 0 1,1 0-1,0 1 1,1 0-1,0 1 1,1 0-1,-9 20 1,15-30-128,0 1-1,1-1 1,0 1 0,0-1 0,0 1 0,0 0-1,1-1 1,0 1 0,0 0 0,1 9 0,-1-13-38,1 1 0,-1 0 0,1 0 0,0-1 0,-1 1 0,1 0-1,0-1 1,0 1 0,0-1 0,1 1 0,-1-1 0,0 1 0,0-1 0,1 0 0,-1 0 0,1 0 0,-1 0 0,1 0 0,0 0 0,-1 0 0,1 0 0,0-1 0,-1 1 0,1 0 0,0-1 0,0 0 0,0 1 0,-1-1 0,1 0 0,2 0 0,30 1 147,-20-1-111,0 0 1,0 1-1,0 0 1,0 1-1,14 5 1,-25-7-51,0 1 0,-1 0-1,1 0 1,0 1 0,-1-1 0,1 1 0,-1-1-1,0 1 1,1 0 0,-1-1 0,0 1 0,0 0 0,0 1-1,0-1 1,-1 0 0,1 0 0,0 1 0,-1-1-1,0 1 1,0 0 0,1-1 0,-2 1 0,1 0-1,0 0 1,0-1 0,-1 1 0,0 0 0,1 0-1,-1 0 1,-1 4 0,1 0-3,-1 0 0,-1-1 1,0 1-1,0 0 0,0-1 0,-1 1 0,1-1 1,-1 0-1,-1 0 0,0 0 0,1 0 0,-2-1 0,1 1 1,-6 4-1,-1 1 6,0-1 0,0 0 0,-1-1 0,0 0 0,-20 10 0,-8-3 23,38-16-33,1 1-1,-1-1 0,0 1 1,0-1-1,0 0 1,0 0-1,0 0 1,1 0-1,-1 0 1,0 0-1,0 0 1,0 0-1,0-1 1,0 1-1,1-1 1,-1 0-1,0 1 0,0-1 1,-2-1-1,2-4-2417</inkml:trace>
  <inkml:trace contextRef="#ctx0" brushRef="#br0" timeOffset="11968.29">7285 2258 14048,'25'-1'2783,"151"-28"-970,-42 4-1220,-129 24-675,62-6 719,-60 7-934,-1 0 0,1 0 1,-1 0-1,1 1 0,-1 0 1,1 0-1,10 4 0</inkml:trace>
  <inkml:trace contextRef="#ctx0" brushRef="#br0" timeOffset="12350.22">7372 2610 13856,'0'0'714,"-1"21"1009,4 11-1397,1 0 1,2-1-1,0 1 0,21 55 1,-15-64 89,-11-22-288,-1-3 26,4-25 92,-1 1 0,-1-1 0,-2 0 0,0 1 0,-8-47 0,0-36 604,7 103-787,1 1 0,1 0 0,-1 0 0,1 0 0,0 0 0,0 0 0,0 0 1,1 0-1,-1 1 0,1-1 0,0 0 0,6-8 0,-4 8-1,1 0 0,0 0 0,-1 1 0,2-1 0,-1 1 0,0 0 0,1 0 0,0 1 0,8-4 0,8-3 39,1 1 0,0 1 1,0 0-1,1 2 0,0 1 1,49-4-1,-9 10-16,-40 4-3055</inkml:trace>
  <inkml:trace contextRef="#ctx0" brushRef="#br0" timeOffset="12795.15">7635 2574 16032,'0'0'197,"0"2"-10,8 219 1892,-9-201-1958,1 1 1009,5-39-301,0-9-551,1 0 0,1 0 0,12-29-1,-16 49-198,0-1-1,0 1 0,1 0 0,0 0 0,0 1 1,1-1-1,0 1 0,0 0 0,0 0 1,1 0-1,0 1 0,0 0 0,0 0 1,1 1-1,12-7 0,-17 10-62,0 0-1,0 0 1,0 0-1,0 1 1,0-1-1,0 1 1,0-1-1,0 1 1,0 0-1,0 0 1,0 0-1,1 0 1,-1 0-1,0 0 1,0 0-1,0 1 1,0-1-1,0 1 1,0 0 0,0-1-1,0 1 1,0 0-1,0 0 1,-1 0-1,1 0 1,0 1-1,-1-1 1,1 0-1,-1 1 1,1-1-1,-1 1 1,1 0-1,-1-1 1,0 1-1,0 0 1,0 0 0,0 0-1,1 2 1,2 7-6,0 1 1,-1 0 0,0-1-1,-1 1 1,2 15 0,-4-26-9,5 63-205,-5-43-2543</inkml:trace>
  <inkml:trace contextRef="#ctx0" brushRef="#br0" timeOffset="8434.19">4639 2061 8928,'-2'-2'458,"-7"-9"3665,14 18-3707,123 172 405,-67-77-551,-47-74-199,2-2 0,0 0 1,25 29-1,-28-44-1948</inkml:trace>
  <inkml:trace contextRef="#ctx0" brushRef="#br0" timeOffset="8833.99">4922 2183 11360,'-7'-9'471,"1"1"1,0 0-1,0-1 1,1 0 0,0-1-1,-6-15 1,11 24-141,-1 4-254,1-1 0,-1 1 0,1-1 1,-1 1-1,0-1 0,0 0 0,0 1 1,0-1-1,-2 2 0,-4 10 15,-123 236 366,106-206-389,21-39-266,0 1 0,0-1 0,-1 1-1,0-1 1,1 0 0,-2 0-1,1-1 1,0 1 0,-10 7-1</inkml:trace>
  <inkml:trace contextRef="#ctx0" brushRef="#br0" timeOffset="9217.04">4535 1915 13664,'0'0'1216,"12"9"-640,5-8 32,12 0-384,6-1 63,1-4-127,3-3 32,6-2-64,0-1 0,-2-1-32,-2-1 32,-4 1-32,-3-1 0</inkml:trace>
  <inkml:trace contextRef="#ctx0" brushRef="#br0" timeOffset="9631.16">5210 2059 14112,'0'0'1504,"22"6"-1120,2 3-224,4 1 64,0-5-129,3-2 33,2-4-32,-1-4 0,1-3-64,2-6 0,-1-7-32,-3-6 32</inkml:trace>
  <inkml:trace contextRef="#ctx0" brushRef="#br0" timeOffset="9632.16">5378 1973 12480,'0'0'352,"0"13"96,3 3 0,0 9-96,0 6 0,-3 3-96,-2 5 32,0 0-64,0 1 0,2-2-64,2-6 32</inkml:trace>
  <inkml:trace contextRef="#ctx0" brushRef="#br0" timeOffset="10000.02">5196 2484 13856,'0'0'2400,"20"-2"-1761,5 2-351,4 0 0,5-3-96,5-2 32,8-5-192,5-5 32</inkml:trace>
  <inkml:trace contextRef="#ctx0" brushRef="#br0" timeOffset="10386.09">5867 2146 13152,'1'-31'593,"-4"-64"1614,19 203-215,5 42-1766,-6-41 15,-4-67-2492</inkml:trace>
  <inkml:trace contextRef="#ctx0" brushRef="#br0" timeOffset="10387.09">6116 2317 14656,'0'0'2719,"17"-3"-2495,5-5-192,5-6 0</inkml:trace>
  <inkml:trace contextRef="#ctx0" brushRef="#br0" timeOffset="10788.56">6459 1995 13312,'-3'0'197,"-3"1"-74,0 0 0,0 1 0,0 0 0,0 0 0,1 0 0,-1 1 0,1-1 0,0 1 1,0 0-1,0 1 0,0 0 0,0-1 0,1 1 0,-1 1 0,1-1 0,0 1 0,0 0 0,-5 9 0,4-5-25,0 0 0,1 0-1,0 0 1,0 0 0,1 1 0,1 0-1,-1-1 1,2 1 0,-1 0-1,1 20 1,0-29-84,1 0 0,0 0 0,0 1 0,0-1 0,0 0 1,1 1-1,-1-1 0,0 0 0,0 0 0,1 0 0,-1 1 0,0-1 0,1 0 0,0 0 0,-1 0 0,1 0 0,-1 0 0,1 0 0,0 0 0,0 0 0,0 0 1,2 2-1,-2-3-4,0 0 1,0 0-1,0 0 1,0 1-1,0-1 1,1 0-1,-1 0 1,0-1-1,0 1 1,0 0-1,0 0 1,1 0-1,-1-1 1,0 1-1,0-1 1,0 1-1,0-1 1,0 1-1,1-2 1,4-2 10,0 0 0,-1 0 1,1-1-1,-1 0 0,0 0 1,6-9-1,2-6 11,-1-1 0,-2-1 0,0 0 0,-1 0 0,-1-1 0,6-29 0,-9 76 256,0-9-235,35 286 651,-30-256-347,-9-44-5,0-9-2672</inkml:trace>
  <inkml:trace contextRef="#ctx0" brushRef="#br0" timeOffset="11184.15">6789 1959 16128,'0'0'394,"-2"1"-117,0-1-213,0 1-1,1 0 0,-1 0 0,0 0 0,1 0 0,-1 0 0,1 0 0,-1 0 0,1 0 0,-1 1 0,1-1 0,0 1 0,0-1 0,0 1 0,0-1 0,0 1 0,0 0 0,-1 3 0,-12 38 570,12-32-608,-6 18 144,2 0 0,1 1 0,-1 32 0,5-51-119,1 0 1,0 0 0,1 0 0,0-1 0,1 1 0,1 0-1,-1-1 1,1 0 0,1 1 0,0-1 0,11 19 0,-15-28-41,1 0 0,-1 0 0,1 0 0,0 0 0,-1 0 0,1 0 0,0 0 1,0 0-1,0 0 0,-1 0 0,1 0 0,0 0 0,0 0 0,0-1 0,1 1 0,-1 0 0,0-1 0,0 1 1,0-1-1,0 1 0,1-1 0,-1 0 0,0 1 0,0-1 0,1 0 0,-1 0 0,0 0 0,0 0 1,1 0-1,-1 0 0,0 0 0,2-1 0,-2 0 0,1 0 1,0-1-1,-1 1 0,1 0 0,-1-1 1,0 0-1,1 1 0,-1-1 0,0 0 1,0 1-1,0-1 0,0 0 0,0 0 1,-1 0-1,1 0 0,0 0 1,-1 0-1,0 0 0,1-3 0,0 2 16,-1-1 0,0 0 0,1 1 0,-1-1 0,0 0 0,-1 1 0,1-1 0,-1 0 0,0 1 0,1-1 0,-2 0 0,1 1 0,-3-7 0,3 9-6,0 0 1,0-1-1,0 1 0,0 0 1,-1 0-1,1 0 1,0 0-1,0 0 0,-1 0 1,1 1-1,-1-1 1,1 0-1,-1 1 0,1-1 1,-1 1-1,1-1 1,-1 1-1,1 0 0,-1 0 1,1 0-1,-1-1 1,0 1-1,1 1 0,-1-1 1,1 0-1,-1 0 0,0 1 1,1-1-1,-1 1 1,1-1-1,-1 1 0,1 0 1,0-1-1,-2 2 1,-11 9 340,14-11-427,0 0 1,0 0-1,-1 0 0,1 1 1,0-1-1,0 0 0,-1 0 1,1 0-1,0 1 0,0-1 1,0 0-1,0 1 0,-1-1 1,1 0-1,0 0 0,0 1 1,0-1-1,0 0 0,0 1 1,0-1-1,0 0 0,0 0 1,0 1-1,0-1 0,0 0 1,0 1-1,0-1 0,0 0 1,0 1-1,0-1 0,0 0 1,0 0-1,0 1 0,0-1 1,0 0-1,1 1 0,-1-1 1,0 0-1,0 0 0,0 1 1,0-1-1,1 0 0,-1 1 1</inkml:trace>
  <inkml:trace contextRef="#ctx0" brushRef="#br0" timeOffset="21025.15">3447 500 10560,'0'0'2277,"-1"6"-2224,-7 54 13,-10 84 39,12-56-19,0-13 127,7 134 0,1-183-154,-1 2 21,2-1 1,1 1 0,1 0 0,1-1 0,12 29 0,-16-51-68,0-1 1,0 0-1,0-1 0,1 1 1,0 0-1,0-1 0,0 1 1,0-1-1,0 0 0,1 0 0,-1 0 1,1 0-1,0-1 0,7 4 1,4 0 40,0 0 1,29 7-1,-6-1 58,-7-2-11,100 30 350,-114-36-382,0-1 0,0-1-1,1 0 1,-1-1 0,33-4 0,350-30 999,-247 23-760,55-17 14,52-3 28,128 23 119,-351 6-454,-8-1 12,1 2 0,32 4 0,-21 2 4,44 6 117,-74-12-118,0 1 0,0-2-1,0 1 1,-1-1 0,19-5-1,-25 6-17,1-1 0,0 1 0,0 0 0,-1 0 0,1 0 0,0 0 0,-1 1 0,9 2 0,17 2 14,61 4 79,-60-5-62,38 1 1,-45-5-6,0 0 1,0 2 0,39 8-1,-45-7-11,0 0 0,0-1 0,33-1-1,-35-2-8,0 1-1,-1 1 1,1 1-1,0 0 1,0 1-1,15 5 1,-7-1-3,1-2 1,1 0 0,-1-1-1,1-2 1,27 0 0,-35-1-20,0 1 18,-1 0 0,-1 1 0,29 10 0,-34-9-3,1 0 0,0-1 0,0-1 0,0 0 0,0 0 0,1-1 0,-1 0 0,24-3 0,-5-4 98,1 2-1,61-1 0,-72 4-79,1-1 0,-1 0 0,1-2 0,22-7 0,47-7 114,93 4 113,-139 11-172,0-2-1,0-2 0,-1-2 0,48-17 0,-89 26-60,0-1 0,0 0 0,0 0 1,0 0-1,-1-1 0,1 1 0,0-1 0,-1 1 0,1-1 0,-1 0 0,0 0 0,1 0 0,-1 0 0,0-1 0,0 1 0,-1-1 0,1 1 0,0-1 0,-1 1 0,1-1 0,-1 0 0,0 0 0,0 1 0,1-6 0,2-5 46,-1 0 1,-1-1-1,0 0 0,0 1 0,-1-1 0,-1 0 0,-1 0 0,-1-13 0,-25-113 739,18 103-590,-31-169 483,3 11-271,24 133-336,2 8 86,-20-61-1,21 84-66,-8-52-1,15 62-57,-1 1 0,0 0-1,-2 0 1,0 1 0,-2 0 0,-17-34-1,21 46-58,-1 2 0,0-1 0,0 0 0,-1 1-1,1 0 1,-1 0 0,0 1 0,0 0 0,-1 0 0,1 0-1,-1 1 1,0 0 0,0 0 0,0 1 0,0 0 0,-1 0 0,-9-1-1,-12-1-22,-1 2-1,1 1 0,-33 4 0,36-2 17,-152 21-233,27-3-45,102-15 214,-322 30-330,281-22 344,-102 15-70,-275 37-131,312-56 213,-76 8 34,-371 32 15,478-40 0,80-6 0,-292 9 0,236-15 0,-112 0 0,171 5 0,0 2 0,0 2 0,-45 12 0,68-12 46,1 1 0,0 1 0,-30 16-1,-3 2-3166</inkml:trace>
  <inkml:trace contextRef="#ctx0" brushRef="#br0" timeOffset="23116.44">4433 1908 14560,'0'0'2879,"-1"2"-2825,-8 30-46,2-1 0,2 1 0,0 0 0,0 50 0,0-1-11,-3 2-12,-28 415 7,35-394-13,3 0 1,30 185-1,-29-272 20,1 0 0,1 0 1,0-1-1,1 0 0,1 0 1,1 0-1,0-1 0,1 0 1,13 18-1,-14-24 1,1 0 0,-1 0 0,1 0 1,1-1-1,-1-1 0,1 0 0,1 0 0,-1-1 0,1 0 0,0-1 0,1 0 0,-1 0 0,23 4 0,7-3 23,0-2 0,1-2-1,-1-1 1,53-7-1,-44 3-1,63-3 74,85-4 55,394-42 389,-511 42-465,293-28 246,-186 26-155,54-5 49,557-96 207,-743 100-357,0-3-1,80-34 1,3-1 33,159-27 223,-288 76-295,-1 0-1,1-1 1,-1 0-1,0 0 0,0-1 1,11-7-1,-15 8-6,-1 0-1,0 0 1,0-1-1,0 1 1,0-1-1,-1 0 1,1 0-1,-1 0 1,0-1-1,0 1 1,-1-1-1,1 0 1,1-6-1,2-8 61,-2-1 0,0-1 0,-1 1 0,-1 0 0,-1-1 0,-2-24 0,2-15 144,0-28 197,-4 1 0,-18-109 0,-47-170 794,53 299-1034,-16-98 207,26 97-291,3 35-8,-1 0 1,-10-46-1,4 52 17,-20-45-1,10 28-59,15 37-38,0 0 0,1 1 0,-2 0-1,1-1 1,-1 1 0,0 1 0,0-1 0,-1 1 0,0 0 0,0 0 0,-10-6 0,5 4 4,-1 1 0,1 0 1,-1 0-1,0 2 1,-25-8-1,9 7-9,-1 1-1,0 1 0,-44 2 1,-86 13-5,121-8 1,-106 13-114,140-16 100,-1-1 1,1 1-1,-1-1 0,1-1 1,-1 1-1,1 0 1,-1-1-1,1 0 1,0 0-1,-6-2 1,-7-7-3120</inkml:trace>
  <inkml:trace contextRef="#ctx0" brushRef="#br0" timeOffset="81765.18">317 4522 12928,'-12'3'244,"-1"1"0,1 0 0,0 1 1,0 1-1,1 0 0,0 0 0,0 1 1,0 1-1,1-1 0,-14 14 0,9-5-73,1 0 0,0 1 0,1 0 0,1 1 0,-14 27-1,26-45-168,-1 1 0,1-1-1,0 0 1,0 1-1,0-1 1,0 1-1,0-1 1,0 0-1,0 1 1,0-1-1,0 1 1,0-1 0,0 0-1,0 1 1,0-1-1,0 0 1,0 1-1,0-1 1,0 1-1,0-1 1,0 0-1,0 1 1,1-1 0,-1 0-1,0 1 1,0-1-1,0 0 1,1 1-1,-1-1 1,0 0-1,1 0 1,-1 1-1,0-1 1,0 0-1,1 0 1,-1 1 0,0-1-1,1 0 1,-1 0-1,1 0 1,-1 0-1,0 0 1,1 0-1,-1 1 1,0-1-1,1 0 1,-1 0 0,1 0-1,-1 0 1,0 0-1,1 0 1,-1 0-1,1-1 1,26 1 70,-22-1-68,29-3-4,-26 2 0,-1 1 0,0 1 0,0-1 0,1 1 0,9 1 0,-13 0 0,-1 0 0,0 0 0,0 0 0,0 0 0,0 0 0,0 1 0,0 0 0,0-1 0,0 1 0,-1 0 0,1 0 0,-1 1 0,1-1 0,-1 0 0,4 6 0,-1-1 0,-1 1 0,0 0 0,0 0 0,-1 0 0,0 0 0,0 1 0,-1-1 0,0 1 0,-1-1 0,0 1 0,0 0 0,-1 0 0,0 11 0,-1-4 0,-1 0 0,0-1 0,-1 1 0,0 0 0,-1-1 0,-10 23 0,11-32 1,0 1 8,0 0-1,-1 0 0,1-1 0,-8 10 0,10-14-5,0-1-1,0 0 0,-1 0 1,1 0-1,0 0 0,0 0 1,-1 0-1,1 0 0,0 0 1,-1 0-1,1-1 0,-1 1 1,1-1-1,-1 1 0,1-1 0,-1 1 1,1-1-1,-1 0 0,0 0 1,1 1-1,-1-1 0,1-1 1,-1 1-1,0 0 0,1 0 1,-1-1-1,-2 0 0,-6-3 51,0-1 0,0 0 0,0-1 0,1 0-1,0 0 1,0-1 0,1 0 0,0-1 0,0 0 0,1 0-1,0-1 1,0 1 0,1-2 0,0 1 0,-5-12 0,0 0 65,2 0 1,1 0-1,0-1 0,2 0 1,0-1-1,-3-31 1,7 27-16,0 0 0,1-1 0,2 1 1,5-31-1,-4 44-59,0 1 0,1-1 1,1 1-1,1 0 0,-1 1 0,2-1 1,0 1-1,0 0 0,1 0 0,11-13 0,-16 22-31,1 0 0,0 0 0,0 0 0,0 0-1,0 0 1,0 1 0,1 0 0,-1 0-1,1 0 1,0 0 0,-1 0 0,1 0 0,0 1-1,0 0 1,0 0 0,0 0 0,0 0-1,0 1 1,0 0 0,1 0 0,-1 0 0,0 0-1,0 0 1,0 1 0,0 0 0,0 0-1,0 0 1,5 2 0,8 4 16,0 1 0,-1 1 0,0 1-1,29 22 1,-32-23-26,14 12 2,-4-4-1,0 0 0,1-1 1,1-1-1,48 20 0,-73-34-4,1-1 0,-1 0 0,1 0 0,-1 0 0,1 1 0,0-1 0,-1 0 0,1 0 0,-1 0 0,1 0 0,-1 0 0,1 0 0,-1 0 0,1 0 0,0 0 0,-1 0 0,1-1 0,-1 1 0,1 0 0,-1 0 0,1 0 0,-1-1 0,1 1 0,-1 0 0,1-1 0,-1 1 0,0 0 0,1-1 0,-1 1 0,1-1 0,-1 1 0,0 0 0,1-1 0,-1 1 0,0-1 0,0 1 0,1-1-1,-1 1 1,0-1 0,0 1 0,0-1 0,0 0 0,1 1 0,-1-1 0,0 1 0,0-1 0,0 1 0,0-1 0,0 1 0,0-1 0,-1 0 0,1 0 0,-7-40 3,5 31 1,-13-54 38,-11-71 234,25 120-222,0-1 1,0 1-1,1-1 0,1 1 1,1-1-1,5-25 0,2 12-2592</inkml:trace>
  <inkml:trace contextRef="#ctx0" brushRef="#br0" timeOffset="82133.62">601 4126 15328,'0'0'890,"1"-2"-181,1 0-611,1-1-1,0 0 0,-1 1 0,1-1 1,0 1-1,0 0 0,1 0 0,-1 0 1,0 0-1,1 1 0,-1-1 0,5 0 0,47-13 783,-53 14-899,1 0 0,-1 1 0,1 0 0,-1 0-1,1-1 1,-1 1 0,1 1 0,-1-1 0,5 1-1,-6 0 10,0-1 0,0 1 0,0-1-1,-1 1 1,1 0 0,0-1-1,0 1 1,-1 0 0,1 0 0,0-1-1,-1 1 1,1 0 0,-1 0-1,1 0 1,-1 0 0,0 0 0,1 0-1,-1 0 1,0 0 0,0 0-1,1 0 1,-1 0 0,0 0 0,0 0-1,0 0 1,0 0 0,-1 1-1,0 19-229,-1 0 0,-8 30 0,6-34 209,1 1 0,0-1 0,1 1-1,1 28 1,2-42-82,-1 1 0,1-1 0,0 1 0,0-1 1,1 1-1,-1-1 0,1 0 0,0 1 0,0-1 0,0 0 0,1 0 0,-1 0 1,1-1-1,0 1 0,0-1 0,0 1 0,1-1 0,-1 0 0,1 0 0,0-1 0,7 5 1</inkml:trace>
  <inkml:trace contextRef="#ctx0" brushRef="#br0" timeOffset="82621.42">910 4645 13504,'1'2'352,"7"37"126,1-1 1,3 0-1,1-1 0,1 0 1,2-1-1,28 44 1,-42-75-464,1-1 1,-1 0-1,1 0 1,1 0-1,-1 0 0,0 0 1,1-1-1,0 0 1,0 1-1,0-1 1,0-1-1,0 1 1,1-1-1,-1 1 0,1-1 1,0-1-1,-1 1 1,8 1-1,-10-3-10,-1 0 0,1 0 0,-1 0 1,1-1-1,-1 1 0,1-1 0,-1 1 0,0-1 0,1 1 0,-1-1 0,0 0 1,1 0-1,-1 1 0,0-1 0,0 0 0,0 0 0,0 0 0,0 0 0,0-1 0,0 1 1,1-2-1,16-30 68,-17 29-62,5-10 40,-1-1-1,0 0 0,-1 0 0,-1 0 0,2-29 1,-5-77 396,0 20 148,2 81-2216</inkml:trace>
  <inkml:trace contextRef="#ctx0" brushRef="#br0" timeOffset="83073.92">1289 4692 13216,'7'6'992,"11"36"-447,-1 1 0,13 59 1,-24-81-326,5-87 713,-8 49-786,1 0 0,0 0 0,1 1 1,1 0-1,12-25 0,-15 35-97,0 1 1,0-1-1,1 1 0,0 0 1,0 0-1,0 1 0,0-1 1,1 1-1,0 0 1,0 0-1,0 0 0,0 1 1,1-1-1,-1 1 0,1 1 1,0-1-1,0 1 0,7-2 1,-11 4-39,0 0 1,0 0-1,0 0 1,-1 0-1,1 0 1,0 0-1,0 1 1,0-1-1,0 1 1,-1-1-1,1 1 0,0 0 1,0 0-1,-1 0 1,1 0-1,-1 0 1,1 0-1,-1 0 1,1 0-1,-1 1 1,0-1-1,0 1 1,2 1-1,3 6 4,0-1-1,-1 1 1,5 9 0,-6-11-10,5 15-55,-1-1 1,0 1-1,5 28 0,-5-20-2114</inkml:trace>
  <inkml:trace contextRef="#ctx0" brushRef="#br0" timeOffset="83566.81">1671 4631 14112,'0'0'1792,"1"12"-1408,4 4 31,3 13-287,1 3 32,-3 4-96,-1-2 32,0-5-64,1-3 32,3-2-32,1-8 0</inkml:trace>
  <inkml:trace contextRef="#ctx0" brushRef="#br0" timeOffset="83921.11">1876 4578 13504,'0'0'474,"-1"4"-106,-20 67 768,16-50-966,-1 0 1,0-1 0,-2 1 0,0-2-1,-19 33 1,27-52-161,0 1 0,0-1 0,0 0 0,-1 0 0,1 0 0,0 0 0,0 0 0,0 0 0,0 0 0,0 0 0,0 1 0,0-1-1,0 0 1,0 0 0,0 0 0,0 0 0,0 0 0,0 0 0,-1 0 0,1 0 0,0 0 0,0 0 0,0 0 0,0 1 0,0-1 0,0 0 0,0 0 0,0 0 0,-1 0 0,1 0-1,0 0 1,0 0 0,0 0 0,0 0 0,0 0 0,0 0 0,0 0 0,-1 0 0,1 0 0,0 0 0,0 0 0,0 0 0,0-1 0,0 1 0,0 0 0,0 0 0,-1 0 0,1 0-1,0 0 1,0 0 0,-2-8 252,5-14 30,-1 20-263,0 0 0,0-1-1,0 1 1,0 0-1,0 0 1,1 1-1,-1-1 1,1 0-1,-1 1 1,1 0-1,0-1 1,-1 1 0,1 0-1,0 0 1,0 1-1,0-1 1,0 0-1,0 1 1,-1 0-1,1 0 1,6 0-1,-4 0-10,-1 0-1,0 1 1,1 0-1,-1-1 1,0 1-1,1 1 1,-1-1 0,0 0-1,0 1 1,0 0-1,0 0 1,0 0-1,-1 1 1,6 3-1,7 12 197,0-1-2737</inkml:trace>
  <inkml:trace contextRef="#ctx0" brushRef="#br0" timeOffset="84319.52">1993 4679 12736,'0'0'96,"3"16"448,17 110 714,-19-125-650,-1-25-211,2 9-260,-2 10-127,-1-6 233,2-1 0,-1 1 0,1 0 0,5-19-1,-5 27-179,0 0 0,0 0 0,0 1 0,0-1 0,1 0 0,-1 0 0,1 1 0,0-1 0,0 1 0,0-1-1,0 1 1,0 0 0,1 0 0,-1 0 0,1 0 0,-1 0 0,1 1 0,0-1 0,-1 1 0,1-1 0,0 1 0,3-1-1,-4 2-46,0 0-1,0 0 0,0 0 0,0 0 1,0 0-1,0 1 0,0-1 0,-1 1 1,1-1-1,0 1 0,0 0 0,0 0 0,-1-1 1,1 1-1,0 0 0,-1 1 0,1-1 1,-1 0-1,1 0 0,-1 1 0,0-1 1,0 1-1,2 2 0,28 40 35,-29-40-39,8 15 63,-1 0-1,9 26 1,0 3-2626</inkml:trace>
  <inkml:trace contextRef="#ctx0" brushRef="#br0" timeOffset="84320.52">2271 4701 12672,'-6'-10'603,"4"11"434,3 18 677,1-7-2023,-2 1 379,0-8-47,1 0-1,-1 1 0,1-1 0,0 0 0,0 1 1,0-1-1,1 0 0,-1 0 0,1 0 0,5 8 1,-4-8 9,-3-5-32,0 0 1,1 0 0,-1 0 0,0 0 0,0 0 0,0 0 0,0 0 0,0 0 0,1 1 0,-1-1 0,0 0 0,0 0 0,0 0 0,1 0 0,-1 0-1,0 0 1,0 0 0,0 0 0,0 0 0,1 0 0,-1 0 0,0 0 0,0 0 0,0 0 0,1 0 0,-1-1 0,0 1 0,0 0 0,0 0 0,0 0-1,0 0 1,1 0 0,-1 0 0,0 0 0,0 0 0,0-1 0,0 1 0,0 0 0,1 0 0,-1 0 0,0 0 0,0 0 0,0-1 0,0 1 0,0 0-1,0 0 1,5-9 20,-3 2 41,0 0 0,-1 0 0,1 0 0,-1-1 0,-1 1 0,0 0 0,0-1 0,0 1 0,-1 0 0,0 0 1,0-1-1,-1 1 0,-4-11 0,6 17-153,-4-7 1245</inkml:trace>
  <inkml:trace contextRef="#ctx0" brushRef="#br0" timeOffset="84857.27">2426 4627 14208,'4'19'1317,"0"5"-495,0-3-303,8 29-1,-11-45-485,1 0-1,0 0 1,0 0 0,1 0-1,-1-1 1,1 1-1,0-1 1,0 1 0,0-1-1,1 0 1,4 3-1,-7-6-29,0 0-1,0 0 0,0 0 0,0-1 0,0 1 1,0 0-1,1-1 0,-1 1 0,0-1 0,0 1 1,1-1-1,-1 0 0,0 1 0,1-1 0,-1 0 0,1 0 1,-1 0-1,0 0 0,1 0 0,-1 0 0,0-1 1,1 1-1,-1 0 0,0-1 0,1 1 0,-1-1 1,0 1-1,0-1 0,0 1 0,1-1 0,-1 0 1,0 0-1,0 0 0,0 0 0,0 0 0,0 0 0,0 0 1,0 0-1,-1 0 0,1 0 0,1-2 0,0-1 3,1 0 0,-1-1 0,0 1-1,0 0 1,0-1 0,-1 0 0,0 1-1,0-1 1,0 0 0,1-6-1,-3 1 65,0-1 0,0 1-1,-1 1 1,0-1-1,-1 0 1,-6-17-1,8 27 92,-1-1 392,1 7-432,4 7-104,1 1 0,0-1 0,0 0 0,2 0 0,7 15-1,-9-21-15,-1-1 1,1 0-1,0 0 0,1 0 0,-1-1 0,1 1 0,0-1 0,0 0 0,1-1 0,0 1 0,11 6 0,-15-10-1,0 0 0,0 0 0,-1-1 0,1 1 0,0 0 0,0-1 0,0 0 0,0 0 0,0 1-1,-1-1 1,1 0 0,0 0 0,0-1 0,0 1 0,0 0 0,0-1 0,0 1 0,-1-1 0,1 1 0,3-3-1,-2 1 0,-1 0 0,1 0 0,-1 0-1,1 0 1,-1 0 0,0-1-1,0 0 1,0 1 0,0-1-1,0 0 1,1-4 0,1 0-3,-1-1 1,-1 0-1,1 1 1,-1-1-1,-1-1 1,1 1-1,-1 0 0,-1 0 1,0-10-1,-2 2 70,-1 0 1,-1 0-1,-1 1 0,-7-18 0,14 59 303,20 26-2752</inkml:trace>
  <inkml:trace contextRef="#ctx0" brushRef="#br0" timeOffset="87167.03">3210 4285 13760,'10'40'162,"-2"0"0,4 64 0,0-1 157,18 56 668,-29-158-630,0-21 27,-1 11-252,0-1 0,1 1 0,0 0 0,1-1 0,4-13 0,-5 20-66,1-1 0,0 1-1,0-1 1,0 1 0,1 0-1,-1 0 1,1 0 0,-1 0 0,1 0-1,0 1 1,0-1 0,0 1-1,1 0 1,-1 0 0,0 0-1,5-2 1,2 0 78,0 0 0,0 0 0,1 1 0,-1 1 0,1 0 0,16-2 0,-23 4-104,0-1-1,-1 1 0,1 0 0,0 1 0,-1-1 0,1 0 1,-1 1-1,1 0 0,0 0 0,-1 0 0,1 0 1,-1 1-1,0-1 0,1 1 0,-1 0 0,0 0 0,0 0 1,0 0-1,0 0 0,-1 1 0,1-1 0,4 7 0,-6-6-21,1 0 0,-1 1 0,0-1-1,0 1 1,0-1 0,-1 1 0,1 0-1,-1-1 1,0 1 0,0 0-1,0-1 1,0 1 0,-1 0 0,-1 6-1,-2 5 17,0-1 0,-8 18 0,4-14 1,-16 30 0,20-45-330</inkml:trace>
  <inkml:trace contextRef="#ctx0" brushRef="#br0" timeOffset="87681.02">3655 4471 14304,'0'0'394,"-1"12"721,3 4-603,0 0 1,8 22-1,0 6-263,-1 14-51,-4-26-64,0 1-1,13 38 0,-17-70-129,-1 0 1,0 0-1,1 1 0,-1-1 1,1 0-1,0 0 0,-1 0 1,1 0-1,0 0 1,-1 0-1,1 0 0,0 0 1,0 0-1,0 0 1,2 1-1,-3-2-2,1 0-1,-1 0 1,1 1 0,-1-1-1,1 0 1,-1 0 0,1 0-1,-1 0 1,1 0 0,-1 0-1,1-1 1,-1 1 0,1 0-1,-1 0 1,0 0 0,1 0-1,-1-1 1,1 1 0,-1 0 0,1 0-1,-1-1 1,0 1 0,1 0-1,-1-1 1,1 1 0,-1-1-1,3-2 3,-1 0-1,1-1 1,-1 1 0,0-1-1,0 0 1,-1 0-1,3-6 1,3-20 35,-2-1 1,-1 1-1,-1-1 1,-1-45-1,-2 76-26,0 0 0,0 0 0,-1 0-1,1-1 1,0 1 0,0 0 0,0 0 0,0-1 0,0 1 0,0 0-1,0 0 1,0-1 0,0 1 0,0 0 0,0 0 0,0 0-1,0-1 1,1 1 0,-1 0 0,0 0 0,0-1 0,0 1 0,0 0-1,0 0 1,0 0 0,0 0 0,1-1 0,-1 1 0,0 0-1,0 0 1,0 0 0,0 0 0,1-1 0,-1 1 0,0 0-1,0 0 1,0 0 0,1 0 0,-1 0 0,0 0 0,0 0 0,1 0-1,-1 0 1,0 0 0,0 0 0,1 0 0,-1 0 0,0 0-1,0 0 1,0 0 0,1 0 0,-1 0 0,0 0 0,0 0-1,1 0 1,16 14 240,15 26-109,-32-39-135,2 1-4,16 23 54,1 0 0,1-2 0,27 26-1,-45-47-56,0-1-1,-1 1 0,1-1 1,0 0-1,0 1 0,0-1 1,0 0-1,0 0 0,0 0 1,0 0-1,0-1 0,1 1 1,-1-1-1,0 1 0,0-1 1,1 0-1,-1 0 0,0 0 1,0 0-1,5 0 0,-5-1 2,1-1 0,0 1 0,-1 0 0,1-1 0,-1 1 0,1-1 0,-1 0 0,1 0 0,-1 0 0,0 0 0,0 0 0,0 0 0,3-5 0,3-7 9,0 0-1,-1-1 1,-1 1 0,8-25-1,-13 35-11,11-42 33,-1-2 0,-3 1 0,-2-1 0,-2-1 0,-3-88 0,-8 89 115,2 19 216,5 28-178,1 2 12,9 55 318,4 101 0,-11-107-1465,1 0 1,18 76-1</inkml:trace>
  <inkml:trace contextRef="#ctx0" brushRef="#br0" timeOffset="88320.71">3991 4467 15680,'0'0'0,"0"-6"480,1-2 63,4-1 193,6-2 64,7 0-704,9-6 0,9-8-128,3-2 32</inkml:trace>
  <inkml:trace contextRef="#ctx0" brushRef="#br0" timeOffset="88321.71">4301 4310 12832,'0'0'69,"3"2"32,8 13 132,0 0 0,-1 0 0,-1 1 0,0 0-1,-1 1 1,-1 0 0,7 23 0,-4-12 651,25 48 1,-35-75-746,0-14 239,0 11-345,0-26 427,1 0 0,8-51 0,-7 72-354,-1-1 0,1 1 1,1 0-1,-1 0 1,1 0-1,0 1 0,1-1 1,0 1-1,0-1 1,0 1-1,1 0 1,-1 1-1,1-1 0,1 1 1,-1 0-1,7-4 1,-10 8-82,0 0 0,-1 0 0,1 1 0,0-1 0,0 0 0,0 1 0,0 0 0,-1-1 0,1 1 0,0 0 0,0 0 0,0 0 0,0 0 0,0 0 0,0 0 0,0 1 0,0-1 0,0 1 0,-1-1 0,1 1 0,0 0 0,0 0 0,0 0 0,-1 0 0,1 0 0,-1 0 0,1 0 0,-1 0 0,2 2 0,3 2-9,0 1-1,0 0 0,-1 0 1,0 1-1,6 9 0,5 14 34,-1 0 0,19 60 0,-13-27-2766</inkml:trace>
  <inkml:trace contextRef="#ctx0" brushRef="#br0" timeOffset="88689.63">4953 4306 13952,'0'0'3871</inkml:trace>
  <inkml:trace contextRef="#ctx0" brushRef="#br0" timeOffset="89070.1">4923 4260 14496,'0'0'1482,"3"1"-1023,30 12 18,-14-5-348,0 0-1,0-2 0,0-1 1,1 0-1,30 3 1,112-2 361,-161-7-483,0 1-1,1 0 1,-1 0-1,0 1 0,0-1 1,1 0-1,-1 0 0,0 1 1,0-1-1,0 0 0,1 1 1,-1-1-1,0 1 1,0 0-1,0-1 0,0 1 1,0 0-1,0-1 0,0 1 1,0 0-1,0 0 0,1 2 1,-1-1 0,0 0 1,0 0-1,-1 0 1,1 0-1,0 0 1,-1 1-1,1-1 0,-1 0 1,0 0-1,0 1 1,0 3-1,-1 3 10,0 1 0,-1-1 0,0 0 0,-7 18-1,4-17-5,0 1 0,0-1 0,-1 0 0,0 0 0,-1-1 0,-10 13 0,-5 0 23,-24 19-1,-25 26 138,69-65-238,-2 3-2170</inkml:trace>
  <inkml:trace contextRef="#ctx0" brushRef="#br0" timeOffset="89580.22">5479 4213 15424,'3'-2'293,"5"-4"37,0 0 1,1 1 0,14-7-1,-19 9-270,0 2-1,0-1 1,0 0 0,0 1-1,1 0 1,-1 0 0,0 0-1,1 0 1,-1 1 0,9 0-1,-12 0-57,-1 0-1,1 0 0,0 0 0,-1 0 1,1 1-1,-1-1 0,1 0 0,-1 0 0,1 1 1,-1-1-1,1 0 0,-1 1 0,1-1 1,-1 0-1,1 1 0,-1-1 0,1 1 0,-1-1 1,0 1-1,1-1 0,-1 1 0,0-1 1,0 1-1,1-1 0,-1 1 0,0 0 0,-2 18 30,0-13-24,-1-1-1,0 0 1,0 1-1,-5 6 0,-43 43-16,35-39 1,1 1 0,-22 30 0,32-36-72,8-7 43,11-5 16,-11 1 8,6-1 1,0-1 0,0 1 0,0-2 0,-1 1-1,10-5 1,-7 3 2,-1 1 1,0 0-1,12-2 0,-20 4 11,0 1-1,0 0 1,0 0 0,0 0 0,-1 0 0,1 0 0,0 0-1,0 0 1,0 0 0,0 1 0,0-1 0,0 1 0,-1 0-1,1-1 1,0 1 0,0 0 0,-1 0 0,1 0 0,-1 0 0,1 0-1,1 2 1,-2-1 0,1 0 0,-1 0-1,0 0 1,1 1 0,-1-1-1,0 0 1,-1 1 0,1-1-1,0 1 1,-1-1 0,1 1 0,-1-1-1,0 5 1,0 4 4,-1-1 0,-1 1 0,1-1 1,-2 0-1,1 1 0,-7 13 0,2-6-166,0-2-504,1 0 0,-5 20 0</inkml:trace>
  <inkml:trace contextRef="#ctx0" brushRef="#br0" timeOffset="90023.14">5853 4208 13760,'0'0'512,"-1"4"32,-4 13-354,1 0 1,1 1 0,1-1 0,0 1-1,2 0 1,-1-1 0,2 1 0,1 0-1,0-1 1,1 1 0,1-1 0,7 20-1,-10-33-167,1 0-1,0 0 0,1 0 0,-1 0 0,1 0 0,-1 0 0,1-1 0,0 1 0,0-1 0,1 0 0,-1 0 0,5 3 0,-6-5-14,-1 0 1,1-1-1,0 1 0,0 0 1,-1-1-1,1 1 0,0-1 0,0 0 1,0 0-1,0 0 0,-1 0 1,1 0-1,0 0 0,0 0 0,0 0 1,0-1-1,-1 1 0,1-1 1,0 1-1,0-1 0,-1 0 0,1 1 1,-1-1-1,1 0 0,0 0 1,-1 0-1,1-1 0,-1 1 0,0 0 1,0 0-1,1-1 0,1-2 0,2-3 22,0 0-1,0-1 0,-1 0 0,1 0 0,-2 0 0,1 0 0,-1 0 0,-1-1 0,1 0 0,-1 1 0,-1-1 0,0 0 0,0 0 1,0 0-1,-2 0 0,1 0 0,-2-10 0,1 15-3,1-1-1,-1 1 1,0-1-1,0 1 1,-1 0 0,1 0-1,-1-1 1,0 1-1,0 0 1,-1 1 0,1-1-1,-1 0 1,0 1-1,0-1 1,0 1 0,0 0-1,0 0 1,-1 0-1,1 0 1,-1 1 0,0 0-1,0-1 1,0 1-1,0 1 1,0-1 0,-1 1-1,1-1 1,0 1-1,-1 0 1,1 1 0,-1-1-1,1 1 1,-1 0 0,1 0-1,-7 1 1,2 0 40,1 0 0,-1 0 0,-13 5 0,4 2-2533</inkml:trace>
  <inkml:trace contextRef="#ctx0" brushRef="#br0" timeOffset="90487">6312 4250 15328,'2'0'261,"227"-10"3327,-58 2-2830,-169 8-747,5-1 23,0 1 0,-1 1 0,1-1 1,10 3-1,-17-3-34,0 0 1,0 0 0,1 0 0,-1 0-1,0 0 1,0 0 0,0 0-1,0 0 1,0 0 0,0 0-1,0 0 1,1 0 0,-1 0 0,0 0-1,0 0 1,0 0 0,0 0-1,0 0 1,0 0 0,0 1-1,0-1 1,0 0 0,1 0 0,-1 0-1,0 0 1,0 0 0,0 0-1,0 0 1,0 0 0,0 1-1,0-1 1,0 0 0,0 0 0,0 0-1,0 0 1,0 0 0,0 0-1,0 1 1,0-1 0,0 0-1,0 0 1,0 0 0,0 0 0,0 0-1,0 0 1,0 0 0,0 1-1,0-1 1,0 0 0,0 0-1,-1 0 1,-6 7 8,-12 4-22,-7 1-87,-43 15 0,60-25 41,-1 1 0,1-1 0,0-1 0,0 0 0,-1 0 0,1-1 0,0 0 0,-1 0 0,-9-3 0,18 3 45,0 0 0,0 0 0,0 0 0,0 0 0,1-1-1,-1 1 1,0 0 0,0-1 0,1 1 0,-1-1 0,0 1 0,0-1-1,1 1 1,-1-1 0,1 1 0,-1-1 0,0 0 0,1 1-1,-1-1 1,1 0 0,0 1 0,-1-1 0,1 0 0,-1-1-1,1 0-1,-1 1-1,1-1 0,0 0 0,0 1 0,0-1 0,0 0 0,1 1 0,-1-1 0,0 0 1,1 1-1,0-4 0,1 0-9,1 1 0,-1-1 0,1 0 1,-1 1-1,1 0 0,1 0 1,4-6-1,2 2 16,1 1 1,-1 0-1,1 0 1,1 1-1,-1 1 1,1-1-1,0 2 1,1 0-1,-1 0 1,0 1-1,1 1 0,0 0 1,24 0-1,-35 2 10,1 0 0,-1 0 0,0 1 0,0-1 0,0 1 0,0-1 0,0 1 0,0 0 0,0-1 0,0 1 0,0 0 0,0 0 0,0 1 0,0-1 0,-1 0 0,1 1 0,0-1 0,-1 1 0,1-1 0,-1 1 0,0 0 0,0-1 0,1 1 0,-1 0 0,0 0 0,0 0 0,-1 0 0,2 4 0,0-1 0,-1 0 0,0 1 0,-1-1 0,1 0 0,-1 0 0,0 1 0,0-1 0,0 0 0,-1 0 0,-2 11 0,-9 17 232,-17 35-1,5-11-3008</inkml:trace>
  <inkml:trace contextRef="#ctx0" brushRef="#br0" timeOffset="91074.31">7192 3916 14784,'0'0'-315,"0"-3"70,1 1 245,-1 0 1,1 0 0,-1 0 0,1 0 0,0 0 0,0 0 0,0 0 0,0 0 0,0 0 0,1 1 0,-1-1 0,0 0 0,1 1-1,-1-1 1,3-1 0,1 0 38,0-1 0,-1 1 0,1 1-1,1-1 1,7-3 0,7 0 169,0 1 0,26-4 0,-44 9-194,11-2 117,1 0 1,0 1-1,-1 0 0,1 1 1,0 1-1,18 3 0,-28-3-103,0-1 0,-1 1-1,1 0 1,-1 0 0,1 1-1,-1-1 1,0 1 0,1 0 0,-1 0-1,0 0 1,0 0 0,0 0-1,0 1 1,-1-1 0,1 1-1,0 0 1,-1-1 0,0 1-1,0 1 1,0-1 0,0 0 0,0 0-1,-1 1 1,0-1 0,1 1-1,-1-1 1,0 1 0,0 4-1,0 1 8,-1 1 0,0-1-1,-1 1 1,0-1-1,0 1 1,-1-1-1,0 1 1,-1-1 0,-4 12-1,-7 11 75,-22 37 0,22-44-65,-27 40 53,27-45-1,-17 32-1,30-51-82,1 0-1,-1 1 0,1-1 0,-1 0 0,1 0 0,-1 1 0,1-1 0,0 0 0,0 1 0,0-1 0,0 0 0,0 1 0,0-1 0,0 0 0,0 0 0,0 1 0,1-1 1,-1 0-1,0 1 0,1-1 0,-1 0 0,1 0 0,0 0 0,-1 1 0,1-1 0,0 0 0,0 0 0,-1 0 0,1 0 0,0 0 0,0 0 0,0-1 0,0 1 0,0 0 0,1 0 1,-1-1-1,0 1 0,0-1 0,0 1 0,1-1 0,0 1 0,5 1 21,-1 0-1,0 0 1,0-1 0,1 0-1,-1 0 1,0 0 0,8-1-1,5-1 32,0-2 0,0 1 0,-1-2-1,1-1 1,30-11 0,3-10-2436</inkml:trace>
  <inkml:trace contextRef="#ctx0" brushRef="#br0" timeOffset="91572.6">7325 4158 14976,'0'0'0,"10"-11"192,4 1 0,8-4 320,10 1 63,8 2-159,7-2 32,7-5-352,3-1 0</inkml:trace>
  <inkml:trace contextRef="#ctx0" brushRef="#br0" timeOffset="91573.6">7976 3785 15232,'0'0'970,"-1"5"-378,-3 19-104,-20 148 999,22-149-1403,1 1-1,1 0 0,1-1 0,1 1 1,8 31-1,-9-49-58,1 0 0,0 1-1,0-1 1,1 0 0,0-1 0,6 11 0,-8-14-19,0-1 1,1 1-1,-1-1 0,0 0 1,1 1-1,-1-1 0,0 0 1,1 0-1,0 0 0,-1 0 1,1 0-1,-1 0 0,1-1 1,0 1-1,0 0 1,0-1-1,-1 1 0,1-1 1,0 0-1,0 0 0,0 0 1,0 0-1,-1 0 0,1 0 1,0 0-1,0 0 0,3-2 1,18-7-2397</inkml:trace>
  <inkml:trace contextRef="#ctx0" brushRef="#br0" timeOffset="91970.38">8213 3861 12928,'0'0'224,"-3"11"64,-1 13-50,0-1 1,2 1-1,2 1 0,0-1 1,1 0-1,8 44 1,-8-62-190,0 0 1,1 0-1,-1 0 1,1 0-1,1 0 1,-1-1-1,5 8 1,-6-12-39,0 0 0,-1 0 0,1 0 0,0 0 0,-1 0 0,1 0 0,0 0 0,0-1 0,0 1 0,0 0 0,0-1 0,0 1 0,0 0 0,0-1 0,0 1 0,0-1 0,0 0 0,1 1 0,-1-1 0,0 0 0,0 0 0,0 1 0,0-1 0,1 0 0,-1 0 0,0-1 0,0 1 0,0 0 0,1 0 0,-1 0 0,0-1 0,0 1 0,0-1 0,0 1 0,0-1 0,0 1 0,0-1 0,0 1 0,0-1 0,0 0 0,0 0 0,0 0 0,0 1 0,1-3 0,4-3 42,-1-1 0,1 0 1,-1 0-1,0 0 1,-1-1-1,0 1 1,0-1-1,0 0 1,-1-1-1,-1 1 1,1 0-1,-1-1 1,1-16-1,-1 15 50,-2-1 0,1 0 0,-1 1 0,-1-1 0,0 0 0,0 1 0,-1-1 0,-1 1 0,0 0 0,0-1 0,-5-9-1,6 16-35,0 1-1,0 0 0,0 0 0,0 0 0,0 0 0,-1 1 0,1-1 0,-1 0 0,1 1 1,-1 0-1,0 0 0,-5-3 0,7 5-40,1-1 0,-1 1 0,0 0 0,0-1 0,0 1 0,0 0 0,0 0 0,0 0 0,0 0 0,0 0 0,0 0 0,0 0 0,0 0 0,0 0-1,0 0 1,0 1 0,0-1 0,-2 1 0,2 0-10,-1 0 0,1 0 0,0 0-1,0 0 1,0 0 0,-1 0 0,1 1 0,0-1-1,0 0 1,1 1 0,-1-1 0,0 1-1,0-1 1,1 1 0,-1 1 0,-3 12-2411</inkml:trace>
  <inkml:trace contextRef="#ctx0" brushRef="#br0" timeOffset="92354.96">8411 4001 12928,'0'0'1504,"9"21"-1056,-8 3-160,0 4 0,2 4 0,-1 1 0,1-1-32,5-2 63,1-5-95,1-10 0,4-10-64,3-13 0</inkml:trace>
  <inkml:trace contextRef="#ctx0" brushRef="#br0" timeOffset="92355.96">8688 3830 13408,'0'0'192,"12"25"0,-2 0 0,5 9 32,-1 7 32,-1 5-32,-4 2 32,-6 1-128,-3-4 0</inkml:trace>
  <inkml:trace contextRef="#ctx0" brushRef="#br0" timeOffset="92738.49">8679 4249 13024,'0'0'1504,"14"-10"-832,2 7-32,11-5-256,5-3 31,2-5-287,6-5 0</inkml:trace>
  <inkml:trace contextRef="#ctx0" brushRef="#br0" timeOffset="92739.49">8950 3702 14048,'0'0'37,"3"2"48,0 0-24,1 1 0,-1 0 1,0 0-1,0 1 0,0-1 0,0 1 0,0-1 0,-1 1 0,4 7 0,18 43 250,-17-34-166,1 1 28,-1 2-1,-1-1 1,-2 1 0,0 0 0,-1 0 0,-1 0-1,-2 0 1,0 0 0,-1 0 0,-1 0 0,-2 0-1,0 0 1,-1-1 0,-1 1 0,-1-1 0,-2-1-1,0 1 1,-1-1 0,-17 26 0,-15 13 215,25-40-2723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7:49.751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2177 1 14304,'-19'-1'1541,"-3"10"-1031,0 0 0,-33 20-1,25-13-417,-80 48 110,-16 8-52,-186 107-40,60-32 9,-50 8 425,-112 49 608,30 28 187,320-192-928,63-40-363</inkml:trace>
  <inkml:trace contextRef="#ctx0" brushRef="#br0" timeOffset="383.2">342 837 14784,'0'0'858,"-4"2"-426,-26 23 8,0 2 0,-42 49 0,57-60-373,-31 33 64,3 2 1,-46 70-1,87-119-123,1 1 0,-1 0-1,1 0 1,-1 0-1,1 0 1,0 0 0,0 1-1,0-1 1,0 6-1,1-8-3,0 0-1,0 0 1,0 0-1,1 0 0,-1 0 1,0 1-1,1-1 1,-1 0-1,1 0 0,-1 0 1,1 0-1,-1 0 1,1 0-1,0 0 0,-1 0 1,1-1-1,0 1 1,0 0-1,0 0 0,-1 0 1,1-1-1,0 1 1,0-1-1,0 1 0,0 0 1,0-1-1,0 0 1,1 1-1,-1-1 0,2 1 1,3 0-190,1-1 0,0 1-1,0-1 1,-1-1 0,1 1 0,0-1 0,-1 0 0,1-1 0,0 1 0,6-4-1,-13 5 32</inkml:trace>
  <inkml:trace contextRef="#ctx0" brushRef="#br0" timeOffset="783.9">1909 59 14784,'0'0'2821,"2"0"-2715,21-10-15,-13 5-75,0 0 0,1 1 0,0 1 0,-1-1 0,1 2 0,14-2 0,-21 5-13,0 0 0,0 1 0,0-1 0,0 1-1,0 0 1,0 1 0,0-1 0,0 1 0,-1-1 0,1 1 0,-1 0 0,4 5-1,-4-4-2,0 1 0,0 0 0,-1 0 0,0 0 0,0 0 0,0 0 0,0 1 0,-1-1 0,1 9 0,4 13 0,4-1-225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8:30.095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51 15232,'0'0'2661,"4"-1"-2331,72 0-154,113 14-1,41 0 2,13-22-171,80-1 20,44 7 266,-253 0-168,640-34 830,-706 33-889,197 0 231,-165 5-176,52 0 71,87 0 178,-162-5-218,-34 2-35,0 1 0,0 1 0,0 0 0,43 8 0,-22-1 14,-29-5-2826</inkml:trace>
  <inkml:trace contextRef="#ctx0" brushRef="#br0" timeOffset="1810.89">3628 200 15936,'0'0'554,"2"4"-47,15 49 128,-3 2 1,11 82 0,-9-40-447,8 32-147,70 304 248,-75-369-252,2-1 0,3-1 0,3-2 0,57 96 0,-68-131-38,86 129 0,-78-122 0,1-2 0,50 47 0,-60-63 0,205 173 0,-176-154 0,0-2 0,2-3 0,67 32 0,-4-13 0,2-5 0,2-5 0,127 24 0,1-17 0,464 21 0,-557-59 0,215 4 0,345 11 0,-547-15 0,448 24 134,-80 22 15,-285-23-85,122 10-27,-170-22-34,233-10 0,212-65 349,-497 32-231,16-2-24,179-29 186,-111 21-50,-82 15-77,57-3 11,-52 7-104,357-32 27,-292 29-90,-37-7 43,-109 14-27,22-7 41,144-53 0,-158 47-6,-25 8 21,95-48-1,-117 49-35,0-2 1,-1-1-1,53-48 0,-51 39-16,87-89 272,-105 102-226,-1 0 0,-1-1 0,-1 0 0,-1-1 0,0-1 0,8-21 0,-8 15 125,-1 0 0,-1-1 0,-2 0 1,0 0-1,-2-1 0,1-35 0,-5 61 33,0-3-13</inkml:trace>
  <inkml:trace contextRef="#ctx0" brushRef="#br0" timeOffset="3329.77">13564 907 12224,'-8'1'31,"-1"0"0,1 1 1,-1 0-1,1 0 0,-1 1 1,-11 6-1,18-8 4,0 0 1,0 0-1,1 0 1,-1 0-1,0 1 1,0-1-1,1 1 0,-1-1 1,1 1-1,-1 0 1,1 0-1,0-1 0,0 1 1,0 0-1,0 0 1,0 0-1,0 0 1,0 0-1,1 1 0,-1-1 1,1 0-1,0 0 1,-1 0-1,1 0 0,0 1 1,0-1-1,0 0 1,1 0-1,-1 0 1,2 5-1,-1-3 8,0 1 1,0-1-1,1 0 0,0 0 1,0 1-1,0-1 0,0 0 1,1-1-1,-1 1 0,1 0 1,0-1-1,0 0 0,0 1 1,1-1-1,-1 0 0,6 2 1,1 1 34,1 0 1,0-1 0,1-1-1,17 5 1,-12-4 39,29 12-1,-42-15-105,-1 0-1,1 1 1,0-1 0,-1 1-1,0 0 1,1 0-1,-1 0 1,0 0-1,-1 0 1,1 1 0,-1-1-1,1 1 1,-1 0-1,0 0 1,0 0-1,-1 0 1,1 0 0,-1 0-1,0 0 1,0 1-1,0-1 1,0 0-1,-1 7 1,0-5-1,0 1-1,-1-1 1,1 1 0,-1-1-1,-1 0 1,1 1-1,-1-1 1,0 0 0,-1 0-1,1 0 1,-1 0 0,0-1-1,-1 1 1,0-1 0,-5 7-1,6-9-5,1-1 0,0 0-1,-1 0 1,0 0 0,1 0 0,-1 0-1,0-1 1,-4 3 0</inkml:trace>
  <inkml:trace contextRef="#ctx0" brushRef="#br0" timeOffset="3697.14">13768 851 11936,'-1'-8'3658,"3"49"-3180,10 51 0,-4-34-330,26 139 275,-18-110-2520</inkml:trace>
  <inkml:trace contextRef="#ctx0" brushRef="#br0" timeOffset="4080.19">13776 1259 12576,'-1'-4'89,"0"0"1,0 0 0,1 0 0,-1 0 0,1 0-1,0 0 1,0 0 0,0 0 0,1-1 0,-1 1-1,1 0 1,0 0 0,1 0 0,-1 0 0,1 1-1,-1-1 1,1 0 0,0 1 0,0-1 0,1 1-1,-1-1 1,1 1 0,0 0 0,-1 0 0,1 0 0,1 0-1,-1 1 1,0 0 0,1-1 0,3-1 0,43-29 182,-50 33-270,1-1 1,-1 1-1,1 0 1,-1-1-1,1 1 1,-1 0-1,1-1 1,-1 1-1,1 0 1,0 0 0,-1-1-1,1 1 1,0 0-1,-1 0 1,1 0-1,-1 0 1,1 0-1,0 0 1,-1 0 0,2 0-1,2 6 14,-3-3-5,13 21 81,19 25 0,-27-41-56,1 0 1,0-1 0,0 1 0,1-1 0,-1-1 0,14 10 0,-20-16-30,-1 0-1,1 1 1,-1-1-1,1 0 1,0 1 0,-1-1-1,1 0 1,0 0-1,-1 0 1,1 1-1,-1-1 1,1 0 0,0 0-1,-1 0 1,1 0-1,0 0 1,-1 0-1,1 0 1,0-1 0,-1 1-1,1 0 1,0 0-1,-1 0 1,1-1-1,-1 1 1,1 0 0,0 0-1,-1-1 1,1 1-1,0-1 1,0-1 6,1 0 1,-1 0-1,0 1 0,0-1 1,0 0-1,0 0 1,0 0-1,0 0 0,1-4 1,-1-2 75,1 0 0,-1 0 1,0 0-1,-1-12 0,-5-2 757,3 15 202,5 16-643,-1 0-353,1 0 0,0 0 1,1 0-1,0-1 0,0 1 1,9 12-1,10 1-2504</inkml:trace>
  <inkml:trace contextRef="#ctx0" brushRef="#br0" timeOffset="4759.45">14235 1151 13312,'0'-2'384,"0"1"-302,0-1 0,0 1 0,0 0 1,0 0-1,0 0 0,0 0 1,-1 0-1,1 0 0,0 0 0,-1-1 1,1 1-1,-1 0 0,0 0 0,1 1 1,-1-1-1,1 0 0,-1 0 1,0 0-1,0 0 0,0 0 0,-1 0 1,1 0-3,-1 1-1,1-1 1,-1 1 0,1-1 0,-1 1 0,1 0 0,-1 0 0,0 0 0,1 0-1,-1 0 1,1 0 0,-1 0 0,0 0 0,1 0 0,-1 1 0,1-1 0,-3 2-1,1-1-61,0 0 0,0 0 0,0 0-1,0 1 1,0-1 0,0 1-1,1 0 1,-1 0 0,1 0-1,-1 0 1,1 1 0,-1-1 0,1 1-1,0-1 1,0 1 0,1 0-1,-1-1 1,0 1 0,1 0-1,0 0 1,0 0 0,0 1-1,-1 2 1,1 0-15,0-1 0,1 1 0,0-1 0,0 1 0,0-1 0,0 1 0,1 0 0,0-1 0,0 1 0,1-1 0,0 0 0,4 10 0,-6-14-3,0-1 0,0 0 0,1 1 0,-1-1 0,0 0-1,0 1 1,0-1 0,0 0 0,1 0 0,-1 1 0,0-1-1,0 0 1,0 0 0,1 1 0,-1-1 0,0 0-1,0 0 1,1 0 0,-1 0 0,0 1 0,1-1 0,-1 0-1,0 0 1,1 0 0,-1 0 0,0 0 0,1 0-1,-1 0 1,0 0 0,1 0 0,-1 0 0,0 0 0,1 0-1,-1 0 1,0 0 0,1 0 0,-1 0 0,0 0 0,1 0-1,-1 0 1,0-1 0,0 1 0,1 0 0,9-9-16,-10 8 13,7-7-11,-1 1 0,-1-1 0,0 0 1,0 0-1,0 0 0,-1-1 0,0 1 0,-1-1 1,0 0-1,0 0 0,-1-1 0,2-14 0,-3 9-11,0 0-1,-1-1 1,-1 1-1,0 0 1,-1 0-1,0 0 0,-7-19 1,8 29 28,-1-1 0,0 1 0,-1 0-1,1-1 1,-1 1 0,0 1 0,0-1 0,-1 0 0,1 1 0,-9-9 0,12 13 2,-1 0 0,1 0 0,0 0 0,0 0 0,-1 0 0,1 0 0,0 0 0,-1 0 0,1 0 0,0 0 0,0 0 0,-1 0 0,1 0 0,0 1 0,0-1 0,-1 0 0,1 0 0,0 0 0,0 0 0,-1 0 0,1 0 0,0 1 0,0-1 0,0 0 0,-1 0 0,1 0 0,0 1 0,0-1 0,0 0 0,0 0 0,0 1 0,-1-1 0,1 0 0,0 0 0,0 1 0,0-1 0,0 0 0,0 0 0,0 1 1,0-1-1,0 0 0,0 0 0,0 1 0,0-1 0,0 0 0,0 1 0,0-1 0,0 0 0,0 0 0,0 1 0,-2 19 71,2-19-56,-1 21 40,1-1 0,1 0 0,1 0 0,6 31 0,-6-40-46,2 0-1,-1 0 1,1-1 0,1 1-1,0-1 1,0 0 0,2 0 0,-1-1-1,10 12 1,-14-19-10,0-1 0,0 0 0,1 1 0,-1-1 0,1 0 0,-1 0 0,1-1 0,0 1 0,0-1 0,0 1 0,0-1 0,0 0 0,0 0 0,0 0 0,0 0 0,0-1 0,0 1 0,1-1 0,-1 0 0,0 0 0,0 0 0,1 0 0,-1 0 0,0-1 0,0 0 0,0 1 0,0-1 0,0 0 0,1-1 0,-2 1 0,1 0 0,0-1 0,0 0 0,0 0 0,-1 1 0,1-2 0,-1 1 0,0 0 0,1 0 0,-1-1 0,0 1 0,0-1 0,-1 0 0,1 1 0,0-1 0,-1 0 0,0 0 0,0 0 0,0 0 0,0 0 0,0-1 0,0 1 0,-1 0 0,0 0 0,0-5 0,0 3-4,0 5 22,0-1 0,0 1-1,0 0 1,0-1 0,-1 1 0,1-1-1,0 1 1,0 0 0,0-1 0,0 1-1,0 0 1,0-1 0,1 1-1,-1 0 1,0-1 0,0 1 0,0 0-1,0-1 1,0 1 0,0 0 0,1-1-1,-1 1 1,0 0 0,0-1 0,1 1-1,0 0 8,1 1 0,-1-1 0,1 1 0,-1-1 0,0 1 0,1 0 0,-1-1 0,0 1 0,0 0 0,1 0 0,-1 0 0,0 0 0,1 1 0,-1-1 61,13-3-220,-2 1 291,0-1-1,23-6 1,-30 7-529,-1-1 0,0 0 0,0 0 0,0 0 0,-1-1 0,7-4 0</inkml:trace>
  <inkml:trace contextRef="#ctx0" brushRef="#br0" timeOffset="5169.61">14552 830 13216,'0'0'480,"5"17"-224,-5-1 0,0 10-128,1 4 0,0 3 0,1 5 32,1 7-32,-1 1 0,1 1 0,3-6 0,-3-7-32,0-11 0</inkml:trace>
  <inkml:trace contextRef="#ctx0" brushRef="#br0" timeOffset="5170.61">14504 1104 13664,'0'0'288,"11"-8"0,2 1 288,10-1-32,6-1-480,2-3 0</inkml:trace>
  <inkml:trace contextRef="#ctx0" brushRef="#br0" timeOffset="6149.92">15040 956 13216,'0'0'213,"-3"1"-5,-8 2-89,0 0 0,1 1 0,0 0 0,0 1 0,0 1 0,0-1 0,1 1 0,0 1 0,-12 11 0,15-13-38,0 1 0,1 0-1,0 0 1,1 0-1,-1 1 1,1-1 0,0 1-1,1 0 1,-1 0 0,1 0-1,1 1 1,0-1 0,0 1-1,-2 13 1,4-19-63,-1 0 0,1-1 1,0 1-1,0 0 0,0-1 0,0 1 0,0-1 1,1 1-1,-1 0 0,0-1 0,1 1 1,-1-1-1,1 1 0,0-1 0,-1 1 0,1-1 1,0 0-1,0 1 0,0-1 0,0 0 1,0 0-1,0 1 0,0-1 0,0 0 0,2 1 1,-1-2-12,-1 1 1,1-1-1,-1 0 1,1 1 0,-1-1-1,0 0 1,1 0-1,-1 0 1,1-1-1,-1 1 1,1 0-1,-1 0 1,0-1 0,1 1-1,-1-1 1,0 1-1,1-1 1,-1 0-1,0 0 1,1 1 0,-1-1-1,0 0 1,0 0-1,0 0 1,0 0-1,0 0 1,0 0 0,1-2-1,6-8 14,0 0 1,-1-1-1,-1 0 0,0 0 0,0 0 1,-1-1-1,-1 1 0,0-1 0,-1 0 1,0 0-1,-1-1 0,1-19 0,-2 1 98,-1-1 0,-2 0-1,-1 0 1,-7-32-1,10 63-151,-5-21 428,3 20-77,1 13-107,1-5-179,0 44 249,8 63 0,-7-97-269,2-1 0,0 1 1,1-1-1,1 0 0,0 0 0,0 0 1,2-1-1,15 25 0,-20-34-12,1 0 1,1-1-1,-1 1 1,0-1-1,1 0 0,0 0 1,0 0-1,0-1 1,0 1-1,0-1 0,0 0 1,1 0-1,-1 0 1,9 2-1,-11-4 0,1 0 0,-1 1 0,1-1 0,-1 0 0,1 0 0,-1-1 0,0 1 0,1 0 0,-1-1 0,1 1 0,-1-1 0,0 0 0,0 0 0,1 0 0,-1 0 0,0 0 0,0 0 0,0-1 0,0 1 0,0-1 0,0 1 0,-1-1 0,1 0 0,0 0-1,-1 0 1,1 0 0,-1 0 0,0 0 0,0 0 0,0 0 0,1-3 0,3-10 258,-2 0-1,0-1 0,0 1 1,-2-1-1,0 0 0,0 1 1,-3-19-1,5 55-190,0 0-1,2-1 1,0 1 0,2-1-1,11 27 1,-17-46-94,0-3 10,0 0 0,-1 0-1,1 1 1,-1-1-1,1 0 1,-1 0 0,1 0-1,-1 0 1,0 0-1,0 0 1,0-4 0,0 3-15,0 0 11,-1-54-390,1 52 358,-1 0 1,0 0-1,0-1 0,0 1 1,-1 0-1,0 0 0,0 0 0,-5-9 1,34 21 46,-13-3 4,0 0 1,16 2-1,9 2-57,-37-7 49,-1 0 0,1 0-1,-1 0 1,1 0 0,-1 0-1,0 0 1,1 1 0,-1-1-1,0 0 1,0 1 0,0-1-1,0 1 1,0-1 0,0 1-1,0-1 1,-1 1 0,1 0-1,0-1 1,-1 1 0,0 0-1,1-1 1,-1 1 0,0 0-1,0 0 1,0 0 0,0 3-1,0 2-12,0-1-1,-1 1 0,0 0 1,0 0-1,-3 11 0,-1-8-13,1 0-1,-2 0 1,0 0 0,0-1-1,-12 15 1,-4 0-2608</inkml:trace>
  <inkml:trace contextRef="#ctx0" brushRef="#br0" timeOffset="6817.72">15453 670 14560,'1'4'-27,"18"38"117,-2 1 0,-2 0 1,11 50-1,-23-77-26,0 1 1,-1 0 0,0-1-1,-2 1 1,0 0-1,-1 0 1,0-1 0,-1 1-1,-1 0 1,-1-1-1,-11 32 1,13-45-68,-15 34 282,17-37-273,0 0 1,0 0 0,-1 0 0,1 1 0,0-1-1,0 0 1,0 0 0,0 0 0,0 1-1,0-1 1,0 0 0,0 0 0,0 0 0,-1 0-1,1 1 1,0-1 0,0 0 0,0 0 0,0 0-1,-1 0 1,1 0 0,0 0 0,0 1-1,0-1 1,0 0 0,-1 0 0,1 0 0,0 0-1,0 0 1,-1 0 0,1 0 0,0 0 0,0 0-1,0 0 1,-1 0 0,1 0 0,0 0-1,0 0 1,0 0 0,-1 0 0,0-20 313,3 6-133,1-1-1,0 0 0,1 0 0,1 1 0,0 0 0,0 0 0,2 0 0,0 1 0,17-25 0,-18 29-95,1 0 0,0 1-1,1 0 1,0 0 0,0 0 0,1 1-1,-1 1 1,2-1 0,-1 1-1,1 1 1,0 0 0,0 0-1,0 1 1,13-3 0,-21 6-88,-1 1 1,0 0-1,0-1 1,1 1-1,-1 0 0,0 0 1,0 0-1,1 0 1,-1 1-1,0-1 1,0 0-1,1 0 1,-1 1-1,0-1 0,0 1 1,1-1-1,-1 1 1,0-1-1,0 1 1,0 0-1,0 0 1,0-1-1,1 3 0,0-1 7,0 0 0,0 1 0,-1 0 0,1-1 0,-1 1 0,0 0-1,0 0 1,0 0 0,1 4 0,1 4 14,-2 0-1,0 0 0,0 0 1,-2 17-1,-7 48-23,11-135 102,4 39-49,-6 17-15,0 0 0,1 0 0,-1-1 0,-1 1 0,1 0 1,0-6-1,-1 9 84,1-3 620,4 7-524,0 6-167,0 1 1,0 0-1,-1 0 0,-1 0 0,5 21 0,1 5-2752</inkml:trace>
  <inkml:trace contextRef="#ctx0" brushRef="#br0" timeOffset="7257.87">15804 741 17279,'0'0'576,"3"13"64,0 8-608,0-6 32</inkml:trace>
  <inkml:trace contextRef="#ctx0" brushRef="#br0" timeOffset="7611.25">14620 1603 16959,'0'0'134,"0"3"122,19 138 1486,-5-27-834,-14-113-849,-1-7-33,1-1 0,0 1-1,0-1 1,1 1 0,-1 0-1,1-1 1,1 1 0,-1 0 0,1 0-1,0 0 1,1 0 0,-1 0 0,1 0-1,4-6 1,-5 9-6,0 1 0,0-1 0,0 1 0,0 0 0,0 0-1,0 0 1,1 0 0,-1 0 0,1 0 0,0 1 0,-1-1 0,1 1 0,0 0 0,0 0-1,0 0 1,0 0 0,0 0 0,0 1 0,0-1 0,0 1 0,0 0 0,0 0 0,0 0-1,0 0 1,0 0 0,0 1 0,0-1 0,0 1 0,0 0 0,6 2 0,-7-2-7,0 0 0,0-1 0,-1 1 0,1 0 0,0 0 0,0 0 0,-1 0 0,1 1 0,-1-1 0,1 0 0,-1 1 0,1-1 0,-1 1 0,0-1 0,0 1 0,0 0 0,0 0 0,0-1 0,0 1 0,1 2 0,-2-1-3,1 0 0,-1 0-1,0 0 1,0 0 0,0 0-1,0 0 1,0 0 0,-1-1 0,0 1-1,1 0 1,-1 0 0,-2 4-1,-2 3 3,0 0 0,-1 0-1,0 0 1,-1 0-1,-13 14 1,13-17-11,0 1 0,0-1 0,-1 0 0,-9 6 0,17-13 9,0 0 0,0 0 0,0 0-1,0 0 1,0 0 0,0 0 0,0-1-1,0 1 1,0 0 0,0 0 0,0 0-1,0 0 1,0 0 0,0 0 0,0 0-1,0-1 1,0 1 0,0 0 0,0 0-1,0 0 1,0 0 0,0 0 0,0 0 0,0 0-1,0-1 1,0 1 0,0 0 0,0 0-1,0 0 1,0 0 0,0 0 0,0 0-1,0 0 1,0 0 0,-1 0 0,1-1-1,0 1 1,0 0 0,0 0 0,0 0-1,0 0 1,0 0 0,0 0 0,0 0-1,-1 0 1,1 0 0,0 0 0,0 0-1,0 0 1,0 0 0,0 0 0,0 0-1,0 0 1,-1 0 0,1 0 0,0 0 0,0 0-1,0 0 1,0 0 0,0 0 0,0 0-1,0 0 1,0 0 0,-1 0 0,1 0-1,0 0 1,0 0 0,0 1 0,2-7-3377</inkml:trace>
  <inkml:trace contextRef="#ctx0" brushRef="#br0" timeOffset="8331">14904 1691 14400,'0'0'442,"0"3"-212,14 143 1620,-12-129-1370,-2-17-474,0 0 0,1 0 0,-1 0 0,0 0 1,0 0-1,0 0 0,0 0 0,0 0 0,0 0 0,0 1 0,0-1 0,0 0 0,1 0 0,-1 0 0,0 0 1,0 0-1,0 0 0,0 0 0,0-1 0,0 1 0,0 0 0,0 0 0,0 0 0,1 0 0,-1 0 0,0 0 1,0 0-1,0 0 0,0 0 0,0 0 0,0 0 0,0 0 0,0 0 0,0 0 0,0 0 0,0 0 0,0 0 1,1-1-1,-1 1 0,0 0 0,0 0 0,0 0 0,0 0 0,0 0 0,0 0 0,0 0 0,0 0 0,0 0 1,0-1-1,0 1 0,0 0 0,0 0 0,0 0 0,0 0 0,0 0 0,0 0 0,0 0 0,0 0 0,0 0 1,0-1-1,-1 1 0,8-29 362,-6 23-373,10-37 512,-11 42-347,45 75 128,-44-70-286,1-1 0,0 0 0,0 1 0,0-1 0,0 0-1,1 0 1,-1 0 0,1-1 0,-1 1 0,1 0 0,4 1 0,-6-3-2,0 0 1,1-1-1,-1 1 1,1-1-1,-1 0 1,1 0-1,-1 1 0,1-1 1,-1 0-1,1 0 1,-1 0-1,1 0 1,-1-1-1,1 1 1,-1 0-1,1-1 1,-1 1-1,0-1 0,1 1 1,-1-1-1,0 1 1,1-1-1,-1 0 1,0 0-1,0 0 1,1 0-1,-1 0 1,0 0-1,0 0 1,0 0-1,1-2 0,5-6-2,-1 0-1,0-1 1,0 1 0,-1-1-1,0 0 1,-1 0-1,0-1 1,-1 1-1,0-1 1,0 0-1,-1 0 1,1-16-1,-1-6-7,-2-1-1,-6-62 0,2 67 35,-2 0 0,-1 0 0,-20-49 0,27 77 46,3 18 148,6 65 109,-2 85 0,-5-97-255,-10 55-126,8-124-20,-1-2-44,-6-18-27,1-1-1,1 1 1,1 0-1,1-1 1,1 0-1,0-34 1,2 50 141,0 1 0,0 0 0,1 0 1,-1 0-1,1 0 0,0 0 0,0 0 1,0 0-1,0 1 0,1-1 0,-1 0 1,1 1-1,0-1 0,-1 1 0,1-1 0,0 1 1,0 0-1,1-1 0,-1 1 0,0 0 1,1 1-1,3-3 0,-1 1 0,0 1 1,0 0-1,0 1 1,1-1-1,-1 1 1,0 0-1,1 0 0,-1 1 1,0 0-1,1 0 1,-1 0-1,7 1 0,-9 0 7,0-1-1,-1 1 0,1 0 1,-1 0-1,1 0 0,-1 1 0,1-1 1,-1 0-1,0 1 0,0 0 1,1-1-1,-1 1 0,0 0 0,-1 0 1,1 0-1,0 0 0,-1 0 1,1 1-1,-1-1 0,2 4 0,1 1 12,-2 0-1,1 0 0,-1 0 1,0 1-1,2 10 0,-1 22 278,1 10-2496</inkml:trace>
  <inkml:trace contextRef="#ctx0" brushRef="#br0" timeOffset="8712.75">15254 1473 13856,'0'0'608,"14"12"-416</inkml:trace>
  <inkml:trace contextRef="#ctx0" brushRef="#br0" timeOffset="9110.52">15367 1608 12832,'0'25'1105,"1"0"0,2 0 1,10 45-1,-13-69-561,3-16-38,-2 11-452,0 0 0,0 0 0,1 0 0,-1 1 0,1-1 0,0 0 0,0 1 0,0-1 0,0 1 0,1-1 0,-1 1 0,1 0 0,0 0 0,0 0 0,0 1 0,0-1 0,0 1 0,1 0 0,-1-1-1,1 2 1,0-1 0,-1 0 0,1 1 0,0-1 0,0 1 0,0 0 0,0 1 0,0-1 0,0 1 0,0-1 0,0 1 0,1 1 0,-1-1 0,0 0 0,0 1 0,0 0 0,0 0 0,0 0 0,0 0 0,-1 1-1,1 0 1,5 3 0,-2-1-18,0 0 0,-1 1 0,1 0 0,9 10 0,-14-13-23,1 0-1,-1 1 1,0-1 0,-1 1-1,1 0 1,0-1-1,-1 1 1,1 0-1,-1 0 1,0 0-1,0 0 1,0 0-1,0 0 1,0 6-1,-1-8 20,-1-13 32,-2 1 12,1 0 1,1 0-1,0 1 0,0-1 0,1 0 0,1 0 0,0 0 0,0 0 0,1 0 1,7-20-1,-9 31-55,0-1 1,1 0 0,-1 1-1,0-1 1,1 1-1,-1 0 1,1-1 0,-1 1-1,1-1 1,-1 1-1,1 0 1,-1-1 0,1 1-1,0 0 1,-1 0-1,1-1 1,-1 1 0,1 0-1,0 0 1,-1 0 0,1 0-1,0 0 1,-1 0-1,1 0 1,0 0 0,-1 0-1,1 0 1,-1 0-1,1 0 1,0 0 0,-1 0-1,1 1 1,-1-1-1,2 1 1,22 11 247,-24-12-260,30 22-207,-1 2 0,40 41 0,-55-51-165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4T03:38:19.648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71 1124 16703,'11'0'987,"-7"1"-839,0 1 0,-1 0 0,1 0 0,-1 0 0,0 0 0,0 0 0,0 1-1,0-1 1,0 1 0,0 0 0,-1 0 0,4 4 0,0 1 9,7 7-82,-1 0 1,0 1-1,-2 1 0,0 0 0,0 1 0,8 24 1,-13-29-51,-1-1 0,0 1 1,-1 0-1,-1 0 0,0 0 1,-1 0-1,0 0 0,-1 0 1,0 0-1,-4 20 0,4-30-25,0-1 0,-1 1 0,0 0-1,1-1 1,-1 1 0,0-1-1,0 0 1,-1 1 0,1-1 0,0 0-1,-1 0 1,1 0 0,-1 1-1,0-2 1,0 1 0,0 0 0,-3 3-1,3-4 1,-1 0-1,1-1 0,0 1 1,0 0-1,-1-1 0,1 1 1,-1-1-1,1 0 0,0 1 0,-1-1 1,1 0-1,-1-1 0,1 1 1,0 0-1,-5-2 0,-2-1 0,1 0-1,-1-1 0,1 0 0,0 0 0,0-1 1,1 0-1,-1-1 0,-11-10 0,10 6 23,1 1 0,0-1 0,1-1 0,0 0 0,0 0 0,1 0 0,0 0 0,1-1 0,1 0 0,0 0 0,0-1-1,1 1 1,1-1 0,0 0 0,1 1 0,0-1 0,1 0 0,1 0 0,0 1 0,0-1 0,1 0 0,6-18 0,-5 20 7,0 1 0,2 0 0,-1-1 0,1 1 0,0 1 1,1-1-1,0 1 0,1 0 0,0 0 0,0 1 0,14-12 0,-14 14-16,1 1-1,0-1 0,0 1 0,0 1 0,1 0 0,-1 0 1,1 0-1,0 1 0,1 1 0,-1 0 0,0 0 0,1 0 1,-1 1-1,17 1 0,-13 1-2,-1 0 1,0 2-1,0-1 1,0 1-1,21 10 1,20 4 2,-28-13-12,-25-4 0,1 0 0,-1 0 0,0 0 0,0 0 0,1 0 0,-1 0 0,0 0 0,1-1 0,-1 1 0,0 0 0,0 0 0,1 0 0,-1 0 0,0 0 0,1 0 0,-1 0 0,0-1 0,0 1 0,0 0 0,1 0 0,-1 0 0,0-1 0,0 1 0,1 0 0,-1 0 0,0-1 0,0 1 0,0 0 0,0 0 0,0-1 0,1 1 0,-1 0 0,0 0 0,0-1 0,0 1 0,0 0 0,0-1 0,0 1 0,0 0 0,0 0 0,0-1 0,0 1 0,0 0 0,0-1 0,0 1 0,0 0 0,0-1 0,-1 1 0,1 0 0,0-1 0,0 0 0,-4-21 16,-13-41 1,10 39 1,-6-33 1,8 18-2713</inkml:trace>
  <inkml:trace contextRef="#ctx0" brushRef="#br0" timeOffset="410.04">445 553 14560,'0'0'2154,"3"-1"-1717,14-7-298,1 0 0,34-9-1,-42 14-110,-1 1 0,1 0 0,0 0 0,0 1 0,0 1 0,0 0 0,15 1 0,-24 0-28,1-1 0,-1 0 0,0 1 0,1-1 0,-1 1 0,0 0 0,1 0 0,-1-1 0,0 1 0,0 0 0,0 0 0,0 0 0,0 0 0,0 0 0,0 0 0,0 0 0,0 1 0,0-1 0,-1 0 0,1 0 0,0 1 0,-1-1 0,1 1 0,-1-1 0,1 0 0,-1 1 0,0-1 0,0 1 0,1 1 0,-1 6 0,0 0 0,0 0 0,-3 16 0,1-9 0,2-8 0,-3 16-2,2 0 0,1 0-1,5 45 1,-4-62 1,1 0 0,-1 0 0,2 0 0,-1 0 0,1 0 0,0 0 0,1-1 0,-1 1 0,1-1 0,1 0 0,-1 0 0,1 0 0,0-1 0,0 0 0,1 0 0,11 9 0,15 4-2228</inkml:trace>
  <inkml:trace contextRef="#ctx0" brushRef="#br0" timeOffset="820.66">988 1252 14112,'0'0'165,"2"-1"59,14-4 68,-1 1 0,1 1 0,0 0 0,27-2 0,-6 1-88,278-23 747,-15 1-558,189-20 127,-41 5 42,-370 35-337,109 7 0,-176 0-205,-6-2-413,0 1 0,0 0 0,0-1 0,0 0 0,9-3 0</inkml:trace>
  <inkml:trace contextRef="#ctx0" brushRef="#br0" timeOffset="2692.91">3511 892 15232,'-6'-1'56,"-1"0"0,1 0 1,-1 0-1,0 1 1,1 0-1,-1 0 0,1 0 1,-1 1-1,1 0 1,-1 0-1,1 1 0,-1 0 1,1 0-1,0 0 1,0 1-1,0 0 0,0 0 1,1 1-1,-1-1 1,-6 7-1,4-2 56,0 0 0,0 0 0,1 0 0,1 1 0,-1 0 0,1 1 0,1-1 0,0 1 0,0 0 0,1 1 0,-4 14-1,7-22-91,-1 1 0,2 0-1,-1 0 1,0 0-1,1 0 1,0-1 0,0 1-1,0 0 1,0 0-1,0 0 1,1 0-1,0 0 1,0 0 0,0 0-1,0-1 1,1 1-1,-1-1 1,1 1-1,0-1 1,0 1 0,0-1-1,1 0 1,-1 0-1,5 5 1,-3-6-12,-1 1-1,1-1 1,0 0 0,-1 0-1,1 0 1,0 0 0,0-1 0,0 1-1,0-1 1,1 0 0,-1-1-1,0 1 1,0-1 0,1 1-1,-1-1 1,0 0 0,1-1 0,-1 1-1,0-1 1,0 0 0,1 0-1,4-2 1,1-1-4,-1-1-1,1 0 1,-1 0 0,0-1-1,0 0 1,-1-1 0,1 0-1,-1 0 1,-1-1 0,0 0-1,0 0 1,9-14 0,-11 15 15,0-1 1,-1 1 0,0-1-1,0 0 1,-1 0 0,0-1 0,0 1-1,-1-1 1,0 1 0,-1-1-1,0 0 1,0 0 0,-1 0-1,0 0 1,-1-13 0,0 21 102,25 87 972,-21-74-1245,17 46 792,-18-54-843,-1-1 1,1 1-1,0-1 1,0 1 0,0-1-1,0 0 1,0 0 0,1 0-1,0 0 1,-1-1 0,1 1-1,5 3 1</inkml:trace>
  <inkml:trace contextRef="#ctx0" brushRef="#br0" timeOffset="3179.24">3675 915 15136,'0'0'1370,"2"2"-757,10 9-406,0 1 0,-1 0 0,-1 0 0,0 1 0,-1 0-1,0 1 1,-1 0 0,7 15 0,-15-27-154,1 1-16,-3-10 19,0 0-1,0-1 1,1 1-1,0 0 1,0 0-1,0-1 1,1 1-1,0-1 1,1 1-1,-1 0 0,1-1 1,4-12-1,-3 14-19,1 1 0,-1-1 0,1 1 0,0 0 1,0 0-1,1 0 0,0 0 0,-1 1 0,1 0 0,1-1 0,-1 1 0,1 1 0,-1-1 0,1 1 0,0 0 0,8-4 0,-12 6-33,5-2 27,1 0 1,0 0-1,-1 1 1,9-2-1,-14 3-24,1 1-1,-1 0 1,0-1-1,1 1 1,-1 0-1,0 0 0,1 0 1,-1 0-1,0 0 1,1 0-1,-1 1 1,0-1-1,0 0 1,1 1-1,-1-1 1,0 1-1,0-1 1,1 1-1,-1-1 1,0 1-1,0 0 1,0 0-1,0 0 1,0 0-1,0-1 1,0 1-1,0 1 1,0-1-1,-1 0 1,2 1-1,2 10 34,0-1 0,-1 1 0,0-1 0,0 1 0,-1 0 0,0 21 0,-2-21-444,1 0 1,1-1-1,-1 1 0,2-1 0,0 0 1,7 19-1</inkml:trace>
  <inkml:trace contextRef="#ctx0" brushRef="#br0" timeOffset="3546.46">4161 794 13024,'-1'-3'122,"-1"0"-186,-9-12 572,10 14-477,1 1 1,-1 0 0,0 0-1,1-1 1,-1 1 0,0 0-1,1 0 1,-1 0 0,0 0-1,1 0 1,-1 0-1,0 0 1,1 0 0,-1 0-1,0 1 1,1-1 0,-1 0-1,0 0 1,1 1 0,-1-1-1,0 0 1,1 0-1,-1 1 1,1-1 0,-1 1-1,1-1 1,-1 1 0,1-1-1,-1 1 1,1-1 0,-1 1-1,-2 3 36,-1 0 1,1 0-1,1 0 0,-1 0 0,1 0 0,-1 1 1,1-1-1,0 1 0,1-1 0,-1 1 0,1 0 1,0 0-1,0-1 0,1 1 0,-1 0 0,1 0 1,0 0-1,1 6 0,0-2 9,0 1 0,1 0 1,0-1-1,1 0 0,0 0 0,0 0 0,1 0 1,6 11-1,-10-20-70,0 1-1,0-1 1,1 1 0,-1-1 0,0 0 0,0 1-1,1-1 1,-1 1 0,0-1 0,1 0 0,-1 1-1,1-1 1,-1 1 0,0-1 0,1 0 0,-1 0-1,1 1 1,-1-1 0,1 0 0,-1 0 0,0 0-1,1 1 1,-1-1 0,1 0 0,-1 0 0,1 0-1,0 0 1,-1 0 0,1 0 0,-1 0 0,1 0 0,-1 0-1,1 0 1,1-1-2,-1 0 0,0 0 0,0 0 1,0 0-1,0 0 0,0 0 0,0 0 0,0 0 0,0 0 0,0 0 0,1-3 0,16-37 5,-18 40-3,3-9-4,0-1 0,-1 0 0,0 0 0,-1 0 0,0 0 0,-1 0 0,0 0 0,0 0-1,-5-19 1,-1 0 419,-2 1-1,-14-35 0,21 63-159,3 10 225,7 38-351,-1 0 379,18 57 0,-24-94-725,2 0 1,0 0-1,0-1 0,0 1 1,2-1-1,-1 0 0,1 0 0,0-1 1,1 1-1,0-2 0,11 11 0</inkml:trace>
  <inkml:trace contextRef="#ctx0" brushRef="#br0" timeOffset="4742.24">4540 610 14112,'0'0'2133,"0"2"-1707,1 9-321,0 0-1,0 0 1,2 0-1,-1 0 0,8 19 1,-1-2-54,0 2 1,18 37 0,5 13-2,-31-77-44,-1-42 71,1 17-32,-2-2 98,0 1 0,2-1 0,1 1 0,9-42 0,-9 58-74,0 1 1,0-1-1,1 1 0,0 0 1,0 0-1,0 1 0,1-1 1,0 0-1,6-6 0,-6 8-17,-1 1-1,1 1 0,0-1 1,-1 0-1,1 1 0,1 0 1,-1 0-1,0 0 0,0 0 1,1 1-1,-1-1 0,0 1 1,1 1-1,0-1 0,5 0 1,-7 1-33,1 0 1,-1 0 0,0 1 0,0-1-1,0 1 1,0 0 0,0 0 0,0 0-1,0 0 1,0 0 0,0 1-1,0-1 1,-1 1 0,1 0 0,-1 0-1,1 0 1,-1 0 0,0 0 0,1 1-1,2 4 1,3 4 7,0 1 0,-1 0 0,8 19 0,-4-8 5,60 139 299,-30-66-3083</inkml:trace>
  <inkml:trace contextRef="#ctx0" brushRef="#br0" timeOffset="5566.45">5287 497 12928,'0'0'3946,"-1"2"-3701,-11 22-140,1 2-1,1 0 1,2 0-1,0 0 0,2 1 1,-6 51-1,12-76-96,0 0 1,0 0-1,0 0 0,0-1 0,1 1 0,-1 0 0,1 0 1,-1 0-1,1-1 0,-1 1 0,1 0 0,0-1 1,0 1-1,0 0 0,0-1 0,0 1 0,0-1 1,0 0-1,0 1 0,1-1 0,-1 0 0,1 0 1,-1 0-1,1 0 0,-1 0 0,1 0 0,-1 0 1,1 0-1,3 1 0,5 1 9,0 0 1,0-1 0,1 0-1,11 1 1,-2-1 11,157 33 227,-169-33-244,0 0-1,0-1 1,-1-1 0,17 0-1,-4-3-2362</inkml:trace>
  <inkml:trace contextRef="#ctx0" brushRef="#br0" timeOffset="6092.1">5628 403 14656,'0'0'320,"2"-1"5,1 0-269,0 0 0,0 1-1,0 0 1,0-1 0,0 1 0,-1 0 0,1 0-1,0 0 1,0 1 0,0-1 0,0 1 0,0 0 0,-1-1-1,1 1 1,0 0 0,0 1 0,-1-1 0,1 0-1,-1 1 1,0 0 0,1-1 0,-1 1 0,0 0 0,0 0-1,0 0 1,0 1 0,0-1 0,0 0 0,-1 1-1,1-1 1,-1 1 0,0-1 0,0 1 0,0 0 0,0-1-1,0 1 1,0 0 0,-1 0 0,1 0 0,-1 0 0,0 0-1,0-1 1,0 1 0,-1 4 0,-2 7 35,-1 0 0,0-1 0,-1 1 1,-1-1-1,0-1 0,-1 1 0,0-1 0,-1 0 1,-10 11-1,18-22 5,16-4 26,3-3-83,-13 4-30,-1 0 1,1 0-1,0 1 1,0 0-1,0 0 1,0 0-1,0 1 1,0-1-1,12 2 1,-17 0-8,1 0 1,0 0 0,-1 0-1,1 0 1,-1 1 0,1-1-1,-1 0 1,1 1-1,-1-1 1,0 1 0,0-1-1,0 1 1,0 0 0,0-1-1,0 1 1,0 0-1,-1 0 1,1 0 0,0-1-1,-1 1 1,1 4 0,0 2 3,0 1 1,0-1 0,-1 14 0,-2-6 76,-6 31 0,5-36-497,0 0 0,1 0-1,1 1 1,0-1 0,0 13-1</inkml:trace>
  <inkml:trace contextRef="#ctx0" brushRef="#br0" timeOffset="6462.69">5938 365 14304,'-3'2'298,"-1"2"-212,1-1 0,-1 1 0,0 1 0,1-1-1,0 0 1,0 1 0,1 0 0,-1 0 0,1-1 0,0 1 0,0 1-1,1-1 1,-1 0 0,1 0 0,0 1 0,0 9 0,0 4 137,0 1 0,1-1 0,5 33 0,-3-37-130,1-1-1,1 1 1,0-1 0,1 0-1,10 20 1,-12-28-57,0 0 1,0-1 0,1 1-1,0-1 1,0 0-1,0 0 1,1 0 0,-1-1-1,1 0 1,0 0-1,0 0 1,1 0 0,-1-1-1,1 0 1,6 3-1,-10-5-23,0-1-1,1 1 1,-1-1-1,0 1 1,0-1-1,0 0 0,0 0 1,1 0-1,-1 0 1,0 0-1,0-1 1,0 1-1,0-1 0,1 1 1,-1-1-1,3-2 1,0 1 2,-1 0 0,-1-1 0,1 0 0,0 0 0,-1 0 0,1 0 0,4-6 0,-1-2 24,1 1 1,-1-1-1,-1 0 0,9-23 0,-6 11 41,-2 0 0,0-1 1,-1 0-1,2-26 0,-7 40-39,0 0 0,-1-1 0,0 1 0,0 0 0,-1 0 0,-1-1 0,1 1 0,-2 0 0,1 0 0,-1 1 0,-1-1 0,-5-11 0,7 18-16,0 1 0,1 0 0,-1-1 0,0 1 0,0 0 0,-1 0 0,1 0 0,0 0 0,-1 1 0,1-1 0,-1 1 0,1-1 1,-1 1-1,0 0 0,1 0 0,-1 0 0,0 0 0,0 1 0,0-1 0,0 1 0,0-1 0,0 1 0,0 0 0,0 0 0,1 1 0,-1-1 0,0 0 0,-5 2 0,-3 1-446,1 1-1,-1-1 1,0 2-1,1 0 1,-12 6-1</inkml:trace>
  <inkml:trace contextRef="#ctx0" brushRef="#br0" timeOffset="7260.04">6602 489 14400,'0'0'1280,"4"0"-699,15-1-249,0-1-1,34-8 1,-36 6-335,1 0-1,0 2 1,29-2-1,-46 4 1,0 0-1,0 0 1,1 0-1,-1 0 1,0 0-1,0 1 1,1-1-1,-1 0 1,0 0-1,0 1 1,0-1-1,0 1 1,0-1 0,1 1-1,-1 0 1,0-1-1,1 2 1,-2-1-4,0-1 1,0 1-1,1-1 1,-1 1-1,0-1 1,0 1-1,0-1 1,0 1-1,0 0 1,0-1-1,0 1 1,0-1-1,0 1 1,0 0-1,0-1 1,0 1-1,0-1 1,0 1-1,0-1 1,-1 1-1,1 0 1,0-1-1,0 1 1,-1 0 0,-3 5-63,-1-1 1,1 1-1,-1-1 1,-8 7 0,7-6 31,-32 30-338,-64 67-1228,92-87 1297,10-16 300,0 0 0,0 0 0,-1 0 1,1 0-1,0 0 0,0 0 0,0 0 1,0 1-1,0-1 0,0 0 0,0 0 1,0 0-1,0 0 0,0 0 0,1 0 1,-1 1-1,0-1 0,0 0 0,0 0 1,0 0-1,0 0 0,0 0 0,0 0 1,0 0-1,0 0 0,0 1 0,0-1 1,0 0-1,0 0 0,1 0 0,-1 0 1,0 0-1,0 0 0,0 0 0,0 0 1,0 0-1,0 0 0,0 0 0,0 0 1,1 0-1,-1 0 0,0 0 0,0 0 1,0 0-1,0 0 0,0 0 0,0 0 1,1 0-1,-1 0 0,0 0 0,0 0 1,0 0-1,0 0 0,0 0 0,0 0 1,1 0-1,2-1-24,-1 0 1,1-1 0,0 1-1,0-1 1,-1 0-1,1 0 1,4-3 0,36-32-25,-22 20 35,-2 0 1,0 0-1,27-34 1,-43 46 112,0 0 0,0 1 0,-1-2 0,0 1 0,0 0 1,0 0-1,2-11 0,-3 13-36,-1 0 1,1 0 0,-1 0-1,0 0 1,0-1-1,0 1 1,0 0 0,-1 0-1,1 0 1,-1 0-1,0 0 1,0 0-1,0 0 1,0 0 0,-2-3-1,2 5 305,1 0-323,0 1 1,0 0-1,0-1 1,0 1 0,1 0-1,-1-1 1,0 1-1,0 0 1,0-1-1,0 1 1,0 0-1,1-1 1,-1 1-1,0 0 1,0 0-1,0-1 1,1 1-1,-1 0 1,0 0-1,0-1 1,1 1 0,-1 0-1,0 0 1,1 0-1,-1-1 1,0 1-1,1 0 1,-1 0-1,1 0 1,8-3 25,1 1 0,0 1 1,-1-1-1,1 2 0,0-1 0,0 1 1,0 1-1,-1 0 0,1 0 0,0 1 1,-1 0-1,11 4 0,-16-5-58,0 1 1,0 0-1,0 0 0,-1 0 0,1 0 1,0 1-1,-1-1 0,0 1 0,1 0 1,-1 0-1,0 0 0,0 1 1,-1-1-1,1 1 0,-1 0 0,0-1 1,0 1-1,0 0 0,0 0 0,-1 0 1,0 0-1,1 1 0,-1-1 0,-1 0 1,1 0-1,-1 1 0,0-1 1,0 1-1,0 4 0,-2 8-449,-1-1-1,-1 1 0,-1-1 1,-7 20-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0:08.0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67 55 13664,'-3'2'325,"-15"13"91,1 1 1,0 1-1,2 0 0,-24 33 0,-45 84 79,76-119-462,-3 2 9,1 0 0,1 1-1,1 1 1,1-1 0,0 1-1,-5 26 1,11-43-39,1 0-1,0 0 0,-1 0 1,1 0-1,0 0 0,0 0 1,1 0-1,-1 0 1,0 1-1,1-1 0,-1 0 1,1 0-1,0 0 0,0 0 1,-1 0-1,1-1 1,1 1-1,-1 0 0,0 0 1,0-1-1,1 1 0,-1 0 1,1-1-1,-1 0 1,1 1-1,-1-1 0,1 0 1,0 0-1,0 0 1,0 0-1,0 0 0,0 0 1,0 0-1,0-1 0,0 1 1,3 0-1,8 1 18,1-1-1,-1 0 0,1 0 1,23-3-1,-7 0-7,-21 2-12,-1 0 0,1 1 0,-1 0 0,1 0 0,-1 1 0,0 0 0,0 1 0,0 0 0,12 5 0,-15-5 0,0 0 0,0 1 0,0 0 0,0 0 0,-1 0 0,1 0 0,-1 1 0,0 0 0,-1 0 0,1 0 0,-1 0 0,0 0 0,4 11 0,0 3 0,-1 0-1,-1 0 0,-1 0 0,0 1 1,-2-1-1,1 36 0,-3-49-166,-1-4 11,1-1 1,0 0 0,0 0-1,0 1 1,0-1 0,1 0-1,-1 1 1,0-1 0,0 0 0,1 0-1,-1 1 1,2 1 0</inkml:trace>
  <inkml:trace contextRef="#ctx0" brushRef="#br0" timeOffset="996.95">571 1 12032,'17'57'438,"-3"1"0,14 115 0,-10 119 1699,-11-129-1588,-8-151-134,-4-18-152,-4-21-51,-4-30 247,2 0-1,-5-108 1,35 176-198,16 12-171,50 31-25,-83-53-65,0 0 1,0 0-1,0 0 0,1 0 0,-1-1 1,0 1-1,0 0 0,0-1 0,1 0 0,-1 1 1,0-1-1,0 0 0,1 0 0,-1 0 1,0-1-1,0 1 0,1 0 0,-1-1 1,0 0-1,0 1 0,0-1 0,0 0 1,0 0-1,0 0 0,0 0 0,0-1 1,3-2-1,-1 1 0,-1-1 0,0 0-1,0 0 1,0 0 0,-1-1 0,1 1 0,-1 0 0,0-1 0,-1 0 0,1 1 0,1-10-1,-2 7 12,0 1 0,-1 0 0,0-1 0,0 1 0,-1 0 0,0-1 0,0 1 0,0 0 0,-1 0 0,0 0 0,0 0 0,0 0 0,-6-9 0,6 11-2,0 0-1,0 1 1,0-1 0,-1 1 0,0 0-1,1-1 1,-1 1 0,0 1 0,-1-1 0,1 0-1,0 1 1,-1-1 0,0 1 0,1 0 0,-1 0-1,0 1 1,0-1 0,0 1 0,0 0 0,0 0-1,-5-1 1,7 2-4,1 0 0,0 0 0,-1 0 0,1 0 0,0 1 0,0-1 0,0 0 0,-1 1 0,1-1 0,0 0 0,0 1 0,0-1 0,-1 1 0,1 0 0,0-1 0,0 1 0,0 0 0,0 0 0,0 0 1,1 0-1,-1 0 0,0-1 0,0 2 0,0-1 0,1 0 0,-1 0 0,1 0 0,-1 0 0,1 0 0,-1 0 0,1 1 0,0-1 0,-1 0 0,1 0 0,0 1 0,0 0 0,-1 5 8,1 0 1,0 0-1,1 0 1,0-1-1,1 10 1,1-3-6,1-1 0,-1 1 0,2-1 0,0-1 0,0 1 0,1-1 1,1 1-1,0-2 0,0 1 0,12 12 0,-7-11 0,0-1 0,0 0 1,1-1-1,0 0 0,1-1 0,0 0 0,25 10 0,-33-16-8,16 6-5,-1 1 0,30 19 0,-45-24 3,0 0 0,0 0 1,0 0-1,0 1 0,-1 0 0,0 0 0,0 1 0,0-1 1,-1 1-1,0 0 0,4 9 0,2 14-8,0 1 0,-2 1 0,-2-1 0,0 1 0,-2 0 0,-2 0 0,-1 1-1,-4 45 1,3-78 10,0 0 0,0 0 0,0 0 0,0 0 0,0 0 0,0 0 0,0 1 0,0-1 0,0 0 0,0 0 0,0 0 0,0 0 0,0 0 0,0 0 0,0 1 0,0-1 0,0 0 0,0 0 0,0 0 0,0 0 0,0 0 0,0 0 0,0 0 0,0 1 0,0-1 0,-1 0 0,1 0 0,0 0 0,0 0 0,0 0 0,0 0 0,0 0 0,0 0 0,0 0 0,0 0 0,0 0 0,-1 0 0,1 1 0,0-1 0,0 0 0,0 0 0,0 0 0,0 0 0,0 0 0,-1 0 0,1 0 0,0 0 0,0 0 0,0 0 0,0 0 0,0 0 0,0 0 0,0 0 0,-1 0 0,1-1 0,0 1 0,0 0 0,0 0 0,0 0 0,0 0 0,0 0 0,0 0 0,0 0 0,-1 0 0,1 0 0,0 0 0,0 0 0,0-1 0,0 1 0,-5-5 0,-7-17 2,0 0-1,2 0 0,-15-44 0,-14-77 57,36 134-51,-31-155 210,31 141-110,0 0 0,2-1 0,1 1 0,1-1 0,4-25-1,-5 46-81,0 1-1,0 0 0,1-1 0,-1 1 0,1-1 0,-1 1 1,1 0-1,0-1 0,0 1 0,0 0 0,1 0 0,-1 0 1,0 0-1,1 0 0,-1 0 0,1 0 0,0 0 0,0 1 1,0-1-1,-1 1 0,1-1 0,1 1 0,-1 0 0,0-1 1,0 1-1,0 0 0,1 1 0,-1-1 0,0 0 0,1 1 1,-1-1-1,1 1 0,-1 0 0,1-1 0,-1 1 0,1 1 1,-1-1-1,0 0 0,1 0 0,-1 1 0,1 0 0,-1-1 1,0 1-1,1 0 0,-1 0 0,3 2 0,-2-1-20,1 0 0,-1 0 0,0 0 0,1 1 0,-1-1 0,-1 1 0,1 0 0,0 0 0,0 0 0,-1 0 0,0 0 0,0 1 0,0-1 0,0 1 0,0-1 0,-1 1 0,1 0 0,-1-1 0,0 1 0,0 0 0,-1 0 0,1 5 0,1 8 9,-2 1 0,0-1 0,-3 28 0,3-44-13,-6 35 172,-18 66 0,6-35-3294</inkml:trace>
  <inkml:trace contextRef="#ctx0" brushRef="#br0" timeOffset="1473.13">1275 295 14560,'2'-1'192,"4"0"-100,0 0 0,0 0 1,0 0-1,-1 1 1,1 0-1,0 0 1,0 1-1,0-1 1,0 1-1,-1 1 0,1-1 1,0 1-1,-1 0 1,1 0-1,-1 0 1,0 1-1,6 3 1,-10-4-82,1-1 1,-1 1-1,1-1 1,-1 1 0,0 0-1,0 0 1,0-1 0,0 1-1,0 0 1,0 0 0,0 0-1,-1 0 1,1 0 0,-1 0-1,1 0 1,-1 0 0,0 1-1,0-1 1,0 0 0,0 0-1,0 3 1,-2 5 14,1 0-1,-7 20 1,6-25-13,-25 76 90,-9 30 1,33-97-74,0 0-1,1 0 1,0 1-1,2-1 1,0 27-1,1-39-25,-1-1 0,0 0 0,0 1-1,0-1 1,1 0 0,-1 1 0,1-1 0,-1 0 0,1 0-1,0 1 1,-1-1 0,1 0 0,0 0 0,0 0 0,0 0-1,0 0 1,0 0 0,0 0 0,0 0 0,2 1-1,-1-1 2,1 0 0,-1 0-1,0 0 1,1 0 0,-1-1-1,1 1 1,-1-1 0,1 0-1,-1 0 1,5 0 0,5-1 10,-1-1 1,0 0-1,21-7 1,-29 8-13,67-25-2125</inkml:trace>
  <inkml:trace contextRef="#ctx0" brushRef="#br0" timeOffset="1840.35">333 1128 15872,'34'-9'75,"0"1"1,0 2 0,55-2 0,-44 4 31,783-125 3341,-740 112-3253,-54 11-120,115-19 318,-120 22-251,-1 1-1,1 2 1,35 3-1,-62-3-127,0 0-1,-1 1 1,1-1-1,-1 0 1,1 1 0,0-1-1,-1 1 1,1-1-1,-1 1 1,1 0-1,-1 0 1,0 0-1,3 1 1,1 7-2641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0:03.5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0 32 15872,'0'0'0,"-14"0"0,9 5-64,2 8 32,-3 13 160,-1 5 0,2 7 96,2 5 63,0 11 33,0 2 32,3 4-32,4-4 32,4-10-128,4-13 0,7-10-128,8-13 32</inkml:trace>
  <inkml:trace contextRef="#ctx0" brushRef="#br0" timeOffset="416.4">309 166 12672,'-2'0'79,"0"0"1,0 0 0,0 0 0,0 0-1,0 1 1,0-1 0,0 0 0,0 1 0,0 0-1,0 0 1,0-1 0,0 1 0,0 0-1,1 1 1,-1-1 0,0 0 0,1 0 0,-1 1-1,1-1 1,-1 1 0,1-1 0,0 1-1,0 0 1,-1-1 0,1 1 0,0 0 0,0 2-1,-5 8 187,0 0 0,-7 25 0,10-27-252,-5 13 131,-6 40-1,12-54-121,1-1 1,0 1-1,1 0 0,0 0 0,0 0 0,1 0 0,3 15 1,-3-22-20,-1-1 1,0 0 0,0 0 0,1 1 0,-1-1 0,0 0-1,1 0 1,-1 0 0,1 1 0,0-1 0,-1 0 0,1 0 0,0 0-1,0 0 1,0 0 0,0 0 0,-1-1 0,1 1 0,0 0-1,1 0 1,-1-1 0,0 1 0,0 0 0,0-1 0,0 1 0,0-1-1,1 0 1,-1 1 0,0-1 0,0 0 0,1 0 0,-1 1 0,0-1-1,1 0 1,-1-1 0,0 1 0,0 0 0,1 0 0,-1 0-1,0-1 1,0 1 0,1 0 0,-1-1 0,0 0 0,2 0 0,3-3 13,1 0 0,-1 0 1,1-1-1,-1 1 1,0-2-1,6-6 0,2-4 20,0-1-1,-1-1 1,15-27-1,-21 35-3,-2-2-1,1 1 0,-2 0 0,1-1 1,-2 0-1,1 0 0,1-18 0,-5 27-15,1 0 0,-1 0 0,0 0 0,0 0-1,0-1 1,-1 1 0,1 0 0,-1 0-1,1 0 1,-1 0 0,0 0 0,0 0 0,-1 0-1,1 0 1,-1 0 0,1 1 0,-1-1-1,0 0 1,0 1 0,0 0 0,0-1 0,-1 1-1,1 0 1,0 0 0,-1 0 0,0 0-1,1 1 1,-1-1 0,0 1 0,0 0 0,0-1-1,0 1 1,0 0 0,0 1 0,0-1-1,0 1 1,0-1 0,-1 1 0,1 0 0,0 0-1,0 0 1,0 1 0,0-1 0,0 1-1,-1-1 1,1 1 0,0 0 0,0 1 0,0-1-1,-4 3 1,2-2-128,1 1 0,-1 0 0,1 0 0,-1 0 0,1 0 0,0 1 0,1-1 0,-1 1 0,0 0 0,1 0 0,0 1 0,0-1 0,0 1 0,1-1 0,0 1 0,0 0 0,0 0 0,-2 7 0</inkml:trace>
  <inkml:trace contextRef="#ctx0" brushRef="#br0" timeOffset="784.25">588 284 13024,'0'0'0,"-3"16"224,0 3 0,-6 8 160,1 2 0,2 3 256,0 2-32,-1-2-256,1-2 0,6-6-97,5-9-31,1-8-96,9-10 32</inkml:trace>
  <inkml:trace contextRef="#ctx0" brushRef="#br0" timeOffset="785.25">738 203 11936,'-3'-1'64,"2"1"-30,0 0-1,0 0 1,0-1 0,0 1 0,1 0 0,-1 0 0,0 0 0,0 0 0,0 0 0,0 0 0,0 1-1,0-1 1,0 0 0,0 0 0,0 1 0,1-1 0,-1 1 0,0-1 0,0 0 0,0 1 0,1 0 0,-1-1-1,0 1 1,0 0 0,-1 2 67,1-1 0,0 1 0,0-1 0,0 1-1,0 0 1,0-1 0,1 1 0,0 0 0,-1 4 0,-1 6 48,-1 9 103,1 0-1,1 1 1,1-1 0,5 44 0,-5-64-227,0 0 0,1 0 0,-1 0 1,1 0-1,0 0 0,-1 0 1,1 0-1,0-1 0,0 1 1,0 0-1,1-1 0,-1 1 1,0-1-1,0 1 0,1-1 0,-1 1 1,1-1-1,2 2 0,-2-3-8,-1 1 0,1-1 1,-1 0-1,1 1 0,-1-1 0,1 0 0,0 0 0,-1 0 0,1 0 0,0 0 0,-1-1 0,1 1 0,-1 0 0,1-1 0,-1 1 1,1-1-1,-1 0 0,1 1 0,-1-1 0,1 0 0,-1 0 0,0 0 0,3-2 0,1-1 49,1-1 0,0 0-1,-1 0 1,0 0 0,0-1-1,-1 0 1,0 0 0,0 0-1,0 0 1,-1-1 0,1 1-1,-2-1 1,1 0 0,2-11-1,-4 12 48,0 0 0,0-1 0,-1 1 0,0 0 0,0 0 0,-1 0 0,0 0 0,0 0 0,0-1 0,-1 2 0,0-1 0,0 0 0,0 0 0,-1 1 0,0-1 0,0 1 0,-7-10 0,3 5-2407</inkml:trace>
  <inkml:trace contextRef="#ctx0" brushRef="#br0" timeOffset="1152.49">1000 1 14048,'0'0'0,"7"12"192,0 4 32,4 6 416,-1 7 0,0 8 95,-3 3 1,-3 2-384,-4 5 32,-4 8-64,-4 6-32,-5 2 0,-5 0 32,-2 2-64,-4 1 64,-6-1-128,-4-8 32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10:00.06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 224 14656,'0'0'576,"26"-9"-32,0 5 447,4 1-31,3 0-352,2 3-32,-2 0-576,-5 2 32</inkml:trace>
  <inkml:trace contextRef="#ctx0" brushRef="#br0" timeOffset="382.44">1 445 11488,'0'0'224,"20"-3"192,-1-2 32,13-4-32,6-4 64,5-1-192,3-2 0,0-5-64,4-4 0,3-2-128,-3 1 0,-6-1-96,-10 0 0</inkml:trace>
  <inkml:trace contextRef="#ctx0" brushRef="#br0" timeOffset="763.88">454 67 9088,'-3'0'128,"3"-1"-96,-1 1 0,0 0 0,0 0 0,1 0 0,-1 0 0,0 0 0,0 0 0,1 0 0,-1 0 1,0 0-1,0 0 0,1 0 0,-1 0 0,0 1 0,0-1 0,1 0 0,-1 0 0,0 1 0,1-1 0,-1 1 0,0-1 0,1 0 1,-1 1-1,0 0 0,-12 20 613,11-18-716,-3 9 136,0 0 1,1 0-1,0 0 0,1 0 1,0 1-1,-1 18 1,3-23-25,0 0 0,1 1 1,0-1-1,1 0 1,0 0-1,0 0 0,1 0 1,0 0-1,0 0 1,1 0-1,4 8 0,-6-13-17,1-1-1,-1 1 0,1-1 1,0 1-1,0-1 0,0 0 1,0 0-1,0 0 0,0 0 1,1 0-1,-1-1 0,1 1 1,-1-1-1,1 1 0,0-1 1,4 2-1,-3-2 12,1-1-1,0 1 0,-1 0 1,1-1-1,-1 0 0,1 0 1,0-1-1,-1 1 0,9-3 1,-2 0 37,0-1 1,0 0 0,0-1 0,-1 0 0,1-1-1,-1 0 1,16-13 0,-13 8 23,0-1 1,-1-1-1,-1 0 0,0-1 1,0 0-1,10-19 1,-17 25-13,0 1 0,0-1 1,0 0-1,-1 0 1,-1 0-1,1 0 1,-1-1-1,-1 1 1,1-1-1,-2 1 0,1-1 1,-1 1-1,0-1 1,-3-14-1,3 21-54,-1 0 0,1 0-1,-1 0 1,0 0 0,0 0-1,1 1 1,-1-1 0,-1 0 0,1 0-1,0 1 1,0-1 0,-1 1-1,1-1 1,-1 1 0,1 0 0,-1-1-1,1 1 1,-1 0 0,0 0-1,0 0 1,1 0 0,-1 1 0,0-1-1,0 0 1,0 1 0,0-1-1,0 1 1,0 0 0,0-1 0,0 1-1,0 0 1,0 0 0,0 1-1,-3-1 1,-6 2 49,1 0 0,0 0 1,-1 1-1,1 1 0,-12 5 0,9-3-20,0 0-1,0 1 1,0 1 0,1 0 0,0 1-1,0 0 1,1 1 0,1 0-1,-13 14 1,18-17-45,0 0 0,0 0 0,1 1 1,-1-1-1,2 1 0,-1 0 0,1 0 0,0 1 0,1-1 0,0 1 0,0-1 0,1 1 0,0 0 0,1-1 0,0 1 0,2 17 0,8 20-2141,-8-37-8641</inkml:trace>
  <inkml:trace contextRef="#ctx0" brushRef="#br0" timeOffset="1147.79">931 662 12224,'0'0'1109,"2"1"-810,110 29 1338,-106-29-1503,0 0 1,0 0-1,0-1 1,0 0-1,8-1 1,-13 1-123,0 0 1,0 0-1,0 0 1,-1 0-1,1 0 1,0 0-1,0-1 1,0 1-1,0 0 1,0-1 0,0 1-1,0-1 1,-1 1-1,1-1 1,0 1-1,0-1 1,-1 1-1,1-1 1,0 0-1,-1 1 1,1-1-1,-1 0 1,1 0-1,-1 0 1,1 1 0,-1-1-1,1 0 1,-1 0-1,0 0 1,1 0-1,-1 0 1,0 0-1,0 0 1,0 1-1,0-1 1,0 0-1,0 0 1,0 0 0,0 0-1,0 0 1,0-1-1,-3-8 2,-1-1 0,1 1 0,-2 1 0,1-1 0,-8-11 0,6 10 0,0 1-1,1-1 1,-7-21 0,12 31-11,0 1 0,0-1 1,0 0-1,1 1 0,-1-1 1,0 1-1,1-1 0,-1 1 1,1-1-1,-1 1 0,0-1 1,1 1-1,-1-1 0,1 1 1,-1-1-1,1 1 0,0 0 1,-1-1-1,1 1 0,-1 0 1,1 0-1,0-1 0,-1 1 1,1 0-1,0 0 0,-1 0 1,2 0-1,22-6 21,-21 6-13,8-3 14,1 2 0,-1 0 0,1 0 0,-1 1 0,1 1 0,0 0 0,15 3-1,-24-3-19,0-1-1,0 1 0,0 0 0,0 0 0,0 0 0,-1 0 0,1 0 0,0 1 0,-1-1 0,1 1 0,-1 0 0,1-1 0,-1 1 0,0 0 0,0 1 0,0-1 0,0 0 0,0 0 0,-1 1 0,1-1 0,-1 1 1,1 0-1,-1-1 0,0 1 0,0 0 0,0 0 0,0 0 0,-1 0 0,1 0 0,-1 0 0,0 0 0,1 0 0,-2 0 0,1 4 0,-5 14 4,0 0 0,-1 0 0,-1-1 0,-18 37 0,8-20-5,9-18-132,3-7-541,0 0 0,-6 21 0</inkml:trace>
  <inkml:trace contextRef="#ctx0" brushRef="#br0" timeOffset="1513.88">1456 400 12928,'0'0'1973,"4"1"-1797,-1 0-151,1 0-1,-1 0 1,1 0 0,-1 1 0,1 0 0,-1-1-1,0 1 1,0 0 0,0 1 0,0-1-1,0 0 1,0 1 0,-1 0 0,5 5 0,-4-3-3,0 0 0,-1 0 1,1 0-1,-1 1 1,0-1-1,-1 0 0,1 1 1,0 11-1,0 7 24,-2 0 0,-1 0 0,-7 44-1,4-32 20,2-24-49,0 2 13,1 0 1,0 0-1,0 0 1,2 0-1,2 20 0,-3-33-27,0-1 0,0 0-1,0 1 1,0-1 0,1 0-1,-1 1 1,0-1 0,0 0 0,0 1-1,0-1 1,0 0 0,1 1-1,-1-1 1,0 0 0,0 0 0,1 1-1,-1-1 1,0 0 0,0 0-1,1 1 1,-1-1 0,0 0-1,0 0 1,1 0 0,-1 1 0,0-1-1,1 0 1,-1 0 0,0 0-1,1 0 1,-1 0 0,1 0 0,-1 0-1,1 0 1,12-7 36,12-18 24,-9 3-3,-1-1 0,0 0 1,-2 0-1,0-2 0,-2 0 0,-1 0 0,-1-1 0,-1 0 0,-1 0 0,-1-1 0,3-43 0,-17 88 293,-9 34 0,16-48-344,-5 22 39,-4 33 0,9-52-42,1 0 0,0 0 0,0 0-1,0 0 1,1 0 0,0-1 0,0 1 0,1 0-1,0 0 1,4 8 0,-5-13-5,0 1 1,1-1-1,-1 0 0,1 0 0,0 0 0,-1 0 1,1 0-1,0 0 0,0 0 0,0-1 0,0 1 1,1-1-1,-1 1 0,0-1 0,1 0 0,-1 0 1,1 0-1,-1 0 0,1-1 0,-1 1 0,1-1 1,0 1-1,-1-1 0,1 0 0,0 0 0,-1 0 1,1 0-1,-1-1 0,1 1 0,0-1 0,-1 1 1,5-3-1,5-1 0,0 0-1,-1-1 1,1-1 0,-1 0 0,14-11-1,34-29-205,-22 12-2771</inkml:trace>
  <inkml:trace contextRef="#ctx0" brushRef="#br0" timeOffset="1914.15">1933 685 13152,'0'0'0,"-2"5"0,2-1 0,2 6 160,-1 10 0,-1 13 128,1 3 0,3-2 96,1-4 32,3-5-96,1-6 0,2-9-128,5-10 0</inkml:trace>
  <inkml:trace contextRef="#ctx0" brushRef="#br0" timeOffset="2315.36">2112 491 12672,'-2'4'133,"-3"10"111,0-1 0,1 1 1,0 0-1,-2 24 0,5-32-153,0 0 0,1 1 0,0-1 0,0 0 0,1 0 0,-1 0 0,1 0 0,1 0 0,-1 0 0,1 0 0,0 0 0,0-1 0,1 1 0,4 7 1,-7-12-73,1 0 0,0-1 1,-1 1-1,1 0 1,0 0-1,0 0 0,0-1 1,0 1-1,0-1 1,0 1-1,0-1 1,0 1-1,0-1 0,0 1 1,0-1-1,0 0 1,0 1-1,0-1 1,0 0-1,0 0 0,0 0 1,2 0-1,0 0 7,0-1 0,-1 0 0,1 1 0,0-1 0,-1 0 0,1 0-1,-1-1 1,1 1 0,2-2 0,2-2 49,0-1 1,0 0-1,-1 0 1,12-13-1,-13 10 20,1 0-1,-2 0 1,1 0 0,-1-1-1,0 1 1,-1-1 0,0 0-1,-1 0 1,0 0 0,0-13-1,2 3 342,-4 19 34,0 22-150,2 144 285,-3-148-918,0 0 0,-2 0 0,0 0 0,-1-1 0,-1 1 0,0-1 0,-11 23 0</inkml:trace>
  <inkml:trace contextRef="#ctx0" brushRef="#br0" timeOffset="2712.33">1481 283 13504,'0'0'0,"-15"26"64,1 5 32,-3 14 96,1 11 0,1 12 320,1 10 64,4 6-256,7-2 0,6-4-64,8-6 32,6-7-33,10-15-31,11-19-64,9-19 0,9-17-96,8-15 0</inkml:trace>
  <inkml:trace contextRef="#ctx0" brushRef="#br0" timeOffset="2713.33">2238 303 11840,'7'4'9,"-1"0"0,0 1 0,-1-1 0,1 1 0,-1 1 0,0-1 1,0 1-1,0 0 0,-1 0 0,0 0 0,0 1 0,3 7 0,-1 0 33,0 0-1,-1 0 0,-1 1 1,6 28-1,-7-17 136,-2 0-1,0 0 1,-1 0-1,-2 0 1,-1 0 0,-8 39-1,-55 147 1456,56-186-1369,8-20-2018</inkml:trace>
  <inkml:trace contextRef="#ctx0" brushRef="#br0" timeOffset="3078.96">2527 491 11936,'0'0'320,"19"0"32,-3 3 192,6-2 0,5-1-512,4 2 0</inkml:trace>
  <inkml:trace contextRef="#ctx0" brushRef="#br0" timeOffset="3079.96">2514 710 12224,'0'0'608,"22"-10"0,-1 4 0,8-3-96,5-2 64,7-3-256,8-2 0,12 1-96,-1 1 32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37:47.89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66 12288,'0'0'325,"1"2"75,9 66 1519,-5-43-1433,3 38 0,-6-44-306,-1 0 58,-1-19 2,-1-10 131,-7-49-20,-8-93 561,16 135-757,0 0 1,1 0 0,1 0-1,0 0 1,2 0-1,9-29 1,-10 38-84,1 1 0,0 0 0,0-1 0,1 1-1,0 1 1,0-1 0,0 1 0,1 0 0,0 0 0,0 0 0,1 1 0,10-7 0,-11 8-544,1 1 0,-1 0 0,1 0 1,10-3-1</inkml:trace>
  <inkml:trace contextRef="#ctx0" brushRef="#br0" timeOffset="413.35">101 440 14880,'0'0'2495,"21"-12"-2111,0 6 32,14-5-416,4 3 32,-1 5-64,-6 9 0</inkml:trace>
  <inkml:trace contextRef="#ctx0" brushRef="#br0" timeOffset="414.35">122 631 11008,'0'0'64,"-2"12"32,4-4 64,1 0 64,2 2 64,4-1 32,9 2 64,7-5 32,10-7-128,5-9-32,7-9-160,3-8 32</inkml:trace>
  <inkml:trace contextRef="#ctx0" brushRef="#br0" timeOffset="800.2">598 244 12128,'0'0'0,"-13"-3"224,3 2 0,4 1 192,1 4 64,1 3-32,-2 13 32,-3 18-224,-1 9 32,4 7-128,3 2 32,0 0-32,3-5 32,8 0-32,9-5 0,10-7-64,11-14 32</inkml:trace>
  <inkml:trace contextRef="#ctx0" brushRef="#br0" timeOffset="1181.48">1120 605 11776,'1'34'499,"1"0"1,1-1-1,2 1 1,2-1-1,17 54 1,-24-86-425,-7-32 127,-33-123 495,-2-17 415,37 143-839,1 0 0,1 0 0,2 0 0,2-32-1,0 53-200,0 1-1,0-1 0,1 1 0,-1 0 1,1 0-1,1-1 0,-1 1 0,1 0 1,0 1-1,1-1 0,6-8 0,-7 10-24,0 0 0,1 1 0,-1 0 0,1-1 0,0 1 0,0 1 0,0-1 0,0 0 0,0 1 0,1 0 0,-1 0 0,1 0 0,-1 1 0,1 0 0,0-1 0,6 1 0,-10 0-36,1 1 1,-1 0-1,0 0 1,1 0-1,-1 0 1,1 0-1,-1 1 1,0-1-1,1 0 1,-1 1-1,0-1 1,1 0-1,-1 1 1,0 0-1,0-1 1,1 1-1,-1 0 1,0 0-1,0-1 1,0 1-1,2 2 1,-2-1-4,0 0 0,0 0 1,0 0-1,0 0 1,0 0-1,0 0 0,-1 1 1,1-1-1,-1 0 1,1 0-1,-1 5 0,0 3-3,0 0 0,-1 0 0,-1-1 0,-4 18 0,1-9 1,-1 0-1,-1-1 1,0 0-1,-1-1 1,-1 1-1,-1-2 1,-21 28-1,23-34-546,0 0 0,-1-1 0,0 0 0,-12 8 0</inkml:trace>
  <inkml:trace contextRef="#ctx0" brushRef="#br0" timeOffset="1593.84">959 247 13312,'0'0'821,"1"-4"-517,34-51 494,-27 45-657,-1 0 0,0-1 0,-1 0 1,0 0-1,-1 0 0,0-1 1,0 1-1,4-24 0,-2-10 728,-7 44 193,13 10-380,2 9-758,-2-2 353,24 22 0,-32-34-699,0 0 0,0 0 0,1 0 1,-1-1-1,9 4 0</inkml:trace>
  <inkml:trace contextRef="#ctx0" brushRef="#br0" timeOffset="1594.84">1273 18 12928,'0'-1'17,"0"1"0,-1-1 0,1 1 0,0-1 0,0 0 1,0 1-1,0-1 0,0 1 0,0-1 0,1 1 1,-1-1-1,0 0 0,0 1 0,0-1 0,0 1 0,1-1 1,-1 1-1,0-1 0,1 1 0,-1-1 0,0 1 1,1-1-1,-1 1 0,1 0 0,-1-1 0,0 1 0,1-1 1,-1 1-1,1 0 0,-1 0 0,1-1 0,-1 1 0,1 0 1,-1 0-1,1-1 0,0 1 0,-1 0 0,1 0 1,-1 0-1,1 0 0,-1 0 0,1 0 0,0 0 0,-1 0 1,1 0-1,-1 0 0,1 0 0,-1 0 0,1 1 0,0-1 1,-1 0-1,1 0 0,-1 1 0,1-1 0,-1 0 1,1 1-1,6 3 142,-1 1 1,0-1-1,10 11 1,-6-6-39,0 0-10,0 0 0,0 0 0,-1 1 0,0 1 0,-1-1-1,0 1 1,-1 1 0,0 0 0,-1 0 0,0 0 0,-1 0 0,0 1 0,-1 0-1,0 0 1,-1 0 0,-1 1 0,0-1 0,0 16 0,-2 25 272,-1-1 0,-10 57 0,2-26-2151</inkml:trace>
  <inkml:trace contextRef="#ctx0" brushRef="#br0" timeOffset="2007.34">1658 328 13952,'0'0'832,"14"-16"-224,-3 7 32,5 2-416,7 1 63,4 2-127,1-1 0,3-2-64,-2 2 32</inkml:trace>
  <inkml:trace contextRef="#ctx0" brushRef="#br0" timeOffset="2008.34">1693 490 14112,'0'0'736,"27"1"-320,3-2-96,7-3 0,8-7-224,5-1 0,5-1-96,1-1 0</inkml:trace>
  <inkml:trace contextRef="#ctx0" brushRef="#br0" timeOffset="2564.06">2293 269 13760,'2'4'165,"10"30"222,-1 0 0,-2 1 0,7 60 0,-10-60-154,-1 9 92,-4-29-49,1 0 0,5 19-1,-7-33 13,-2-19 5,-51-317 1249,50 317-1431,1-1 0,1 0 0,1 1 0,0-1-1,2 1 1,3-23 0,-3 34-60,0 1-1,0-1 1,0 1-1,1-1 1,0 1-1,0 0 0,0 0 1,8-10-1,-8 13-20,0 0 0,0 0 0,0 0-1,1 0 1,-1 1 0,1-1 0,-1 1-1,1 0 1,0 0 0,0 0 0,0 1-1,0-1 1,0 1 0,0 0 0,6-1-1,-7 2-24,0 0-1,0-1 0,0 1 0,0 0 0,-1 0 0,1 1 0,0-1 1,0 1-1,0 0 0,0-1 0,0 1 0,-1 0 0,1 1 1,0-1-1,-1 0 0,1 1 0,-1-1 0,5 5 0,-3-3 6,-1 1-1,0 0 0,0 0 0,0 1 0,0-1 0,0 1 1,-1-1-1,0 1 0,0 0 0,2 6 0,-2-2 2,1 1-1,-2 0 0,1 0 1,-1 0-1,-1 0 0,0 0 1,0 0-1,-1 0 0,0 0 1,-1 0-1,-2 10 0,0-11-8,0 0-1,0-1 1,-1 1 0,0-1-1,0 0 1,-1 0-1,0-1 1,-1 0-1,1 0 1,-1 0 0,-1-1-1,1 0 1,-1 0-1,0-1 1,0 0-1,-11 4 1,-1-5-85,13-4-2437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9:57.6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6 478 11936,'0'0'704,"1"2"-395,1 5-252,0 0 0,0 0 0,-1 0 1,1 0-1,-2 0 0,1 1 0,-1-1 0,0 0 0,-1 0 1,-2 15-1,2-11-14,-3 19-15,-2 0 1,0-1-1,-2 0 0,-15 36 1,-57 106 28,70-150-48,7-17-3,1 0 1,1 0-1,-1 0 1,0 0-1,1 0 0,0 1 1,0-1-1,-1 7 1,2-9-4,1-1 1,-1 1 0,0 0-1,1-1 1,0 1 0,-1-1 0,1 1-1,0-1 1,-1 1 0,1-1 0,0 0-1,0 1 1,0-1 0,0 0 0,1 0-1,-1 0 1,0 0 0,0 0-1,1 0 1,-1 0 0,0 0 0,1 0-1,-1-1 1,1 1 0,2 0 0,6 4 8,12 4 26,0 1-1,27 17 1,-42-22-29,0 1 1,0-1-1,0 1 1,-1 0-1,0 1 1,0-1-1,-1 1 1,0 0-1,0 1 0,4 8 1,-2 1 10,0 0 0,-1 0-1,-1 0 1,-1 1 0,-1-1 0,2 21 0,0 111 159,-5-106-76,-6 70 331,0-10 364,7-96-505,1-10-1468,-2 2 431</inkml:trace>
  <inkml:trace contextRef="#ctx0" brushRef="#br0" timeOffset="507.06">334 325 13664,'2'-2'416,"1"-1"-326,1 0 1,-1 1 0,1-1-1,0 1 1,-1 0 0,1 0 0,0 1-1,1-1 1,-1 1 0,0 0-1,0 0 1,0 0 0,1 1-1,-1-1 1,0 1 0,1 0 0,5 1-1,2 0-69,0 0-1,0 0 0,0 1 1,0 1-1,15 5 0,-24-6-18,0-1 1,0 0-1,0 1 0,0 0 0,0 0 0,0 0 0,0 0 1,-1 0-1,1 1 0,-1-1 0,1 1 0,-1-1 0,0 1 1,0 0-1,3 5 0,-3-3 1,-1 0 0,1 0 0,-1 0 0,0 0-1,0 1 1,0-1 0,-1 0 0,1 0 0,-2 8 0,-2 8 5,0 0 0,-2 0-1,0-1 1,-10 23 0,9-27-4,-8 22 13,8-27-10,2 1-1,0 0 1,0-1 0,1 2-1,0-1 1,-1 18 0,4-29-53,0 0 0,0 0 0,-1 0 0,1 1 0,0-1 0,0 0 0,1 0 0,-1 0 0,0 0 0,0 0 0,0 0 0,1 0 0,-1 0 0,0 0 0,1 0 0,-1 0 0,1 0 0,-1-1 0,1 1 0,0 0 0,-1 0 0,1 0 0,0-1 0,0 1-1,-1 0 1,1-1 0,0 1 0,0 0 0,0-1 0,0 1 0,0-1 0,0 0 0,0 1 0,0-1 0,0 0 0,0 1 0,0-1 0,0 0 0,0 0 0,0 0 0,0 0 0,2 0 0</inkml:trace>
  <inkml:trace contextRef="#ctx0" brushRef="#br0" timeOffset="862.07">703 371 11584,'0'-5'114,"1"-1"1,0 1 0,0-1 0,1 1 0,-1 0-1,1 0 1,0 0 0,1 0 0,-1 0-1,1 0 1,0 1 0,0-1 0,0 1 0,1 0-1,5-5 1,-7 6-88,1 1-1,-1 0 0,1 0 1,0 0-1,0 0 0,0 0 1,0 0-1,0 1 1,1 0-1,-1-1 0,0 1 1,1 1-1,-1-1 0,1 0 1,-1 1-1,1-1 1,-1 1-1,1 0 0,-1 1 1,1-1-1,-1 0 0,1 1 1,-1 0-1,6 2 1,-6-2-15,-1 1-1,0-1 1,1 1 0,-1-1 0,0 1 0,0 0 0,0 0 0,0 0 0,-1 0 0,1 1 0,-1-1 0,1 0 0,-1 1 0,0-1 0,1 1 0,-1-1 0,-1 1 0,1 0 0,0-1 0,-1 1-1,1 0 1,-1 4 0,2 7 12,-2 1-1,-2 27 0,2-41-21,-15 94 30,9-68-9,1 1 0,-1 40 1,6-67-21,0-1 1,0 1 0,0 0-1,-1-1 1,1 1 0,0-1-1,0 1 1,0 0 0,0-1 0,0 1-1,1-1 1,-1 1 0,0 0-1,0-1 1,0 1 0,0-1-1,1 1 1,-1-1 0,0 1 0,0-1-1,1 1 1,-1-1 0,0 1-1,1-1 1,-1 1 0,1-1-1,-1 0 1,1 1 0,-1-1 0,1 1-1,0-1 1,0 0 1,0 0-1,0-1 1,0 1 0,0-1-1,0 1 1,0-1 0,0 1 0,0-1-1,-1 0 1,1 1 0,0-1-1,0 0 1,0 0 0,-1 1 0,2-2-1,25-38 96,-14 18 51,-1-1 0,-2 0 0,0 0 0,-2-1 0,0 0-1,-2-1 1,0 0 0,-2 0 0,2-38 0,-6 62 52,-1 2-178,0 0 0,0 0 0,0 0 0,0 0 0,0 0 0,1 1 1,-1-1-1,0 0 0,1 1 0,-1-1 0,1 2 0,-2 2 26,-5 9 20,2 1 1,0 0-1,1 0 1,0 1-1,1 0 0,1-1 1,-1 28-1,4-21-519,0 1 0,1-1 0,1 0 0,9 30 0,-10-42-10448</inkml:trace>
  <inkml:trace contextRef="#ctx0" brushRef="#br0" timeOffset="1229.79">487 1560 15936,'0'-1'5,"-1"0"0,1 0 0,-1 1 0,1-1 0,0 0 0,-1 0 0,1 0 0,0 0 1,0 0-1,-1 1 0,1-1 0,0 0 0,0 0 0,0 0 0,0 0 0,0 0 1,0 0-1,0 0 0,1 1 0,-1-1 0,0 0 0,0 0 0,1 0 0,-1 0 0,0 1 1,1-1-1,0-1 0,1 1 18,-1 0 1,0 0-1,1 0 0,-1 0 1,1 0-1,-1 1 1,1-1-1,0 1 0,-1-1 1,1 1-1,0 0 0,-1-1 1,4 1-1,4 0 95,0 0 0,0 1 1,0 0-1,17 4 0,-21-3-77,0-1 1,0 1-1,-1 0 0,1 0 1,0 1-1,-1-1 0,1 1 1,-1 0-1,6 5 0,-8-6-31,0 0 0,-1 0-1,1 1 1,0-1 0,-1 1-1,1-1 1,-1 1 0,0 0-1,1-1 1,-2 1 0,1 0-1,0 0 1,0 0 0,-1 0-1,1-1 1,-1 1 0,0 0-1,0 5 1,-4 25 15,-2 0 1,-1-1-1,-14 41 0,21-72-24,0-1-1,-1 1 0,1 0 0,0 0 1,0-1-1,-1 1 0,1 0 0,0 0 0,0 0 1,0-1-1,0 1 0,0 0 0,0 0 0,0 0 1,0-1-1,1 1 0,-1 0 0,0 0 0,0-1 1,1 1-1,-1 0 0,0 0 0,1 0 0,0-1 1,-1 1 0,1-1-1,0 0 1,-1 1-1,1-1 1,0 0-1,0 0 1,-1 0-1,1 0 1,0 1 0,0-1-1,-1 0 1,1 0-1,0 0 1,-1-1-1,1 1 1,0 0-1,0 0 1,0-1-1,5-1 4,0 0-1,0 0 0,0-1 0,7-5 0,14-11-2221</inkml:trace>
  <inkml:trace contextRef="#ctx0" brushRef="#br0" timeOffset="1632.48">829 1506 12128,'0'0'346,"-1"0"-269,0 0-1,0 0 0,0 0 1,0 1-1,0-1 0,1 0 1,-1 1-1,0-1 0,0 1 1,0-1-1,1 1 0,-1-1 1,0 1-1,1-1 1,-1 1-1,1 0 0,-1-1 1,0 2-1,-1 15 101,1-1-1,0 1 1,2-1 0,0 1 0,0-1-1,6 19 1,-6-29-139,0 1 0,1-1-1,0 0 1,1 1 0,-1-1-1,1 0 1,4 5 0,-6-9-30,0-1 1,0 0 0,0 1-1,0-1 1,0 0 0,0 0-1,0 0 1,0 0 0,1 0-1,-1 0 1,0 0 0,1 0-1,-1-1 1,1 1 0,-1 0-1,1-1 1,-1 1 0,1-1-1,-1 0 1,1 1 0,-1-1-1,1 0 1,0 0 0,-1 0-1,1 0 1,-1 0 0,1-1-1,0 1 1,-1 0 0,1-1-1,-1 1 1,1-1 0,-1 1-1,1-1 1,1-1 0,2-1 18,0-1 0,0 0 0,0-1 1,0 1-1,-1-1 0,0 0 0,0 0 1,0 0-1,-1 0 0,1-1 0,-1 0 1,-1 1-1,1-1 0,2-11 0,1 1 122,-2-1 0,0 1-1,-2-1 1,2-25-1,-3 23 240,-1 16-77,-1 5 16,0 33 242,-17 471 610,18-480-905,2-20-617,2-13-1967</inkml:trace>
  <inkml:trace contextRef="#ctx0" brushRef="#br0" timeOffset="1633.48">1170 1483 13856,'0'0'32,"11"-3"0,6 4 0,7 1 0,7-1 0,4-1 32,5 0-64,1 3 0</inkml:trace>
  <inkml:trace contextRef="#ctx0" brushRef="#br0" timeOffset="2029.76">1237 1726 12480,'4'-5'165,"30"-26"106,2 1-1,54-35 1,38-30-608,-125 93 294,17-18-261,-19 19 256,0 0-1,0 0 0,0 0 0,0 0 0,-1 0 0,1 0 0,0-1 0,-1 1 0,1 0 0,-1-1 0,0 1 0,1 0 0,-1-1 0,0 1 0,0 0 0,1-3 0,-2 4 45,1 0 0,0 0 0,0-1 1,0 1-1,-1 0 0,1 0 0,0 0 0,0 0 0,-1 0 0,1 0 1,0 0-1,0 0 0,0 0 0,-1-1 0,1 1 0,0 0 0,0 0 1,-1 0-1,1 0 0,0 1 0,0-1 0,-1 0 0,1 0 0,0 0 1,0 0-1,-1 0 0,1 0 0,0 0 0,0 0 0,0 0 0,-1 0 1,1 1-1,0-1 0,0 0 0,0 0 0,-1 1 0,-8 5-50,3-1 88,1 0 1,1 1 0,-1 0-1,1 0 1,0 1 0,0-1-1,0 1 1,1 0 0,0 0-1,1 0 1,0 0 0,0 0-1,-2 13 1,2-7 46,1-1-1,0 1 1,1 0 0,1 0-1,0-1 1,0 1 0,5 16-1,-6-26-38,1 1 0,0-1-1,1 0 1,-1 1 0,0-1 0,1 0-1,0 0 1,0 0 0,0 0 0,0 0-1,0-1 1,0 1 0,1-1-1,-1 1 1,1-1 0,0 0 0,0 0-1,4 2 1,-4-3-7,0 1 0,0-2 0,1 1 0,-1 0 0,0-1 0,0 1 0,1-1 0,-1 0 0,0 0 0,0 0 0,1-1 0,-1 1 0,0-1 0,0 0 0,0 0 0,1 0 0,-1 0 1,0 0-1,5-4 0,4-3 84,0 0 1,0-1 0,-1 0 0,0 0 0,-1-2-1,0 1 1,-1-1 0,0-1 0,0 1 0,-1-1 0,-1-1-1,0 0 1,-1 0 0,9-27 0,-13 30-3,-1-1-1,-1 1 1,1 0 0,-2-1-1,0 1 1,0 0 0,-4-17 0,-22-64-822,21 74-335,4 9-9930</inkml:trace>
  <inkml:trace contextRef="#ctx0" brushRef="#br0" timeOffset="2414.87">1354 224 14656,'0'0'576,"26"-9"-32,0 5 447,4 1-31,3 0-352,2 3-32,-2 0-576,-5 2 32</inkml:trace>
  <inkml:trace contextRef="#ctx0" brushRef="#br0" timeOffset="2797.32">1333 445 11488,'0'0'224,"20"-3"192,-1-2 32,13-4-32,6-4 64,5-1-192,3-2 0,0-5-64,4-4 0,3-2-128,-3 1 0,-6-1-96,-10 0 0</inkml:trace>
  <inkml:trace contextRef="#ctx0" brushRef="#br0" timeOffset="3178.75">1786 67 9088,'-3'0'128,"3"-1"-96,-1 1 0,0 0 0,0 0 0,1 0 0,-1 0 0,0 0 0,0 0 0,1 0 0,-1 0 1,0 0-1,0 0 0,1 0 0,-1 0 0,0 1 0,0-1 0,1 0 0,-1 0 0,0 1 0,1-1 0,-1 1 0,0-1 0,1 0 1,-1 1-1,0 0 0,-12 20 613,11-18-716,-3 9 136,0 0 1,1 0-1,0 0 0,1 0 1,0 1-1,-1 18 1,3-23-25,0 0 0,1 1 1,0-1-1,1 0 1,0 0-1,0 0 0,1 0 1,0 0-1,0 0 1,1 0-1,4 8 0,-6-13-17,1-1-1,-1 1 0,1-1 1,0 1-1,0-1 0,0 0 1,0 0-1,0 0 0,0 0 1,1 0-1,-1-1 0,1 1 1,-1-1-1,1 1 0,0-1 1,4 2-1,-3-2 12,1-1-1,0 1 0,-1 0 1,1-1-1,-1 0 0,1 0 1,0-1-1,-1 1 0,9-3 1,-2 0 37,0-1 1,0 0 0,0-1 0,-1 0 0,1-1-1,-1 0 1,16-13 0,-13 8 23,0-1 1,-1-1-1,-1 0 0,0-1 1,0 0-1,10-19 1,-17 25-13,0 1 0,0-1 1,0 0-1,-1 0 1,-1 0-1,1 0 1,-1-1-1,-1 1 1,1-1-1,-2 1 0,1-1 1,-1 1-1,0-1 1,-3-14-1,3 21-54,-1 0 0,1 0-1,-1 0 1,0 0 0,0 0-1,1 1 1,-1-1 0,-1 0 0,1 0-1,0 1 1,0-1 0,-1 1-1,1-1 1,-1 1 0,1 0 0,-1-1-1,1 1 1,-1 0 0,0 0-1,0 0 1,1 0 0,-1 1 0,0-1-1,0 0 1,0 1 0,0-1-1,0 1 1,0 0 0,0-1 0,0 1-1,0 0 1,0 0 0,0 1-1,-3-1 1,-6 2 49,1 0 0,0 0 1,-1 1-1,1 1 0,-12 5 0,9-3-20,0 0-1,0 1 1,0 1 0,1 0 0,0 1-1,0 0 1,1 1 0,1 0-1,-13 14 1,18-17-45,0 0 0,0 0 0,1 1 1,-1-1-1,2 1 0,-1 0 0,1 0 0,0 1 0,1-1 0,0 1 0,0-1 0,1 1 0,0 0 0,1-1 0,0 1 0,2 17 0,8 20-2141,-8-37-8641</inkml:trace>
  <inkml:trace contextRef="#ctx0" brushRef="#br0" timeOffset="3562.66">2262 662 12224,'0'0'1109,"2"1"-810,110 29 1338,-106-29-1503,0 0 1,0 0-1,0-1 1,0 0-1,8-1 1,-13 1-123,0 0 1,0 0-1,0 0 1,-1 0-1,1 0 1,0 0-1,0-1 1,0 1-1,0 0 1,0-1 0,0 1-1,0-1 1,-1 1-1,1-1 1,0 1-1,0-1 1,-1 1-1,1-1 1,0 0-1,-1 1 1,1-1-1,-1 0 1,1 0-1,-1 0 1,1 1 0,-1-1-1,1 0 1,-1 0-1,0 0 1,1 0-1,-1 0 1,0 0-1,0 0 1,0 1-1,0-1 1,0 0-1,0 0 1,0 0 0,0 0-1,0 0 1,0-1-1,-3-8 2,-1-1 0,1 1 0,-2 1 0,1-1 0,-8-11 0,6 10 0,0 1-1,1-1 1,-7-21 0,12 31-11,0 1 0,0-1 1,0 0-1,1 1 0,-1-1 1,0 1-1,1-1 0,-1 1 1,1-1-1,-1 1 0,0-1 1,1 1-1,-1-1 0,1 1 1,-1-1-1,1 1 0,0 0 1,-1-1-1,1 1 0,-1 0 1,1 0-1,0-1 0,-1 1 1,1 0-1,0 0 0,-1 0 1,2 0-1,22-6 21,-21 6-13,8-3 14,1 2 0,-1 0 0,1 0 0,-1 1 0,1 1 0,0 0 0,15 3-1,-24-3-19,0-1-1,0 1 0,0 0 0,0 0 0,0 0 0,-1 0 0,1 0 0,0 1 0,-1-1 0,1 1 0,-1 0 0,1-1 0,-1 1 0,0 0 0,0 1 0,0-1 0,0 0 0,0 0 0,-1 1 0,1-1 0,-1 1 1,1 0-1,-1-1 0,0 1 0,0 0 0,0 0 0,0 0 0,-1 0 0,1 0 0,-1 0 0,0 0 0,1 0 0,-2 0 0,1 4 0,-5 14 4,0 0 0,-1 0 0,-1-1 0,-18 37 0,8-20-5,9-18-132,3-7-541,0 0 0,-6 21 0</inkml:trace>
  <inkml:trace contextRef="#ctx0" brushRef="#br0" timeOffset="3928.75">2788 400 12928,'0'0'1973,"4"1"-1797,-1 0-151,1 0-1,-1 0 1,1 0 0,-1 1 0,1 0 0,-1-1-1,0 1 1,0 0 0,0 1 0,0-1-1,0 0 1,0 1 0,-1 0 0,5 5 0,-4-3-3,0 0 0,-1 0 1,1 0-1,-1 1 1,0-1-1,-1 0 0,1 1 1,0 11-1,0 7 24,-2 0 0,-1 0 0,-7 44-1,4-32 20,2-24-49,0 2 13,1 0 1,0 0-1,0 0 1,2 0-1,2 20 0,-3-33-27,0-1 0,0 0-1,0 1 1,0-1 0,1 0-1,-1 1 1,0-1 0,0 0 0,0 1-1,0-1 1,0 0 0,1 1-1,-1-1 1,0 0 0,0 0 0,1 1-1,-1-1 1,0 0 0,0 0-1,1 1 1,-1-1 0,0 0-1,0 0 1,1 0 0,-1 1 0,0-1-1,1 0 1,-1 0 0,0 0-1,1 0 1,-1 0 0,1 0 0,-1 0-1,1 0 1,12-7 36,12-18 24,-9 3-3,-1-1 0,0 0 1,-2 0-1,0-2 0,-2 0 0,-1 0 0,-1-1 0,-1 0 0,-1 0 0,-1-1 0,3-43 0,-17 88 293,-9 34 0,16-48-344,-5 22 39,-4 33 0,9-52-42,1 0 0,0 0 0,0 0-1,0 0 1,1 0 0,0-1 0,0 1 0,1 0-1,0 0 1,4 8 0,-5-13-5,0 1 1,1-1-1,-1 0 0,1 0 0,0 0 0,-1 0 1,1 0-1,0 0 0,0 0 0,0-1 0,0 1 1,1-1-1,-1 1 0,0-1 0,1 0 0,-1 0 1,1 0-1,-1 0 0,1-1 0,-1 1 0,1-1 1,0 1-1,-1-1 0,1 0 0,0 0 0,-1 0 1,1 0-1,-1-1 0,1 1 0,0-1 0,-1 1 1,5-3-1,5-1 0,0 0-1,-1-1 1,1-1 0,-1 0 0,14-11-1,34-29-205,-22 12-2771</inkml:trace>
  <inkml:trace contextRef="#ctx0" brushRef="#br0" timeOffset="4329.03">3264 685 13152,'0'0'0,"-2"5"0,2-1 0,2 6 160,-1 10 0,-1 13 128,1 3 0,3-2 96,1-4 32,3-5-96,1-6 0,2-9-128,5-10 0</inkml:trace>
  <inkml:trace contextRef="#ctx0" brushRef="#br0" timeOffset="4730.24">3444 491 12672,'-2'4'133,"-3"10"111,0-1 0,1 1 1,0 0-1,-2 24 0,5-32-153,0 0 0,1 1 0,0-1 0,0 0 0,1 0 0,-1 0 0,1 0 0,1 0 0,-1 0 0,1 0 0,0 0 0,0-1 0,1 1 0,4 7 1,-7-12-73,1 0 0,0-1 1,-1 1-1,1 0 1,0 0-1,0 0 0,0-1 1,0 1-1,0-1 1,0 1-1,0-1 1,0 1-1,0-1 0,0 1 1,0-1-1,0 0 1,0 1-1,0-1 1,0 0-1,0 0 0,0 0 1,2 0-1,0 0 7,0-1 0,-1 0 0,1 1 0,0-1 0,-1 0 0,1 0-1,-1-1 1,1 1 0,2-2 0,2-2 49,0-1 1,0 0-1,-1 0 1,12-13-1,-13 10 20,1 0-1,-2 0 1,1 0 0,-1-1-1,0 1 1,-1-1 0,0 0-1,-1 0 1,0 0 0,0-13-1,2 3 342,-4 19 34,0 22-150,2 144 285,-3-148-918,0 0 0,-2 0 0,0 0 0,-1-1 0,-1 1 0,0-1 0,-11 23 0</inkml:trace>
  <inkml:trace contextRef="#ctx0" brushRef="#br0" timeOffset="5127.2">2813 283 13504,'0'0'0,"-15"26"64,1 5 32,-3 14 96,1 11 0,1 12 320,1 10 64,4 6-256,7-2 0,6-4-64,8-6 32,6-7-33,10-15-31,11-19-64,9-19 0,9-17-96,8-15 0</inkml:trace>
  <inkml:trace contextRef="#ctx0" brushRef="#br0" timeOffset="5128.2">3570 303 11840,'7'4'9,"-1"0"0,0 1 0,-1-1 0,1 1 0,-1 1 0,0-1 1,0 1-1,0 0 0,-1 0 0,0 0 0,0 1 0,3 7 0,-1 0 33,0 0-1,-1 0 0,-1 1 1,6 28-1,-7-17 136,-2 0-1,0 0 1,-1 0-1,-2 0 1,-1 0 0,-8 39-1,-55 147 1456,56-186-1369,8-20-2018</inkml:trace>
  <inkml:trace contextRef="#ctx0" brushRef="#br0" timeOffset="5493.83">3858 491 11936,'0'0'320,"19"0"32,-3 3 192,6-2 0,5-1-512,4 2 0</inkml:trace>
  <inkml:trace contextRef="#ctx0" brushRef="#br0" timeOffset="5494.83">3845 710 12224,'0'0'608,"22"-10"0,-1 4 0,8-3-96,5-2 64,7-3-256,8-2 0,12 1-96,-1 1 32</inkml:trace>
  <inkml:trace contextRef="#ctx0" brushRef="#br0" timeOffset="5877.5">2803 1374 15872,'0'0'0,"-14"0"0,9 5-64,2 8 32,-3 13 160,-1 5 0,2 7 96,2 5 63,0 11 33,0 2 32,3 4-32,4-4 32,4-10-128,4-13 0,7-10-128,8-13 32</inkml:trace>
  <inkml:trace contextRef="#ctx0" brushRef="#br0" timeOffset="6293.9">3063 1508 12672,'-2'0'79,"0"0"1,0 0 0,0 0 0,0 0-1,0 1 1,0-1 0,0 0 0,0 1 0,0 0-1,0 0 1,0-1 0,0 1 0,0 0-1,1 1 1,-1-1 0,0 0 0,1 0 0,-1 1-1,1-1 1,-1 1 0,1-1 0,0 1-1,0 0 1,-1-1 0,1 1 0,0 0 0,0 2-1,-5 8 187,0 0 0,-7 25 0,10-27-252,-5 13 131,-6 40-1,12-54-121,1-1 1,0 1-1,1 0 0,0 0 0,0 0 0,1 0 0,3 15 1,-3-22-20,-1-1 1,0 0 0,0 0 0,1 1 0,-1-1 0,0 0-1,1 0 1,-1 0 0,1 1 0,0-1 0,-1 0 0,1 0 0,0 0-1,0 0 1,0 0 0,0 0 0,-1-1 0,1 1 0,0 0-1,1 0 1,-1-1 0,0 1 0,0 0 0,0-1 0,0 1 0,0-1-1,1 0 1,-1 1 0,0-1 0,0 0 0,1 0 0,-1 1 0,0-1-1,1 0 1,-1-1 0,0 1 0,0 0 0,1 0 0,-1 0-1,0-1 1,0 1 0,1 0 0,-1-1 0,0 0 0,2 0 0,3-3 13,1 0 0,-1 0 1,1-1-1,-1 1 1,0-2-1,6-6 0,2-4 20,0-1-1,-1-1 1,15-27-1,-21 35-3,-2-2-1,1 1 0,-2 0 0,1-1 1,-2 0-1,1 0 0,1-18 0,-5 27-15,1 0 0,-1 0 0,0 0 0,0 0-1,0-1 1,-1 1 0,1 0 0,-1 0-1,1 0 1,-1 0 0,0 0 0,0 0 0,-1 0-1,1 0 1,-1 0 0,1 1 0,-1-1-1,0 0 1,0 1 0,0 0 0,0-1 0,-1 1-1,1 0 1,0 0 0,-1 0 0,0 0-1,1 1 1,-1-1 0,0 1 0,0 0 0,0-1-1,0 1 1,0 0 0,0 1 0,0-1-1,0 1 1,0-1 0,-1 1 0,1 0 0,0 0-1,0 0 1,0 1 0,0-1 0,0 1-1,-1-1 1,1 1 0,0 0 0,0 1 0,0-1-1,-4 3 1,2-2-128,1 1 0,-1 0 0,1 0 0,-1 0 0,1 0 0,0 1 0,1-1 0,-1 1 0,0 0 0,1 0 0,0 1 0,0-1 0,0 1 0,1-1 0,0 1 0,0 0 0,0 0 0,-2 7 0</inkml:trace>
  <inkml:trace contextRef="#ctx0" brushRef="#br0" timeOffset="6661.75">3341 1626 13024,'0'0'0,"-3"16"224,0 3 0,-6 8 160,1 2 0,2 3 256,0 2-32,-1-2-256,1-2 0,6-6-97,5-9-31,1-8-96,9-10 32</inkml:trace>
  <inkml:trace contextRef="#ctx0" brushRef="#br0" timeOffset="6662.75">3491 1545 11936,'-3'-1'64,"2"1"-30,0 0-1,0 0 1,0-1 0,0 1 0,1 0 0,-1 0 0,0 0 0,0 0 0,0 0 0,0 0 0,0 1-1,0-1 1,0 0 0,0 0 0,0 1 0,1-1 0,-1 1 0,0-1 0,0 0 0,0 1 0,1 0 0,-1-1-1,0 1 1,0 0 0,-1 2 67,1-1 0,0 1 0,0-1 0,0 1-1,0 0 1,0-1 0,1 1 0,0 0 0,-1 4 0,-1 6 48,-1 9 103,1 0-1,1 1 1,1-1 0,5 44 0,-5-64-227,0 0 0,1 0 0,-1 0 1,1 0-1,0 0 0,-1 0 1,1 0-1,0-1 0,0 1 1,0 0-1,1-1 0,-1 1 1,0-1-1,0 1 0,1-1 0,-1 1 1,1-1-1,2 2 0,-2-3-8,-1 1 0,1-1 1,-1 0-1,1 1 0,-1-1 0,1 0 0,0 0 0,-1 0 0,1 0 0,0 0 0,-1-1 0,1 1 0,-1 0 0,1-1 0,-1 1 1,1-1-1,-1 0 0,1 1 0,-1-1 0,1 0 0,-1 0 0,0 0 0,3-2 0,1-1 49,1-1 0,0 0-1,-1 0 1,0 0 0,0-1-1,-1 0 1,0 0 0,0 0-1,0 0 1,-1-1 0,1 1-1,-2-1 1,1 0 0,2-11-1,-4 12 48,0 0 0,0-1 0,-1 1 0,0 0 0,0 0 0,-1 0 0,0 0 0,0 0 0,0-1 0,-1 2 0,0-1 0,0 0 0,0 0 0,-1 1 0,0-1 0,0 1 0,-7-10 0,3 5-2407</inkml:trace>
  <inkml:trace contextRef="#ctx0" brushRef="#br0" timeOffset="7029.99">3753 1343 14048,'0'0'0,"7"12"192,0 4 32,4 6 416,-1 7 0,0 8 95,-3 3 1,-3 2-384,-4 5 32,-4 8-64,-4 6-32,-5 2 0,-5 0 32,-2 2-64,-4 1 64,-6-1-128,-4-8 32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9:50.0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69 15136,'4'-7'141,"-1"0"0,1 1 1,0 0-1,0-1 1,1 2-1,-1-1 1,1 0-1,1 1 1,-1 0-1,1 0 0,0 1 1,0 0-1,0 0 1,0 0-1,1 0 1,0 1-1,10-3 1,-8 3-88,1 0 0,0 1 1,-1 0-1,1 0 1,0 1-1,0 0 0,0 1 1,0 1-1,0-1 1,0 1-1,0 1 0,15 4 1,-22-5-54,1 0-1,-1 0 1,0 1 0,0-1-1,0 1 1,0 0 0,0 0 0,0 0-1,0 0 1,-1 0 0,1 1 0,-1-1-1,1 1 1,-1-1 0,0 1 0,0 0-1,3 6 1,-3-4-2,-1 0 1,1 1-1,-1-1 0,0 0 1,-1 0-1,1 1 0,-1-1 0,0 0 1,0 1-1,-2 8 0,-2 6-4,-1 0 0,-1-1-1,-1 0 1,-1 0-1,-10 18 1,-95 153-116,19-37-73,90-146 185,1-1 0,0 1 0,0-1 0,0 1 0,1 0 0,-2 14-1,3-20 9,1 1 0,0 0 0,0 0 0,0 0 0,0 0 0,0 0 0,1-1 0,-1 1 0,1 0 0,-1 0 0,1 0 0,0-1 0,-1 1 0,1 0 0,0-1 0,0 1 0,0-1 0,0 1 0,1-1 0,-1 1 0,0-1 0,0 0 0,1 0 0,-1 1 0,1-1 0,-1 0 0,1 0 0,0-1-1,-1 1 1,4 1 0,3 1 2,0-1 0,0 0 0,1-1-1,-1 0 1,0 0 0,1-1 0,-1 1-1,1-2 1,-1 1 0,1-2 0,-1 1-1,0-1 1,10-3 0,15-6 11,59-30 0,-57 24-4,-3 2-744,-1-1 0,45-32 0</inkml:trace>
  <inkml:trace contextRef="#ctx0" brushRef="#br0" timeOffset="391.97">141 717 14656,'0'0'0,"14"-8"32,8-6-32,10-6 0,6-9 0,8-6 0,6-8-32,1-10 0</inkml:trace>
  <inkml:trace contextRef="#ctx0" brushRef="#br0" timeOffset="392.97">440 1 13152,'0'0'128,"8"21"0,2 13 96,3 14 32,2 6 64,-1 9 32,0 6-160,-1-1-32</inkml:trace>
  <inkml:trace contextRef="#ctx0" brushRef="#br0" timeOffset="762.63">664 675 12928,'1'3'474,"17"30"460,1 0-1,1-1 0,44 52 0,-61-79-883,1 0 0,0 0 0,1-1 0,-1 0-1,1 0 1,0 0 0,0 0 0,0-1-1,0 0 1,0 0 0,10 3 0,-9-18 142,-5-1-130,-1 1 0,1-1 0,-2 1 0,0-1 0,0 1-1,-1 0 1,-1-1 0,-4-13 0,-3-13 367,40 163-175,14 71 381,-39-168-575,-2-1 0,-1 1 0,-2 0 0,0 0 0,-6 36-1,5-54-52,-2 1 0,1-1 0,-1 0 0,-1 0 0,0 0-1,0 0 1,-8 11 0,11-17-4,-1 0 0,0 0 0,0-1 1,0 1-1,0-1 0,-1 1 0,1-1 0,-1 0 0,1 0 1,-1 0-1,0 0 0,0 0 0,0-1 0,0 1 0,0-1 0,0 0 1,0 0-1,0 0 0,-1 0 0,1-1 0,0 1 0,0-1 0,-1 0 1,-4 0-1,-15-7-2499</inkml:trace>
  <inkml:trace contextRef="#ctx0" brushRef="#br0" timeOffset="1145.78">1203 536 13408,'0'0'352,"16"6"32,-6-4 160,9-2 32,9 0-256,8-2 32,6-2-288,5-6 32,1-3-96,-6-1 32</inkml:trace>
  <inkml:trace contextRef="#ctx0" brushRef="#br0" timeOffset="1146.78">1317 765 13600,'0'0'2975,"18"5"-2271,1-5 0,14-2-352,7-4-32,5-7-128,7-6 0,8-3-160,5-5 0</inkml:trace>
  <inkml:trace contextRef="#ctx0" brushRef="#br0" timeOffset="1542.85">1951 288 14976,'0'0'37,"4"-2"32,0-1-15,1 0 0,0 1 0,0 0 0,0 0 1,0 0-1,0 0 0,0 1 0,1 0 0,-1 0 0,0 0 0,1 1 0,-1 0 0,10 0 0,-12 1-32,-1-1-1,1 0 0,-1 1 1,0 0-1,1-1 0,-1 1 1,0 0-1,1 0 0,-1 0 1,0 0-1,0 1 0,0-1 1,0 1-1,0-1 0,0 1 1,-1 0-1,1-1 0,0 1 1,-1 0-1,1 0 0,-1 0 1,0 1-1,0-1 0,0 0 1,0 0-1,0 1 0,0-1 1,0 0-1,-1 1 0,1-1 1,-1 1-1,0-1 0,0 5 1,0 6 18,-1-1 1,0 1-1,-1-1 1,0 0-1,-7 19 1,-26 58 87,26-69-103,0 1 0,1 0 1,1 1-1,1 0 0,-4 32 0,9-49-15,1-1-1,0 0 0,0 1 0,0-1 0,1 1 1,0-1-1,0 0 0,0 1 0,0-1 1,1 0-1,-1 0 0,1 0 0,0 0 0,0 0 1,1 0-1,-1-1 0,4 5 0,-4-6 2,1 0 0,-1 0 0,0 0 0,1-1-1,0 1 1,-1-1 0,1 1 0,0-1 0,0 0 0,0 0 0,0 0-1,0 0 1,0 0 0,0-1 0,0 1 0,0-1 0,0 0 0,0 0-1,0 0 1,0-1 0,0 1 0,0-1 0,0 1 0,0-1 0,4-1-1,7-5-343,0 1 0,0-2 0,13-9 0,-23 15-356,3-2-10409</inkml:trace>
  <inkml:trace contextRef="#ctx0" brushRef="#br0" timeOffset="2340.69">2383 292 13664,'0'0'224,"1"2"26,10 81 1269,-9-53-1276,8 29 1,-7-42-168,2-1 0,0 1 0,9 17 0,-12-29-53,0-1-1,0 0 1,0 0-1,1 0 1,-1-1-1,1 1 1,0-1 0,1 1-1,-1-1 1,0 0-1,1 0 1,0 0-1,-1-1 1,1 1-1,0-1 1,8 3-1,-10-4-8,-1-1 0,1 0 0,0 0-1,0 1 1,0-1 0,0 0 0,0-1-1,0 1 1,0 0 0,0 0-1,0-1 1,0 1 0,-1-1 0,1 0-1,0 1 1,0-1 0,-1 0 0,1 0-1,0 0 1,-1 0 0,1-1-1,-1 1 1,1 0 0,-1-1 0,0 1-1,1-1 1,-1 1 0,0-1-1,0 1 1,0-1 0,0 0 0,-1 0-1,2-2 1,2-5 32,-1 0 0,0 0-1,0-1 1,-1 1 0,2-13 0,-3-17 364,-1 1-1,-9-65 1,5 66 1145,65 515-755,-55-437-706,0 49 0,-6-71-36,-1 0 1,0 1-1,-2-2 0,-8 34 1,9-45-22,-1 0 1,-1-1-1,1 1 1,-1-1-1,0 0 1,-1-1-1,1 1 1,-1 0-1,0-1 1,0 0-1,-1-1 1,0 1-1,0-1 1,0 0 0,0 0-1,0-1 1,-1 0-1,0 0 1,1 0-1,-1-1 1,-13 3-1,13-4-21,1 1-1,-1-1 1,0 0 0,0 0-1,0-1 1,0 0-1,1 0 1,-1-1-1,0 0 1,0 0 0,0-1-1,1 1 1,-1-1-1,1-1 1,-1 1 0,1-1-1,0 0 1,0-1-1,0 0 1,1 0-1,-1 0 1,-9-9 0,-4-18-2832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9:48.91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74 13600,'1'-18'404,"2"0"0,0 0 0,1 0 1,1 1-1,7-18 0,-9 28-320,0 1-1,0 0 1,1 0-1,0 0 0,0 0 1,1 1-1,-1-1 0,1 1 1,0 1-1,1-1 1,-1 1-1,1-1 0,0 2 1,0-1-1,12-5 0,-15 8-74,-1 0 0,1 0-1,-1 0 1,1 0-1,-1 0 1,1 1 0,-1-1-1,1 1 1,0 0-1,-1 0 1,1 0 0,-1 0-1,1 0 1,0 0-1,-1 1 1,1-1 0,2 2-1,-3-1-3,0 0 0,0 0 0,-1 1 0,1-1 0,0 0 0,0 1 0,-1 0 0,1-1 0,-1 1 0,0 0 0,1 0 0,-1-1 0,0 1 0,0 0 0,0 0 0,0 3 0,2 4 2,-1 0-1,0 0 1,-1-1-1,0 2 1,-1-1 0,1 0-1,-2 0 1,-1 13-1,-1 0-5,-1-1-1,-1 1 0,-1-1 1,0 0-1,-2-1 0,0 0 1,-2 0-1,0-1 1,-1 0-1,-1 0 0,0-2 1,-2 1-1,-28 27 0,40-42 0,-19 12 0,13-16 0,2-12 0,6 12 2,0-1 1,0 1-1,0 0 0,0-1 0,0 1 0,0 0 0,1 0 0,-1-1 0,0 1 0,1 0 0,-1 0 0,1 0 0,-1-1 0,1 1 0,0 0 0,-1 0 0,1 0 0,0 0 0,0 0 0,0 0 0,0 0 0,0 1 0,0-1 0,0 0 0,0 0 0,0 1 0,0-1 0,0 0 0,1 1 1,-1 0-1,0-1 0,0 1 0,1-1 0,1 1 0,6-2 20,0 0 1,0 1 0,16 0-1,-20 1-18,52 1 4,-31 1-2,43-4 1,-62 1-7,0 0 1,0 0-1,0-1 1,0 0-1,0 0 1,-1-1-1,1 1 1,-1-1-1,0-1 1,11-7-1,-13 8-170,-1-1-1,0 0 1,0 0-1,-1 0 1,1 0-1,-1 0 1,0 0-1,0-1 1,0 1-1,1-8 1,-2 11-189</inkml:trace>
  <inkml:trace contextRef="#ctx0" brushRef="#br0" timeOffset="411.3">332 88 11360,'-1'-5'193,"-1"-1"1,1 1-1,0-1 1,1 0 0,-1-8-1,1 12-115,0 0-1,1 1 1,-1-1 0,0 0-1,1 1 1,-1-1-1,1 1 1,-1-1-1,1 1 1,0-1 0,0 1-1,0 0 1,-1-1-1,1 1 1,1 0-1,-1 0 1,0 0 0,0-1-1,0 1 1,1 0-1,-1 0 1,0 1-1,1-1 1,-1 0 0,2 0-1,2-1-51,-1 0 0,0 0-1,1 1 1,-1 0 0,1 0 0,-1 0-1,1 0 1,-1 1 0,1 0-1,0 0 1,-1 0 0,1 1 0,-1-1-1,1 1 1,-1 0 0,1 0 0,-1 1-1,1-1 1,-1 1 0,0 0-1,0 0 1,0 0 0,0 1 0,0 0-1,-1-1 1,1 1 0,-1 1 0,1-1-1,-1 0 1,0 1 0,-1-1-1,1 1 1,4 8 0,-2-2-11,0 1 0,0 0 0,-1 0 0,0 1 0,-1-1 0,0 1 0,1 12 0,1 84 20,-1-17 7,-4-86-37,1-1-1,-1 0 0,1 0 1,0 0-1,0 0 1,1 0-1,-1 0 1,1 0-1,0-1 1,0 1-1,3 3 0,-5-6 0,1 0-1,0 0 0,-1-1 0,1 1 1,0 0-1,0-1 0,0 1 0,0-1 1,0 1-1,0-1 0,0 1 0,0-1 0,0 0 1,0 0-1,0 1 0,0-1 0,0 0 1,1 0-1,0 0 1,0 0-1,0-1 1,0 1-1,0-1 1,0 0 0,-1 1-1,1-1 1,0 0-1,0 0 1,-1 0 0,1 0-1,-1 0 1,3-2 0,6-7 25,0-1 1,-1 1 0,0-1-1,-1-1 1,0 1 0,12-25 0,-8 9 83,0-1 1,9-34 0,-20 59-99,5-17 106,-1 1 1,2-24 0,-6 38-79,-1 0 0,1-1 0,-1 1 0,-1 0 0,1 0-1,-1 0 1,0 0 0,0 0 0,0 0 0,-1 0 0,1 0 0,-1 0 0,-5-8 0,6 12-23,1-1-1,-1 1 0,0 0 1,0 0-1,0 0 1,0 0-1,0 0 1,0 0-1,0 0 0,0 0 1,0 0-1,0 1 1,0-1-1,-1 0 0,1 1 1,0-1-1,-1 1 1,1-1-1,0 1 1,-1 0-1,1-1 0,0 1 1,-1 0-1,1 0 1,-1 0-1,-1 0 0,1 1 10,-1 0-1,0 0 0,0 0 0,1 0 0,-1 1 0,1-1 0,-1 1 0,1-1 0,0 1 0,-1 0 0,1 0 0,-2 2 0,-4 6 59,0 1 0,0-1-1,1 1 1,-10 18 0,11-15-21,1 0-1,0 0 1,0 0 0,1 0 0,1 1 0,-2 27-1,4-37-52,1 0-1,0 0 0,0 0 1,0 0-1,0 0 1,1 0-1,0 0 0,0 0 1,1 0-1,-1-1 0,1 1 1,0 0-1,0-1 0,0 1 1,1-1-1,0 0 1,0 0-1,0 0 0,0 0 1,0-1-1,1 1 0,0-1 1,7 6-1,-4-6 15,1 1 1,-1-1-1,1-1 1,0 0-1,0 0 0,0 0 1,0-1-1,0 0 0,0 0 1,13-2-1,-2 0-901,0-1 1,33-8-1,-42 7-1136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9:37.4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36 15488,'10'-6'240,"0"2"1,1-1-1,0 1 1,0 1-1,0 0 1,0 0-1,22-1 1,-27 3-172,0 2 1,1-1-1,-1 1 0,0 0 1,1 0-1,-1 0 1,0 1-1,0 0 0,0 0 1,0 1-1,-1 0 1,1 0-1,-1 0 0,1 1 1,7 6-1,-9-6-62,0 0 0,0 0 0,-1 0 0,1 0 0,-1 0 0,0 1 1,0-1-1,-1 1 0,0 0 0,1 0 0,-1 0 0,1 7 0,-1-4-4,-1 1-1,0-1 1,0 1 0,-1 0 0,0 0-1,-2 16 1,-4 1-12,0 0 0,-2-1 0,-21 49 0,-9 7 3,20-47 6,2 1 0,-21 67 0,36-97 3,0-1-1,0 1 1,0-1 0,0 0-1,1 1 1,0-1-1,0 1 1,0-1-1,1 1 1,-1-1-1,1 1 1,0-1-1,1 0 1,-1 1-1,1-1 1,-1 0-1,1 0 1,5 7-1,-4-7 3,0-1-1,1 0 0,-1 0 0,1 0 0,0 0 1,0 0-1,0-1 0,0 0 0,0 1 1,0-2-1,1 1 0,-1 0 0,1-1 0,-1 0 1,1 0-1,-1 0 0,1-1 0,5 1 0,10-1 38,-1-1-1,0 0 0,0-2 0,0 0 1,36-11-1,-11-1 83,55-27 0,-74 30-1310,27-19-1</inkml:trace>
  <inkml:trace contextRef="#ctx0" brushRef="#br0" timeOffset="497.05">66 852 15584,'0'0'959,"12"-6"-127,9 1 32,14-3-320,11-6 32,6-3-512,7-9 32,9-9-96,-2-12 0</inkml:trace>
  <inkml:trace contextRef="#ctx0" brushRef="#br0" timeOffset="498.05">466 0 13856,'0'0'256,"4"27"0,2 5 32,-1 14 0,3 11 0,-1 13-192,-1 5 0</inkml:trace>
  <inkml:trace contextRef="#ctx0" brushRef="#br0" timeOffset="1011.82">708 980 15136,'0'0'1631,"1"-3"-879,1-2-622,1 1-1,0-1 0,0 1 0,0 0 0,1 0 1,-1 0-1,1 0 0,0 1 0,0 0 0,0 0 0,1 0 1,7-4-1,-5 3-106,1 0-1,0 0 1,0 1 0,0 0 0,0 0-1,1 1 1,8-2 0,-16 4-23,0 0 0,1 0 1,-1 0-1,0 0 0,0 0 1,0 0-1,0 0 0,0 1 1,0-1-1,0 0 0,0 1 0,1-1 1,-1 1-1,0-1 0,-1 1 1,1-1-1,0 1 0,0 0 1,0-1-1,0 1 0,0 0 1,-1 0-1,1 0 0,0 0 0,-1 0 1,1-1-1,0 1 0,-1 0 1,1 0-1,-1 1 0,0-1 1,1 0-1,-1 0 0,0 0 1,0 0-1,1 0 0,-1 1 1,0 6-6,1 0 0,-1-1 0,-1 1 0,-1 10 1,2-11-6,-16 78-101,-2 12-53,17-88 146,1 1 1,0 0-1,0 0 1,1 0-1,0 0 0,0 0 1,5 14-1,-6-23 17,1 1 0,-1-1-1,1 1 1,-1 0 0,1-1-1,0 1 1,0-1 0,0 0-1,0 1 1,0-1-1,0 0 1,0 1 0,2 1-1,-2-3 2,-1 0-1,1 0 0,-1 0 0,1 1 1,-1-1-1,1 0 0,-1 0 0,1 0 1,-1 0-1,1 0 0,-1 0 0,1 0 1,-1 0-1,1 0 0,0 0 0,-1-1 1,1 1-1,-1 0 0,0 0 0,1 0 1,-1-1-1,1 1 0,-1 0 0,1 0 1,-1-1-1,1 1 0,-1-1 0,4-3-2,0 0 0,-1-1-1,0 1 1,0-1-1,0 0 1,2-6-1,4-9 31,-1 0 0,-1-1-1,-1 0 1,-1 0 0,4-29-1,-7 36-6,-1 0-1,-1-1 0,0 1 0,-1-1 0,0 1 1,-1 0-1,-1-1 0,0 1 0,-5-14 0,7 27 56,0 1-50,0 0 1,0 1-1,0-1 1,0 1-1,0-1 0,-1 1 1,1 0-1,1-1 1,-1 1-1,0 0 0,0 0 1,0-1-1,0 1 0,0 0 1,1 0-1,-1 0 1,0 0-1,1 0 0,-1 0 1,1 0-1,-1 0 0,0 2 1,-10 30 97,10-28-73,-2 6-8,0 0-1,1 0 0,1 1 0,-1-1 0,2 0 0,0 0 0,0 1 1,3 14-1,-2-22-35,-1-1 1,1 1-1,0-1 1,0 0 0,0 1-1,0-1 1,0 0-1,1 0 1,0 0 0,-1 0-1,1 0 1,0 0-1,1 0 1,-1 0 0,0-1-1,1 1 1,0-1-1,-1 0 1,1 0 0,0 0-1,0 0 1,0 0-1,0-1 1,0 1 0,1-1-1,-1 0 1,0 0-1,1 0 1,-1 0 0,1-1-1,3 1 1,23-4-2573</inkml:trace>
  <inkml:trace contextRef="#ctx0" brushRef="#br0" timeOffset="1409.88">1413 595 16032,'0'0'1535,"19"5"-1055,3 1-224,6 0 0,5-4-64,-1-3 0</inkml:trace>
  <inkml:trace contextRef="#ctx0" brushRef="#br0" timeOffset="1410.88">1359 847 13600,'0'0'1312,"14"2"-672,3-1 0,16 2-257,12-4-31,12-7-96,11-7 0,14-5-128,10-8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9:33.9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82 14784,'16'-9'88,"2"0"1,-1 1 0,1 1-1,0 1 1,27-6 0,-39 11-55,0 0 0,0 1 0,0 0 1,0 0-1,0 0 0,0 1 0,0-1 1,0 2-1,0-1 0,0 1 0,0-1 0,-1 2 1,1-1-1,-1 1 0,1-1 0,-1 2 1,0-1-1,0 0 0,0 1 0,-1 0 1,5 5-1,-3-3-3,-1 0 0,-1 0 0,1 0 1,-1 0-1,0 1 0,0 0 0,-1 0 0,0 0 0,0 0 1,3 14-1,-4-10 0,0 1 1,-1-1-1,-1 1 0,0-1 1,0 0-1,-3 19 1,-5 3 42,-1 0 0,-1-1 0,-27 59-1,-108 190 353,129-254-372,7-12-14,4-7-13,1 0-1,0 0 0,0 0 1,0 1-1,1-1 0,0 1 1,-2 12-1,5-19-19,0-1-1,0 1 1,0-1 0,0 1-1,1-1 1,-1 0 0,0 1-1,1-1 1,-1 1 0,1-1-1,0 0 1,-1 1-1,1-1 1,0 0 0,0 1-1,0-1 1,0 0 0,0 0-1,0 0 1,0 0 0,0 0-1,0 0 1,1 0 0,-1-1-1,0 1 1,0 0-1,1-1 1,-1 1 0,2 0-1,3 1 11,1 0 0,-1 0-1,0-1 1,1 1-1,8-1 1,-1-1 13,0 0 0,-1-1 0,1-1 0,-1 0 0,1-1 0,24-9 0,79-37 152,-89 35-132,144-69 215,-108 45-2567</inkml:trace>
  <inkml:trace contextRef="#ctx0" brushRef="#br0" timeOffset="433.02">25 966 16959,'0'0'288,"19"-11"-128,15-3 352,16-1 32,8 2-288,7 0 32,7-2-64,5-3 32</inkml:trace>
  <inkml:trace contextRef="#ctx0" brushRef="#br0" timeOffset="917.43">908 887 15232,'0'0'2143,"12"-4"-1631,6-1 64,11-3-352,6-3 0,2 1-64,-2 1 0</inkml:trace>
  <inkml:trace contextRef="#ctx0" brushRef="#br0" timeOffset="918.43">948 1070 14784,'0'0'640,"19"-4"0,-1 2 63,11-3-95,5-3 64,7-5-416,5-6 32,6-6-160,3-4 32</inkml:trace>
  <inkml:trace contextRef="#ctx0" brushRef="#br0" timeOffset="1298.12">1442 561 15040,'0'0'64,"2"-2"58,0 0-57,0 0-1,0 0 1,0 1-1,1-1 1,-1 1-1,0-1 1,1 1-1,-1 0 1,1 0-1,0 0 1,-1 0-1,1 1 1,0-1-1,-1 1 1,1-1-1,0 1 1,0 0-1,0 0 1,-1 0-1,1 0 1,0 1-1,0-1 1,-1 1-1,1 0 1,0 0-1,3 1 0,-2 0-28,-1 0 0,1 0 0,0 0 0,-1 1-1,0-1 1,0 1 0,1 0 0,-1 0 0,-1 0-1,1 0 1,0 1 0,-1-1 0,0 1 0,0 0-1,0-1 1,0 1 0,-1 0 0,2 4-1,3 20 52,-1 0-1,2 45 0,-4-41-50,10 57 0,-12-84-34,3 12 15,1-1 1,12 29-1,-16-42-14,0 1-1,1-1 1,0 0-1,-1 0 1,1 0-1,0 0 1,0-1-1,1 1 1,-1 0-1,1-1 1,-1 0-1,1 1 1,0-1-1,0 0 1,0 0-1,0-1 1,0 1-1,0-1 1,0 1-1,6 0 1,-6-2-1,0 0 0,0 0 0,-1-1 0,1 1 0,0-1 0,0 0 1,-1 1-1,1-1 0,-1-1 0,1 1 0,-1 0 0,1-1 0,-1 1 0,0-1 0,1 0 1,-1 0-1,0 0 0,0 0 0,0 0 0,2-4 0,5-6 13,0-1-1,10-17 1,-18 27-13,7-12 24,-2 0 0,1-1-1,-2 0 1,0 0 0,-1 0-1,-1 0 1,0-1 0,-1 0-1,-1 1 1,0-1 0,-2 0-1,0 0 1,-1 0 0,0 1-1,-9-32 1,-4 13 235,15 35-253,-1 0 0,1 0-1,0 0 1,-1 0-1,1 0 1,0 0 0,-1 0-1,1 0 1,0 0-1,-1 0 1,1 0-1,0 0 1,0 1 0,-1-1-1,1 0 1,0 0-1,-1 0 1,1 1 0,0-1-1,0 0 1,-1 0-1,1 0 1,0 1 0,0-1-1,-1 1 1,-1 4 19,-1 0 1,1 0 0,0 0-1,0 0 1,1 0 0,0 1-1,0-1 1,0 0-1,0 1 1,1 6 0,-1 3 41,2-1 0,4 26 1,-5-40-69,1 10 49,1 1-1,1-1 1,0 0 0,7 15-1,-10-23-44,1-1 0,-1 0 0,1 1 0,0-1 0,-1 0-1,1 0 1,0 1 0,0-1 0,0 0 0,0 0 0,0 0 0,0 0 0,0 0-1,0 0 1,0-1 0,1 1 0,-1 0 0,0 0 0,1-1 0,-1 1 0,0-1-1,1 1 1,-1-1 0,1 0 0,-1 1 0,0-1 0,1 0 0,-1 0 0,1 0-1,-1 0 1,1 0 0,-1-1 0,1 1 0,-1 0 0,0-1 0,1 1 0,-1-1-1,0 1 1,1-1 0,-1 1 0,0-1 0,1 0 0,1-2 0,4-2-362,0-2 1,-1 1-1,0-1 0,0 0 1,0-1-1,5-9 1</inkml:trace>
  <inkml:trace contextRef="#ctx0" brushRef="#br0" timeOffset="1726.46">1843 177 13312,'-3'-2'65,"0"0"54,1-1 1,-1 1 0,1-1-1,-1 1 1,1-1 0,0 0-1,0 0 1,0 0 0,0 0-1,-3-6 1,5 8 1245,3-1-1196,0 0 0,0 0 0,-1 0-1,1 1 1,0-1 0,1 1 0,-1 0 0,0 0-1,0 0 1,1 0 0,3 0 0,39-2-56,-46 3-114,1 0-1,-1 0 1,1 0 0,-1 0 0,1 0 0,-1 1-1,1-1 1,-1 0 0,1 0 0,-1 0 0,1 1-1,-1-1 1,1 0 0,-1 0 0,0 1 0,1-1-1,-1 0 1,1 1 0,-1-1 0,0 1 0,1-1-1,-1 0 1,0 1 0,0-1 0,1 1 0,-1-1-1,0 1 1,0-1 0,0 1 0,0-1 0,1 1-1,-1-1 1,0 1 0,0-1 0,0 1 0,0-1-1,0 1 1,0-1 0,0 1 0,0-1 0,-1 1-1,1 0 1,0 2-11,-1 10-12,0 1-1,-1 0 1,0-1 0,-1 1 0,-6 14 0,4-13-19,1-1 0,1 1 0,0 0 0,0 22 1,3-32 36,0-1 0,0 1 0,1 0 0,0-1 1,0 1-1,0-1 0,0 1 0,1-1 0,0 1 1,0-1-1,0 0 0,0 0 0,1 0 0,0 0 1,0 0-1,0-1 0,0 1 0,6 4 0,-3-3 62,0-1-1,0 0 0,1 0 1,0 0-1,0-1 0,0 0 1,0-1-1,0 1 0,9 0 1,3 1-1440,38 1 1,-50-4-9683</inkml:trace>
  <inkml:trace contextRef="#ctx0" brushRef="#br0" timeOffset="2156.27">2088 947 11584,'0'0'160,"16"3"-64,-1-3 288,5-2 0,9-3 160,1-3-32,5-3-96,0 1 32,-1 1-32,1 1-32,6-2-96,-6-2 0</inkml:trace>
  <inkml:trace contextRef="#ctx0" brushRef="#br0" timeOffset="2157.27">2277 740 14656,'0'0'0,"-1"26"-32,3-1 192,2 9-32,1 7 96,-1 4 32,1 10 64,0-2 0,1-2 32,2-8-1,3-6-127,6-12 32</inkml:trace>
  <inkml:trace contextRef="#ctx0" brushRef="#br0" timeOffset="2538.32">2605 617 13856,'13'117'1923,"1"5"-578,-11-109-1239,0 1 0,1-1 0,0 0 0,1 0 0,1 0 0,11 18 0,-16-28-83,1 0 0,-1-1 0,1 0 0,0 1 0,0-1 1,0 0-1,0 0 0,0 0 0,1 0 0,-1 0 0,1-1 0,-1 1 0,1-1 0,-1 1 0,1-1 0,4 1 0,-4-1-10,-1-1 0,1 0 0,0 0-1,-1 0 1,1-1 0,0 1 0,-1-1-1,1 1 1,-1-1 0,1 0 0,-1 0-1,1 0 1,-1 0 0,0 0 0,1-1-1,-1 1 1,0-1 0,3-2 0,6-6 28,-1 0-1,-1 0 1,1-1 0,-2-1 0,0 1-1,0-2 1,-1 1 0,8-20-1,-4 7 51,-1-1 0,-2 0 0,8-39 0,-12 40 142,0 0 0,-1-34 0,-2 71-115,0 0 1,5 19-1,-1 0-57,4 34 24,4 37 1,47 181-1,-60-283-84,12 31 5,-12-31-6,1 1 0,-1-1 0,0 1 0,0-1 0,1 1 0,-1-1 0,0 1-1,0-1 1,1 1 0,-1-1 0,1 1 0,-1-1 0,0 0 0,1 1 0,-1-1 0,1 0 0,-1 1 0,1-1 0,-1 0 0,1 1 0,-1-1 0,1 0 0,-1 0 0,1 0 0,0 0 0,-1 1 0,1-1 0,-1 0 0,1 0 0,-1 0 0,1 0 0,0 0 0,-1-1 0,1 1 0,-1 0 0,1 0 0,-1 0 0,1 0 0,-1 0 0,1-1 0,-1 1 0,1 0 0,-1-1 0,1 1-1,-1 0 1,1-1 0,-1 1 0,1-1 0,10-16-2576</inkml:trace>
  <inkml:trace contextRef="#ctx0" brushRef="#br0" timeOffset="2907.36">2940 55 14976,'2'-3'82,"-1"-1"1,1 1-1,0 0 1,0-1-1,1 1 1,-1 0 0,1 0-1,-1 1 1,1-1-1,0 0 1,0 1-1,0 0 1,0 0 0,1 0-1,-1 0 1,0 0-1,1 0 1,-1 1-1,1 0 1,0 0 0,0 0-1,-1 0 1,1 0-1,0 1 1,0 0-1,0 0 1,0 0 0,5 1-1,-7-1-73,-1 1-1,1 0 1,-1 0-1,1 0 1,-1 0-1,1 0 1,-1 0-1,1 0 1,-1 0-1,0 1 1,0-1-1,0 1 1,0-1-1,0 1 1,0-1-1,0 1 1,0-1-1,0 1 1,-1 0-1,1-1 1,-1 1-1,1 0 1,-1 0-1,0-1 1,0 1-1,1 0 1,-1 0-1,-1 1 1,2 6 7,-2-1-1,1 0 1,-1 1 0,-3 12-1,-3 1-48,-1 0 0,0-1 0,-13 21 0,9-19-29,-16 46 0,27-66 62,0 0-1,0-1 0,0 1 0,1 0 0,-1 0 0,1-1 0,0 1 0,0 0 0,0 0 0,0 0 0,0-1 0,0 1 0,1 0 0,0 0 0,-1-1 0,1 1 0,0 0 0,0-1 0,0 1 0,1-1 0,-1 1 1,1-1-1,-1 0 0,1 1 0,0-1 0,0 0 0,0 0 0,0 0 0,0 0 0,0-1 0,1 1 0,-1-1 0,0 1 0,1-1 0,-1 0 0,6 2 0,2 0-1,0 0-1,0-1 0,0 0 1,0-1-1,0 0 1,1-1-1,-1 0 0,20-3 1,36-10-2179,-52 10-8699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7:54.8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585 12928,'24'1'80,"70"3"1066,134-12 1,-183 5-842,-27 2-103,0 0-1,0-1 1,-1-1-1,1-1 1,28-10-1,-46 14-192,1 0-1,-1 0 0,0 0 1,1 0-1,-1 0 0,0 0 0,1 0 1,-1 0-1,0 0 0,0-1 1,1 1-1,-1 0 0,0 0 0,0 0 1,1 0-1,-1-1 0,0 1 1,0 0-1,0 0 0,1-1 0,-1 1 1,0 0-1,0 0 0,0-1 1,0 1-1,0 0 0,0-1 0,1 1 1,-1 0-1,0 0 0,0-1 0,0 1 1,0 0-1,0-1 0,0 1 1,0 0-1,0-1 0,0 1 0,0 0 1,0 0-1,-1-1 0,1 1 1,0 0-1,0-1 0,0 1 0,0 0 1,0 0-1,0-1 0,-1 1 1,1 0-1,0 0 0,0-1 0,-1 1 1,1 0-1,0 0 0,0 0 1,0-1-1,-1 1 0,1 0 0,0 0 1,-1 0-1,1 0 0,-22-12 189,19 11-174,-43-17 158,30 13-87,0-2 0,1 1 1,0-2-1,0 0 0,-23-16 0,38 23-87,0 1 0,0 0 0,0-1-1,0 1 1,0 0 0,0-1-1,0 1 1,1 0 0,-1-1 0,0 1-1,0 0 1,0 0 0,0-1 0,0 1-1,0 0 1,1-1 0,-1 1-1,0 0 1,0 0 0,1-1 0,-1 1-1,0 0 1,0 0 0,1 0-1,-1-1 1,0 1 0,0 0 0,1 0-1,-1 0 1,0 0 0,1 0 0,-1-1-1,1 1 1,11-6 52,3-1-1,1 1 0,0 1 0,0 0 0,25-3 0,-32 6-34,0 2-1,-1-1 0,1 1 0,0 0 0,0 1 0,-1 0 0,1 0 0,-1 1 0,1 0 0,14 6 0,-20-7-15,0 1-1,0 0 0,0-1 0,0 1 1,0 0-1,0 1 0,0-1 1,-1 0-1,1 1 0,-1-1 0,0 1 1,1 0-1,-1 0 0,-1 0 0,1 0 1,0 0-1,-1 1 0,1-1 0,-1 0 1,0 1-1,0-1 0,-1 0 0,1 1 1,0 5-1,-2 6 6,1-1 1,-2 1-1,0-1 1,-8 27-1,7-28-11,-1 1 0,2 0 0,-2 19-1,4-31-144,0 0 0,1 0 0,-1 0 0,0 0 0,0 0 0,1 0 0,-1 0 0,1 0 0,0 0 0,0 0 0,0 0 0,-1-1 0,2 1 0,-1 0 0,0 0 0,2 1-1</inkml:trace>
  <inkml:trace contextRef="#ctx0" brushRef="#br0" timeOffset="787.49">1124 221 14400,'3'-2'96,"1"0"-43,-1 1 0,1 0 1,0-1-1,0 1 0,0 1 1,-1-1-1,1 0 0,0 1 1,0 0-1,0 0 0,0 0 1,0 1-1,0-1 0,0 1 1,0 0-1,0 0 0,-1 0 1,1 1-1,0-1 0,-1 1 1,1 0-1,-1 0 0,0 0 1,1 0-1,-1 1 0,0-1 1,0 1-1,-1 0 0,1 0 0,-1 0 1,1 0-1,-1 0 0,0 1 1,0-1-1,0 1 0,-1-1 1,1 1-1,-1 0 0,0 0 1,0-1-1,0 1 0,0 6 1,-3 26 138,-1-1-1,-15 60 1,0 0 49,18-94-234,0 1 1,-1-1-1,1 0 1,0 0-1,0 0 1,0 1-1,0-1 1,0 0-1,0 0 0,0 0 1,0 1-1,1-1 1,-1 0-1,0 0 1,1 0-1,-1 0 1,1 0-1,-1 1 1,1-1-1,-1 0 1,2 1-1,-1-1-2,0-1-1,0 0 1,0 1 0,0-1-1,0 0 1,0 0-1,0 0 1,0 0 0,-1 0-1,1 0 1,0 0 0,0 0-1,0 0 1,0 0 0,0 0-1,0-1 1,0 1 0,0 0-1,0-1 1,-1 1-1,2-1 1,5-3 19,1 0-1,-1-1 1,-1 0-1,12-10 1,-4 1 7,-1-1 0,0-1 1,-1 0-1,-1-1 0,0 0 1,-1 0-1,-1-1 0,-1 0 1,-1-1-1,0 0 0,-1 0 1,-1-1-1,-1 1 0,-1-1 1,1-32-1,-4 47-22,0 0 1,0 1-1,-1-1 0,0 0 0,0 1 1,0-1-1,0 0 0,-1 1 0,-2-5 1,4 8-7,-1 0 0,1 1-1,-1-1 1,1 0 0,-1 0 0,1 1 0,-1-1 0,0 1 0,1-1 0,-1 1 0,0-1 0,0 1 0,1-1 0,-1 1 0,0-1 0,0 1 0,0 0 0,0-1 0,1 1 0,-3 0 0,2 0-1,-1 0 1,1 0 0,-1 1 0,1-1 0,-1 1 0,1-1-1,-1 1 1,1-1 0,-1 1 0,1 0 0,0 0 0,-1 0-1,1 0 1,0 0 0,0 0 0,-1 1 0,-4 4 4,0 0 1,1 1-1,0 0 1,1 0-1,0 0 0,0 0 1,0 1-1,1-1 1,0 1-1,0 0 1,-2 14-1,2-5 4,1-1 0,0 0 0,1 1 0,1-1 0,1 17-1,0-25-10,0-1 0,0 0 0,1 0 0,0 0 0,0 0 0,1 0 0,-1 0 0,8 11 0,-9-16 0,1 1 0,-1-1 0,1 0 0,0-1 0,-1 1 0,1 0 0,0 0 0,0-1 0,0 1 0,0-1 0,1 0 0,-1 0 0,0 1 0,1-1 0,-1-1 0,0 1 0,1 0 0,-1-1 0,1 1 0,-1-1 0,1 0 0,-1 1 0,1-1 0,-1-1 0,1 1 0,-1 0 0,1 0 0,4-2 0,-2 1 0,0-1 0,0 0 0,0 0 0,0 0 0,0 0 0,0-1-1,-1 0 1,1 0 0,4-4 0,2-3 2,-1-1 1,16-22-1,-26 32 56,0 12 6,-1 10-50,0-11-2,0-1 0,1 1-1,0 0 1,1 0 0,2 13 0,-2-21-11,-1 0 0,1 0 1,0 0-1,0 0 0,-1 0 1,1 0-1,0 0 1,1-1-1,-1 1 0,0 0 1,0-1-1,1 1 0,-1-1 1,1 1-1,-1-1 1,1 0-1,0 0 0,-1 1 1,1-1-1,0 0 0,0-1 1,0 1-1,0 0 0,0 0 1,0-1-1,0 1 1,0-1-1,0 0 0,0 0 1,0 1-1,3-2 0,0 1 6,-1-1-1,0 0 1,0 0-1,0 0 1,0 0-1,0-1 1,-1 1 0,1-1-1,0 0 1,-1 0-1,1-1 1,-1 1-1,0-1 1,1 0-1,-1 0 1,3-4-1,-5 6-2,1 0 0,-1-1-1,0 1 1,0-1 0,0 1 0,0-1-1,0 1 1,0-1 0,-1 0 0,1 1 0,-1-1-1,1 0 1,-1 0 0,1 1 0,-1-1-1,0 0 1,0 0 0,0 0 0,0 1-1,0-1 1,0 0 0,0 0 0,-1 0-1,1 1 1,-1-1 0,1 0 0,-1 0 0,0 1-1,0-1 1,1 1 0,-1-1 0,0 1-1,-1-1 1,1 1 0,0-1 0,0 1-1,-1 0 1,1 0 0,-2-2 0,-1 1 14,0 0 1,0 0 0,0 0 0,0 1-1,0-1 1,0 1 0,-1 0-1,1 1 1,0-1 0,0 1 0,-1-1-1,1 1 1,0 1 0,-6 0-1,7-1-7,0 0-1,0 1 1,0-1-1,0 1 1,0 0-1,0-1 1,0 1-1,0 1 1,0-1-1,1 0 1,-1 1 0,1-1-1,-1 1 1,1 0-1,-1 0 1,1 0-1,0 0 1,0 0-1,0 1 1,-3 4-1,5-7-51,0 0 0,0 1 1,0-1-1,-1 0 0,1 0 0,0 1 0,0-1 1,0 0-1,0 0 0,0 1 0,0-1 0,0 0 1,0 0-1,0 1 0,0-1 0,0 0 0,0 0 1,0 1-1,0-1 0,0 0 0,0 0 0,0 1 1,0-1-1,0 0 0,1 0 0,-1 1 0,0-1 1,0 0-1,0 0 0,0 1 0,0-1 0,1 0 1,-1 0-1,0 0 0,0 0 0,0 1 0,1-1 1,-1 0-1,0 0 0,0 0 0,1 0 0,-1 0 1,0 0-1,1 1-644</inkml:trace>
  <inkml:trace contextRef="#ctx0" brushRef="#br0" timeOffset="1151.3">1742 403 13152,'0'0'1120,"2"18"-704,-1-2 32,3 12-288,2 2 32,2-1-64,1-6 0,-1-6 0,4-6 32</inkml:trace>
  <inkml:trace contextRef="#ctx0" brushRef="#br0" timeOffset="1628.06">1902 224 13760,'0'3'224,"5"67"1000,-5-46-651,8 47 0,-7-64-498,1 0-1,0 0 1,0-1 0,1 1 0,-1 0 0,1-1 0,1 0 0,-1 0 0,1 0 0,1 0 0,4 5 0,-8-9-57,1-1 1,-1 0 0,1 0-1,-1 0 1,1 0-1,0 0 1,-1 0 0,1 0-1,0 0 1,-1-1-1,1 1 1,0-1 0,0 1-1,0-1 1,0 0-1,-1 1 1,1-1-1,0 0 1,0 0 0,0-1-1,0 1 1,0 0-1,0 0 1,-1-1 0,1 0-1,0 1 1,0-1-1,-1 0 1,1 0 0,0 1-1,-1-1 1,1-1-1,-1 1 1,1 0 0,-1 0-1,2-2 1,4-3 32,-1 0 0,0-1 0,0 0 0,-1 0 0,1 0 0,4-11 0,4-8 46,-1 0-1,-2-1 1,0-1-1,-2 0 1,-2 0 0,0-1-1,-2 0 1,3-37-1,-7 58 137,1 9-80,2 21-17,3 35-50,-5-21-62,-2 0 0,-1 0-1,-2 0 1,-1-1-1,-2 1 1,-18 59 0,22-88-169,-5 16 356,-6 30-1,12-49-369,1 0-1,-1 0 0,1 0 0,-1 0 0,1 0 0,0-1 0,1 1 0,-1 0 0,1 0 0,-1 0 0,1 0 0,0-1 0,1 1 0,-1 0 0,1-1 0,1 4 0</inkml:trace>
  <inkml:trace contextRef="#ctx0" brushRef="#br0" timeOffset="2062.87">2385 537 12928,'0'0'3125,"-1"3"-2885,-8 29 20,4-20-229,2 0 0,-1 1 0,2-1 0,-1 1 0,2 0 0,0-1 0,0 1 0,2 13-1,-1-25-26,0-1-1,0 0 0,0 1 0,0-1 0,0 0 0,0 1 0,0-1 1,0 0-1,0 1 0,1-1 0,-1 0 0,0 1 0,0-1 1,0 0-1,1 1 0,-1-1 0,0 0 0,0 0 0,1 1 0,-1-1 1,0 0-1,1 0 0,-1 0 0,0 0 0,0 1 0,1-1 0,-1 0 1,0 0-1,1 0 0,-1 0 0,1 0 0,-1 0 0,0 0 0,1 0 1,-1 0-1,0 0 0,1 0 0,-1 0 0,0 0 0,1 0 0,-1 0 1,0 0-1,1 0 0,-1 0 0,0 0 0,1-1 0,-1 1 0,0 0 1,1 0-1,-1 0 0,0-1 0,0 1 0,1 0 0,-1 0 0,0-1 1,1 0-1,17-16 97,-17 16-92,10-11 51,31-36 157,-38 43-165,-1-1-1,1 1 0,-1 0 1,0-1-1,0 0 0,-1 0 0,3-11 1,-4 16-32,-1-1 0,0 0 1,0 0-1,0 0 0,0 0 1,0 1-1,0-1 0,0 0 0,-1 0 1,1 0-1,-1 1 0,1-1 1,-1 0-1,0 1 0,0-1 0,0 0 1,0 1-1,0-1 0,0 1 1,0-1-1,0 1 0,0 0 0,-1-1 1,1 1-1,0 0 0,-1 0 1,0 0-1,1 0 0,-1 0 0,1 0 1,-1 1-1,0-1 0,0 1 1,1-1-1,-4 0 0,-6-1-216,0-1 0,0 2-1,-1 0 1,-13 0 0,14 1-1047,2-1-10409</inkml:trace>
  <inkml:trace contextRef="#ctx0" brushRef="#br0" timeOffset="2063.87">1095 30 14784,'-5'3'21,"1"0"1,-1 1-1,1-1 1,0 1-1,0-1 1,0 1-1,0 1 1,1-1-1,-1 0 1,1 1-1,0 0 1,0-1-1,1 1 1,0 0-1,-4 10 1,-1 10 148,0-1 1,-4 28-1,10-45-119,-8 48 98,3 0 0,2 0-1,3 1 1,2-1 0,2 0 0,3 1-1,2-2 1,22 80 0,-24-117-104,0 0 0,1 0-1,0 0 1,1-1 0,1 0 0,15 19 0,-18-27-25,0-1 1,0 0 0,1 0-1,0-1 1,0 0-1,1 0 1,0-1 0,0 0-1,0-1 1,0 1 0,1-1-1,0-1 1,17 5-1,-9-5-1078,31 2-1,-48-5 1059,14 1-11098</inkml:trace>
  <inkml:trace contextRef="#ctx0" brushRef="#br0" timeOffset="2528.82">2540 1 14784,'6'6'34,"0"1"1,-1 0 0,1 1 0,-2-1 0,1 1 0,-1 0 0,0 1 0,-1-1 0,4 11-1,3 9 108,12 24 377,-2 1 0,18 83 0,-32-107-360,-1 1 1,-2 0-1,-1 0 0,-2 0 1,0 0-1,-8 47 0,0-40-37,-1-1 0,-1 1-1,-3-2 1,0 1 0,-3-2-1,-19 34 1,12-29-592,-3 0 0,0-2 0,-3-1 0,-39 38-1,56-61-11304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7:52.9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 79 15584,'6'-5'163,"-1"1"0,1 1 0,0-1 0,0 1 1,0 0-1,1 0 0,-1 1 0,0 0 1,1 0-1,0 0 0,0 1 0,-1 0 1,1 0-1,8 1 0,-11 0-114,0 1 1,-1-1-1,1 1 0,0 0 1,0 0-1,0 0 1,-1 0-1,1 1 0,-1 0 1,1 0-1,-1 0 0,0 0 1,0 0-1,0 0 0,0 1 1,0 0-1,0 0 1,-1-1-1,1 1 0,-1 1 1,0-1-1,0 0 0,0 1 1,0-1-1,0 1 0,1 4 1,-2-2-44,0 0 1,0-1-1,0 1 1,0 0-1,-1 0 0,0 0 1,0-1-1,-1 1 1,0 0-1,0 0 1,0-1-1,-3 9 1,-4 9-4,-18 35 0,22-49-3,-23 41-18,-48 67-1,46-75-2,25-36 16,-1 1 1,2 0-1,-1-1 1,1 2 0,-5 13-1,7-19 5,1 0-1,-1-1 1,1 1 0,0 0-1,0 0 1,0 0 0,0 0-1,0 0 1,0 0 0,1 0-1,-1-1 1,0 1-1,1 0 1,0 0 0,-1 0-1,1-1 1,0 1 0,0 0-1,0-1 1,0 1 0,0 0-1,0-1 1,0 0 0,1 1-1,-1-1 1,0 0-1,1 1 1,0-1 0,1 1-1,5 2 1,0 0 1,0-1-1,0 0 0,0 0 0,1-1 0,-1 0 0,0-1 0,1 0 0,0 0 0,-1-1 0,1 0 0,0 0 0,-1-1 0,1 0 0,-1 0 0,10-4 1,7-2-26,-1-1 0,0-1 0,0-1 1,24-15-1,15-14-2669</inkml:trace>
  <inkml:trace contextRef="#ctx0" brushRef="#br0" timeOffset="1">73 467 13760,'0'0'32,"12"-5"0,5 0 0,11-2 512,5-5 32,2-3-32,6-8 0,4-7-129,1-4 1</inkml:trace>
  <inkml:trace contextRef="#ctx0" brushRef="#br0" timeOffset="453.28">389 1 14656,'0'0'0,"6"13"0,-1 6 0,4 16 128,3 8 0,0 1 0,2 3 0</inkml:trace>
  <inkml:trace contextRef="#ctx0" brushRef="#br0" timeOffset="1007.03">583 492 14976,'0'0'672,"0"4"-128,2 8-380,1 1 1,0-1 0,0 0 0,1 0 0,1 0 0,0 0 0,1-1 0,0 1 0,1-1 0,0-1 0,0 0 0,17 17-1,-23-26-149,0 0 0,-1 0-1,1-1 1,0 1-1,0-1 1,0 1-1,0-1 1,0 1-1,0-1 1,0 0 0,0 1-1,0-1 1,0 0-1,0 0 1,0 0-1,0 0 1,0 0-1,0 0 1,0 0-1,0 0 1,0 0 0,0 0-1,0 0 1,2-1-1,-1 0 8,0-1-1,0 1 0,1-1 1,-1 1-1,0-1 0,0 1 1,-1-1-1,1 0 1,3-4-1,1-2 44,-1-1 0,0 0 0,7-18 0,-8 16 106,0 0 1,-1-1-1,0 1 0,-1-1 1,0 1-1,0-20 1,5 53 48,-1-7-200,3 31 11,-1 0 0,-2 0 0,-3 0-1,-1 51 1,-2-87-31,0 1 0,0 0 0,-1-1 0,-1 1 0,0-1 0,0 1 0,-1-1 0,0 0 0,-1 0 0,0 0 0,-10 18 0,14-28 14,0 1-1,-1-1 0,1 1 1,0-1-1,0 0 1,0 1-1,-1-1 0,1 1 1,0-1-1,0 0 0,-1 1 1,1-1-1,0 0 0,-1 1 1,1-1-1,0 0 0,-1 0 1,1 1-1,0-1 1,-1 0-1,1 0 0,-1 0 1,1 1-1,-1-1 0,1 0 1,0 0-1,-1 0 0,1 0 1,-1 0-1,1 0 0,-1 0 1,1 0-1,-1 0 1,1 0-1,-1 0 0,1 0 1,0 0-1,-1-1 0,1 1 1,-1 0-1,0-1 0,-4-8-3171</inkml:trace>
  <inkml:trace contextRef="#ctx0" brushRef="#br0" timeOffset="1008.03">1032 364 12736,'0'0'480,"13"-11"0,-6 9 192,0 2 32,-1 2-288,2 0 0,7 2-256,6-2 32,2-2-64,-1 1-1</inkml:trace>
  <inkml:trace contextRef="#ctx0" brushRef="#br0" timeOffset="1522.32">1015 624 12832,'0'0'384,"22"-13"-32,7-3 352,8-6 32,8-7-608,5-1 32,4-2-160,2-1 0</inkml:trace>
  <inkml:trace contextRef="#ctx0" brushRef="#br0" timeOffset="1523.32">1479 299 9952,'-3'1'32,"-1"1"1,1-1 0,0 0-1,0 1 1,-1 0 0,1 0-1,0 0 1,1 0 0,-1 1-1,0-1 1,1 1 0,-1-1-1,1 1 1,0 0 0,-4 5-1,3-2 99,0 1 0,0-1 0,1 1 0,0-1 0,0 1 0,1 0 0,-2 13 0,2-7 106,1 0 0,0-1 0,1 1-1,1 0 1,-1-1 0,2 1-1,0-1 1,9 22 0,-11-31-190,0 0 0,1 1 0,-1-1 1,1-1-1,0 1 0,0 0 0,0 0 0,0-1 0,1 1 1,-1-1-1,1 0 0,-1 0 0,1 0 0,0 0 0,0 0 0,0 0 1,5 1-1,-5-2-12,0 0 0,1-1 1,-1 0-1,0 0 0,1 0 1,-1 0-1,0 0 0,0-1 1,1 1-1,-1-1 0,0 0 1,0 0-1,0 0 0,0 0 1,0-1-1,0 1 0,0-1 1,5-3-1,3-4 55,0 0 1,0-1-1,0 0 1,-1 0-1,-1-1 1,0-1-1,0 1 0,-1-1 1,8-18-1,-8 15 36,-1-1 0,-1 1-1,-1-2 1,0 1-1,-1 0 1,0-1 0,1-27-1,-4 36-65,-1 1-1,-1-1 1,1 1 0,-1-1-1,0 1 1,-1-1 0,0 1-1,0 0 1,0 0 0,-1 0-1,0 0 1,0 0 0,-1 1-1,-5-8 1,2 6 17,0-1-1,-1 1 1,0 1-1,-1 0 1,0 0-1,0 0 1,0 1 0,-18-8-1,-40-20-222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7:25.4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212 504 15232,'3'-5'127,"0"0"1,0-1 0,1 1 0,0 0-1,0 0 1,0 1 0,1-1-1,-1 1 1,1 0 0,0 0 0,0 1-1,1 0 1,-1 0 0,1 0 0,-1 0-1,1 1 1,0 0 0,0 0 0,0 0-1,7 0 1,4-2-23,1 0 0,28-1 1,-41 5-99,-1 0 0,1 0-1,0 0 1,-1 0 0,1 1 0,-1 0 0,1 0 0,-1 0 0,1 0 0,-1 1 0,0 0 0,1 0 0,-1 0 0,0 0 0,6 6 0,-8-7-6,0 1 0,-1 0 0,0 0 1,1 0-1,-1 0 0,0 1 0,0-1 1,0 0-1,0 0 0,-1 1 0,1-1 0,-1 0 1,1 1-1,-1-1 0,0 1 0,0-1 0,0 0 1,0 1-1,0-1 0,-1 1 0,1-1 1,-1 0-1,-1 5 0,-2 5-2,-1 0 0,-1 0-1,-8 15 1,5-11 3,-15 31-2,6-15 0,1 2 0,-21 62 0,37-93 3,0-1-1,0 0 1,1 1-1,-1-1 1,1 1-1,-1-1 0,1 1 1,0-1-1,0 1 1,0-1-1,1 1 1,-1-1-1,0 0 1,1 1-1,0-1 0,-1 1 1,1-1-1,0 0 1,0 0-1,0 1 1,1-1-1,-1 0 0,0 0 1,1 0-1,0 0 1,-1 0-1,1-1 1,0 1-1,0 0 0,0-1 1,0 0-1,0 1 1,0-1-1,0 0 1,4 2-1,2-1 10,-1 0 0,0 0 0,1-1 0,-1 0 0,1 0 0,-1-1-1,1 0 1,-1 0 0,1-1 0,12-2 0,3-3 16,0-2-1,0 0 1,34-18 0,-13 3-2405,-36 19-9303</inkml:trace>
  <inkml:trace contextRef="#ctx0" brushRef="#br0" timeOffset="396.97">7365 725 14880,'0'0'448,"25"-19"32,0 8 0,8-3 95,7-4-31,6-6-256,0-1 64</inkml:trace>
  <inkml:trace contextRef="#ctx0" brushRef="#br0" timeOffset="397.97">7875 605 14880,'0'0'1216,"17"-4"-801,0 3-31,15-1-320,3-2 0</inkml:trace>
  <inkml:trace contextRef="#ctx0" brushRef="#br0" timeOffset="398.97">7888 781 14208,'0'0'576,"12"-3"-64,4-2 0,18-5-256,10-3 0,6-3-160,4-4-33</inkml:trace>
  <inkml:trace contextRef="#ctx0" brushRef="#br0" timeOffset="1724.98">8500 388 14560,'1'-2'384,"-1"-1"-254,1 1 1,-1-1 0,1 1 0,0-1-1,0 1 1,0 0 0,0 0 0,0 0-1,1-1 1,-1 1 0,1 0 0,-1 1-1,1-1 1,0 0 0,0 0 0,0 1-1,0-1 1,2-1 0,-3 2-112,1 1 0,-1-1 1,0 1-1,1-1 0,-1 1 0,0-1 0,1 1 1,-1-1-1,0 1 0,1 0 0,-1 0 0,1 0 0,-1 0 1,0 0-1,1 0 0,-1 0 0,1 1 0,-1-1 1,0 0-1,1 1 0,-1-1 0,0 1 0,1-1 1,-1 1-1,0 0 0,0 0 0,1-1 0,-1 1 1,0 0-1,0 0 0,0 0 0,0 0 0,0 0 1,0 0-1,-1 1 0,2 0 0,2 6-10,1 0-1,-2 1 1,1-1-1,-1 1 0,-1-1 1,1 1-1,-1 0 1,1 13-1,9 33 145,-12-54-121,1-2 74,0 0 0,0 0-1,0 0 1,-1 0 0,1 0-1,0 0 1,0 0 0,-1 0-1,1 0 1,-1 0 0,1-1-1,-1 1 1,1 0 0,-1 0 0,0 0-1,0-1 1,1-1-1,7-36-241,-6 27 317,4-22-67,-1 0 0,-1 0 0,-3-66 0,-2 82-60,-1 0 0,0 0 0,-2 0 1,0 0-1,-1 1 0,-1 0 0,0 0 0,-1 0 0,-11-17 0,-8-1 272,25 34-241,-2 52-20,2 1 1,2-1-1,9 59 0,50 233-168,-2-25-12,-55-297 99,-1 0 0,0 0 0,-2 0 0,0 0 0,-2 1 0,0-1 0,-8 29 0,10-48 15,0-1 1,0 1-1,-1-1 1,1 0-1,-1 0 1,1 1 0,-1-1-1,0 0 1,1 0-1,-1 0 1,0 1-1,0-1 1,0 0-1,0 0 1,0 0-1,0 0 1,0-1 0,0 1-1,0 0 1,0 0-1,0-1 1,-1 1-1,1 0 1,0-1-1,0 0 1,-1 1 0,1-1-1,0 0 1,-1 1-1,1-1 1,0 0-1,-1 0 1,1 0-1,-1 0 1,1 0 0,0-1-1,-1 1 1,1 0-1,0 0 1,-1-1-1,1 1 1,0-1-1,0 0 1,-1 1-1,1-1 1,0 0 0,-1-1-1,-8-4-2,0-1 0,1 0 0,0-1 0,-10-11 0,15 15 2,-5-5 13,0-1-1,1 0 0,0 0 1,1-1-1,0 0 0,0 0 1,1-1-1,1 1 0,0-1 1,0-1-1,-4-21 0,7 22 2,1 0 1,0 0-1,1 0 0,0 1 0,1-1 0,1 0 0,-1 0 0,2 0 1,0 1-1,0-1 0,1 1 0,0 0 0,7-13 0,4-1 37,0 1-1,2 0 0,0 1 0,37-36 0,0 8-2849,-45 43-11061</inkml:trace>
  <inkml:trace contextRef="#ctx0" brushRef="#br0" timeOffset="2180.25">8935 338 15584,'0'0'544,"0"12"-1,0 3-31,0 17-96,-2 7 32,6 7-288,2 5 0,-2 6-96,1-4 32,2-8-96,2-14 32</inkml:trace>
  <inkml:trace contextRef="#ctx0" brushRef="#br0" timeOffset="2611.42">8999 536 13408,'-1'-3'89,"1"0"0,-1 0 1,1 0-1,0 0 0,0 0 1,0 0-1,0 0 0,1 0 1,-1 0-1,1 0 0,0 0 1,0 0-1,0 1 0,0-1 1,0 0-1,1 0 0,-1 1 1,1-1-1,0 1 0,-1-1 1,1 1-1,0 0 0,1 0 1,-1 0-1,0 0 0,1 0 1,-1 0-1,1 0 0,-1 1 1,1 0-1,5-3 0,-1 1-12,-1 0 0,1 1-1,0 0 1,0 0 0,0 0-1,1 1 1,-1 0 0,0 0 0,0 1-1,1 0 1,-1 1 0,8 0-1,-14 0-70,0-1 0,1 1-1,-1 0 1,0-1 0,0 1-1,0 0 1,0-1-1,0 1 1,0 0 0,-1 0-1,1 0 1,0 0-1,0 0 1,-1 0 0,1 0-1,0 0 1,-1 1-1,1-1 1,-1 0 0,0 0-1,1 0 1,-1 3-1,4 30 6,-3-28-1,0 32 18,-2-28-16,1-1-1,1 1 1,-1 0 0,2-1 0,-1 1 0,1-1 0,6 17-1,-3-31 53,1-5-49,-1 0 0,-1-1-1,0 1 1,-1-1-1,0 0 1,0 0-1,-1 0 1,-1 0-1,0-1 1,0-16-1,-6 61 642,1 42 0,4-60-520,2 1 0,3 17 0,-5-30-318,1 1-1,0 0 1,0 0 0,1-1 0,-1 1-1,1 0 1,-1-1 0,1 1 0,0-1-1,1 0 1,-1 0 0,0 0 0,5 4-1</inkml:trace>
  <inkml:trace contextRef="#ctx0" brushRef="#br0" timeOffset="2612.42">9373 578 14656,'0'0'288,"6"25"0,-2 4 0,2 4 32,1 0 160,3-2 31,0-5-287,2-7 32,1-9-64,6-10 0</inkml:trace>
  <inkml:trace contextRef="#ctx0" brushRef="#br0" timeOffset="2978.53">9626 492 14208,'0'0'64,"-1"12"37,2 18 442,1-1-1,2 1 1,10 42-1,-14-70-490,1 1-1,0-1 0,0 0 0,0 1 0,0-1 0,0 0 0,0 0 0,0 0 1,1 0-1,-1 0 0,4 4 0,-4-6-35,0 0 0,0 1 0,0-1 0,-1 0 1,1 0-1,0 0 0,0 1 0,0-1 0,0 0 0,0 0 0,-1 0 1,1 0-1,0-1 0,0 1 0,0 0 0,0 0 0,-1 0 0,1-1 1,0 1-1,0 0 0,0-1 0,-1 1 0,1-1 0,0 1 0,-1-1 1,1 1-1,0-1 0,-1 1 0,1-1 0,0 0 0,-1 1 0,1-1 1,-1 0-1,0 1 0,1-1 0,0-1 0,3-5 40,1 1 0,-1-1 0,0 0 0,-1 0 0,0-1 0,0 1 0,4-15 0,-3-2 323,3-31 1,-7 51-302,8 16 1516,3 15-1534,13 44 220,-13-35-1516,24 53 0</inkml:trace>
  <inkml:trace contextRef="#ctx0" brushRef="#br0" timeOffset="3362.65">9951 250 15680,'0'0'426,"4"4"27,5 8-287,-1-1-1,0 2 1,0-1-1,-2 1 0,1 0 1,-2 1-1,8 25 0,-4-5 9,-1 0 1,3 47-1,-8-42 22,-3 1-1,-1-1 1,-2 0 0,-1 1 0,-11 42-1,4-36-726,-3-1 0,-1-1 0,-36 75 0,47-110-11932</inkml:trace>
  <inkml:trace contextRef="#ctx0" brushRef="#br0" timeOffset="-5807.55">15 1091 13664,'-2'-2'2,"1"1"1,-1-1 0,1 1 0,0-1 0,0 0 0,0 0 0,0 1 0,0-1 0,0 0 0,1 0 0,-1 0 0,0 0-1,1 0 1,0 0 0,-1 0 0,1 0 0,0 0 0,0 0 0,0 0 0,1-2 0,0-5 2,1 0 1,0 0-1,4-11 1,-2 10 1,0-3-3,1 0-1,1 0 1,1 1-1,-1-1 1,2 1-1,0 1 0,0 0 1,1 0-1,0 0 1,13-10-1,-18 17-3,0 1 1,1-1-1,-1 1 0,1 0 0,0 0 0,0 0 0,0 1 1,0 0-1,0 0 0,0 0 0,0 1 0,1-1 0,-1 1 1,1 0-1,-1 1 0,1 0 0,-1-1 0,1 2 0,0-1 0,-1 1 1,1-1-1,-1 2 0,0-1 0,1 1 0,-1-1 0,0 1 1,0 1-1,7 3 0,-4 0 21,-1-1 1,0 2-1,0-1 0,-1 1 1,1 0-1,-1 0 0,-1 0 1,0 1-1,0 0 0,0 0 1,-1 1-1,0-1 0,-1 1 0,1 0 1,-2 0-1,4 17 0,-2 2 117,0 0 0,-2-1-1,-1 1 1,-4 39 0,0-33 25,-2 0 1,-1-1 0,-2 0-1,-1 0 1,-21 46 0,19-54-48,-1 0 1,-1-1 0,-1-1-1,-2 0 1,0-1-1,-1 0 1,-24 21-1,35-37-69,0-1 0,0 0 1,0 0-1,-1-1 0,0 0 0,0 0 0,0-1 0,0 0 1,-13 4-1,18-7-30,0 1 0,0-1 0,1 0 0,-1 0 1,0 0-1,0 0 0,0 0 0,0 0 0,0 0 0,0-1 1,0 1-1,0-1 0,1 1 0,-1-1 0,0 0 0,0 0 1,-2-1-1,2 0 1,0 0 0,0 0 0,1 0 0,-1 0 0,1 0 0,0 0 0,0-1 0,0 1-1,0 0 1,0-1 0,0 1 0,0-1 0,1 1 0,-1-1 0,1 1 0,0-1 0,0-3 0,0-4 47,0 0-1,1 0 1,0 1 0,0-1-1,1 0 1,1 0-1,-1 1 1,8-15 0,-8 18-17,1 0 0,0 0 0,1 0 0,-1 0 0,1 1 0,0-1 0,1 1 0,-1 0-1,1 0 1,0 1 0,1-1 0,-1 1 0,10-6 0,-10 9-28,-1 0-1,0 0 1,0 0-1,1 0 0,-1 0 1,0 1-1,1 0 1,-1 0-1,0 0 0,1 1 1,-1-1-1,0 1 1,1 0-1,-1 0 0,7 3 1,5 3 10,0 0-1,23 14 1,10 15-7,-34-24-9,31 19 0,-41-28-13,0-1 1,0 1-1,1-1 0,-1-1 0,0 1 0,1-1 1,-1 1-1,1-2 0,-1 1 0,12 0 0,-16-1-1,0 0 0,0-1 0,0 1 0,0 0 0,1 0 0,-1 0 0,0-1 0,0 1 0,0-1 0,0 1 0,-1-1 0,1 1 0,0-1 0,0 1 0,0-1 0,0 0 0,0 0 0,-1 1 0,1-1 0,0 0 0,-1 0 0,1 0 0,0 0 0,0-1 0,4-25 0,-3 14 0,12-30 544,-5 21-3520</inkml:trace>
  <inkml:trace contextRef="#ctx0" brushRef="#br0" timeOffset="-5305.72">743 1372 14784,'0'0'0,"12"4"384,2-3 32,8 0 192,5-2 63,8-6-575,1-7 32</inkml:trace>
  <inkml:trace contextRef="#ctx0" brushRef="#br0" timeOffset="-4969.54">959 879 14400,'1'3'197,"109"204"2101,-50-89-1947,-40-75-168,2-1 1,46 66 0,-63-102-141,-1-1 1,1 1-1,0-1 0,11 9 1,-15-14-38,0 1 0,0 0 0,0-1 0,-1 1 1,1-1-1,0 1 0,0-1 0,0 1 0,0-1 0,0 0 1,0 1-1,0-1 0,0 0 0,0 0 0,0 0 1,0 0-1,0 0 0,0 0 0,0 0 0,0 0 0,0 0 1,0 0-1,0 0 0,0-1 0,0 1 0,0 0 1,-1-1-1,1 1 0,0-1 0,0 1 0,0-1 1,0 1-1,0-1 0,-1 0 0,1 1 0,0-1 0,-1 0 1,1 0-1,0 1 0,-1-1 0,1 0 0,-1 0 1,1 0-1,-1 0 0,1-1 0,4-10 36,-1-1 0,0 0 0,0 0 0,-1 0 0,-1-1 0,0 1 0,-1-24 0,-10-98 349,6 100-275,-2-9 48,1 20-4,2 0-1,0-1 0,1 1 0,2 0 1,5-40-1,-5 62-147,-1 0 0,1 0 0,-1 1-1,1-1 1,0 0 0,0 1 0,0-1 0,-1 1 0,2-1 0,-1 1 0,0-1 0,0 1 0,0 0 0,1 0 0,-1-1 0,0 1 0,1 0 0,-1 0 0,1 0 0,0 0-1,1 0 1,12-3-2520</inkml:trace>
  <inkml:trace contextRef="#ctx0" brushRef="#br0" timeOffset="-4555.63">1586 1026 15232,'-2'2'22,"-1"1"0,1-1 0,0 1 0,0-1 0,-1 1 1,2 0-1,-1 0 0,0 0 0,0 0 0,1 0 0,0 0 1,0 0-1,0 1 0,0-1 0,0 0 0,0 1 1,1-1-1,0 6 0,-1 25 555,5 44 0,-3-63-371,2 0 0,-1 0 0,2 0-1,0 0 1,9 19 0,-13-33-191,0 0 0,1 0-1,-1 1 1,1-1 0,-1 0-1,1 0 1,0 0 0,-1 0-1,1 0 1,0 0 0,0 0 0,0 0-1,0 0 1,0-1 0,0 1-1,0 0 1,0-1 0,0 1-1,0 0 1,0-1 0,0 1 0,0-1-1,1 0 1,-1 1 0,0-1-1,0 0 1,0 0 0,1 0-1,-1 1 1,0-2 0,0 1 0,1 0-1,-1 0 1,0 0 0,0 0-1,1-1 1,-1 1 0,0-1 0,0 1-1,0-1 1,0 1 0,0-1-1,0 1 1,0-1 0,0 0-1,0 0 1,2-1 0,5-5 15,-1 0 1,0 0 0,-1-1-1,10-12 1,40-72 43,3-1 22,-59 92-93,1 1 0,-1 0 0,0 0 0,0 0 0,1-1 0,-1 1 0,0 0 0,1 0-1,-1 0 1,0 0 0,1 0 0,-1 0 0,1 0 0,-1 0 0,0 0 0,1 0 0,-1 0 0,0 0-1,1 0 1,-1 0 0,0 0 0,1 0 0,-1 0 0,0 0 0,1 1 0,-1-1 0,0 0 0,1 0-1,-1 0 1,0 1 0,0-1 0,1 0 0,-1 0 0,0 1 0,0-1 0,1 0 0,-1 0-1,0 1 1,0-1 0,0 0 0,1 1 0,12 17 20,-10-13-8,60 76 87,-58-76-76,0-4 6,-5-1-30,1 0 0,0 0 0,-1 0 0,1 0 0,0-1-1,-1 1 1,1 0 0,-1 0 0,1-1 0,-1 1-1,1 0 1,-1-1 0,1 1 0,-1-1 0,1 1 0,-1 0-1,1-1 1,-1 1 0,0-1 0,1 1 0,-1-1-1,0 0 1,1 1 0,-1-1 0,0 1 0,0-1 0,0 1-1,1-2 1,0 0 4,4-8 6,1 1 1,0 0-1,1 0 0,0 1 1,0-1-1,1 1 0,0 1 1,0 0-1,10-7 0,-14 11 3,0 1 0,1-1 0,0 1-1,-1-1 1,1 1 0,0 1 0,0-1-1,0 1 1,0 0 0,0 0 0,1 0 0,-1 1-1,0 0 1,0 0 0,1 0 0,-1 0-1,0 1 1,0 0 0,0 0 0,0 0-1,8 4 1,-6-1 19,0 0 0,0 0 0,12 10 1,15 10 63,-34-24-97,1 0 1,-1 0 0,1 0-1,-1 0 1,1 0 0,-1 0-1,1 0 1,-1 0 0,1 0 0,-1 0-1,1 0 1,-1 0 0,1 0-1,-1-1 1,1 1 0,-1 0-1,1 0 1,-1-1 0,0 1-1,1 0 1,-1-1 0,1 1-1,-1 0 1,0-1 0,1 1-1,-1 0 1,0-1 0,0 1-1,1-1 1,-1 0 0,9-16 30,-8 15-26,22-48 68,-13 24 113,26-42 0,-36 68-178,0-1 0,1 1 0,-1-1-1,1 1 1,-1-1 0,0 1 0,1-1-1,-1 1 1,1 0 0,0-1 0,-1 1 0,1 0-1,-1-1 1,1 1 0,-1 0 0,1 0-1,0 0 1,-1-1 0,1 1 0,0 0-1,-1 0 1,1 0 0,-1 0 0,1 0-1,0 0 1,-1 0 0,1 0 0,0 0 0,-1 1-1,1-1 1,-1 0 0,1 0 0,0 1-1,0-1 1,20 15 82,-18-12-73,11 10 32,-1 1-1,-1 0 1,0 1-1,-1 0 1,0 1-1,13 27 1,-20-33-11,-3-7-2734</inkml:trace>
  <inkml:trace contextRef="#ctx0" brushRef="#br0" timeOffset="-4139.37">2315 779 15232,'0'0'128,"27"8"-128</inkml:trace>
  <inkml:trace contextRef="#ctx0" brushRef="#br0" timeOffset="-3765.25">2548 853 13024,'-1'2'96,"-3"2"6,1 1 0,0-1 0,0 1 0,1 0 0,-1 0 1,1 0-1,0 0 0,1 0 0,-1 0 0,1 1 1,0-1-1,0 1 0,0 8 0,0 9 567,4 44 0,-3-62-594,0-1 1,1 1 0,0-1 0,0 1-1,0-1 1,1 1 0,-1-1 0,1 0-1,0 0 1,0 0 0,4 5 0,-5-7-57,1-1 0,-1 0 0,0 0 0,1 0 0,-1 0 1,1 0-1,-1 0 0,1 0 0,0-1 0,-1 1 0,1-1 0,0 1 1,-1-1-1,1 1 0,0-1 0,0 0 0,-1 0 0,1 0 1,0 0-1,0 0 0,0 0 0,-1 0 0,1-1 0,0 1 1,-1-1-1,1 1 0,0-1 0,-1 0 0,1 0 0,0 1 1,-1-1-1,2-1 0,6-4 6,-1 1 0,0-1-1,0 0 1,0-1 0,-1 0 0,0 0 0,0-1 0,-1 0 0,8-11 0,-6 6 52,-1 0 1,0-1 0,-1 1-1,0-2 1,6-22-1,-12 35 270,4 23-22,-4-17-307,18 98 406,-14-86-373,0 0 1,1 0-1,1 0 1,9 18-1,-15-33-142,1 0 0,-1 0 0,1 0 0,0 0 0,-1 0 0,1 0 0,0 0-1,-1-1 1,1 1 0,0 0 0,0 0 0,0 0 0,0-1 0,0 1 0,0-1 0,0 1 0,0-1 0,0 1 0,0-1 0,0 1 0,0-1-1,0 0 1,1 0 0,-1 1 0,1-1 0</inkml:trace>
  <inkml:trace contextRef="#ctx0" brushRef="#br0" timeOffset="-3188.93">2935 564 14496,'0'0'768,"-1"2"-86,-2 16-335,1 0-1,0 0 1,1 0-1,2 19 1,-1 17-128,-22 120 168,8-90-251,12-60-97,2-24-39,0 0 1,0 1 0,0-1-1,0 0 1,0 0 0,0 0-1,0 0 1,0 0 0,0 0-1,0 0 1,0 0 0,0 0-1,0 0 1,1 1 0,-1-1-1,0 0 1,0 0 0,0 0-1,0 0 1,0 0-1,0 0 1,0 0 0,0 0-1,0 0 1,0 0 0,0 0-1,0 0 1,0 0 0,0 0-1,0 1 1,1-1 0,-1 0-1,0 0 1,0 0 0,0 0-1,0 0 1,0 0 0,0 0-1,0 0 1,0 0 0,0 0-1,0 0 1,1 0 0,-1 0-1,0 0 1,0 0 0,0 0-1,0 0 1,0 0-1,0 0 1,0 0 0,0-1-1,0 1 1,0 0 0,1 0-1,7-10 31,-5 6-10,-1-1 0,2 1-1,-1 0 1,0 0-1,1 1 1,0-1 0,0 1-1,0 0 1,0 0-1,0 0 1,1 0 0,-1 1-1,1 0 1,0 0-1,-1 0 1,1 0-1,0 1 1,10-2 0,-11 3 7,0 0 0,1 0-1,-1 0 1,0 1 0,0-1 0,1 1 0,-1 0 0,0 0 0,0 1 0,0-1 0,0 1 0,0 0 0,0 0 0,-1 0-1,1 0 1,-1 1 0,1 0 0,-1-1 0,0 1 0,0 0 0,0 1 0,0-1 0,3 5 0,-3-1 17,1-1 1,-1 1 0,0 0-1,-1 0 1,1 0-1,-2 0 1,1 1 0,-1-1-1,0 1 1,0-1 0,-1 0-1,0 1 1,-2 13 0,2-13-234,-1-1 1,-1 0 0,1 0-1,-1 0 1,-1 0-1,1 0 1,-1 0 0,0-1-1,-1 1 1,1-1 0,-1 0-1,-1 0 1,-7 9 0</inkml:trace>
  <inkml:trace contextRef="#ctx0" brushRef="#br0" timeOffset="-3187.93">3224 574 14400,'0'14'0,"4"16"352,2 7-32,1 9 480,0 3 31,-1 8-287,-4 6 32,-3 3-320,-3-1-32</inkml:trace>
  <inkml:trace contextRef="#ctx0" brushRef="#br0" timeOffset="-2666.48">3442 985 14496,'2'1'69,"4"2"105,-1-1 0,1-1-1,0 1 1,0-1 0,10 1 0,-15-1-142,0-1-1,0 0 1,1 0 0,-1 0 0,0 0 0,0 0-1,0 0 1,0 0 0,0 0 0,1 0 0,-1-1-1,0 1 1,0 0 0,0-1 0,0 1 0,0-1-1,0 1 1,0-1 0,0 0 0,0 1 0,0-1-1,0 0 1,-1 0 0,1 0 0,0 1-1,0-1 1,-1 0 0,1 0 0,0 0 0,-1 0-1,1 0 1,-1 0 0,1 0 0,-1-1 0,0 1-1,0 0 1,1 0 0,-1 0 0,0 0 0,0-2-1,0-3 3,0 0-1,0 1 1,-1-1-1,0 0 1,0 1-1,0-1 1,-1 1-1,0-1 1,0 1-1,0 0 1,-4-6-1,4 7-23,-1 1-1,0-1 1,0 1 0,0 0-1,0 0 1,0 1-1,-1-1 1,0 0-1,1 1 1,-1 0-1,0 0 1,0 0-1,0 1 1,0-1 0,-8-1-1,5 1 12,-1 0 1,0 1-1,0 0 0,0 0 1,0 1-1,0 0 0,-10 1 1,16 0 11,-1-1 0,1 1 0,-1-1 0,1 1 0,-1 0 0,1 0 0,0 0 0,-1 0 0,1 1 0,0-1 0,0 1 0,0-1 0,0 1 0,0 0 0,0 0 0,0 0 0,1 0 0,-1 0 0,0 0-1,1 0 1,0 0 0,0 1 0,0-1 0,0 0 0,0 1 0,-1 3 0,0 3 46,1 0-1,-1 0 1,2 0-1,-1 0 1,1 0-1,1 1 1,0-1-1,0 0 1,0 0-1,1 0 1,1 0-1,0-1 1,0 1-1,0-1 1,1 1-1,1-1 1,-1 0-1,11 13 1,-8-13-41,-1 0 0,1-1 1,0 0-1,0 0 0,1-1 1,0 0-1,0-1 0,1 1 1,-1-1-1,1-1 0,0 0 1,1 0-1,-1-1 0,1 0 1,-1 0-1,1-1 0,14 1 1,-7-4-396,-1 0 1,0 0-1,0-2 0,1 0 1,-1-1-1,17-6 1,-21 5-12673</inkml:trace>
  <inkml:trace contextRef="#ctx0" brushRef="#br0" timeOffset="-2665.48">3993 217 15680,'43'150'1693,"4"17"672,-19-83-1881,130 449 445,-150-500-912,9 38 62,-3 0 1,8 112 0,-22-167-65,0-1 0,-5 26 0,5-37-12,0-1-1,-1 0 1,0 0-1,0 0 1,0 0 0,0 0-1,0 0 1,0 0-1,-1 0 1,1 0-1,-1-1 1,0 1-1,0 0 1,0-1 0,0 0-1,-1 1 1,1-1-1,0 0 1,-5 3-1,4-5 2,1 1 0,-1 0 0,0-1-1,0 0 1,0 1 0,0-1 0,0 0 0,0-1-1,0 1 1,0 0 0,1-1 0,-1 0 0,0 0-1,0 0 1,0 0 0,1 0 0,-1 0-1,0-1 1,1 1 0,-4-4 0,-6-3 12,0-1 0,-18-19 0,16 14 0,0-1-1,1-1 0,-16-24 1,25 32-11,0 1 1,0-1-1,0 0 1,1 0 0,0 0-1,1 0 1,0 0-1,0-1 1,1 1-1,0-1 1,0-11-1,2 2 39,2 0 1,0 0-1,2-1 0,-1 2 0,2-1 0,14-30 0,52-82-2971,-64 117-10774</inkml:trace>
  <inkml:trace contextRef="#ctx0" brushRef="#br0" timeOffset="-2210.86">4374 827 15872,'0'0'570,"2"2"-42,18 10-320,0 2-1,-1 1 0,-1 0 1,0 2-1,-1-1 1,-1 2-1,-1 1 0,15 21 1,-29-38-195,0 0 0,1 0 0,-1 1 0,0-1 0,0 0 0,0 0 0,0 1 0,-1-1 1,1 1-1,0 3 0,-1-5 136,3-9-48,2-10-19,1 1 0,1-1 0,0 1-1,1 1 1,16-26 0,-21 38-64,-1 0-1,1 1 1,0-1 0,1 0 0,-1 1-1,0 0 1,1 0 0,0 0-1,0 0 1,0 0 0,0 1 0,0 0-1,1 0 1,-1 0 0,0 0-1,1 1 1,0-1 0,-1 1 0,1 0-1,0 1 1,0-1 0,-1 1-1,1 0 1,0 0 0,0 1 0,-1-1-1,8 3 1,-8-2-10,0 0 0,0 1 0,0 0 0,0 0 0,0 0 0,0 0 0,-1 1-1,1 0 1,-1-1 0,0 1 0,1 0 0,-2 1 0,1-1 0,4 7 0,2 3-4,-2 1 1,11 26-1,-8-16-3,-6-17-1,-3-7 0,-1 0 0,0 0 0,0 0 0,0 0 0,0 0 0,0 1 0,0-1 0,1 0 0,-1 0 0,0 0 0,0 0 0,0 0 0,0 0 0,1 0 0,-1 0 0,0 0 0,0 0 0,0 0 0,1 0 0,-1 0 0,0 0 0,0 0 0,0 0 0,0 0 0,1 0 0,-1 0 0,0 0 0,0 0 0,0 0 0,0 0 0,1 0 0,-1 0 0,0 0 0,0 0 0,0 0 0,0 0 0,1 0 0,-1-1 0,0 1 0,0 0 0,0 0 0,0 0 0,0 0 0,0 0 0,1-1 0,-1 1 0,0 0 0,0 0 0,0 0 0,0 0 0,0-1 0,0 1 0,0 0 0,0 0 0,0 0 0,3-12 4,-2 11-2,1-9 27,0 1 1,1 0-1,1 0 1,0 0-1,0 1 1,7-12-1,-9 16 5,1 1 0,0 0 0,0 0 0,0 0-1,0 0 1,0 0 0,1 1 0,-1-1 0,1 1 0,-1 0 0,1 0-1,0 0 1,0 1 0,0-1 0,0 1 0,0 0 0,8-1 0,8 1 37,1 1 1,-1 0 0,36 7-1,-6-1-2832</inkml:trace>
  <inkml:trace contextRef="#ctx0" brushRef="#br0" timeOffset="-1567.98">5253 836 13760,'-2'2'4010,"-3"1"-3956,0 0-1,0 1 0,0 0 1,1 0-1,0 0 0,0 0 1,0 1-1,0-1 1,1 1-1,0 0 0,0 0 1,0 1-1,0-1 0,1 1 1,0-1-1,0 1 1,0 0-1,1 0 0,0-1 1,0 1-1,1 0 0,-1 9 1,1-8-41,0 0 0,1 1 1,-1-1-1,1 1 0,1-1 0,-1 0 1,1 0-1,1 0 0,-1 0 1,1 0-1,0 0 0,1-1 0,0 1 1,0-1-1,0 0 0,1 0 0,8 9 1,-10-13-9,0 1 1,0-1 0,0 0-1,0 0 1,1-1 0,-1 1-1,0 0 1,1-1 0,-1 0-1,1 0 1,-1 0 0,1 0-1,-1-1 1,1 0-1,0 1 1,-1-1 0,6-1-1,-3 0 4,0 0-1,0-1 0,0 0 0,0 0 0,0 0 0,0-1 1,0 0-1,-1 0 0,7-5 0,5-4 14,-2-2 0,0 0 0,0-1 0,-1 0 0,12-18-1,1-3 17,-2-2-1,-1 0 0,23-51 0,-38 67-31,0-1 0,-2 0 0,0 0 0,-2 0 0,0-1 1,-1 0-1,0-43 0,-5 44 10,0 0 0,-1 0-1,-2 0 1,-11-45 0,11 56 12,-1 0 0,0 0-1,0 1 1,-1 0 0,-1 0-1,0 0 1,0 1 0,-1-1-1,0 2 1,-15-14 0,23 22-17,-1 0 0,0 0-1,0 0 1,0 0 0,0 0 0,0 0 0,0 1 0,0-1 0,0 0 0,0 1 0,0-1-1,-1 1 1,1-1 0,0 1 0,0-1 0,0 1 0,-1 0 0,1-1 0,0 1 0,-1 0 0,1 0-1,0 0 1,-1 0 0,1 0 0,-2 1 0,1 1 0,1-1 0,0 1 0,0-1 0,0 1 0,0-1 0,0 1 0,0 0-1,1 0 1,-1-1 0,0 1 0,1 0 0,0 0 0,-1 0 0,1 0 0,0 0 0,0 0 0,0 3 0,1 32 38,2-1-1,1 0 1,16 63 0,-11-54-26,15 70 1,42 241 48,-64-344-72,1 11 0,-4-18 0,-4-12 0,-7-13 5,1-1 1,1 0-1,2-1 0,0 0 0,-7-31 0,12 42-2,1 0 0,0 0-1,1 0 1,0 0 0,1 0 0,0 0-1,1 0 1,0 0 0,1 0 0,0 1-1,1-1 1,0 0 0,7-17 0,-8 25 6,0-1 1,0 1-1,0-1 0,0 1 1,1 0-1,0 0 1,-1 0-1,1 0 1,0 1-1,0-1 0,0 1 1,1-1-1,-1 1 1,1 0-1,-1 0 1,1 1-1,0-1 0,0 1 1,-1 0-1,9-2 1,-7 3 6,0 0 0,0 0 0,0 1 1,0-1-1,0 1 0,0 0 1,0 0-1,0 1 0,0 0 0,-1-1 1,1 2-1,0-1 0,-1 0 1,0 1-1,0 0 0,5 3 0,-4-1 2,1 0 0,-1 1 0,0-1 0,0 1 0,-1 0 0,0 1 0,0-1 0,0 1 0,-1-1 0,0 1 0,0 0 0,-1 0 0,1 0 0,-2 1 0,1-1-1,0 8 1,0 7-610,-2-1 0,0 1 0,-1-1 0,-8 42-1</inkml:trace>
  <inkml:trace contextRef="#ctx0" brushRef="#br0" timeOffset="-1182.72">5700 514 15488,'0'0'1087,"19"11"-639,-1 8-416,7-4 0</inkml:trace>
  <inkml:trace contextRef="#ctx0" brushRef="#br0" timeOffset="-816.44">5968 741 13760,'0'2'581,"4"13"389,1 0 0,1-1 0,13 27 0,-10-23-658,6 12 280,-15-29-368,1-3-150,0-10-46,1-1-1,1 1 0,0-1 0,0 1 1,1 0-1,1 0 0,0 1 0,12-21 1,-16 31-25,0 0 0,0 0 1,0 0-1,0 0 1,0 0-1,0 0 0,0 0 1,0 0-1,0 0 0,1 0 1,-1 0-1,0 1 1,1-1-1,-1 1 0,0-1 1,1 1-1,-1-1 0,1 1 1,-1 0-1,0 0 1,4 0-1,-2 0 1,0 0-1,0 1 1,-1 0-1,1-1 1,0 1 0,0 1-1,0-1 1,0 0-1,-1 1 1,3 1 0,5 4 6,-1 0 0,0 1 0,0 0 1,9 11-1,-18-18-10,3 2 1,0 0-1,-1 0 0,1 0 1,-1 1-1,0-1 1,0 1-1,0 0 0,0 0 1,-1 0-1,1-1 1,-1 1-1,1 5 0,8-52 6,-8 19 33,-2 17 9,1-1 0,0 1 0,0-1-1,0 1 1,1 0 0,0 0 0,1-1 0,0 1-1,0 1 1,4-8 0,-6 14-28,0 0 0,0 0 0,0 0 1,0 0-1,0 0 0,0 0 0,0 1 0,1-1 0,-1 0 1,0 1-1,0-1 0,0 1 0,0-1 0,-1 1 0,1-1 0,0 1 1,0-1-1,0 1 0,0 0 0,-1 0 0,1 0 0,1 0 1,0 1 22,9 9 44,0 0-1,15 18 1,15 17 67,-38-42-420,1-1-1,0 0 1,0 0-1,0 0 1,0 0-1,1-1 1,-1 0-1,1 0 1,5 2-1</inkml:trace>
  <inkml:trace contextRef="#ctx0" brushRef="#br0" timeOffset="-447.22">6628 699 14880,'0'0'1727,"12"8"-1503,-6 0 0</inkml:trace>
  <inkml:trace contextRef="#ctx0" brushRef="#br0" timeOffset="-446.22">6686 944 16032,'0'0'1247,"20"5"-703,0-7-480,11-10 0</inkml:trace>
  <inkml:trace contextRef="#ctx0" brushRef="#br0">7212 504 15232,'3'-5'127,"0"0"1,0-1 0,1 1 0,0 0-1,0 0 1,0 1 0,1-1-1,-1 1 1,1 0 0,0 0 0,0 1-1,1 0 1,-1 0 0,1 0 0,-1 0-1,1 1 1,0 0 0,0 0 0,0 0-1,7 0 1,4-2-23,1 0 0,28-1 1,-41 5-99,-1 0 0,1 0-1,0 0 1,-1 0 0,1 1 0,-1 0 0,1 0 0,-1 0 0,1 0 0,-1 1 0,0 0 0,1 0 0,-1 0 0,0 0 0,6 6 0,-8-7-6,0 1 0,-1 0 0,0 0 1,1 0-1,-1 0 0,0 1 0,0-1 1,0 0-1,0 0 0,-1 1 0,1-1 0,-1 0 1,1 1-1,-1-1 0,0 1 0,0-1 0,0 0 1,0 1-1,0-1 0,-1 1 0,1-1 1,-1 0-1,-1 5 0,-2 5-2,-1 0 0,-1 0-1,-8 15 1,5-11 3,-15 31-2,6-15 0,1 2 0,-21 62 0,37-93 3,0-1-1,0 0 1,1 1-1,-1-1 1,1 1-1,-1-1 0,1 1 1,0-1-1,0 1 1,0-1-1,1 1 1,-1-1-1,0 0 1,1 1-1,0-1 0,-1 1 1,1-1-1,0 0 1,0 0-1,0 1 1,1-1-1,-1 0 0,0 0 1,1 0-1,0 0 1,-1 0-1,1-1 1,0 1-1,0 0 0,0-1 1,0 0-1,0 1 1,0-1-1,0 0 1,4 2-1,2-1 10,-1 0 0,0 0 0,1-1 0,-1 0 0,1 0 0,-1-1-1,1 0 1,-1 0 0,1-1 0,12-2 0,3-3 16,0-2-1,0 0 1,34-18 0,-13 3-2405,-36 19-9303</inkml:trace>
  <inkml:trace contextRef="#ctx0" brushRef="#br0" timeOffset="396.97">7365 725 14880,'0'0'448,"25"-19"32,0 8 0,8-3 95,7-4-31,6-6-256,0-1 64</inkml:trace>
  <inkml:trace contextRef="#ctx0" brushRef="#br0" timeOffset="397.97">7875 605 14880,'0'0'1216,"17"-4"-801,0 3-31,15-1-320,3-2 0</inkml:trace>
  <inkml:trace contextRef="#ctx0" brushRef="#br0" timeOffset="398.97">7888 781 14208,'0'0'576,"12"-3"-64,4-2 0,18-5-256,10-3 0,6-3-160,4-4-33</inkml:trace>
  <inkml:trace contextRef="#ctx0" brushRef="#br0" timeOffset="1724.98">8500 388 14560,'1'-2'384,"-1"-1"-254,1 1 1,-1-1 0,1 1 0,0-1-1,0 1 1,0 0 0,0 0 0,0 0-1,1-1 1,-1 1 0,1 0 0,-1 1-1,1-1 1,0 0 0,0 0 0,0 1-1,0-1 1,2-1 0,-3 2-112,1 1 0,-1-1 1,0 1-1,1-1 0,-1 1 0,0-1 0,1 1 1,-1-1-1,0 1 0,1 0 0,-1 0 0,1 0 0,-1 0 1,0 0-1,1 0 0,-1 0 0,1 1 0,-1-1 1,0 0-1,1 1 0,-1-1 0,0 1 0,1-1 1,-1 1-1,0 0 0,0 0 0,1-1 0,-1 1 1,0 0-1,0 0 0,0 0 0,0 0 0,0 0 1,0 0-1,-1 1 0,2 0 0,2 6-10,1 0-1,-2 1 1,1-1-1,-1 1 0,-1-1 1,1 1-1,-1 0 1,1 13-1,9 33 145,-12-54-121,1-2 74,0 0 0,0 0-1,0 0 1,-1 0 0,1 0-1,0 0 1,0 0 0,-1 0-1,1 0 1,-1 0 0,1-1-1,-1 1 1,1 0 0,-1 0 0,0 0-1,0-1 1,1-1-1,7-36-241,-6 27 317,4-22-67,-1 0 0,-1 0 0,-3-66 0,-2 82-60,-1 0 0,0 0 0,-2 0 1,0 0-1,-1 1 0,-1 0 0,0 0 0,-1 0 0,-11-17 0,-8-1 272,25 34-241,-2 52-20,2 1 1,2-1-1,9 59 0,50 233-168,-2-25-12,-55-297 99,-1 0 0,0 0 0,-2 0 0,0 0 0,-2 1 0,0-1 0,-8 29 0,10-48 15,0-1 1,0 1-1,-1-1 1,1 0-1,-1 0 1,1 1 0,-1-1-1,0 0 1,1 0-1,-1 0 1,0 1-1,0-1 1,0 0-1,0 0 1,0 0-1,0 0 1,0-1 0,0 1-1,0 0 1,0 0-1,0-1 1,-1 1-1,1 0 1,0-1-1,0 0 1,-1 1 0,1-1-1,0 0 1,-1 1-1,1-1 1,0 0-1,-1 0 1,1 0-1,-1 0 1,1 0 0,0-1-1,-1 1 1,1 0-1,0 0 1,-1-1-1,1 1 1,0-1-1,0 0 1,-1 1-1,1-1 1,0 0 0,-1-1-1,-8-4-2,0-1 0,1 0 0,0-1 0,-10-11 0,15 15 2,-5-5 13,0-1-1,1 0 0,0 0 1,1-1-1,0 0 0,0 0 1,1-1-1,1 1 0,0-1 1,0-1-1,-4-21 0,7 22 2,1 0 1,0 0-1,1 0 0,0 1 0,1-1 0,1 0 0,-1 0 0,2 0 1,0 1-1,0-1 0,1 1 0,0 0 0,7-13 0,4-1 37,0 1-1,2 0 0,0 1 0,37-36 0,0 8-2849,-45 43-11061</inkml:trace>
  <inkml:trace contextRef="#ctx0" brushRef="#br0" timeOffset="2180.25">8934 338 15584,'0'0'544,"0"12"-1,0 3-31,0 17-96,-2 7 32,6 7-288,2 5 0,-2 6-96,1-4 32,2-8-96,2-14 32</inkml:trace>
  <inkml:trace contextRef="#ctx0" brushRef="#br0" timeOffset="2611.42">8999 536 13408,'-1'-3'89,"1"0"0,-1 0 1,1 0-1,0 0 0,0 0 1,0 0-1,0 0 0,1 0 1,-1 0-1,1 0 0,0 0 1,0 0-1,0 1 0,0-1 1,0 0-1,1 0 0,-1 1 1,1-1-1,0 1 0,-1-1 1,1 1-1,0 0 0,1 0 1,-1 0-1,0 0 0,1 0 1,-1 0-1,1 0 0,-1 1 1,1 0-1,5-3 0,-1 1-12,-1 0 0,1 1-1,0 0 1,0 0 0,0 0-1,1 1 1,-1 0 0,0 0 0,0 1-1,1 0 1,-1 1 0,8 0-1,-14 0-70,0-1 0,1 1-1,-1 0 1,0-1 0,0 1-1,0 0 1,0-1-1,0 1 1,0 0 0,-1 0-1,1 0 1,0 0-1,0 0 1,-1 0 0,1 0-1,0 0 1,-1 1-1,1-1 1,-1 0 0,0 0-1,1 0 1,-1 3-1,4 30 6,-3-28-1,0 32 18,-2-28-16,1-1-1,1 1 1,-1 0 0,2-1 0,-1 1 0,1-1 0,6 17-1,-3-31 53,1-5-49,-1 0 0,-1-1-1,0 1 1,-1-1-1,0 0 1,0 0-1,-1 0 1,-1 0-1,0-1 1,0-16-1,-6 61 642,1 42 0,4-60-520,2 1 0,3 17 0,-5-30-318,1 1-1,0 0 1,0 0 0,1-1 0,-1 1-1,1 0 1,-1-1 0,1 1 0,0-1-1,1 0 1,-1 0 0,0 0 0,5 4-1</inkml:trace>
  <inkml:trace contextRef="#ctx0" brushRef="#br0" timeOffset="2612.42">9373 578 14656,'0'0'288,"6"25"0,-2 4 0,2 4 32,1 0 160,3-2 31,0-5-287,2-7 32,1-9-64,6-10 0</inkml:trace>
  <inkml:trace contextRef="#ctx0" brushRef="#br0" timeOffset="2978.53">9626 492 14208,'0'0'64,"-1"12"37,2 18 442,1-1-1,2 1 1,10 42-1,-14-70-490,1 1-1,0-1 0,0 0 0,0 1 0,0-1 0,0 0 0,0 0 0,0 0 1,1 0-1,-1 0 0,4 4 0,-4-6-35,0 0 0,0 1 0,0-1 0,-1 0 1,1 0-1,0 0 0,0 1 0,0-1 0,0 0 0,0 0 0,-1 0 1,1 0-1,0-1 0,0 1 0,0 0 0,0 0 0,-1 0 0,1-1 1,0 1-1,0 0 0,0-1 0,-1 1 0,1-1 0,0 1 0,-1-1 1,1 1-1,0-1 0,-1 1 0,1-1 0,0 0 0,-1 1 0,1-1 1,-1 0-1,0 1 0,1-1 0,0-1 0,3-5 40,1 1 0,-1-1 0,0 0 0,-1 0 0,0-1 0,0 1 0,4-15 0,-3-2 323,3-31 1,-7 51-302,8 16 1516,3 15-1534,13 44 220,-13-35-1516,24 53 0</inkml:trace>
  <inkml:trace contextRef="#ctx0" brushRef="#br0" timeOffset="3362.65">9951 250 15680,'0'0'426,"4"4"27,5 8-287,-1-1-1,0 2 1,0-1-1,-2 1 0,1 0 1,-2 1-1,8 25 0,-4-5 9,-1 0 1,3 47-1,-8-42 22,-3 1-1,-1-1 1,-2 0 0,-1 1 0,-11 42-1,4-36-726,-3-1 0,-1-1 0,-36 75 0,47-110-11932</inkml:trace>
  <inkml:trace contextRef="#ctx0" brushRef="#br0" timeOffset="24483.1">8408 2688 16032,'0'0'842,"4"-1"-239,141-21 1151,-82 14-1610,224-20 187,-349 12-324,55 14-7,0 0 0,1 0-1,-1-1 1,1 0 0,-1 0 0,1-1 0,0 0 0,0 0 0,1 0 0,-1-1 0,-5-6-1,10 11 1,1-1 0,0 0 0,-1 0 0,1 0 0,0 0 0,0 0 0,0 0 0,0 0 0,0 0 0,0 0 0,0 0 0,0 0 0,0 0 0,0 1 0,0-1 0,0 0 0,1 0 0,-1 0 0,0 0 0,1 0 0,-1 0 0,1 1 0,-1-1-1,1 0 1,-1 0 0,1 0 0,0 1 0,-1-1 0,1 0 0,0 1 0,-1-1 0,1 1 0,1-2 0,29-17 6,-29 18-5,6-3 0,1 0 1,-1 1 0,1 0 0,0 0-1,0 1 1,0 0 0,0 0 0,0 1-1,15 0 1,-20 1-2,0 1 1,0-1-1,1 1 1,-1-1-1,0 1 0,0 1 1,0-1-1,-1 0 1,1 1-1,0 0 0,0 0 1,-1 0-1,1 0 1,-1 1-1,0 0 0,0-1 1,0 1-1,0 0 0,0 0 1,0 1-1,-1-1 1,1 0-1,1 5 0,1 3-22,-1 1 0,-1 0 0,1 0-1,-2 0 1,0 0 0,0 0 0,-1 0 0,-1 14-1,1-6-42,5 31 0,-6-51 30,0-1 0,1 1 0,-1 0 0,0 0-1,0 0 1,0 0 0,0-1 0,0 1 0,1 0 0,-1 0 0,0 0 0,0 0 0,0 0 0,0 0 0,1 0 0,-1-1 0,0 1 0,0 0 0,0 0 0,1 0 0,-1 0 0,0 0 0,0 0 0,1 0 0,-1 0-1,0 0 1,0 0 0,0 0 0,1 0 0,-1 0 0,0 0 0,0 0 0,0 1 0,1-1 0,-1 0 0,0 0 0,0 0 0,0 0 0,0 0 0,1 0 0,-1 0 0,0 1 0,0-1 0,0 0 0,0 0-1,0 0 1,1 0 0,-1 1 0,0-1 0,0 0 0,0 0 0,0 0 0,0 1 0,0-1 0,0 0 0,1 0-605</inkml:trace>
  <inkml:trace contextRef="#ctx0" brushRef="#br0" timeOffset="24978.92">9424 1923 13216,'2'4'384,"7"14"-115,0 0 1,-2 0 0,0 0 0,-1 1 0,-1 1 0,-1-1-1,0 0 1,-2 1 0,0 0 0,-1 0 0,-1-1 0,-1 1-1,-6 36 1,-7 14-12,-3-2 0,-40 102 0,41-126-36,16-43-221,0-1 0,0 1 0,0-1 0,0 1 0,0-1 1,0 1-1,0-1 0,0 1 0,1-1 0,-1 1 0,0 0 0,0-1 0,0 1 0,1-1 1,-1 1-1,0-1 0,0 1 0,1-1 0,-1 0 0,0 1 0,1-1 0,-1 1 1,1-1-1,-1 0 0,1 1 0,-1-1 0,0 0 0,1 1 0,-1-1 0,1 0 1,0 0-1,-1 0 0,1 1 0,-1-1 0,2 0 0,29 8 37,-9-3-26,-15-2-12,1 0 0,-1 1 0,0 0 0,0 0 0,0 1 0,-1 0 0,1 0 0,-1 0 0,0 1 0,-1-1 0,1 2 0,-1-1 0,0 0 0,-1 1 0,1 0 0,-2 0 0,1 1 0,-1-1 0,0 1 0,0-1 0,-1 1 0,0 0 0,2 12 0,-2 2 2,0 1 0,-1-1-1,-1 1 1,-2 0-1,-3 22 1,-3-3 6,-22 70 1,23-96-83,7-16 79,0 0-1,-1 0 1,1 0-1,0 0 1,0 0-1,0 0 1,0 0-1,0 0 1,0 0-1,0 1 1,0-1-1,-1 0 1,1 0-1,0 0 1,0 0-1,0 0 1,0 0-1,0 0 1,0 0-1,0 0 1,0 0-1,-1 0 1,1-1-1,0 1 1,0 0-1,0 0 1,0 0-1,0 0 1,0 0-1,0 0 1,0 0-1,-1 0 1,1 0-1,0 0 1,0 0-1,0 0 1,0 0-1,0 0 1,0-1-1,0 1 1,0 0-1,0 0 1,0 0-1,0 0 1,0 0-1,0 0 1,0 0-1,0 0 1,0-1-1,0 1 1,0 0-1,0 0 1,0 0-1,0 0 1,0 0-1,0-1 1,-1-23-2422</inkml:trace>
  <inkml:trace contextRef="#ctx0" brushRef="#br0" timeOffset="25355.45">9862 1639 15232,'5'-7'46,"0"1"0,0 0 0,0 0 1,1 1-1,0-1 0,0 1 1,0 1-1,1-1 0,0 1 0,-1 0 1,2 1-1,-1-1 0,0 1 1,1 1-1,-1 0 0,1 0 0,-1 0 1,1 1-1,0 0 0,0 0 1,0 1-1,0 0 0,0 0 0,0 1 1,-1 0-1,1 1 0,11 3 0,-15-4-11,0 1 0,0-1 0,-1 1 0,1 0 0,-1 0 0,0 1 0,1-1 0,-1 1 0,0-1 0,0 1 0,0 0 0,-1 0 0,1 0 0,-1 1 0,0-1 0,4 7 0,-4-4 5,0 0 0,0 0 0,-1 0 0,0 0 0,0 0 0,0 1 0,-1-1 0,1 0 0,-3 12-1,-1 4 26,-1-1 0,-2 0-1,0 1 1,-1-2-1,-11 23 1,-26 43 80,-4 11 10,41-82-125,2 0 1,0 1 0,0 0-1,-3 22 1,8-35-27,-1 0 0,1 0 0,0 0 0,0 0 0,0 0 0,0 0 0,0-1 0,1 1 0,-1 0 0,1 0 0,0 0 0,0 0 0,0-1 0,0 1 0,0 0 0,0-1 0,1 1 0,-1-1 0,5 5 0,-4-5 1,1 0-1,0 0 1,0 0 0,0 0 0,0-1-1,0 1 1,1-1 0,-1 0 0,0 0-1,1 0 1,-1 0 0,0-1 0,1 1-1,4-1 1,6 0 9,-1-1 0,1 0-1,0-1 1,-1-1 0,1 0 0,-1-1 0,15-6-1,-3-2 5,-2 0 0,36-26 0,-23 12-2354,-28 20-9365</inkml:trace>
  <inkml:trace contextRef="#ctx0" brushRef="#br0" timeOffset="25775.6">9921 1955 14496,'0'0'704,"13"-3"-32,6-7 63,12-6-607,9-10 32,7-11-192,3-4 0</inkml:trace>
  <inkml:trace contextRef="#ctx0" brushRef="#br0" timeOffset="25776.6">10343 1264 12224,'0'0'0,"2"19"0,0 8 0,4 16 32,1 11 32,2 13-64,0 9 32</inkml:trace>
  <inkml:trace contextRef="#ctx0" brushRef="#br0" timeOffset="26242.3">10428 2153 12128,'0'0'1072,"0"-21"1248,-1 6-1963,1 10-276,0-1 0,0 0 0,0 1 0,3-12 0,-3 16-73,1 1 0,-1-1 0,1 0-1,0 0 1,-1 0 0,1 0 0,0 1 0,0-1 0,-1 0-1,1 1 1,0-1 0,0 1 0,0-1 0,0 1-1,0-1 1,0 1 0,0 0 0,0-1 0,1 1 0,21-3 64,-21 3-63,1 0-1,-1 0 0,1 0 0,0 1 0,-1-1 1,1 1-1,-1 0 0,1 0 0,-1 0 0,1 0 0,-1 0 1,0 0-1,0 1 0,1-1 0,-1 1 0,3 3 1,-2-2 0,0 1 1,0-1-1,-1 1 1,1 0 0,-1 0-1,0 0 1,0 0-1,-1 1 1,2 3 0,1 7 12,-1 0 0,-1 1 1,-1-1-1,0 29 0,-3-16-5,1-20-11,0 1 1,1 0-1,0 0 1,1-1 0,-1 1-1,2 0 1,2 10-1,-4-19-5,0 1-1,0-1 0,0 1 1,0-1-1,0 1 0,1-1 1,-1 1-1,0-1 0,0 0 0,1 1 1,-1-1-1,0 1 0,1-1 1,-1 0-1,0 1 0,1-1 1,-1 0-1,1 1 0,-1-1 0,0 0 1,1 0-1,-1 1 0,1-1 1,-1 0-1,1 0 0,-1 0 1,1 0-1,-1 1 0,1-1 1,0 0-1,0-1 2,0 1-1,1 0 1,-1-1 0,0 1 0,0-1-1,0 1 1,1-1 0,-1 1 0,0-1 0,0 0-1,2-1 1,22-28 37,-15 15-11,-1-1 0,0 0-1,-1-1 1,7-22 0,-11 29 13,-1 0 0,-1 0 0,0 0-1,0 0 1,-1-1 0,0 1 0,-1-1 0,-1-20-1,0 30-28,1 0 0,0 0 0,0 0 0,0-1 0,-1 1 0,1 0 0,-1 0 0,1 0 0,-1 0 0,1 0-1,-1 0 1,1 0 0,-1 0 0,0 0 0,0 0 0,0 0 0,1 0 0,-1 1 0,0-1 0,0 0 0,0 0 0,0 1-1,0-1 1,0 1 0,0-1 0,-1 1 0,1-1 0,0 1 0,0 0 0,0 0 0,0-1 0,-1 1 0,1 0-1,0 0 1,0 0 0,0 0 0,-1 0 0,1 1 0,0-1 0,0 0 0,0 0 0,0 1 0,0-1 0,-2 2 0,-5 0 35,1 2 1,0-1-1,0 1 1,0 0-1,-8 7 1,8-6-22,1 0 1,0 1 0,0 0-1,0 1 1,1-1 0,0 1-1,0 0 1,1 0 0,-7 14-1,9-15-13,0 0-1,0-1 1,0 1-1,1 0 0,-1 0 1,2 0-1,-1 0 1,0 0-1,1 0 1,0 0-1,1 0 1,-1 0-1,1 0 1,3 8-1,-3-11-16,-1-1 0,1 1 1,0-1-1,1 1 0,-1-1 0,0 0 0,1 0 0,-1 0 1,1 0-1,0 0 0,-1 0 0,1 0 0,0 0 0,0-1 0,0 1 1,1-1-1,-1 1 0,4 1 0,-2-2 38,0 0 0,0 0 0,0 0 1,0 0-1,0-1 0,1 0 0,-1 0 0,0 0 0,0 0 0,7-2 0,2-1-542,0-1-1,1-1 1,-1 0 0,22-12-1,-26 12-11325</inkml:trace>
  <inkml:trace contextRef="#ctx0" brushRef="#br0" timeOffset="26611.64">10935 1809 14496,'0'0'480,"12"8"-64,5-2 0,15 4 96,4-4 63,2 0-351,-5-1 32</inkml:trace>
  <inkml:trace contextRef="#ctx0" brushRef="#br0" timeOffset="26612.64">10957 1995 13024,'0'0'576,"6"3"32,2 0 32,6 1-224,10-3 32,14-3-288,3-5 32</inkml:trace>
  <inkml:trace contextRef="#ctx0" brushRef="#br0" timeOffset="27097.59">11348 1780 11936,'-2'-1'288,"1"0"-241,0 1 0,0-1 0,0 1-1,0 0 1,0-1 0,0 1 0,0 0 0,0 0 0,0-1 0,0 1 0,0 0 0,0 0 0,0 0 0,0 0 0,0 1 0,0-1 0,0 0 0,0 0 0,0 1 0,-2 0 0,2 0 7,0 0-1,0 0 1,-1 0-1,1 0 1,0 0 0,0 0-1,0 0 1,1 1 0,-1-1-1,0 0 1,0 1 0,1-1-1,-1 1 1,1-1 0,-1 1-1,1-1 1,-1 2 0,-2 13 37,1 0 0,0 0 1,1-1-1,1 1 1,2 21-1,-1-29-72,0 1-1,0 0 1,1-1 0,0 1 0,1-1-1,0 0 1,0 0 0,1 0 0,0 0-1,0 0 1,7 7 0,-9-12-11,0-1-1,0 0 1,1 0 0,-1 0 0,1 0-1,-1 0 1,1 0 0,0-1-1,0 0 1,0 1 0,0-1 0,-1 0-1,2 0 1,-1 0 0,0-1 0,0 1-1,0-1 1,0 0 0,0 0-1,0 0 1,1 0 0,-1 0 0,0-1-1,0 1 1,0-1 0,0 0 0,0 0-1,0 0 1,0 0 0,5-4-1,1 0 27,0 0-1,0-1 1,0 0-1,-1-1 0,0 0 1,0 0-1,12-17 1,37-55 317,-51 69-264,0 0 0,-1-1 0,0 0 0,-1 0 0,0 0 0,3-13 0,-7 23-67,1-1 1,-1 0 0,1 0 0,-1 0 0,0 0 0,0 0-1,0 0 1,0 0 0,0 0 0,0 0 0,0 0 0,-1 0-1,1 0 1,-1 0 0,1 0 0,-1 0 0,0 0 0,0 1 0,0-1-1,0 0 1,0 0 0,0 1 0,0-1 0,0 1 0,-1-1-1,1 1 1,-1 0 0,1-1 0,-1 1 0,0 0 0,1 0 0,-1 0-1,0 0 1,0 0 0,1 0 0,-5 0 0,0 0 23,0 0 0,0 0 0,0 1 0,0 0 1,0 0-1,0 1 0,0-1 0,0 1 0,0 1 0,0-1 1,-7 4-1,-16 8-975,-53 33 1,71-40-10414</inkml:trace>
  <inkml:trace contextRef="#ctx0" brushRef="#br0" timeOffset="27490">10091 2819 15584,'6'-5'163,"-1"1"0,1 1 0,0-1 0,0 1 1,0 0-1,1 0 0,-1 1 0,0 0 1,1 0-1,0 0 0,0 1 0,-1 0 1,1 0-1,8 1 0,-11 0-114,0 1 1,-1-1-1,1 1 0,0 0 1,0 0-1,0 0 1,-1 0-1,1 1 0,-1 0 1,1 0-1,-1 0 0,0 0 1,0 0-1,0 0 0,0 1 1,0 0-1,0 0 1,-1-1-1,1 1 0,-1 1 1,0-1-1,0 0 0,0 1 1,0-1-1,0 1 0,1 4 1,-2-2-44,0 0 1,0-1-1,0 1 1,0 0-1,-1 0 0,0 0 1,0-1-1,-1 1 1,0 0-1,0 0 1,0-1-1,-3 9 1,-4 9-4,-18 35 0,22-49-3,-23 41-18,-48 67-1,46-75-2,25-36 16,-1 1 1,2 0-1,-1-1 1,1 2 0,-5 13-1,7-19 5,1 0-1,-1-1 1,1 1 0,0 0-1,0 0 1,0 0 0,0 0-1,0 0 1,0 0 0,1 0-1,-1-1 1,0 1-1,1 0 1,0 0 0,-1 0-1,1-1 1,0 1 0,0 0-1,0-1 1,0 1 0,0 0-1,0-1 1,0 0 0,1 1-1,-1-1 1,0 0-1,1 1 1,0-1 0,1 1-1,5 2 1,0 0 1,0-1-1,0 0 0,0 0 0,1-1 0,-1 0 0,0-1 0,1 0 0,0 0 0,-1-1 0,1 0 0,0 0 0,-1-1 0,1 0 0,-1 0 0,10-4 1,7-2-26,-1-1 0,0-1 0,0-1 1,24-15-1,15-14-2669</inkml:trace>
  <inkml:trace contextRef="#ctx0" brushRef="#br0" timeOffset="27491">10147 3207 13760,'0'0'32,"12"-5"0,5 0 0,11-2 512,5-5 32,2-3-32,6-8 0,4-7-129,1-4 1</inkml:trace>
  <inkml:trace contextRef="#ctx0" brushRef="#br0" timeOffset="27943.29">10463 2740 14656,'0'0'0,"6"13"0,-1 6 0,4 16 128,3 8 0,0 1 0,2 3 0</inkml:trace>
  <inkml:trace contextRef="#ctx0" brushRef="#br0" timeOffset="28497.03">10657 3231 14976,'0'0'672,"0"4"-128,2 8-380,1 1 1,0-1 0,0 0 0,1 0 0,1 0 0,0 0 0,1-1 0,0 1 0,1-1 0,0-1 0,0 0 0,17 17-1,-23-26-149,0 0 0,-1 0-1,1-1 1,0 1-1,0-1 1,0 1-1,0-1 1,0 1-1,0-1 1,0 0 0,0 1-1,0-1 1,0 0-1,0 0 1,0 0-1,0 0 1,0 0-1,0 0 1,0 0-1,0 0 1,0 0 0,0 0-1,0 0 1,2-1-1,-1 0 8,0-1-1,0 1 0,1-1 1,-1 1-1,0-1 0,0 1 1,-1-1-1,1 0 1,3-4-1,1-2 44,-1-1 0,0 0 0,7-18 0,-8 16 106,0 0 1,-1-1-1,0 1 0,-1-1 1,0 1-1,0-20 1,5 53 48,-1-7-200,3 31 11,-1 0 0,-2 0 0,-3 0-1,-1 51 1,-2-87-31,0 1 0,0 0 0,-1-1 0,-1 1 0,0-1 0,0 1 0,-1-1 0,0 0 0,-1 0 0,0 0 0,-10 18 0,14-28 14,0 1-1,-1-1 0,1 1 1,0-1-1,0 0 1,0 1-1,-1-1 0,1 1 1,0-1-1,0 0 0,-1 1 1,1-1-1,0 0 0,-1 1 1,1-1-1,0 0 0,-1 0 1,1 1-1,0-1 1,-1 0-1,1 0 0,-1 0 1,1 1-1,-1-1 0,1 0 1,0 0-1,-1 0 0,1 0 1,-1 0-1,1 0 0,-1 0 1,1 0-1,-1 0 1,1 0-1,-1 0 0,1 0 1,0 0-1,-1-1 0,1 1 1,-1 0-1,0-1 0,-4-8-3171</inkml:trace>
  <inkml:trace contextRef="#ctx0" brushRef="#br0" timeOffset="28498.03">11106 3103 12736,'0'0'480,"13"-11"0,-6 9 192,0 2 32,-1 2-288,2 0 0,7 2-256,6-2 32,2-2-64,-1 1-1</inkml:trace>
  <inkml:trace contextRef="#ctx0" brushRef="#br0" timeOffset="29012.32">11089 3363 12832,'0'0'384,"22"-13"-32,7-3 352,8-6 32,8-7-608,5-1 32,4-2-160,2-1 0</inkml:trace>
  <inkml:trace contextRef="#ctx0" brushRef="#br0" timeOffset="29013.32">11553 3038 9952,'-3'1'32,"-1"1"1,1-1 0,0 0-1,0 1 1,-1 0 0,1 0-1,0 0 1,1 0 0,-1 1-1,0-1 1,1 1 0,-1-1-1,1 1 1,0 0 0,-4 5-1,3-2 99,0 1 0,0-1 0,1 1 0,0-1 0,0 1 0,1 0 0,-2 13 0,2-7 106,1 0 0,0-1 0,1 1-1,1 0 1,-1-1 0,2 1-1,0-1 1,9 22 0,-11-31-190,0 0 0,1 1 0,-1-1 1,1-1-1,0 1 0,0 0 0,0 0 0,0-1 0,1 1 1,-1-1-1,1 0 0,-1 0 0,1 0 0,0 0 0,0 0 0,0 0 1,5 1-1,-5-2-12,0 0 0,1-1 1,-1 0-1,0 0 0,1 0 1,-1 0-1,0 0 0,0-1 1,1 1-1,-1-1 0,0 0 1,0 0-1,0 0 0,0 0 1,0-1-1,0 1 0,0-1 1,5-3-1,3-4 55,0 0 1,0-1-1,0 0 1,-1 0-1,-1-1 1,0-1-1,0 1 0,-1-1 1,8-18-1,-8 15 36,-1-1 0,-1 1-1,-1-2 1,0 1-1,-1 0 1,0-1 0,1-27-1,-4 36-65,-1 1-1,-1-1 1,1 1 0,-1-1-1,0 1 1,-1-1 0,0 1-1,0 0 1,0 0 0,-1 0-1,0 0 1,0 0 0,-1 1-1,-5-8 1,2 6 17,0-1-1,-1 1 1,0 1-1,-1 0 1,0 0-1,0 0 1,0 1 0,-18-8-1,-40-20-222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7:40.9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25 14784,'11'-15'246,"-4"4"41,0 0-1,1 1 0,1 0 0,0 0 1,0 1-1,0 0 0,1 1 0,1 0 1,16-10-1,-16 12-170,1 1 0,0 0 0,1 0 1,-1 2-1,1-1 0,0 2 0,13-2 0,-23 3-109,1 1-1,0 0 1,0 0 0,-1 0-1,1 1 1,0-1-1,0 1 1,-1 0-1,1 0 1,-1 0 0,1 0-1,-1 1 1,1-1-1,-1 1 1,0 0-1,1 0 1,-1 0 0,0 1-1,-1-1 1,1 1-1,0-1 1,-1 1-1,1 0 1,-1 0 0,0 0-1,0 1 1,0-1-1,2 6 1,-1 0-6,0 1 1,-1-1-1,0 1 1,-1 0-1,0 0 0,0-1 1,-1 1-1,-1 0 1,1 0-1,-2 0 1,-1 10-1,-5 12 4,-22 60-1,-12 2-4,28-67 0,2 1 0,0 0 0,-9 37 0,21-64 0,-1 0 0,1 1 0,0-1 0,-1 0 0,1 0 0,0 1 0,0-1 0,0 1 0,0-1 0,0 0 0,0 1 0,0-1 0,0 0 0,0 1 0,1-1 0,-1 0 0,1 0 0,-1 1 0,1-1 0,-1 0 0,1 0 0,0 0 0,-1 0 0,1 1 0,0-1 0,0 0 0,0-1 0,0 1 0,0 0 0,0 0 0,2 1 0,2 0 0,0-1 0,-1 0 0,1 1 0,0-2 0,0 1 0,0-1 0,6 1 0,3-1 0,-1-1 0,0 0 0,0-1 0,1 0 0,-1-1 0,14-5 0,73-33 0,-72 28 0,-5 2 515,-11 4-3414</inkml:trace>
  <inkml:trace contextRef="#ctx0" brushRef="#br0" timeOffset="353.8">132 970 16863,'0'0'448,"15"-6"-256,5-2 32,17-6-64,11-1 32,4-4 0,2-1 0,6-6-160,-4-3 32</inkml:trace>
  <inkml:trace contextRef="#ctx0" brushRef="#br0" timeOffset="757.71">464 325 14112,'3'18'0,"2"29"128,-1 14 0,1 9-96,1 9 0</inkml:trace>
  <inkml:trace contextRef="#ctx0" brushRef="#br0" timeOffset="1123.12">556 1272 16416,'-1'-3'75,"0"0"0,1 0 1,-1-1-1,1 1 1,0 0-1,0-1 0,0 1 1,0 0-1,1-1 1,-1 1-1,1 0 0,0-1 1,0 1-1,0 0 1,0 0-1,1 0 0,-1 0 1,1 0-1,0 0 1,0 0-1,0 1 1,0-1-1,0 1 0,5-5 1,-3 3 55,0 0 0,0 0 0,1 1 0,-1 0 0,1 0 0,-1 0 0,1 0 0,0 0 0,0 1 0,0 0 0,1 0 0,-1 1 0,0-1 0,10 0 0,-14 3-117,0 0 0,0 0-1,0-1 1,0 1 0,-1 0 0,1 1 0,0-1-1,-1 0 1,1 0 0,-1 0 0,1 0-1,-1 0 1,0 1 0,1-1 0,-1 0 0,0 0-1,0 0 1,0 3 0,1-1 7,2 22 0,0 0 0,-2 45 0,-1-38-7,4 36-1,-4-64-13,1 1 0,0-1 0,0 1 0,0-1 0,0 0 0,1 1 0,0-1 0,3 6 0,-4-9 0,-1 0 0,1-1 0,0 1 0,0 0 0,-1 0 0,1-1 0,0 1 0,0 0 0,0-1 0,0 1 0,0-1 0,0 1 0,0-1 0,0 0 0,0 1 0,0-1 0,0 0 0,0 0 0,0 0 0,0 0 0,0 0 0,1 0 0,-1 0 0,0 0 0,0 0 0,0 0 0,0 0 0,0-1 0,0 1 0,0 0 0,0-1 0,0 1 0,0-1 0,0 0 0,0 1 0,0-1 0,-1 1 0,1-1 0,0 0 0,1-1 0,4-4 12,0 1 0,0-1 0,-1-1 0,0 1 0,0-1 0,0 0 0,-1 0 0,0 0 0,0-1 0,-1 1 0,0-1 0,0 0 0,2-15 0,-3 16 2,-1 0-1,0-1 1,0 1-1,-1 0 1,0-1-1,0 1 1,-1 0-1,0-1 1,0 1-1,0 0 1,-1-1-1,-1 1 1,1 0-1,-1 1 1,-6-12-1,9 17-2,-1 1 0,1-1 0,-1 1-1,0-1 1,1 1 0,-1-1 0,1 1-1,-1 0 1,0-1 0,1 1-1,-1 0 1,0 0 0,1 0 0,-1-1-1,0 1 1,1 0 0,-1 0 0,0 0-1,1 0 1,-1 0 0,0 0 0,1 0-1,-1 0 1,0 1 0,1-1 0,-1 0-1,0 0 1,1 1 0,-1-1 0,0 0-1,1 1 1,-1-1 0,1 0 0,-1 1-1,0-1 1,1 1 0,-1 0 0,-19 17 124,17-14-122,1-1 0,0 1-1,-1-1 1,1 1 0,1 0 0,-1 0-1,1 0 1,-1 0 0,1 0-1,0 0 1,0 0 0,1 0 0,-1 0-1,1 1 1,0-1 0,0 0-1,1 0 1,0 7 0,0-7-9,0-1 0,0 0 0,0 1 1,0-1-1,1 0 0,-1 0 0,1 0 0,0 0 1,0 0-1,0-1 0,0 1 0,0 0 0,0-1 1,1 0-1,-1 1 0,1-1 0,0 0 1,0 0-1,0-1 0,0 1 0,0-1 0,0 1 1,0-1-1,4 1 0,0-1 11,0 0 1,0 0-1,0-1 0,0 0 0,0 0 1,0-1-1,0 0 0,0 0 0,0-1 1,0 1-1,-1-2 0,1 1 1,7-4-1,5-4-1009,0 0 0,24-18 0,-33 21-12712</inkml:trace>
  <inkml:trace contextRef="#ctx0" brushRef="#br0" timeOffset="2620.04">1580 264 13952,'-27'400'4474,"6"-171"-3994,20-195-389,1-23-39,1-17 2,2-45-2,2-77 48,-5 113-89,-1 0-1,-1 1 0,0-1 1,-1 1-1,-1-1 0,-8-21 0,11 34-5,0 1-1,1-1 0,-1 0 1,0 0-1,0 0 0,0 1 1,-1-1-1,1 1 0,0-1 1,-1 1-1,1-1 1,0 1-1,-1 0 0,0-1 1,1 1-1,-1 0 0,-2-1 1,3 2-2,0 0 1,0 0-1,0 0 1,0 0-1,0 1 1,0-1-1,0 0 1,0 0 0,0 1-1,0-1 1,0 0-1,0 1 1,0-1-1,0 1 1,0 0 0,1-1-1,-1 1 1,0 0-1,0-1 1,0 1-1,1 0 1,-1 0-1,0 0 1,1-1 0,-1 1-1,1 0 1,-1 0-1,1 0 1,0 0-1,-1 0 1,1 2-1,-3 1 5,1 1-1,1 0 0,-1-1 1,1 1-1,0 0 0,0 0 1,0 0-1,0 0 0,1 0 1,0 0-1,1 10 0,0-12-3,0 0 0,0 0 0,0 1 0,0-1-1,0 0 1,1 0 0,0 0 0,-1 0-1,1-1 1,0 1 0,0 0 0,1-1 0,-1 0-1,1 1 1,-1-1 0,1 0 0,0 0 0,5 3-1,31 15-6,-24-13-3,0 1 1,-1 0-1,14 11 1,-23-15 3,-1-1 0,0 1-1,0 0 1,0 1 0,-1-1 0,1 1 0,-1 0 0,0-1 0,-1 1-1,1 1 1,-1-1 0,4 10 0,-2 6-13,-1 0-1,2 30 1,3 19-19,-8-69-35,0-1-1,0 1 1,0 0 0,0-1-1,0 1 1,0 0 0,0-1-1,1 1 1,-1 0 0,0-1-1,0 1 1,1 0 0,-1-1-1,1 1 1,-1-1 0,0 1-1,1 0 1,-1-1 0,1 1-1,-1-1 1,1 1 0,-1-1-1,1 0 1,0 1 0,-1-1-1,1 0 1,-1 1 0,1-1-1,0 0 1,-1 0 0,1 1-1,0-1 1,-1 0 0,1 0-1,1 0 1</inkml:trace>
  <inkml:trace contextRef="#ctx0" brushRef="#br0" timeOffset="3128.34">2045 371 15328,'3'-3'96,"1"-1"-59,1 1 0,0-1 0,0 1 0,0 0 0,1 0 0,-1 0 1,1 1-1,0-1 0,0 2 0,-1-1 0,1 1 0,0-1 0,0 2 1,0-1-1,10 1 0,-3-1 73,1 2 0,-1-1 0,0 2 0,0 0 1,0 0-1,20 8 0,-29-9-76,0 0 1,0 1 0,-1 0-1,1 0 1,0 0 0,-1 0-1,1 1 1,-1-1-1,0 1 1,0 0 0,0 0-1,0 0 1,-1 0-1,1 1 1,-1-1 0,0 1-1,0-1 1,0 1-1,0 0 1,0 0 0,-1-1-1,2 9 1,-2-3 23,0 0 0,-1 0 0,0-1 0,-1 1 0,0 0 0,0 0 0,-1-1 0,0 1 0,0-1 0,-5 10 0,-9 19 78,-2 0 0,-2-1 0,-26 37 0,-35 63 200,79-131-319,0 0-1,0-1 0,1 1 1,-1 0-1,1 0 0,0 0 0,0 0 1,1 0-1,0 7 0,0-10-11,0-1 0,0 1-1,0 0 1,1-1 0,-1 1 0,0 0-1,1-1 1,0 1 0,-1-1 0,1 1-1,0-1 1,0 1 0,0-1 0,0 1-1,0-1 1,0 0 0,0 0 0,0 1-1,1-1 1,-1 0 0,0 0 0,1 0-1,-1 0 1,1-1 0,-1 1 0,1 0-1,-1-1 1,1 1 0,0-1 0,-1 1-1,3-1 1,8 2 11,-1-1 1,1-1-1,-1 0 0,1-1 0,-1 0 0,0-1 1,18-4-1,79-30 79,-75 24-37,-6 2-1,0-1 0,27-16 0,-17 2-2527</inkml:trace>
  <inkml:trace contextRef="#ctx0" brushRef="#br0" timeOffset="3468.25">2132 663 16416,'0'0'863,"22"-13"-511,6-7-32,10-4 64,7-5-352,1-9 32</inkml:trace>
  <inkml:trace contextRef="#ctx0" brushRef="#br0" timeOffset="3469.25">2444 0 13216,'1'15'0,"0"16"416,3 8 0,2 7 224,3 8 32,0 8-576,0 2 32</inkml:trace>
  <inkml:trace contextRef="#ctx0" brushRef="#br0" timeOffset="4023.07">2705 707 15040,'0'0'1882,"1"3"-1397,5 17-161,-2 1 0,5 40 0,-7-44-271,0 0 0,1 0 1,1 0-1,0 0 0,1 0 0,8 16 0,-13-32-49,0-1 0,1 0-1,-1 0 1,0 1 0,0-1-1,0 0 1,0 0-1,1 1 1,-1-1 0,0 0-1,0 0 1,0 1-1,1-1 1,-1 0 0,0 0-1,0 0 1,1 0 0,-1 1-1,0-1 1,1 0-1,-1 0 1,0 0 0,0 0-1,1 0 1,-1 0 0,0 0-1,1 0 1,-1 0-1,0 0 1,1 0 0,-1 0-1,0 0 1,1 0 0,-1 0-1,0 0 1,0 0-1,1 0 1,-1 0 0,1-1-1,12-12 80,8-24 21,-19 34-84,7-16 148,-2-1 0,0 0 0,-1 0-1,0-1 1,-2 0 0,-1 0-1,0 0 1,-1-39 0,-2 59 13,2 21 134,34 278 335,-34-283-624,3 12 45,-2 0 1,-1 0 0,-1 1 0,-3 33-1,1-55-55,0 0 0,0 0 0,-1-1 0,0 1 1,0-1-1,0 1 0,-1-1 0,1 0 0,-1 0 0,-1 0 0,1 0 0,-1 0 0,0-1 0,0 1 0,0-1 0,0 0 0,-1-1 0,0 1 0,-8 4 0,-2 0 5,0-2 1,0 0-1,-1-1 0,0 0 0,0-2 0,-16 3 1,-64 3-254,65-8-2336,19-1-11613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7:37.7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7 142 13408,'-11'1'153,"-1"1"0,1 0 1,-1 1-1,1 0 1,0 1-1,0 0 1,0 1-1,0 1 1,1-1-1,0 1 1,0 1-1,1 0 0,0 0 1,0 1-1,0 0 1,1 1-1,1 0 1,-1 0-1,1 1 1,1 0-1,-7 12 0,12-20-143,0 0-1,-1 0 0,1 0 0,0 0 0,0 0 0,1 0 1,-1 1-1,0-1 0,1 0 0,-1 1 0,1-1 0,0 0 0,0 1 1,0-1-1,0 0 0,0 1 0,1-1 0,-1 0 0,0 1 0,1-1 1,0 0-1,1 4 0,0-3-6,0-1 0,0 0 0,1 0 0,-1 0 1,0 0-1,1-1 0,-1 1 0,1-1 0,-1 1 0,1-1 0,0 0 0,0 0 1,-1 0-1,1 0 0,0-1 0,0 1 0,4-1 0,40 5 4,-30-4-3,-1 1 0,1 0 0,-1 1 0,27 9 0,-38-10-4,-1 0 1,1 0-1,-1 0 1,0 1-1,1 0 1,-1 0-1,-1 0 1,1 0-1,0 1 1,-1-1-1,0 1 1,0 0-1,0 0 1,0 0-1,0 1 1,-1-1-1,0 1 1,0-1-1,0 1 1,1 5-1,0 0 5,-1 0 0,0 1 0,-1-1 0,0 0 0,-1 1 0,0-1 0,-1 1 0,0-1 0,0 0 0,-1 1 0,-1-1 0,1 0 0,-6 12 0,8-21 6,-1 0 0,1 0 0,-1-1 1,1 1-1,-1 0 0,1 0 0,-1 0 0,1-1 1,-1 1-1,1 0 0,-1-1 0,0 1 1,1 0-1,-1-1 0,0 1 0,0-1 0,0 1 1,1-1-1,-2 1 0,1-1-107,1 0 0,-1 0 1,0 0-1,1 0 0,-1 0 0,1 0 1,-1-1-1,0 1 0,1 0 0,-1 0 0,1 0 1,-1-1-1,1 1 0,-1 0 0,1-1 0,-1 1 1,1 0-1,-1-1 0,1 1 0,0-1 1,-1 1-1,1-1 0,-1 0 0</inkml:trace>
  <inkml:trace contextRef="#ctx0" brushRef="#br0" timeOffset="982.31">304 1 13024,'23'49'451,"-3"1"0,-1 2 1,-3 0-1,-2 0 0,-2 1 1,-3 1-1,4 102 0,-14-123-193,-8 44 1,3-37 67,6-39-177,-6-17 144,-1-8-214,2 0-1,0-1 0,2 1 0,0-1 1,2 0-1,1 0 0,1 1 0,6-44 0,-6 64-66,0 1 0,0 0 0,0-1 0,0 1-1,0 0 1,1-1 0,-1 1 0,1 0-1,0 0 1,0 0 0,0 0 0,4-3-1,-5 5-5,1 0 0,0 0-1,0 0 1,-1 0 0,1 0-1,0 0 1,0 0 0,0 1-1,0-1 1,0 1-1,0 0 1,0-1 0,0 1-1,0 0 1,1 0 0,-1 0-1,0 0 1,0 1 0,0-1-1,0 0 1,0 1-1,3 1 1,5 2-2,1 1 1,0 0-1,11 8 0,-16-9-2,1 1 0,-1-2 0,1 1 0,0-1-1,0 0 1,0 0 0,0-1 0,0 0 0,1 0 0,14 1-1,-20-3-1,0-1 0,0 1 0,-1-1 0,1 1 0,0-1 0,-1 0 0,1 0 0,0 1 0,-1-1 0,1 0 0,-1-1 0,0 1 0,1 0 0,-1 0 0,0-1 0,1 1 0,-1 0 0,0-1 0,0 1 0,0-1 0,0 0 0,-1 1 0,1-1 0,0 0 0,-1 1 0,1-3 0,1-2 0,0-1 0,-1 1 0,0 0 0,0-1 0,-1-12 0,0 15 1,-1 0-1,1 1 0,-1-1 0,0 0 0,0 0 0,0 1 0,-1-1 1,1 1-1,-1-1 0,0 1 0,0-1 0,0 1 0,0 0 1,-1 0-1,1 0 0,-1 0 0,0 1 0,0-1 0,0 1 0,0-1 1,0 1-1,0 0 0,-1 0 0,1 1 0,-1-1 0,1 1 1,-1 0-1,0-1 0,1 2 0,-1-1 0,0 0 0,0 1 0,0 0 1,-7 0-1,10 0 4,0 0 0,1 1-1,-1-1 1,0 1 0,1-1 0,-1 0 0,0 1 0,1 0 0,-1-1 0,0 1-1,1-1 1,-1 1 0,1 0 0,-1-1 0,1 1 0,0 0 0,-1-1 0,1 1-1,0 0 1,-1 0 0,1-1 0,0 1 0,0 0 0,0 0 0,0 0 0,0-1 0,0 1-1,0 0 1,0 0 0,0 0 0,0 0 0,0-1 0,0 2 0,7 33 69,-6-30-60,3 11 14,1 0 0,0-1 0,1 0 0,1 0-1,0 0 1,1-1 0,11 17 0,-12-23-15,-1 0 1,1 0 0,1-1-1,0 1 1,0-2 0,0 1-1,0-1 1,1 0 0,0-1-1,0 0 1,1-1-1,14 6 1,-19-9-11,0 1 0,-1-1-1,1 1 1,0 1 0,-1-1 0,1 1 0,-1 0-1,0 0 1,0 0 0,0 0 0,0 1-1,-1-1 1,1 1 0,-1 0 0,0 0 0,0 1-1,-1-1 1,1 0 0,-1 1 0,4 9-1,-1 0-1,-1 0 0,0 0 0,0 1-1,1 23 1,-1 67 7,-17-121 30,2-7-4,0-1 0,2 1 0,-12-44 0,9 25 16,-1 0 64,-12-72 1,22 94-45,1 0-1,1-1 1,1 1 0,1-1 0,5-35 0,-5 52-45,0 0-1,0 1 1,0-1-1,0 0 1,0 1-1,1 0 1,-1-1-1,1 1 1,0 0-1,4-5 1,-5 7-12,0 0 1,1-1 0,-1 1 0,1 0-1,0 0 1,-1 0 0,1 0 0,0 1-1,0-1 1,-1 0 0,1 1 0,0-1-1,0 1 1,0 0 0,0-1 0,0 1-1,0 0 1,0 0 0,0 0 0,0 0-1,3 1 1,0 0 1,0 0-1,-1 0 1,1 0 0,0 1-1,-1 0 1,1 0 0,-1 0-1,0 0 1,0 0 0,1 1-1,-2 0 1,1 0 0,0 0-1,-1 0 1,1 1 0,-1-1-1,4 6 1,-4-3-4,1 0 1,-1 1-1,0 0 0,-1 0 0,1-1 1,-1 1-1,-1 1 0,1-1 0,-1 0 1,0 10-1,-2 10-5,0-1 0,-2 0 0,-1 0 0,-1 0 0,-10 30 0,7-25-91,5-21-2505</inkml:trace>
  <inkml:trace contextRef="#ctx0" brushRef="#br0" timeOffset="1483.42">1041 351 14400,'0'-183'3663,"2"166"-3428,-1 16-48,0 5-139,8 21 18,-1 0 1,-1 1-1,-1 0 1,-1 0 0,1 33-1,-4-24-692,-2-1-1,-1 1 1,-7 43-1,6-66-11127</inkml:trace>
  <inkml:trace contextRef="#ctx0" brushRef="#br0" timeOffset="1484.42">264 807 15136,'0'0'0,"22"-4"32,11 0 64,13 0 0,10-1 192,9-3 32,8-3 0,5-1 31,1 1 33,-1 0 0,-2-1 0,-4-1 64,-3-1-384,-5-4 32,-2-3-96,-5-3 0</inkml:trace>
  <inkml:trace contextRef="#ctx0" brushRef="#br0" timeOffset="1883.4">1411 390 12736,'0'0'2208,"13"7"-1920,-9-1 32</inkml:trace>
  <inkml:trace contextRef="#ctx0" brushRef="#br0" timeOffset="1884.4">1339 656 15232,'0'0'96,"12"0"0,14 0-64,7-5 32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37:47.19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 0 15424,'0'0'3871,"0"22"-3743,1 17-64,0 6 32,-1 1-64,-1-1 64,-2 0-96,3-3 32,2 2-32,4-5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7:30.4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95 15232,'0'0'1759,"15"1"-1439,3-5 0,8-1-288,4-1 32,2 2-64,-4 4 0</inkml:trace>
  <inkml:trace contextRef="#ctx0" brushRef="#br0" timeOffset="413.82">0 867 12736,'0'0'32,"18"-3"0,-2-2 192,9-3 32,15-7-256,10-4 32,6-2-64,-2-8 32</inkml:trace>
  <inkml:trace contextRef="#ctx0" brushRef="#br0" timeOffset="750.06">497 507 12288,'0'0'32,"0"-1"-7,0 0 1,0 0 0,-1 0 0,1 0 0,0 0 0,0 0 0,0 0-1,1-1 1,-1 1 0,0 0 0,0 0 0,1-1 0,7-2 145,-1 1 0,1 1 1,0-1-1,0 1 1,0 1-1,0-1 1,0 2-1,0-1 0,1 1 1,-1 0-1,0 0 1,0 1-1,12 3 1,-19-3-154,1 0 0,0 0 0,0 0 0,0 0 0,-1 0-1,1 1 1,-1-1 0,1 1 0,-1-1 0,0 1 0,1 0 0,-1-1 0,0 1 0,0 0 0,0 0 0,0 0 0,-1 0 0,1-1 0,0 1 0,-1 0 0,1 0 0,-1 1 0,0-1 0,0 0 0,0 0 0,0 2 0,0 7 26,0 0 0,-1 0 0,-3 16 0,-20 63 132,17-71-136,1 0 0,1 0 0,1 0 0,1 1 0,-2 29 0,10-19 83,-5-29-118,1-1 0,-1 1 0,0-1 0,0 1 0,1 0 0,-1-1 0,0 1 0,1-1 1,-1 1-1,0-1 0,1 1 0,-1-1 0,1 1 0,-1-1 0,1 1 0,-1-1 0,1 0 0,-1 1 0,1-1 0,-1 0 1,1 1-1,0-1 0,-1 0 0,1 0 0,0 0 0,-1 1 0,1-1 0,-1 0 0,1 0 0,0 0 0,-1 0 0,1 0 1,0 0-1,-1 0 0,1-1 0,0 1 0,-1 0 0,1 0 0,0 0 0,-1-1 0,1 1 0,-1 0 0,2-1 0,3-3 12,1 0-1,-1 0 0,1 0 0,-1-1 0,0 1 0,-1-1 0,1 0 0,-1-1 0,0 1 0,-1-1 0,6-11 0,2-4 64,13-46-1,-19 51-26,-1-1 0,0 0-1,-2 0 1,0 0 0,0-29 0,-5 5 500,-8-48 1,11 87-340,-2 4-177,0 0 1,1-1-1,-1 1 1,0 0 0,1 0-1,0 0 1,-1 0-1,1 0 1,0 0-1,0 0 1,0 0-1,0 0 1,0 1 0,1-1-1,-1 0 1,0 4-1,-1 2 23,-2 3-33,1 0-1,0 0 0,0 1 0,1-1 1,1 1-1,0-1 0,0 1 0,1-1 0,1 1 1,0-1-1,5 21 0,-6-30-17,1-1 0,-1 1-1,1-1 1,0 1 0,0-1 0,0 1-1,-1-1 1,1 1 0,1-1 0,-1 0 0,0 0-1,0 1 1,0-1 0,1 0 0,-1 0-1,0 0 1,1 0 0,-1-1 0,1 1-1,-1 0 1,1-1 0,0 1 0,-1-1-1,1 1 1,0-1 0,2 1 0,0-1-340,0 0 0,1-1 0,-1 1 0,0-1 0,0 1 0,1-1 0,6-3 0</inkml:trace>
  <inkml:trace contextRef="#ctx0" brushRef="#br0" timeOffset="1117.85">746 119 13984,'0'0'394,"2"0"6,28 7-31,-21-6-343,0 1 1,0 1-1,0-1 1,-1 1-1,17 8 0,-23-9-22,1-1-1,-1 1 1,0 0-1,0 0 1,0 0 0,0 0-1,-1 0 1,1 0-1,0 0 1,-1 1-1,0-1 1,1 0-1,-1 1 1,0-1-1,0 1 1,0 0-1,-1-1 1,1 1-1,-1 0 1,1-1-1,-1 1 1,0 0-1,0 0 1,0-1-1,-1 4 1,-1 8 46,0 0 0,-1-1 1,-6 17-1,4-18 11,2 1 0,0-1 0,0 0 0,0 16 1,3-24-38,0 0 0,0 1 0,1-1 0,-1 0 0,1 0 0,0 0 0,1 0 1,-1 0-1,0 0 0,1 0 0,0 0 0,0-1 0,0 1 0,1-1 0,-1 1 1,1-1-1,0 0 0,0 0 0,0 0 0,0 0 0,0-1 0,1 1 0,4 2 1,0-1-256,-1 0 0,2 0 0,-1-1 0,0 0 0,1-1 0,-1 1 1,1-2-1,17 3 0,-19-4-10078</inkml:trace>
  <inkml:trace contextRef="#ctx0" brushRef="#br0" timeOffset="1532.66">1101 621 13760,'0'0'224,"11"0"32,1 3 256,5 3-32,10 2 160,2-4 31,2-8-351,-1-4 0</inkml:trace>
  <inkml:trace contextRef="#ctx0" brushRef="#br0" timeOffset="1533.66">1295 495 12928,'0'0'1216,"-8"17"-672,9-5-256,1 7 0,2 8-192,3 3 0,1-2-64,3 0 0,5 3-32,-1-6 32,-1-8-32,1-9 0</inkml:trace>
  <inkml:trace contextRef="#ctx0" brushRef="#br0" timeOffset="1886.34">1553 520 11840,'3'-60'986,"-3"59"-436,4 17 447,1 25-411,-2-16-210,8 28 0,-9-46-292,0-1-1,0 1 1,1 0 0,0-1-1,0 1 1,1-1-1,0 0 1,7 10 0,-10-15-68,0 0 1,0 0 0,0-1 0,0 1 0,0 0 0,0 0 0,0 0 0,0-1 0,0 1 0,0-1 0,1 1 0,-1-1 0,0 1 0,0-1 0,1 1 0,-1-1 0,0 0 0,1 0 0,-1 0 0,0 0 0,0 0 0,2 0 0,0-1 4,0 0 1,-1 1-1,1-1 0,-1 0 0,1-1 1,-1 1-1,0 0 0,0-1 0,1 0 0,1-2 1,5-4 50,-2 0 0,1-1-1,11-18 1,-13 20 160,-1-1-1,-1 0 1,1-1-1,-2 1 1,1-1-1,-1 0 1,0 0-1,-1 0 1,3-17-1,-4 41 146,0-1 0,6 25-1,2 14-231,-6 44-16,0 7 147,-2-90-832,1 0 0,0 0 1,1 0-1,9 25 0</inkml:trace>
  <inkml:trace contextRef="#ctx0" brushRef="#br0" timeOffset="2237.88">1890 0 17247,'4'1'134,"-1"-1"-123,0 0-1,0 0 1,0 1 0,0-1 0,0 1 0,0 0 0,0 0-1,0 0 1,0 0 0,0 0 0,-1 1 0,1-1 0,-1 1-1,1 0 1,-1 0 0,1 0 0,-1 0 0,0 0 0,0 1-1,0-1 1,0 0 0,0 1 0,-1 0 0,1-1 0,-1 1-1,1 0 1,-1 0 0,0 0 0,0 0 0,-1 0 0,2 4-1,-1 1-10,-1 0 0,0 0 0,0-1 0,0 1 0,-1 0 0,-1 0 0,1-1 0,-5 14 0,-2 0 0,-18 33 0,18-38 0,0-1 0,1 2 0,1-1 0,-5 19 0,10-33 1,1-1 0,0 1 0,0-1-1,-1 1 1,1 0 0,0-1 0,0 1-1,0-1 1,1 1 0,-1 0 0,0-1-1,1 1 1,-1-1 0,1 1 0,-1-1-1,1 1 1,0-1 0,-1 1 0,1-1-1,0 0 1,2 2 0,-1-1 2,0 0 0,0-1 0,0 1 0,0-1 0,0 0-1,1 0 1,-1 0 0,0 0 0,1 0 0,-1 0 0,1-1 0,3 1 0,3 0 8,1 0 1,-1-1-1,1 0 0,0-1 0,-1 0 1,11-2-1,18-7 309,0 0 0,49-22 0,-74 25-189,-12 6-222,1 0 0,0 0 0,0 0 0,0 0 0,0 0 0,0 1 1,0-1-1,0 1 0,0-1 0,0 1 0,0 0 0,4-1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7:01.7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589 14208,'-2'-6'276,"0"3"43,1 0 1,0 0-1,-1 0 1,1 0-1,0 0 0,1-1 1,-1-3-1,1 6 220,1 3-463,1 0 0,0 0 0,-1 0 0,1 0 0,-1 0 0,1 0 0,-1 1 0,0-1 0,0 0 0,0 1 0,0 3 0,4 4-1,13 38-27,-8-21-21,1-1 0,15 26 0,-22-46-22,0 0 0,0 0-1,0 0 1,1 0 0,0-1 0,0 0 0,0 0 0,1 0-1,-1 0 1,1-1 0,0 0 0,13 6 0,-17-9-2,1 0 1,-1-1-1,1 1 0,-1-1 1,1 1-1,0-1 1,-1 0-1,1 0 0,-1 0 1,1 0-1,0-1 1,-1 1-1,1 0 0,-1-1 1,1 0-1,-1 0 1,0 0-1,1 0 0,-1 0 1,0 0-1,1-1 1,-1 1-1,0-1 0,0 1 1,0-1-1,0 0 1,-1 0-1,1 0 0,0 0 1,-1 0-1,3-4 1,1-2 5,-1 0 1,1 0 0,-2-1 0,1 1-1,-1-1 1,0 0 0,2-15-1,-3 2 63,0-46 0,-1 9 398,1 47 366,2 25-228,-4-10-644,50 242 840,-45-216-744,9 89 99,-13-99-134,-1 0 0,-1 0-1,0-1 1,-6 26-1,4-35-6,-1 1 0,0-1 1,0 0-1,-1 0 0,0 0 0,0 0 0,-1-1 0,0 0 0,-1 0 0,-7 6 0,4-3 18,-1-1 1,-1-1-1,0 0 1,0 0-1,-1-1 0,-14 7 1,-17 0 44,42-14-80,1-1 1,-1 1-1,1-1 1,-1 1-1,1-1 1,-1 0-1,1 0 1,-1 0-1,1 0 1,-1 0-1,1 0 1,-1 0-1,1 0 1,-1-1-1,1 1 1,-1 0-1,1-1 1,0 0-1,-1 1 1,1-1-1,-1 0 0,1 1 1,0-1-1,0 0 1,0 0-1,-1 0 1,0-2-1,-3-15-2838</inkml:trace>
  <inkml:trace contextRef="#ctx0" brushRef="#br0" timeOffset="351.55">759 613 17151,'0'0'960,"12"-1"-480,-1 3 64,11 0 32,10-2-480,2-3 0</inkml:trace>
  <inkml:trace contextRef="#ctx0" brushRef="#br0" timeOffset="718.45">772 844 15328,'0'0'864,"19"6"-161,0-4-31,11 1-256,4-4 32,5-4-192,5-7 32,5-7-192,2-5 32</inkml:trace>
  <inkml:trace contextRef="#ctx0" brushRef="#br0" timeOffset="1118.05">1700 142 14112,'-20'1'115,"1"0"0,0 2 1,1 0-1,-1 1 1,0 1-1,1 1 1,0 0-1,0 2 1,1 0-1,0 0 1,0 2-1,1 0 0,1 1 1,-1 1-1,2 0 1,-18 19-1,20-19-5,2 0-1,-1 1 1,2 0 0,0 0-1,0 1 1,1 1-1,1-1 1,0 1 0,1 1-1,1-1 1,1 1-1,0 0 1,0 0 0,2 0-1,0 0 1,1 0-1,1 1 1,0-1 0,4 22-1,-2-23-50,2 0 0,0 0 0,0 0-1,1-1 1,1 0 0,1 0 0,0 0 0,1-1 0,11 16-1,-13-22-27,0 0-1,0 0 0,0-1 0,0 0 0,1-1 0,0 1 0,1-1 0,-1-1 1,1 1-1,0-1 0,0 0 0,0-1 0,0 0 0,1-1 0,-1 1 0,1-1 1,15 1-1,-16-4 14,0 1 1,1-1-1,-1 0 1,0-1-1,0 0 0,0 0 1,0-1-1,-1 0 1,1-1-1,-1 1 1,1-1-1,-1-1 1,0 1-1,-1-1 0,1 0 1,-1-1-1,7-7 1,-12 11-25,0 1 0,0-1 1,0 0-1,-1 0 0,1 0 1,0 0-1,-1 0 0,1 0 1,-1 0-1,0 0 1,0 1-1,0-1 0,0 0 1,0 0-1,0 0 0,0 0 1,0 0-1,-1 0 0,1 0 1,-1 0-1,0 0 0,1 0 1,-1 0-1,0 0 0,0 1 1,-2-4-1,-5-6 112,1 0-1,-17-18 1,19 22-47,-10-11 130,-18-19 423,32 37-478,1 0-151,0 0 0,0 0 1,1 0-1,-1-1 0,0 1 0,0 0 0,0 0 0,0 0 0,0 0 0,0 0 0,0 0 0,0 0 0,0 0 0,0 0 1,0 0-1,0 0 0,0-1 0,0 1 0,0 0 0,0 0 0,0 0 0,0 0 0,0 0 0,0 0 0,0 0 1,0 0-1,0 0 0,0 0 0,0-1 0,0 1 0,0 0 0,0 0 0,0 0 0,0 0 0,0 0 0,0 0 0,0 0 1,0 0-1,0 0 0,-1 0 0,1 0 0,0 0 0,0-1 0,0 1 0,0 0 0,0 0 0,0 0 0,0 0 0,0 0 1,0 0-1,0 0 0,0 0 0,-1 0 0,1 0 0,0 0 0,0 0 0,0 0 0,0 0 0,8-4 106,110-26 2,-117 30-133,0 0 0,0-1 0,0 1 0,0 0 0,0 0-1,0-1 1,-1 1 0,1-1 0,0 1 0,0 0 0,0-1-1,-1 0 1,1 1 0,0-1 0,-1 1 0,1-1 0,0 0-1,-1 1 1,1-1 0,-1 0 0,2-1 0,-1 0-2509</inkml:trace>
  <inkml:trace contextRef="#ctx0" brushRef="#br0" timeOffset="1794.64">2085 206 13600,'0'0'0,"-10"5"416,-2 5 0,-2 6 320,0 14 0,2 14-256,4 9-1,2 1-287,3 2 32,6-4-96,4 1 0,5 0-64,4 1 32,6-6-64,3-9 32,4-10-32,4-17 0</inkml:trace>
  <inkml:trace contextRef="#ctx0" brushRef="#br0" timeOffset="2284.98">2356 349 14304,'0'-4'298,"0"1"-185,0 0-1,0 0 0,1-1 1,0 1-1,-1 0 1,1 0-1,0 0 0,1 0 1,-1 1-1,0-1 0,1 0 1,0 0-1,0 1 1,2-4-1,-2 4-61,0 0 0,-1 0 0,1 1-1,0-1 1,0 1 0,0-1 0,0 1 0,0 0 0,0 0 0,0 0 0,0 0 0,1 0-1,-1 0 1,0 1 0,1-1 0,-1 1 0,0 0 0,1-1 0,-1 1 0,0 0 0,5 1-1,-6-1-40,0 0 0,0 1 0,0-1 0,0 1 0,0-1 0,0 1 0,0 0 0,0-1 0,0 1 0,0 0 0,0 0 0,0-1 0,0 1 0,-1 0 0,1 0 0,0 0-1,0 0 1,-1 0 0,1 0 0,-1 0 0,1 0 0,-1 1 0,0-1 0,1 0 0,-1 0 0,0 0 0,1 2 0,0 39 58,-1-27-36,-3 85 46,0-69-35,2 0 0,1 0 0,2-1 0,6 37 0,-8-67-41,0 0-1,0 0 1,0-1-1,0 1 0,0 0 1,1 0-1,-1 0 0,0-1 1,0 1-1,0 0 1,0 0-1,0 0 0,1 0 1,-1 0-1,0-1 1,0 1-1,0 0 0,0 0 1,1 0-1,-1 0 0,0 0 1,0 0-1,0 0 1,1 0-1,-1-1 0,0 1 1,0 0-1,1 0 0,-1 0 1,0 0-1,0 0 1,0 0-1,1 0 0,-1 0 1,0 1-1,0-1 1,1 0-1,-1 0 0,0 0 1,0 0-1,0 0 0,1 0 1,-1 0-1,0 0 1,0 0-1,0 1 0,0-1 1,1 0-1,-1 0 0,0 0 1,0 0-1,0 1 1,0-1-1,0 0 0,0 0 1,1 0-1,-1 1 1,0-1-1,0 0 0,0 0 1,0 0-1,0 1 0,0-1 1,0 0-1,0 0 1,0 1-1,0-1 0,9-17 6,-9 17-6,14-31 31,-1-1 0,-2 0 0,-1-1 0,-2 0 0,5-38 0,-11 57 0,-1 0 0,-2-18 0,2 29-19,-2 0 1,1 1-1,0-1 1,0 1-1,-1-1 0,1 1 1,-1-1-1,0 1 1,0-1-1,0 1 1,0 0-1,0 0 1,-1-1-1,1 1 1,-1 0-1,1 0 1,-1 0-1,0 0 1,1 1-1,-5-4 0,6 5-4,-1 0-1,0 0 1,1 0-1,-1 1 1,1-1-1,-1 0 1,0 0-1,1 0 1,-1 1-1,1-1 1,-1 0-1,1 1 1,-1-1-1,1 0 1,-1 1-1,1-1 1,-1 1-1,1-1 1,0 1-1,-1-1 1,1 1-1,0-1 1,-1 1-1,1-1 1,0 1-1,-1-1 1,1 2-1,-10 18 78,10-20-84,-5 15 32,1 0 1,0 0-1,0 0 1,2 0 0,0 1-1,1-1 1,0 22-1,2-25-22,-1-1 0,2 1-1,0 0 1,0-1 0,1 1 0,0-1-1,1 0 1,0 0 0,1 0-1,9 14 1,-12-21-10,0-1-1,0 1 1,1-1 0,0 0-1,0 0 1,0 0-1,0 0 1,0 0 0,1-1-1,-1 1 1,1-1 0,0 0-1,-1 0 1,1 0-1,0-1 1,0 1 0,0-1-1,0 0 1,1 0 0,-1 0-1,0-1 1,5 1-1,20-7-2449</inkml:trace>
  <inkml:trace contextRef="#ctx0" brushRef="#br0" timeOffset="2624.54">2859 462 13152,'0'0'864,"2"12"-32,0 3-32,-2 11-320,0 9 63,1 6-319,1 0 32,3-3-128,2-6 0,3-6-64,1-10 32</inkml:trace>
  <inkml:trace contextRef="#ctx0" brushRef="#br0" timeOffset="2990.63">2985 226 14400,'2'-4'87,"0"0"1,1 0-1,-1 0 1,1 0-1,0 0 1,0 0-1,1 1 1,-1-1 0,1 1-1,-1 0 1,6-3-1,-7 4-61,0 1 0,0 0 0,0-1 0,0 1-1,0 0 1,0 0 0,0 1 0,0-1 0,1 0 0,-1 1-1,0-1 1,0 1 0,1 0 0,-1-1 0,0 1 0,0 0 0,1 1-1,-1-1 1,0 0 0,0 1 0,1-1 0,-1 1 0,0 0-1,0-1 1,3 3 0,-3-2-13,-1 1 1,0-1-1,1 0 0,-1 1 0,0-1 0,0 1 0,0-1 0,0 1 1,-1 0-1,1-1 0,0 1 0,-1 0 0,1 0 0,-1-1 1,1 1-1,-1 0 0,0 0 0,0 2 0,-2 38 143,1-31-114,-29 223 603,29-229-619,1 0 0,0-1 0,0 1 0,0 0 0,1 0 0,-1-1 0,1 1 1,0 0-1,0-1 0,1 1 0,3 8 0,-3-11-9,0 0 0,0 1 0,0-1 0,0 0 0,0 0 0,0 0 0,0-1 1,0 1-1,1-1 0,-1 1 0,1-1 0,-1 0 0,1 1 0,0-1 1,-1-1-1,1 1 0,0 0 0,0-1 0,0 1 0,4-1 0,1 0 32,1 0 0,-1-1 0,0 0 0,0 0-1,0-1 1,0 0 0,0 0 0,11-6 0,12-6-2318</inkml:trace>
  <inkml:trace contextRef="#ctx0" brushRef="#br0" timeOffset="3357.76">2956 455 15872,'0'0'735,"12"-4"-95,3 3 0,13-3-480,8-6 0,8-5-160,3-7 0</inkml:trace>
  <inkml:trace contextRef="#ctx0" brushRef="#br0" timeOffset="3358.76">3466 1 14112,'2'2'101,"17"26"428,-2 0-1,0 1 1,-2 1 0,-2 0-1,0 1 1,-2 0-1,13 60 1,-4 54 703,-18-117-939,-2-1 1,0 1-1,-6 37 0,2-43-19,0 0 0,-11 30 0,13-46-475,0 0-1,-1-1 1,1 1-1,-1 0 1,-1-1-1,1 0 1,-1 0-1,0 0 1,0 0 0,0 0-1,-1-1 1,-8 7-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6:57.28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7 32 12288,'-4'-3'288,"0"0"1,1 0 0,-1 0 0,0 0 0,-1 0 0,1 1-1,0-1 1,-1 1 0,1 1 0,-1-1 0,-7-2 0,9 4-221,0 0 0,0 0 0,0 1 0,0-1 0,0 0 0,1 1 1,-1 0-1,0 0 0,0 0 0,1 0 0,-1 0 0,1 0 0,-1 1 1,1-1-1,-1 1 0,1 0 0,0-1 0,0 1 0,0 0 1,0 0-1,-4 5 0,-1 3-40,0 0 0,0 1 0,1-1 0,1 1 0,0 1 1,0-1-1,-4 18 0,-16 86 61,25-115-89,-5 28 16,1 0 0,2 1 0,1-1-1,1 0 1,3 30 0,-1-48-12,-1 1 0,1-1 0,1 0-1,0-1 1,0 1 0,1 0 0,0-1 0,1 0 0,0 0 0,0 0 0,1 0 0,0-1 0,0 0 0,1 0 0,0-1 0,1 0 0,8 7 0,-12-11 7,0 0 1,0-1-1,0 1 1,1-1-1,-1 0 0,1 0 1,-1-1-1,1 1 1,-1-1-1,1 0 1,0 0-1,0 0 0,0-1 1,0 0-1,-1 0 1,1 0-1,0 0 1,0-1-1,0 0 0,-1 0 1,1 0-1,0-1 1,-1 1-1,1-1 1,-1 0-1,0 0 0,1-1 1,-1 1-1,0-1 1,0 0-1,5-6 1,-3 4 60,-1-1 0,1-1 1,-1 1-1,0-1 1,-1 0-1,0 0 1,0-1-1,0 1 0,-1-1 1,0 1-1,-1-1 1,0 0-1,0 0 0,0-1 1,-1 1-1,0 0 1,-1-16-1,-1 15 36,0 0 1,0 1-1,-1-1 0,0 0 1,-4-9-1,5 15-58,0 1 0,0 0 0,0 0 0,0 0 0,0 0 0,-1 0 0,1 0 0,-1 0 0,0 0 0,1 0 0,-1 1 0,0-1 0,0 1 0,0-1 0,0 1 1,0 0-1,0-1 0,0 1 0,-1 1 0,1-1 0,0 0 0,-1 0 0,-2 0 0,4 1-34,1 0 0,0 0 0,0 0 1,0 0-1,0 0 0,0 0 0,0 0 0,-1 0 1,1 0-1,0 0 0,0 0 0,0 0 1,0 0-1,0 0 0,0 0 0,-1 0 0,1 0 1,0 0-1,0 0 0,0 0 0,0 0 0,0 0 1,0 0-1,0 0 0,-1 0 0,1 0 1,0-1-1,0 1 0,0 0 0,0 0 0,0 0 1,0 0-1,0 0 0,0 0 0,0 0 1,0-1-1,0 1 0,0 0 0,0 0 0,-1 0 1,1 0-1,0 0 0,0 0 0,0-1 1,0 1-1,0 0 0,0 0 0,0 0 0,1 0 1,-1 0-1,0 0 0,0-1 0,0 1 0,0 0 1,0 0-1,0 0 0,10-9 292,26-13-445,-23 14 226,209-130-31,-221 137-64,0 1-1,0 0 1,0-1-1,-1 1 1,1 0-1,0-1 1,0 1-1,0 0 1,0 0-1,0 0 1,0 0-1,0 0 1,0 0-1,0 0 1,-1 0-1,1 0 1,0 0-1,0 0 1,0 1-1,0-1 1,0 0-1,0 1 1,-1-1-1,1 1 1,0-1-1,0 1 1,0-1-1,-1 1 1,1-1-1,0 1 1,-1 0-1,1-1 1,-1 1-1,1 0 1,0 0-1,-1-1 1,0 1-1,1 0 1,0 1-1,4 5-2549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5:07.0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273 58 11072,'-3'0'506,"-3"1"-401,1-1 0,-1 2 0,1-1 0,0 1 0,0 0 0,-1 0 0,1 0 0,1 1 0,-1-1 0,0 1 0,1 0 0,-1 1 0,1-1 0,0 1 0,0 0-1,0 0 1,-6 9 0,-5 8-83,1 2 0,-19 37 0,15-26 199,-7 16 10,3 0 0,1 1 0,-22 88 0,-21 169 841,45-203-753,6-26 123,4 0-1,2 143 1,36 159 467,-13-272-689,5 0 0,4-1-1,6-1 1,4-2-1,82 171 1,-76-192-30,4-3 1,4-1 0,67 85-1,-46-72-50,28 34 59,-80-107-123,1 0-1,1-2 0,43 32 0,-38-33 49,2-1-1,0-1 1,0-1-1,2-1 0,-1-2 1,54 15-1,-66-23-72,1 0 1,-1-1-1,0-1 0,0-1 0,1 0 0,-1-1 1,0 0-1,1-1 0,-1-1 0,0-1 1,-1 0-1,1-2 0,-1 1 0,23-13 0,-5 0 62,0-2-1,48-39 1,-63 45-78,-2-2 1,0 0-1,-1-1 0,-1 0 0,23-36 1,77-157 150,-62 126-139,70-128 90,-108 184-110,-2-1 0,-1 0 0,-2 0 1,0-1-1,7-58 0,-3-143 74,-12 199-87,1-69 78,-14-129 0,-7 66-42,6 37 64,-47-203-1,53 304-106,-7-31 27,-31-73 0,27 83-8,10 22-7,-18-33 0,-45-103 74,53 114-47,-2 0 0,-1 2 0,-47-72 0,50 95-44,0 1-1,-2 0 1,-26-22 0,-73-47-4,69 58-27,-80-36 0,125 65 29,-33-13-76,-1 2 0,0 2 1,-68-13-1,33 8-11,37 11 34,-1 1 0,0 2-1,0 2 1,1 1 0,-56 7-1,76-5 36,0 0-1,0 1 0,0 1 1,0 0-1,0 1 0,1 1 1,0 1-1,0 0 0,1 1 1,0 1-1,0 0 0,1 1 1,-24 21-1,27-20-7,-1 1-126,3-3-2737</inkml:trace>
  <inkml:trace contextRef="#ctx0" brushRef="#br0" timeOffset="2163.83">469 626 14048,'-21'11'639,"15"-9"-425,0 0 0,0 1 0,1 0 1,-1 1-1,1-1 0,0 1 1,0 0-1,0 0 0,0 1 1,1-1-1,-6 8 0,-52 92 258,10-13-315,33-56-133,1 1 0,3 1 0,-18 58-1,27-78-22,-117 432-1,104-352 0,5 1 0,-4 168 0,25 23 0,-2-229 0,3-1 0,28 106 0,-13-88 0,3-1 0,4-2 0,2-1 0,4-1 0,4-2 0,2-1 0,3-3 0,64 73 0,-70-96 0,1-3 0,54 43 0,-64-61 0,0-2 0,1-1 0,0-1 0,55 22 0,-52-27 15,0-2 0,1-2 0,0 0 0,1-3 0,0-1 0,0-1 0,0-2 0,57-4 0,-62-2 0,0 0-1,0-2 0,-1-1 1,0-2-1,0-1 1,-1-1-1,-1-2 1,1 0-1,-2-2 0,33-23 1,-7-5 63,89-91 0,-92 83-42,18-21 38,-4-3 1,104-158 0,-122 156 24,-3-1 0,-3-2 1,-4-1-1,-4-3 0,35-138 1,-46 125 29,-3 0 0,-5-2 1,-4 0-1,-8-181 0,-11 172 63,-4 1 0,-6 0 0,-3 1 0,-52-140 0,55 192-82,-3 0 0,-2 2-1,-2 1 1,-2 1 0,-2 1 0,-40-45-1,40 57-14,-2 1 0,-1 2 0,-2 2 0,-1 1 0,-2 1 1,-54-31-1,59 43-29,0 1 1,-1 1-1,0 2 1,-1 1-1,-1 2 1,0 2-1,0 1 1,-59-4-1,44 10-16,0 3 0,0 2 0,0 2 0,-85 21-1,61-7-11,2 4 0,-105 48 0,151-56-41,0 0 1,0 2-1,2 1 0,0 2 1,1 0-1,1 1 0,1 2 1,1 0-1,-30 42 0,10-9-2930,34-44-11605</inkml:trace>
  <inkml:trace contextRef="#ctx0" brushRef="#br0" timeOffset="24264.95">1358 1852 13504,'0'0'2805,"15"1"-1387,-18-1-1379,0 1-1,0 1 0,0-1 0,0 0 1,0 1-1,1-1 0,-1 1 0,0 0 1,1 0-1,0 0 0,-1 0 0,1 0 1,0 1-1,0-1 0,0 1 0,0-1 1,1 1-1,-1 0 0,1 0 0,0 0 1,0-1-1,0 1 0,0 0 0,0 1 1,0-1-1,1 0 0,-1 0 0,1 0 1,0 0-1,0 0 0,0 0 0,1 1 1,-1-1-1,2 3 0,-2-5-29,0 0 0,0 0 0,1 0 0,-1 0 0,0 0 0,1 0 0,-1-1 0,1 1 0,-1 0 0,1 0 0,-1 0 0,1-1 0,0 1 1,-1 0-1,1-1 0,0 1 0,0 0 0,0-1 0,-1 1 0,1-1 0,0 0 0,0 1 0,0-1 0,0 1 0,0-1 0,0 0 0,0 0 0,0 0 0,-1 0 0,1 1 0,0-1 0,0 0 0,0-1 0,1 1 0,0 0 6,-1-1-1,1 0 1,-1 1 0,1-1-1,-1 0 1,0 0-1,1 0 1,-1 0 0,0 0-1,0 0 1,0 0-1,1-1 1,-1 1-1,-1 0 1,1-1 0,0 1-1,0 0 1,0-1-1,0-1 1,0-2 58,1 1 0,-1-1 0,0 0 1,0 0-1,-1 0 0,1-7 0,-1 11 66,0-2 141</inkml:trace>
  <inkml:trace contextRef="#ctx0" brushRef="#br0" timeOffset="25384.92">1669 1752 14048,'0'0'1818,"4"-1"-1487,45-19-217,-1-1-1,56-34 1,-58 28-48,2 2 0,67-23-1,255-42-65,-175 48 6,142-27 72,-224 47-34,46-2 130,259-5-1,-104 27 153,-21-1-39,-178 4-105,0 4-1,199 35 0,160 57 561,-333-63-140,-132-32-3044</inkml:trace>
  <inkml:trace contextRef="#ctx0" brushRef="#br0" timeOffset="26426.82">5474 1556 14112,'0'0'421,"22"-6"1872,0-1-1634,-18 6-578,1 0 1,-1 0-1,1-1 0,-1 0 1,0 0-1,0 0 0,1 0 0,-1 0 1,3-4-1,-7 5-45,1 0 0,-1-1 1,0 1-1,0 0 0,-1-1 0,1 1 0,0 0 0,0-1 0,-1 1 0,1 0 1,0 0-1,-1-1 0,-1-1 0,1 0 71,0-1 212,-1 0-1,1 1 0,-1-1 0,0 0 0,-5-5 1,7 8 166,7 17-416,13 13-69,-15-25 0,1-4 0,-6 0 0,1 0 0,0-1 1,-1 1-1,1 0 0,0-1 0,-1 1 0,1-1 0,-1 1 0,1 0 0,0-1 0,-1 0 0,1 1 0,-1-1 0,0 1 0,1-1 0,-1 0 0,1 1 0,-1-1 0,0 0 1,1 1-1,-1-1 0,0 0 0,0 1 0,0-1 0,0 0 0,1 0 0,-1 1 0,0-1 0,0 0 0,0 0 0,-1 1 0,1-1 0,0-1 0,-6-18 114,6 19-96,-1 0 22,0 0 0,0-1 0,-1 1 0,1 0 0,0 0 1,0 0-1,0 0 0,-1 1 0,1-1 0,0 0 0,-1 0 0,1 1 0,-1-1 1,1 1-1,-1-1 0,1 1 0,-1 0 0,-2-1 0,5 4-32,-1 0 0,1-1 0,-1 1 0,1-1 0,0 1 0,0-1 0,2 4 0,-2-3-8,1 0 0,1-1 0,-1 1 0,0-1 0,0 1 0,1-1 0,0 0 0,-1 0 0,1 0 0,0 0 0,5 2 0,-7-3 0,0-1 0,0 1 0,0-1 0,0 0 0,-1 0 0,1 1 0,0-1 0,0 0 0,0 0 0,0 0 0,0 0 0,0 0 0,0 0 0,0 0 0,0-1 0,0 1 1,-1 0-1,1 0 0,1-1 0,-1 0 0,0 0 0,0 1 0,-1-1 1,1 0-1,0 0 0,-1 0 0,1 0 1,0 0-1,-1 0 0,1 0 0,-1 0 1,0 0-1,1 0 0,-1 0 0,0 0 0,1 0 1,-1-1-1,0 1 0,0 0 0,0-1 1,0-3 16,0 1 1,0 0 0,0 0 0,-1-1 0,1 1 0,-1 0-1,0 0 1,0-1 0,-1 1 0,1 0 0,-1 0-1,0 0 1,0 1 0,-4-6 0,5 8 1,0-1 1,0 1 0,-1 0-1,1 0 1,-1-1 0,1 1-1,-1 0 1,1 0 0,-1 0-1,0 1 1,0-1-1,1 0 1,-1 1 0,0-1-1,0 1 1,0-1 0,1 1-1,-1 0 1,0 0 0,0 0-1,0 0 1,0 0 0,0 0-1,0 1 1,1-1 0,-1 0-1,0 1 1,0 0-1,0-1 1,1 1 0,-1 0-1,0 0 1,1 0 0,-3 2-1,0 0 20,-1 0-1,1 1 1,0-1-1,0 1 1,1 0 0,-5 5-1,-1 4-2937</inkml:trace>
  <inkml:trace contextRef="#ctx0" brushRef="#br0" timeOffset="27762.59">1289 1107 13600,'0'0'2853,"20"-3"-2347,-14 0-422,1-1-1,-1 0 0,0-1 0,-1 0 0,1 0 0,4-5 0,-10 10-74,0-1 1,0 1 0,0 0-1,-1 0 1,1 0 0,0 0 0,0-1-1,0 1 1,0 0 0,0 0-1,-1 0 1,1 0 0,0 0-1,0 0 1,0-1 0,0 1-1,-1 0 1,1 0 0,0 0-1,0 0 1,0 0 0,0 0-1,-1 0 1,1 0 0,0 0-1,0 0 1,0 0 0,-1 0-1,1 0 1,0 0 0,0 0-1,0 0 1,-1 0 0,1 0-1,0 0 1,0 0 0,0 0-1,0 1 1,-1-1 0,1 0-1,0 0 1,0 0 0,0 0-1,-11 2 328,10-1-324,0-1 0,0 0 0,0 1-1,0-1 1,0 0 0,0 1-1,0-1 1,0 1 0,0 0 0,0-1-1,0 1 1,0 0 0,1-1-1,-1 1 1,0 0 0,0 0 0,1 0-1,-1 0 1,1 0 0,-1 0-1,1 0 1,-1 0 0,1 0-1,-1 0 1,1 0 0,0 0 0,0 0-1,0 0 1,-1 0 0,1 0-1,0 0 1,0 0 0,0 1 0,1-1-1,-1 0 1,0 0 0,0 0-1,1 0 1,-1 0 0,0 0 0,1 0-1,-1 0 1,1 0 0,-1 0-1,1 0 1,0 0 0,-1-1 0,1 1-1,0 0 1,0 0 0,-1 0-1,1-1 1,0 1 0,0-1 0,0 1-1,0 0 1,0-1 0,0 0-1,2 1 1,-2 0-10,0 0 1,1-1-1,-1 1 1,1-1-1,-1 1 0,1-1 1,0 0-1,-1 1 1,1-1-1,-1 0 1,1 0-1,-1 0 0,1 0 1,-1-1-1,1 1 1,0 0-1,-1-1 0,1 1 1,1-2-1,0 1 0,0-1 1,-1 1-1,1-1 0,0 0 1,-1 0-1,1-1 0,-1 1 0,4-5 1,-1 0 5,0 0 1,-1 0 0,0 0-1,0 0 1,-1-1 0,4-12-1,-6 18 3,0-1-1,-1 0 0,1 0 0,-1 0 1,0 0-1,1 0 0,-1 0 1,-1 0-1,1 0 0,0 0 0,-1-3 1,0 5-4,1 0 0,-1 0 0,0 0 1,1 0-1,-1 1 0,0-1 0,1 0 1,-1 1-1,0-1 0,0 0 0,0 1 1,1-1-1,-1 1 0,0-1 0,0 1 0,0-1 1,0 1-1,0 0 0,0-1 0,0 1 1,0 0-1,0 0 0,0 0 0,0 0 1,0 0-1,0 0 0,0 0 0,0 0 1,0 0-1,0 0 0,0 1 0,0-1 1,0 0-1,0 1 0,-2 0 0,2 0-179,-1-1 0,0 1 0,1 0 0,-1 0 0,0 0 0,1 0 0,-1 0 0,1 0 0,0 0 0,-1 1 0,1-1 0,0 0 0,-2 2 0</inkml:trace>
  <inkml:trace contextRef="#ctx0" brushRef="#br0" timeOffset="28663.71">1653 919 13312,'0'0'640,"3"-2"-320,224-94 701,-64 25-672,-88 42-203,1 3-1,1 3 0,85-12 1,300-49 339,-314 58-341,102-21 96,206-25 229,-279 64-267,-54 4-47,193-4 275,-196 6-246,203 18 296,-283-10-388,0 2 0,67 23 0,-12-2 69,-52-16 60,81 38-1,-108-44-138,-12-5-54,-1-1-1,1 0 1,0 0 0,0 0 0,0 0 0,4 0-1,4-2-2488</inkml:trace>
  <inkml:trace contextRef="#ctx0" brushRef="#br0" timeOffset="29447.02">5618 553 15040,'0'0'4063,"8"10"-3647,-8-12-395,0 0 0,0 0-1,0-1 1,0 1-1,-1 0 1,0 0 0,1 0-1,-1-1 1,0 1-1,0 0 1,0 0-1,0 0 1,0 0 0,0 1-1,-1-1 1,1 0-1,-1 0 1,1 1 0,-1-1-1,0 1 1,1-1-1,-1 1 1,0 0 0,0 0-1,0 0 1,0 0-1,0 0 1,0 0 0,0 0-1,0 1 1,-1-1-1,1 1 1,0 0 0,0-1-1,-3 1 1,4 0-12,1 1 0,-1-1 0,1 0 0,-1 0 0,1 1-1,-1-1 1,1 0 0,-1 1 0,1-1 0,0 1 0,-1-1 0,1 1 0,-1-1 0,1 1 0,0-1 0,0 1 0,-1-1 0,1 1 0,0-1 0,0 1 0,-1-1 0,1 1 0,0-1 0,0 1 0,0 0 0,0-1 0,0 1 0,0-1-1,0 1 1,0-1 0,0 1 0,0 0 0,0-1 0,0 1 0,1-1 0,-1 1 0,0-1 0,0 1 0,1 0 0,7 23 43,-7-21-43,1 0 0,0 0 0,0 0 0,0 0 0,0-1 0,0 1 0,1-1 0,-1 1 0,1-1 0,-1 0 0,5 2 0,-7-3-6,1-1-1,0 0 0,-1 1 1,1-1-1,0 0 1,0 0-1,-1 1 0,1-1 1,0 0-1,0 0 0,-1 0 1,1 0-1,0 0 1,0 0-1,-1 0 0,1 0 1,0 0-1,0 0 1,-1-1-1,1 1 0,1-1 1,-1 1-1,0-1 0,-1 0 0,1 0 0,0 0-1,0 0 1,0 0 0,-1 0 0,1 0 0,0 0 0,-1 0 0,1 0 0,-1 0 0,0 0 0,1-1 0,-1 1 0,0 0 0,1 0 0,-1-2 0,0 0 2,1-1 0,-1 0 0,0 1 1,0-1-1,-1 0 0,1 0 0,-1 1 0,1-1 1,-1 1-1,0-1 0,-2-3 0,2 5 11,1 1-1,-1-1 1,0 1-1,0-1 1,0 1 0,0 0-1,0-1 1,0 1-1,0 0 1,0 0 0,0 0-1,-1 0 1,1 0-1,0 0 1,-1 0-1,1 0 1,-1 0 0,1 1-1,-1-1 1,1 1-1,-1-1 1,0 1-1,1-1 1,-1 1 0,1 0-1,-1 0 1,-2 0-1,2 1-3,1-1 1,0 1-1,-1-1 0,1 1 0,0 0 0,0 0 0,0 0 0,0 0 0,0 0 0,0 0 0,0 0 0,0 0 0,0 0 0,0 0 1,0 0-1,1 1 0,-1-1 0,0 0 0,1 1 0,-1-1 0,1 0 0,0 1 0,-1-1 0,1 3 0,-5 35 43,5-35-50,0 0 0,1 0 0,-1-1-1,1 1 1,0 0 0,0-1 0,0 1 0,1 0 0,2 4 0,-4-7-4,1 0 1,-1-1 0,1 1-1,-1 0 1,1-1-1,-1 1 1,1-1 0,-1 1-1,1-1 1,0 1-1,-1-1 1,1 1 0,0-1-1,0 1 1,-1-1-1,1 0 1,0 1 0,0-1-1,-1 0 1,1 0 0,0 0-1,0 1 1,0-1-1,0 0 1,-1 0 0,1 0-1,0 0 1,0-1-1,0 1 1,-1 0 0,1 0-1,0 0 1,0-1 0,0 1-1,-1 0 1,1-1-1,0 1 1,0-1 0,-1 1-1,1-1 1,-1 1-1,1-1 1,0 1 0,-1-1-1,1 0 1,-1 1-1,1-1 1,-1 0 0,1 0-1,1-1 16,-1-1 0,0 1 1,1-1-1,-1 1 0,0-1 0,0 1 0,0-1 0,-1 1 0,1-1 0,-1 0 0,1 1 0,-1-1 0,0 0 0,0 0 0,0 1 0,-1-1 0,1 0 0,0 1 1,-1-1-1,-1-4 0,1 3 16,-1 0 1,1 0 0,0 0 0,-1 0-1,0 1 1,0-1 0,0 1-1,-1-1 1,1 1 0,-1 0 0,1 0-1,-7-6 1,7 8 34,0 0-1,0 0 1,0 0 0,0 0-1,0 0 1,0 1 0,0-1-1,0 0 1,-3 1 0,5 0-56,-1 1 0,1 0 0,-1 0 0,1 0 0,0 0 0,-1 0 0,1-1 0,0 1 0,0 0 0,-1 0 0,1 0 0,0 0 0,0 0 0,0 0 0,0 0 0,1 2 0,-1 1-2849</inkml:trace>
  <inkml:trace contextRef="#ctx0" brushRef="#br0" timeOffset="30750.47">1427 2708 13664,'3'-1'325,"166"-49"2459,60-48-2315,57-21-309,-159 85-66,176-26-1,-29 9 45,-53-3-18,314-59 176,-335 91-62,2 8-1,0 10 0,236 24 1,-278-8-47,135 14 356,-86 3-127,-185-24-334,1 1 0,-1 1-1,43 19 1,9 4 557,-73-30-743,28 9 770,-29-9-837,-1 1 0,1-1 1,-1 0-1,1 1 0,-1-1 0,1 0 0,-1 0 1,1-1-1,0 1 0,-1 0 0,1 0 0,-1-1 1,1 1-1,-1-1 0,3 0 0</inkml:trace>
  <inkml:trace contextRef="#ctx0" brushRef="#br0" timeOffset="31336.76">5596 2368 14400,'17'-6'1253,"-14"3"-1130,-1 1 0,1-1 0,0 0-1,-1 0 1,1 0 0,3-7 0,-2 4 3,-3 5-30,-1 1-53,1 0-1,-1 1 0,0-1 1,1 0-1,-1 0 0,1 0 0,-1 1 1,1-1-1,-1 0 0,0 1 1,1-1-1,-1 0 0,1 1 0,-1-1 1,0 1-1,0-1 0,1 1 1,-1-1-1,0 0 0,0 1 0,1-1 1,-1 1-1,0-1 0,0 1 1,0-1-1,0 1 0,0-1 0,0 1 1,0 0-1,7 28 61,-2-9 29,-4-16-108,1 0-1,0 0 1,0 0-1,0 0 0,1-1 1,0 1-1,-1-1 0,1 1 1,0-1-1,0 0 0,6 4 1,-8-6-14,0-1-1,0 1 1,-1-1 0,1 1 0,0-1-1,0 1 1,0-1 0,0 1 0,1-1-1,-1 0 1,0 0 0,0 0 0,0 0-1,0 0 1,0 0 0,0 0 0,0 0-1,0 0 1,0 0 0,1-1 0,0 1 0,-1-1 0,0 0 0,1 0 0,-1 0 0,0 0 0,0 0 0,0 0 0,0 0 1,0-1-1,0 1 0,-1 0 0,1 0 0,0-1 0,0 1 0,-1-1 0,1 1 1,-1-1-1,1-2 0,0-1 20,0 0 0,-1 0-1,1 0 1,-1 0 0,0-1 0,0 1 0,-1 0 0,0 0 0,0 0 0,0 0-1,-2-6 1,2 9-7,1 0 0,-1 1 0,1-1-1,-1 0 1,0 0 0,0 1 0,0-1-1,0 0 1,0 1 0,0-1 0,0 1-1,-1-1 1,1 1 0,0 0 0,-1-1-1,1 1 1,-1 0 0,0 0 0,1 0-1,-1 0 1,0 0 0,0 1 0,1-1-1,-1 0 1,0 1 0,0 0 0,0-1-1,0 1 1,0 0 0,0 0 0,1 0-1,-4 0 1,4 0-8,0 1 0,0-1 0,0 1-1,1-1 1,-1 1 0,0 0 0,0-1 0,1 1 0,-1 0-1,0-1 1,1 1 0,-1 0 0,1 0 0,-1 0 0,1-1-1,-1 1 1,1 0 0,0 0 0,-1 0 0,1 0 0,0 0 0,0 0-1,0 0 1,-1 0 0,1 0 0,0 0 0,0 0 0,0 0-1,1 0 1,-1-1 0,0 1 0,1 2 0,5 9 112,-6-12-125,1 0 0,-1 1-1,1-1 1,-1 0 0,0 0 0,1 0 0,-1 0 0,0 0 0,1 0 0,-1 0 0,1 0-1,-1 0 1,0 0 0,1 0 0,-1 0 0,0 0 0,1 0 0,-1-1 0,0 1-1,1 0 1,-1 0 0,0 0 0,1 0 0,-1-1 0,0 1 0,1 0 0,-1 0 0,0-1-1,0 1 1,1 0 0,-1-1 0,0 1 0,0 0 0,1-1 0,6-11-2573</inkml:trace>
  <inkml:trace contextRef="#ctx0" brushRef="#br0" timeOffset="32116.98">1423 3047 13952,'0'0'3402,"2"0"-3317,20 6 241,-21-6-268,-13 1 257,7 0-267,0 1 0,0-1 0,0 1 0,0 1 0,1-1 1,-1 1-1,1-1 0,-1 1 0,1 0 0,0 1 0,0-1 0,-6 8 0,-4 6 231,-19 28 0,31-42-246,-3 7 135,2-4 443,0-8-3006</inkml:trace>
  <inkml:trace contextRef="#ctx0" brushRef="#br0" timeOffset="33877.8">757 1824 12928,'1'0'96,"-1"-1"0,0 0 0,1 1 0,-1-1 0,1 0 0,-1 1 0,1-1 0,-1 1 0,1-1 0,0 1 0,-1 0 0,1-1 0,0 1 0,-1-1 0,1 1 0,0 0 0,-1 0 0,1-1 0,1 1 0,2 8-45,0 1 0,0-1 0,-1 1 0,0 0 0,0 0 1,-1 0-1,-1 1 0,2 14 0,-2-18-31,1 31 12,0-1 1,-7 60 0,2-63-16,2-1 0,1 1-1,6 53 1,-5-82-14,0 0 1,0 0-1,0-1 0,0 1 1,0 0-1,1-1 1,-1 1-1,1-1 1,3 4-1,-5-6-2,1-1 0,0 1 1,-1 0-1,1-1 0,0 1 0,-1-1 1,1 1-1,0-1 0,0 1 0,-1-1 1,1 0-1,0 1 0,0-1 0,0 0 1,-1 0-1,1 1 0,0-1 0,1 0 1,0 0-1,-1-1 1,1 1 0,-1 0 0,1-1 0,-1 1 0,1-1-1,-1 0 1,1 1 0,-1-1 0,0 0 0,0 0 0,1 0 0,-1 0-1,1-1 1,9-9 5,0-1 0,-1 0 0,0-1 1,-1 0-1,0 0 0,-1-1 0,9-22 0,-3 1 43,-1 0 1,8-41-1,-19 70-35,6-27 137,6-53 1,-13 77-67,0 0 1,-1 0-1,0 0 0,-1 0 0,0 0 1,0 0-1,-1 0 0,0 0 0,-1 0 0,0 0 1,-4-8-1,6 15-42,0 0 0,0 0 1,0 0-1,-1 0 0,1 0 1,-1 0-1,0 0 0,1 0 1,-1 1-1,0-1 0,0 1 0,0-1 1,0 1-1,0 0 0,0 0 1,-4-2-1,4 3-17,0 0 0,1 0 0,-1 0 0,0 0 0,0 0 0,0 0 1,1 0-1,-1 0 0,0 1 0,0-1 0,0 1 0,1-1 0,-1 1 0,0 0 0,1 0 0,-1 0 0,1 0 0,-1 0 0,1 0 1,-1 0-1,1 0 0,-3 3 0,-2 3 8,0 1 1,0 0-1,1 1 1,-1-1-1,2 1 1,-1 0 0,1 0-1,1 1 1,0-1-1,0 1 1,1 0-1,-2 16 1,2-12-12,1 0 0,1 1 0,0-1-1,0 1 1,2-1 0,0 0 0,0 1 0,7 18 0,-7-27-16,1 0 1,-1 1-1,1-1 1,1-1-1,-1 1 0,1 0 1,0-1-1,0 0 0,1 0 1,-1 0-1,1 0 0,8 4 1,-10-6-5,1-1 1,0 0-1,0 0 0,0 0 1,0 0-1,0-1 1,1 0-1,-1 0 1,0 0-1,1 0 1,-1-1-1,1 1 0,-1-1 1,1 0-1,-1-1 1,1 1-1,-1-1 1,0 0-1,7-2 0,4-3-479,0-1-1,0-1 0,-1 0 1,16-13-1,-21 15-11705</inkml:trace>
  <inkml:trace contextRef="#ctx0" brushRef="#br0" timeOffset="36244.67">416 4096 13664,'-1'3'384,"0"3"-212,0 0 0,0-1 0,1 1 1,0 0-1,0 0 0,0 0 0,1-1 1,0 1-1,0 0 0,1-1 0,-1 1 1,1 0-1,0-1 0,6 10 1,-1 0-30,1-1 0,1 1 1,0-2-1,14 17 1,-21-27-132,0-1 0,0 0 0,0-1 0,0 1 0,0 0 0,0 0 0,0-1 0,1 0 0,-1 1 0,1-1 0,-1 0 0,1 0 0,-1 0 0,1 0 0,-1-1-1,1 1 1,0-1 0,-1 1 0,1-1 0,0 0 0,2 0 0,-1-1-2,0 0 0,0 0-1,-1 0 1,1-1 0,-1 1 0,1-1-1,-1 0 1,1 0 0,-1 0-1,0 0 1,0-1 0,0 1-1,4-5 1,-3 2-1,0 0 0,0 0 0,0 0 0,0 0 0,-1-1 0,0 1 0,0-1 0,-1 0 0,1 0 0,-1 0 0,0 0 0,-1 0 0,0-1 0,0 1 0,0-1 0,0 1 0,-1 0 0,-1-8 0,-1 8 0,0-1 0,0 0 0,0 1 1,-1-1-1,0 1 0,-1 0 0,1 0 0,-1 0 0,0 1 0,-1-1 0,1 1 0,-1 0 0,0 0 0,-1 0 0,1 1 0,-1 0 0,0 0 0,-6-3 0,3 2 0,0 1 1,-1 0 0,0 0 0,0 1-1,0 1 1,0-1 0,0 2 0,-1-1-1,1 1 1,0 1 0,-15 1-1,-26 2 151,50-3-90,1-6 116,3 1-157,0 0 0,1 1-1,-1-1 1,1 1 0,0 0 0,0 0-1,7-4 1,2-3 24,7-7 14,-11 11-26,0-1 0,-1 0 0,0 0 0,9-13 0,-15 18-32,0 0 1,-1 0-1,1 0 0,-1 0 0,1-1 1,-1 1-1,0-1 0,0 1 1,-1-1-1,1 1 0,-1-1 0,0 1 1,1-1-1,-2 0 0,1 1 0,0-1 1,-1 1-1,-1-5 0,0 0-6,-2 0 1,1 0-1,-1 0 0,0 0 1,-1 1-1,0-1 0,0 1 1,-1 1-1,0-1 0,0 1 1,-7-7-1,-5-2-4,-1 1 0,-39-23 0,25 20 1,-70-25 0,99 42 25,6 6-18,6 5-1,110 104 24,-61-62-50,53 65-1,-39-32-16,115 148-235,-181-228 266,-8-10 27,1-1-1,0 1 0,0-1 0,0 0 1,0 0-1,1 0 0,0 0 0,0 0 1,0 0-1,0-9 0,1 9 1,0 0 0,0 1 0,0-1 0,1 0 0,-1 0 0,1 1 0,0-1 0,1 1 0,-1-1 1,1 1-1,0-1 0,0 1 0,3-5 0,-3 6 7,1 0 0,-1 0 1,0 1-1,1-1 1,0 1-1,0-1 0,0 1 1,0 0-1,0 0 0,0 1 1,0-1-1,1 1 1,6-3-1,-8 4-17,1 0 0,-1 0 0,1-1 0,-1 2 0,1-1 0,-1 0 0,1 0 0,0 1 0,-1 0 0,0-1 0,1 1 1,-1 0-1,1 0 0,-1 0 0,0 1 0,0-1 0,0 0 0,0 1 0,0 0 0,3 2 0,0 1-3,0 0 0,0 1 0,0-1 1,-1 1-1,0 1 0,0-1 0,0 0 0,-1 1 0,0 0 0,0 0 1,-1 0-1,0 0 0,2 8 0,-1 31-2597</inkml:trace>
  <inkml:trace contextRef="#ctx0" brushRef="#br0" timeOffset="36612.84">706 4051 14784,'0'0'0,"7"-17"256,4 1 32,5-3 96,8-1 32,8 2-384,6 2 0,3-1-96,1 2 0</inkml:trace>
  <inkml:trace contextRef="#ctx0" brushRef="#br0" timeOffset="37404.58">1139 4041 13152,'5'8'92,"-1"1"0,-1-1 0,1 1 0,-1-1 0,3 18 0,-6-23-62,1 0 0,-1 0 0,1 0 0,-1 0 0,0 0 1,0 0-1,0 0 0,-1 0 0,1 0 0,-1 0 1,1 0-1,-1-1 0,0 1 0,0 0 0,0 0 0,-1-1 1,1 1-1,-1 0 0,1-1 0,-1 1 0,-2 1 1,2-3 0,1 0-1,0 0 1,-1-1 0,1 1 0,-1-1 0,1 1 0,-1-1 0,1 1 0,-1-1 0,1 0 0,-1 0 0,1 0 0,-1 0 0,1 0 0,-1 0 0,0 0 0,1-1 0,-1 1 0,1-1 0,0 1 0,-1-1 0,1 1 0,-1-1 0,-1-1 0,-3-1 38,0 0 0,1-1 0,-1 1 0,-5-7 1,3 2 24,0 0 1,1-1 0,1 0 0,-1 0-1,1-1 1,1 0 0,0 0 0,0-1 0,1 1-1,0-1 1,1 0 0,1 0 0,-1 0-1,0-13 1,2 17-42,1 0 0,0 0-1,0 0 1,1-1 0,0 1 0,0 0 0,1 0-1,-1 1 1,2-1 0,3-10 0,-3 13-21,-1-1-1,1 1 1,0 0 0,0 0 0,0 1 0,0-1 0,1 0 0,0 1 0,-1 0-1,1 0 1,0 0 0,1 1 0,-1-1 0,0 1 0,1 0 0,6-2-1,-5 2-19,0 1-1,0 0 0,0 1 0,0-1 0,1 1 0,-1 0 0,0 0 0,0 1 1,0 0-1,0 0 0,0 1 0,0-1 0,0 1 0,0 1 0,0-1 0,-1 1 1,1 0-1,-1 0 0,0 0 0,0 1 0,0 0 0,5 5 0,1 1-9,0 1 0,-1-1 0,-1 2 0,0 0-1,0 0 1,-1 0 0,-1 1 0,8 17-1,-5-2-1,-1 1 0,-1 0 0,5 40 0,-13-69 0,0 0 0,0 0 0,0 0 0,0 0 0,0 0 0,0 0 0,0 0 0,0-1 0,-1 1 0,1 0 0,0 0 0,0 0 0,0 0 0,0 0 0,0 0 0,0 0 0,-1 0 0,1 0 0,0 0 0,0 0 0,0 0 0,0 0 0,0 0 0,0 1 0,-1-1 0,1 0 0,0 0 0,0 0 0,0 0 0,0 0 0,0 0 0,0 0 0,0 0 0,0 0 0,-1 0 0,1 0 0,0 0 0,0 1 0,0-1 0,0 0 0,0 0 0,0 0 0,0 0 0,0 0 0,0 0 0,0 0 0,0 1 0,0-1 0,0 0 0,0 0 0,0 0 0,0 0 0,0 0 0,0 1 0,-7-10 6,3 1 5,2-1 0,-1 0 1,1 1-1,0-1 0,1 0 0,0 0 1,0 0-1,1 0 0,0 0 0,0 0 1,1 0-1,1 0 0,-1 0 0,2 0 1,-1 0-1,1 1 0,5-12 0,-5 14 11,0-1-1,1 1 1,-1 0-1,1 1 0,0-1 1,1 1-1,0-1 0,-1 2 1,2-1-1,7-6 0,-9 9-2,0-1-1,0 1 1,0 0-1,0 0 1,1 0-1,-1 1 1,1 0-1,0 0 1,-1 0-1,1 0 1,0 0-1,0 1 1,-1 0-1,1 0 1,0 1-1,5 0 1,-6 0-14,0 0 1,0 1 0,0-1 0,0 1-1,0-1 1,-1 1 0,1 0-1,-1 1 1,1-1 0,-1 1 0,0-1-1,0 1 1,0 0 0,0 0-1,-1 0 1,1 1 0,-1-1 0,0 1-1,0-1 1,0 1 0,0 0-1,1 5 1,1 3-5,0 0 0,-2 0 0,1 0 0,-2 0 0,1 0 0,-2 15 0,1-26-2,-1 1 0,0-1-1,0 0 1,0 0-1,0 0 1,0 0-1,0 0 1,0 0 0,0 0-1,0 0 1,-1 0-1,1 0 1,0 0-1,-1 0 1,1 0-1,-1 0 1,1 0 0,-1-1-1,1 1 1,-1 0-1,0 0 1,1 0-1,-1-1 1,0 1 0,0 0-1,1-1 1,-1 1-1,0 0 1,0-1-1,-1 1 1,0-1-5,0 0-1,-1 0 1,1 0 0,0 0 0,0-1-1,0 1 1,0-1 0,0 0-1,0 1 1,0-1 0,0 0 0,0 0-1,0 0 1,-2-2 0,-3-2-17,1 0 0,0 0 0,0-1 0,1 1 0,-1-1 0,1 0 0,1-1 0,-1 1-1,1-1 1,0 0 0,1 0 0,-1 0 0,2-1 0,-1 1 0,1-1 0,0 0 0,0 1 0,1-1 0,-1-9 0,1 5 3,1 1-1,0-1 1,1 1 0,0-1-1,0 1 1,1-1 0,1 1-1,0 0 1,0 0 0,1 0-1,1 0 1,10-18-1,-13 26 17,0 0-1,0 0 0,1 0 1,-1 0-1,1 0 0,0 0 0,0 1 1,0 0-1,0-1 0,0 1 0,0 0 1,1 0-1,-1 1 0,0-1 0,1 1 1,3-1-1,-3 1 2,-1 1 1,0 0-1,0 0 0,0 0 1,1 0-1,-1 0 0,0 1 1,0-1-1,0 1 1,0 0-1,0 0 0,0 0 1,0 0-1,0 1 0,0-1 1,-1 1-1,1 0 0,0 0 1,3 3-1,6 6-2,-2 1 0,1 0-1,-2 0 1,0 1 0,0 0 0,-1 1-1,-1 0 1,0 0 0,9 28 0,0 11-10,13 77 1,-27-119 10,-1-7 3,4 15 0,-2 1 1,0-1-1,-1 1 1,0 0-1,-2-1 1,-1 1-1,-3 23 0,4-43 2,0 0-1,0 1 0,-1-1 0,1 0 0,0 0 1,-1 1-1,1-1 0,0 0 0,-1 0 0,1 0 0,0 0 1,-1 1-1,1-1 0,0 0 0,-1 0 0,1 0 1,0 0-1,-1 0 0,1 0 0,-1 0 0,1 0 0,0 0 1,-1 0-1,1 0 0,-1 0 0,1 0 0,0 0 0,-1 0 1,1-1-1,0 1 0,-1 0 0,1 0 0,0 0 1,-1 0-1,1-1 0,0 1 0,-1 0 0,1 0 0,0-1 1,-1 1-1,1-1 3,-6-2 18,0 0 0,1-1 0,-1 0 0,1 0-1,0 0 1,0-1 0,0 0 0,1 0 0,-1 0 0,1 0 0,1-1 0,-1 1-1,1-1 1,0 0 0,-4-10 0,4 7 64,1 0 0,0-1 0,1 1 0,0-1 0,0 1 1,1-1-1,0 0 0,1 1 0,3-18 0,1 5-331,2-1 0,0 1 0,1 0-1,1 1 1,2 0 0,0 0 0,24-33 0</inkml:trace>
  <inkml:trace contextRef="#ctx0" brushRef="#br0" timeOffset="37792.64">1892 3863 13216,'2'2'64,"3"5"54,-1 1 1,1-1 0,-2 1 0,1 0 0,-1 0 0,0 0 0,-1 1-1,0-1 1,0 1 0,-1-1 0,0 1 0,0 0 0,-1-1 0,0 1-1,0 0 1,-1-1 0,-1 1 0,1-1 0,-1 1 0,-7 15 0,9-23-95,0-1 0,0 1 0,-1-1 0,1 1 0,0 0 0,-1-1 0,1 1 0,-1-1 0,1 1 0,-1-1 0,1 1 0,-1-1 0,1 0 0,-1 1 0,1-1 1,-1 0-1,0 1 0,1-1 0,-1 0 0,1 0 0,-1 1 0,0-1 0,1 0 0,-1 0 0,0 0 0,1 0 0,-1 0 0,0 0 0,0 0 0,1 0 0,-1 0 1,0 0-1,1 0 0,-1-1 0,1 1 0,-1 0 0,0 0 0,1-1 0,-1 1 0,0 0 0,1-1 0,-1 1 0,1 0 0,-1-1 0,1 1 0,-1-1 0,1 1 1,-1-1-1,1 1 0,0-1 0,-1 0 0,1 0 0,-4-3 53,1 0 0,0 0 0,0-1 1,1 1-1,-4-9 0,4 5-2,0 0-1,0 0 1,1 0 0,0 0-1,1 0 1,0-1 0,0 1-1,1 0 1,0 0 0,0 0-1,1 0 1,0 0 0,0 0-1,1 1 1,0-1 0,0 1-1,1-1 1,0 1 0,0 0-1,1 1 1,0-1 0,0 1-1,0 0 1,1 0 0,0 0-1,0 1 1,0 0 0,1 0-1,0 1 1,0-1 0,14-5-1,-17 9-54,-1 1-1,1-1 0,0 1 0,0 0 0,0 0 0,0 0 0,0 0 0,0 1 0,0-1 0,-1 1 1,1 0-1,0 0 0,0 1 0,-1-1 0,1 1 0,-1-1 0,1 1 0,-1 0 0,0 1 1,0-1-1,0 1 0,0-1 0,0 1 0,3 4 0,3 3-1,-1 0 0,0 0 0,-1 1 0,0 0-1,-1 1 1,6 12 0,-4-6 0,8 33 1,-12-23-2669</inkml:trace>
  <inkml:trace contextRef="#ctx0" brushRef="#br0" timeOffset="38223.05">1935 3700 14880,'0'0'0,"31"-20"224,8-1 0,17-1 64,15-5 0,24-11-192,3-9 32</inkml:trace>
  <inkml:trace contextRef="#ctx0" brushRef="#br0" timeOffset="38766.75">6418 3760 14048,'0'-3'209,"1"0"0,0 0 0,1 1 0,-1-1 1,0 0-1,1 0 0,-1 1 0,1-1 1,0 1-1,3-4 0,-4 5-187,0 1 0,-1-1 0,1 1-1,0-1 1,0 1 0,0-1 0,0 1 0,0 0-1,0 0 1,0-1 0,0 1 0,0 0 0,0 0 0,0 0-1,0 0 1,0 0 0,0 0 0,0 0 0,0 0-1,0 0 1,0 1 0,0-1 0,0 0 0,-1 1 0,1-1-1,0 1 1,0-1 0,0 1 0,0-1 0,0 1-1,-1-1 1,1 1 0,0 0 0,-1 0 0,1-1 0,0 1-1,0 1 1,1-1-17,1 1-6,1 14 34,-4-16-32,0 0-1,0 0 1,0 0-1,-1 0 0,1 0 1,0 0-1,0 0 1,0 0-1,0 0 0,0 0 1,0 0-1,0 0 0,-1 0 1,1 0-1,0 0 1,0 0-1,0 0 0,0 0 1,0 0-1,0 0 0,0 0 1,-1 0-1,1 1 1,0-1-1,0 0 0,0 0 1,0 0-1,0 0 1,0 0-1,0 0 0,0 0 1,0 0-1,0 0 0,-1 0 1,1 0-1,0 1 1,0-1-1,0 0 0,0 0 1,0 0-1,0 0 0,0 0 1,0 0-1,0 0 1,0 1-1,0-1 0,0 0 1,0 0-1,0 0 1,0 0-1,0 0 0,0 0 1,0 0-1,0 1 0,0-1 1,0 0-1,0 0 1,0 0-1,0 0 0,0 0 1,1 0-1,-1 0 0,0 0 1,0 1-1,0-1 1,0 0-1,0 0 0,0 0 1,0 0-1,-4-6 11,3 1-7,0-1 0,1 1 0,-1-1 0,1 1 0,0-1 0,1 1 0,0 0 0,-1-1 0,2 1 0,-1 0 0,1-1 0,-1 1 1,1 0-1,1 0 0,-1 0 0,1 1 0,0-1 0,0 1 0,0-1 0,1 1 0,-1 0 0,1 0 0,8-6 0,-6 6 1,-1 0-1,1 1 1,0-1-1,0 2 0,0-1 1,0 0-1,0 1 1,0 0-1,1 1 1,-1 0-1,1 0 1,0 0-1,-1 0 1,1 1-1,-1 0 1,1 1-1,0 0 1,-1 0-1,9 2 0,-6 0-21,-1 0 0,0 0 0,0 1-1,0 0 1,-1 1 0,0-1-1,10 9 1,2 4-100,20 23 0,-10-10 47,-29-30 67,0 0 1,0 0-1,0 1 0,0-1 1,0 0-1,0 0 1,0 0-1,0 0 1,0 0-1,0 0 0,1 0 1,-1 0-1,0 0 1,0 0-1,0 0 1,0 0-1,0 0 0,0 1 1,0-1-1,0 0 1,1 0-1,-1 0 0,0 0 1,0 0-1,0 0 1,0 0-1,0 0 1,0 0-1,0 0 0,1 0 1,-1 0-1,0 0 1,0 0-1,0 0 0,0-1 1,0 1-1,0 0 1,0 0-1,0 0 1,1 0-1,-1 0 0,0 0 1,0 0-1,0 0 1,0 0-1,0 0 0,0 0 1,0 0-1,0 0 1,0-1-1,2-8-42,-3-13 40,1 19-5,-31-308 538,31 307-698,-5-16-1719</inkml:trace>
  <inkml:trace contextRef="#ctx0" brushRef="#br0" timeOffset="39201.01">6451 3581 12128,'-3'-1'165,"-6"-2"195,8 0 681,20-10-229,-12 10-766,1-1 0,0 1 0,0 1-1,1-1 1,-1 1 0,0 1 0,1 0-1,-1 0 1,1 0 0,0 1 0,-1 0-1,1 1 1,-1 0 0,1 0 0,-1 1-1,14 5 1,-12-4-39,-1 2 0,0-1 0,-1 1-1,1 0 1,-1 1 0,0 0 0,0 1 0,-1-1-1,0 1 1,0 1 0,0-1 0,-1 1 0,0 0-1,5 12 1,4 10 15,-2 0-1,-2 2 0,0-1 1,-2 2-1,-2-1 0,-1 1 1,3 36-1,-17-113 727,4 30-607,1 0 0,1-1 0,0 0 0,1 1 0,2-29 0,0 36-54,0 0 0,1 0 0,0 1 0,0-1 0,0 0 0,1 1 0,0-1 0,1 1 0,-1 0 0,1 0 0,9-10-1,-11 13-46,1 0-1,1 0 1,-1 1-1,0-1 0,0 1 1,1 0-1,0 0 0,-1 0 1,1 1-1,0-1 1,0 1-1,0 0 0,-1 0 1,1 0-1,0 1 0,1-1 1,-1 1-1,0 0 1,0 0-1,0 0 0,6 2 1,-6-1-5,-1 0 0,0 0 0,0 0 0,0 1 0,0-1 0,0 1 0,0 0 0,0 0 0,0 0 0,-1 0 0,4 4 0,25 30-708,-21-24-1117</inkml:trace>
  <inkml:trace contextRef="#ctx0" brushRef="#br0" timeOffset="40048.41">6999 3543 13024,'0'0'485,"6"14"1104,-4-7-1493,0-1 0,0 1 0,1-1 0,0 0 0,4 7 0,-6-12-58,0-13 58,-1-9 10,-2 0 0,-6-38 0,5 44-41,0 1 0,1 0-1,1-1 1,0 1 0,1-1 0,1 1-1,0-1 1,4-19 0,-4 32-46,0-1 0,0 0 0,1 1 0,-1-1 0,0 1 0,1-1 0,-1 1 0,1 0 0,0 0 0,0 0 0,0 0 0,0 0 0,0 0 0,0 0 0,4-1 0,-1 0 2,0 1 0,0 0 0,0 0 0,0 0 1,0 1-1,1-1 0,7 0 0,0 1-7,-1 1 0,1 0 0,-1 1 0,1 0 0,-1 1 0,16 4-1,-16-3-55,0 1-1,0 0 0,0 1 0,-1 0 0,1 1 0,-1 1 0,-1 0 0,19 15 0,-23-16 1,0 0-1,0 0 1,-1 1-1,0-1 1,0 2-1,-1-1 1,1 0-1,-2 1 1,1 0-1,-1-1 1,0 2-1,-1-1 1,0 0-1,1 10 1,-3-17 38,3 15-27,-1 0 0,-1 24 1,-1-39 31,0-1 0,0 0 1,0 0-1,0 1 1,0-1-1,0 0 0,0 0 1,0 1-1,0-1 1,0 0-1,0 0 0,0 1 1,0-1-1,0 0 1,0 0-1,0 1 1,0-1-1,0 0 0,0 0 1,0 0-1,0 1 1,-1-1-1,1 0 0,0 0 1,0 0-1,0 1 1,0-1-1,-1 0 0,1 0 1,0 0-1,0 0 1,0 1-1,-1-1 1,1 0-1,0 0 0,0 0 1,-1 0-1,1 0 1,0 0-1,0 0 0,0 0 1,-1 0-1,1 0 1,0 0-1,0 0 0,-1 0 1,1 0-1,0 0 1,0 0-1,-1 0 1,1 0-1,0 0 0,0 0 1,-1 0-1,-8-7 82,9 6-78,-6-4 43,1-1 0,1 1 0,-1-1 0,1 0 0,0-1 0,1 1 0,-1-1 0,1 0 0,1 0 0,-1 0 0,1 0 0,0 0 0,1 0 0,0-1 0,-1-12 0,2 12 20,0-1 0,0 1 0,1-1 1,0 0-1,0 1 0,1-1 0,0 1 0,1 0 0,-1 0 1,2 0-1,-1 0 0,1 0 0,6-8 0,-4 9-13,-1 0-1,2 1 0,-1-1 0,1 1 0,0 1 0,0-1 0,1 1 0,-1 1 0,1-1 1,0 1-1,1 1 0,-1-1 0,1 1 0,-1 1 0,1 0 0,16-2 0,-20 3-28,1 1 0,-1-1 0,1 1 0,-1 1 0,0-1 0,1 1-1,-1 0 1,0 0 0,0 1 0,0-1 0,0 1 0,0 0 0,0 1 0,0-1-1,0 1 1,-1 0 0,0 0 0,1 1 0,-1-1 0,0 1 0,-1 0-1,1 0 1,-1 0 0,1 0 0,-1 1 0,-1-1 0,1 1 0,-1 0 0,3 6-1,-2-3-24,-1 0-1,1 0 1,-2 0-1,1 0 0,-1 0 1,-1 0-1,1 0 1,-1 1-1,-1-1 0,0 0 1,0 0-1,-2 9 1,-5-30 121,7 3-61,0-1 0,0 1-1,1-1 1,0 1-1,1-1 1,0 1 0,1 0-1,0-1 1,4-10 0,-4 16-25,-1 0 0,1 1 1,0-1-1,1 0 1,-1 1-1,1 0 0,0-1 1,0 1-1,0 0 1,0 1-1,1-1 0,-1 0 1,1 1-1,0 0 1,0 0-1,1 0 0,-1 1 1,1-1-1,-1 1 1,10-3-1,-11 4-22,0 0 0,0 1 0,0 0 0,0-1 0,1 1 0,-1 1 0,0-1 0,0 0 0,0 1 0,0-1 0,0 1 0,0 0 0,0 0 0,0 0 0,0 1 0,0-1 0,0 1 0,-1-1 0,1 1 0,-1 0 0,1 0 0,-1 0 0,0 0 0,1 0 0,-1 1 0,0-1 0,1 4 0,-1-3-13,0 0-1,0 0 1,-1 0 0,1 0 0,-1 0-1,0 0 1,0 1 0,0-1 0,0 0-1,-1 1 1,1-1 0,-1 1 0,0-1-1,0 0 1,0 1 0,-1-1 0,1 1-1,-1-1 1,0 0 0,1 1 0,-2-1-1,1 0 1,0 0 0,-4 6 0,2-5-52,-1 1 1,0-1 0,0 0-1,0 0 1,-7 4 0,0 0-2427</inkml:trace>
  <inkml:trace contextRef="#ctx0" brushRef="#br0" timeOffset="40494.61">7470 3250 13312,'5'-14'50,"1"1"1,0-1 0,0 1-1,2 0 1,-1 0 0,2 0-1,0 1 1,0 1 0,18-18 0,-20 23 0,1 0 0,-1 1 1,1-1-1,0 1 1,1 1-1,-1 0 1,1 0-1,0 0 0,0 1 1,0 1-1,0 0 1,0 0-1,0 0 1,1 1-1,-1 1 0,14 0 1,-15 1 6,1 0 0,0 1 0,-1 1-1,1-1 1,-1 1 0,0 1 0,0-1 0,0 1 0,-1 1 0,1-1-1,-1 1 1,0 1 0,0-1 0,11 13 0,-4-1 37,0-1 0,-1 2 0,0-1 1,18 38-1,-20-33-37,-2 1 0,0 0 0,-2 1 0,0 0 0,-2 0 0,-1 0 0,0 1 0,-2-1 0,-1 1 0,-1 0 0,-1-1 0,-1 1 0,-1-1 0,-1 1 0,-2-1 0,-11 34 0,14-50-25,-1 0 0,0 0 0,0 0-1,-1-1 1,0 1 0,0-1-1,-1 0 1,0 0 0,0-1-1,-9 7 1,12-11-9,1 0-1,-1 0 1,0 0 0,1-1 0,-1 1 0,0-1-1,0 0 1,0 0 0,0 0 0,0 0-1,0-1 1,0 1 0,-1-1 0,1 0-1,0 0 1,0 0 0,0 0 0,0 0-1,-1-1 1,1 1 0,0-1 0,0 0 0,0 0-1,0 0 1,0-1 0,0 1 0,1-1-1,-1 1 1,0-1 0,1 0 0,-4-3-1,2 2 22,1-1-1,0 1 0,0-1 0,1 1 0,-1-1 0,1 0 0,0 0 0,-1 0 0,2 0 0,-1 0 0,1-1 0,-1 1 1,1 0-1,0-1 0,1 1 0,-1-1 0,1 1 0,0-1 0,0 1 0,0-1 0,2-5 0,-1-1 54,1 0 1,1 1-1,0-1 0,1 1 0,0 0 0,0 0 0,11-17 0,17-17-40,2 2-1,54-51 1,-66 70-1730,-12 13-11479</inkml:trace>
  <inkml:trace contextRef="#ctx0" brushRef="#br0" timeOffset="40877.01">8491 3193 18175,'0'0'2336</inkml:trace>
  <inkml:trace contextRef="#ctx0" brushRef="#br0" timeOffset="98590.87">2609 4895 11936,'0'0'1738,"-1"2"-1684,0 0-53,1-1 0,-1 1 0,1-1 0,0 1 0,-1-1 0,1 1 0,0 0 1,0-1-1,0 1 0,0-1 0,0 1 0,0-1 0,1 1 0,-1 0 0,1-1 1,0 3-1,14 31 9,-6-12-7,14 66-3,-17-62 0,18 52 0,3-21 160,3 0 0,3-2 0,67 88 0,-10-43 308,-25-31-104,-29-28-90,1-2 1,2-2 0,70 52-1,114 59 629,-188-129-754,2-2 0,0-1 0,1-2 0,62 16 0,-42-18 13,0-3-1,0-2 1,1-3-1,110-5 0,-129-3-89,1-2 0,-1-1 0,0-3-1,0-1 1,-1-2 0,-1-2 0,70-34-1,-46 11 57,-1-2 0,-1-3 0,69-65 0,-111 89-89,-1 0 0,-1-1 0,-1-1 0,0 0 0,-2-1 0,0-1 0,-2 0-1,0-1 1,-1 0 0,-2 0 0,0-1 0,-1 0 0,4-38 0,-4 10 35,-3-1 1,-2 1-1,-2-1 1,-3 1 0,-13-74-1,11 96-40,-2 1-1,-1 0 0,-2 0 0,-1 0 0,0 1 1,-3 1-1,-18-30 0,5 17 38,-2 0 0,-2 2 0,-59-57 0,-3 8 69,-104-74 0,130 114-109,-1 2 0,-124-59 0,145 84-25,0 2-1,-2 2 1,1 2 0,-2 2 0,0 3-1,0 2 1,-1 2 0,1 2 0,-1 2-1,0 3 1,1 1 0,-75 16 0,76-8 11,0 2 1,1 2-1,0 2 1,1 3-1,1 1 1,-48 31-1,66-35-5,-36 20 38,-69 54 0,117-78-41,0 0-1,1 1 1,0 1-1,1 0 1,1 1-1,1 1 1,0 0 0,1 0-1,-9 21 1,16-29-5,1-1 1,0 2 0,0-1-1,1 0 1,1 0 0,0 1-1,0-1 1,1 1 0,0-1-1,0 1 1,1-1 0,0 0-1,1 1 1,0-1 0,5 15-1,-3-14-569,0 0 0,1-1-1,0 0 1,8 11 0</inkml:trace>
  <inkml:trace contextRef="#ctx0" brushRef="#br0" timeOffset="99229.66">3191 4611 15136,'0'0'2303,"2"-1"-2299,0 1 0,0-1-1,1 0 1,-1 1-1,0-1 1,0 0-1,-1 0 1,4-3-1,-4 2 1,-1 0 0,1 0 0,-1 0 0,1-1 0,-1 1 0,0 0 0,0-1 0,0 1 0,0 0 0,0 0 0,-1-1 0,1 1 0,-1 0 0,0 0 0,1-1 0,-1 1 0,-2-4 0,2 3 8,-1 1 0,1-1 0,-1 0-1,0 0 1,1 1 0,-1-1-1,0 1 1,-1 0 0,1-1-1,0 1 1,-1 0 0,-4-3-1,7 5 19,-1 0-1,1-1 1,-1 1 0,1 0-1,-1 0 1,1-1-1,-1 1 1,0 0-1,1 0 1,-1 0-1,1 0 1,-1 0-1,1 0 1,-1 0-1,1 0 1,-1 0-1,0 0 1,1 0-1,-1 0 1,1 0-1,-1 1 1,1-1-1,-1 0 1,1 0-1,-1 0 1,1 1-1,-1-1 1,0 1-1,1 0 2,-1 0 0,1 0 0,-1 0 1,1 0-1,-1 0 0,1 0 0,0 0 0,0 0 0,-1 0 0,1 0 0,0 0 0,0 0 0,0 0 0,0 1 0,1 2 0,-1-1 1,1 1 0,-1-1-1,1 1 1,0-1-1,0 0 1,1 1-1,2 4 1,-4-7-26,2 1 2,-1-1 1,1 1-1,-1 0 0,1 0 0,-1-1 0,1 1 0,0-1 0,-1 0 0,1 1 0,0-1 0,0 0 0,0 0 1,0 0-1,3 0 0,-5-1 5,0 0 1,0 0-1,0 0 1,0 0-1,0 0 1,0 0-1,0 0 1,0-1-1,0 1 0,0 0 1,0 0-1,1 0 1,-1 0-1,0 0 1,0 0-1,0 0 1,0 0-1,0-1 1,0 1-1,0 0 1,0 0-1,0 0 1,0 0-1,0 0 1,0 0-1,0 0 1,0 0-1,1 0 1,-1 0-1,0 0 0,0 0 1,0 0-1,0-1 1,0 1-1,0 0 1,0 0-1,0 0 1,1 0-1,-1 0 1,0 0-1,0 0 1,0 0-1,0 0 1,0 0-1,0 0 1,0 0-1,1 0 1,-1 0-1,0 1 1,0-1-1,0 0 0,0 0 1,-1-2-2510</inkml:trace>
  <inkml:trace contextRef="#ctx0" brushRef="#br0" timeOffset="100219.1">2900 4765 14656,'-1'-2'116,"0"-1"0,0 0 0,1 0 1,-1 0-1,1 0 0,-1 0 1,1 0-1,0 0 0,0 0 0,0 0 1,2-5-1,-2 6-85,1 0 1,0 0-1,0 1 0,0-1 1,0 1-1,0-1 0,0 1 1,0-1-1,0 1 0,1 0 1,-1-1-1,1 1 0,-1 0 1,1 0-1,-1 0 0,1 0 1,-1 0-1,1 0 0,0 1 0,3-2 1,-3 1-25,1 0 1,-1 1-1,1-1 0,-1 0 1,1 1-1,-1 0 1,1-1-1,-1 1 1,1 0-1,-1 0 0,1 1 1,-1-1-1,1 0 1,0 1-1,-1 0 1,0-1-1,1 1 0,-1 0 1,1 0-1,-1 0 1,0 1-1,0-1 0,0 1 1,0-1-1,0 1 1,0 0-1,0-1 1,0 1-1,-1 0 0,1 0 1,0 0-1,-1 1 1,0-1-1,0 0 0,0 0 1,0 1-1,1 2 1,3 8-2,-2-1 0,1 1 1,-2 0-1,1 0 0,-1 24 1,6 105 147,-8-141-154,0 1 0,0-1-1,0 0 1,0 0-1,0 0 1,0 0-1,0 0 1,1 0-1,-1 0 1,1 0-1,-1 0 1,1 0 0,-1 0-1,1 0 1,-1 0-1,1 0 1,0 0-1,-1 0 1,1-1-1,0 1 1,0 0-1,0 0 1,0-1 0,0 1-1,-1-1 1,1 1-1,0-1 1,3 1-1,-2 0 29,0-1-1,1 0 1,-1 0-1,0-1 1,1 1-1,-1 0 1,1-1-1,-1 0 1,0 1 0,0-1-1,1 0 1,2-2-1,6-3-616,-1-1 1,0 0-1,12-10 0</inkml:trace>
  <inkml:trace contextRef="#ctx0" brushRef="#br0" timeOffset="100610.17">3074 4940 13024,'0'0'0,"21"-14"352,0 1-32,10-8-256,6 0 32</inkml:trace>
  <inkml:trace contextRef="#ctx0" brushRef="#br0" timeOffset="102789.74">3402 4655 11776,'0'0'613,"2"-3"-277,9-7-111,1 0 0,0 1 0,15-9 0,-13 9-182,0-1 0,-1 0 0,16-15 0,1-4 118,48-35 1,12-12 214,48-60 581,169-217 0,-249 276-618,78-136-1,-57 84 60,-3 5-33,-5 3-22,43-80 189,-89 158-323,57-76 1,-22 36 5,132-215 610,-137 212-535,4 2 39,-32 47-136,24-42 0,33-89 319,-44 109-299,-27 42-126,0-1 0,9-20 0,11-16 96,3-7 306,-30 48-30,-1 0 0,5-19-1,-10 31-191,4-2-7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5:52.3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845 1867 14784,'0'0'688,"1"4"-118,18 56 713,17 43-607,-31-90-640,1 0-1,1-1 0,0 0 0,0-1 1,18 20-1,-23-28-26,2 0 0,-1 0 0,0 0 0,1-1 0,-1 1 0,1-1 0,0 0 0,-1 0 0,7 2 0,-9-3-6,1-1 0,-1 1 1,1-1-1,0 0 0,-1 0 1,1 1-1,0-1 0,-1 0 1,1-1-1,-1 1 0,1 0 1,0 0-1,-1-1 0,1 1 1,-1-1-1,1 1 0,-1-1 1,1 0-1,-1 1 0,1-1 1,-1 0-1,0 0 0,1 0 1,-1 0-1,0 0 0,0 0 1,0-1-1,2-1 0,4-7 18,-1 0 0,0 0 0,-1-1 0,0 0 0,0 0-1,-1 0 1,-1-1 0,0 0 0,3-21 0,-4 10 135,0 1 1,-2-1 0,-1 0 0,-4-30-1,3 32 255,2 20 133,0 3-379,5 13-89,0 1-1,-2-1 1,0 1-1,2 24 1,1 11-43,10 55-30,2 135-1,-17-222 3,-1 0-1,-1 1 1,-1-1-1,0 0 1,-9 34-1,9-49 21,0 0 0,-1-1 0,1 1 0,0-1 0,-1 0 0,0 1 0,0-1 0,0 0-1,0 0 1,0-1 0,-1 1 0,1-1 0,-1 0 0,0 0 0,0 0 0,-6 3 0,-1-1-558,0-1 0,0 0 1,-1 0-1,-14 2 0</inkml:trace>
  <inkml:trace contextRef="#ctx0" brushRef="#br0" timeOffset="1097.8">49 288 12416,'8'27'760,"23"112"1226,-31-139-1966,0 0 0,0 0-1,-1 0 1,1 0 0,0 0-1,0 0 1,0 0 0,0 0-1,0 0 1,0 0 0,0 0-1,0 0 1,0 0 0,-1 0 0,1 0-1,0 0 1,0 0 0,0 0-1,0 0 1,0 0 0,0 0-1,0 0 1,0 1 0,0-1-1,0 0 1,0 0 0,-1 0-1,1 0 1,0 0 0,0 0 0,0 0-1,0 0 1,0 0 0,0 0-1,0 1 1,-10-21 192,-10-29-77,6 9 31,3 11 278,-14-59 0,23 80-337,1 0 0,0 0 0,0 0 0,1 0-1,0 0 1,1 0 0,-1 0 0,2 0 0,-1 1-1,1-1 1,0 0 0,5-12 0,-4 16-54,0-1 1,1 0-1,-1 1 0,1 0 1,0 0-1,0 0 1,0 0-1,1 1 1,-1 0-1,1 0 0,0 0 1,-1 0-1,1 1 1,1-1-1,6-1 1,8-2 66,1 0 0,33-4 1,-43 9-96,0 0 1,0 0 0,14 2-1,-3 2-2565</inkml:trace>
  <inkml:trace contextRef="#ctx0" brushRef="#br0" timeOffset="1495">232 269 15264,'0'0'512,"14"-6"0,6-5-257,4-1-31,1 1-224,2 5 32,-1 6-64,-9 6 32</inkml:trace>
  <inkml:trace contextRef="#ctx0" brushRef="#br0" timeOffset="1496">132 543 16895,'0'0'352,"35"-11"32,9 1-256,7 0 32,6 3 0,5 0-32,6 1 32,7-6 32</inkml:trace>
  <inkml:trace contextRef="#ctx0" brushRef="#br0" timeOffset="2312.27">5037 217 13920,'2'4'490,"68"274"1329,-116-402-891,17 57-344,-15-39 430,39 89-790,0 1 0,1-1 1,1 1-1,-2-28 1,5 41-197,0 0 0,0 0 0,0 1 1,0-1-1,1 0 0,0 0 0,-1 1 0,1-1 1,0 0-1,0 1 0,0-1 0,1 1 0,-1-1 1,1 1-1,-1-1 0,1 1 0,3-3 0,-2 1 51,1 1 0,0 0-1,0 1 1,1-1-1,-1 0 1,1 1-1,-1 0 1,1 0 0,5-1-1,2 0-434,1 0 0,-1 2 0,0-1-1,1 1 1,-1 1 0,21 2 0</inkml:trace>
  <inkml:trace contextRef="#ctx0" brushRef="#br0" timeOffset="2683.4">4999 339 17567,'0'0'800,"29"-15"-32,12 0-448,8-1 64,6 2-384,0-2 0</inkml:trace>
  <inkml:trace contextRef="#ctx0" brushRef="#br0" timeOffset="3328.77">2362 651 15936,'6'-6'799,"20"-23"-441,-1-1 0,-1 0 0,-2-2 0,-1-1 0,26-56-1,-40 72-352,-1 0-1,0-1 1,-1 0-1,-1 0 0,3-37 1,-7 42 7,0-1 1,0 0-1,-2 1 1,1-1-1,-2 1 1,0-1-1,-1 1 1,0 0 0,-6-13-1,6 18-10,0 1 0,-1-1 0,0 0 0,0 1 0,-1 0 0,0 0 1,0 1-1,-1 0 0,0 0 0,-10-7 0,12 9-1,0 1 0,-1 0 0,0 0-1,1 0 1,-1 1 0,0-1 0,0 2 0,0-1 0,-1 0 0,1 1 0,0 1 0,-1-1 0,1 1 0,0 0-1,-8 1 1,13-1 1,0 0-1,-1 0 0,1 1 0,0-1 0,0 1 0,-1-1 1,1 1-1,0 0 0,0-1 0,0 1 0,0 0 0,0 0 1,0 0-1,0 0 0,0 0 0,0 0 0,0 0 0,1 0 1,-1 0-1,0 0 0,1 0 0,-1 0 0,1 1 0,-1-1 1,1 0-1,0 0 0,-1 1 0,1-1 0,0 0 0,0 3 1,-1 4 9,1 0 0,1 0 0,-1 0 0,3 8 0,-2-11-7,21 104 61,61 181 0,4 10-67,-85-294 2,41 201 0,-34-148 0,3 91 0,-11-143 0,-1 0 0,-1 0 0,0 0 0,0 0 0,0 0 0,-3 10 0,3-15 0,1-1 0,-1 0 0,1 1 0,-1-1 0,0 0 0,0 1 0,0-1 0,1 0 0,-1 0 0,0 0 0,0 0 0,-1 0 0,1 0 0,0 0 0,0 0 0,0 0 0,-1 0 0,1-1 0,0 1 0,-1 0 0,1-1 0,-1 1 0,1-1 0,-1 0 0,1 1 0,0-1 0,-1 0 0,1 0 0,-1 0 0,1 0 0,-1 0 0,1 0 0,-1-1 0,1 1 0,-1 0 0,-1-1 0,-8-3 6,0 0-1,0-1 1,0 0-1,1-1 0,0 0 1,0-1-1,0 0 0,1 0 1,-11-11-1,9 7 37,1 0 0,-1-1 0,2 0 0,0-1-1,0 0 1,-10-24 0,15 28 16,1 0-1,0-1 1,0 1-1,1-1 1,0 0-1,1 0 1,0 0-1,0 0 1,1 0-1,1 0 1,0 0-1,0 0 1,1 0-1,0 0 1,0 0-1,1 1 1,1-1-1,0 1 0,0 0 1,6-9 0,4-4 59,1 0 0,1 1 0,0 1 0,2 1 0,0 0 0,33-24 0,205-142-843,-229 167-815,-7 5-1232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4:47.1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52 689 14656,'0'0'0,"13"-4"-160,4-5 32,10-7 128,6-2 32,6-3 160,9-4 32,7-7 160,2 2 0,-3 0 32,-2 4 63,-3 3-319,-9 2 32</inkml:trace>
  <inkml:trace contextRef="#ctx0" brushRef="#br0" timeOffset="443.72">421 705 13152,'0'0'256,"10"22"0,1-2 256,5 8 64,1 5-224,2 4 32,2 7-128,-1 0 0,-2-1 0,-2-4 31,-2-8-95,-2-5 32,-2-7-96,-3-9 32</inkml:trace>
  <inkml:trace contextRef="#ctx0" brushRef="#br0" timeOffset="814.59">552 679 13600,'0'0'2784,"2"4"-2358,61 145 255,1 7-503,-24-65-2317</inkml:trace>
  <inkml:trace contextRef="#ctx0" brushRef="#br0" timeOffset="1272.36">415 1517 14304,'3'-3'234,"36"-28"261,0 1 0,2 3 1,1 1-1,1 2 0,60-23 0,-40 19 103,88-54 0,-130 69-873,-1 0 1,0-2-1,-1-1 0,0 0 0,-2-1 0,0-1 0,20-27 0</inkml:trace>
  <inkml:trace contextRef="#ctx0" brushRef="#br0" timeOffset="1627.7">905 1 12736,'-27'0'120,"1"2"1,-1 1-1,0 1 1,1 1-1,0 1 1,0 1-1,0 2 1,1 0-1,1 2 1,-1 1-1,2 1 1,0 1-1,0 0 1,-22 21 0,1 2-32,2 3 0,2 1 0,1 2 0,3 2 0,1 1 0,3 2 0,-36 67 0,39-56-28,2 1 1,3 1-1,2 1 0,3 1 0,3 1 1,-9 77-1,21-103-30,1 0 1,2 0-1,2 0 0,1 0 1,9 46-1,-4-53-8,0-1-1,3 0 1,0-1 0,2 0-1,1-1 1,29 49 0,-22-48 8,1 0 0,1-1 0,1-1 1,2-1-1,0-1 0,2-1 0,1-2 1,0-1-1,45 25 0,-51-34 11,2 0 0,-1-2 0,1-1 0,1-1 0,-1-1 1,1-1-1,1-1 0,-1-2 0,1 0 0,-1-2 0,1 0 0,0-2 0,46-7 0,-49 3 31,0-1 0,-1-1 0,0-1 0,0 0 0,0-2 0,-1-1 0,-1 0-1,25-19 1,-19 10 37,0-2-1,-2-1 0,0 0 0,-2-2 0,25-35 0,-13 7 66,-2-1 1,-2-1-1,-3-2 0,-2-1 0,31-108 0,-38 96 12,-2-1 0,-3 0-1,-4 0 1,-3-1 0,-2 0-1,-4 0 1,-12-89 0,7 128-97,-1 0 0,-2 0 0,-2 1 0,-1 1 0,-1 0 1,-1 0-1,-2 1 0,-1 1 0,-39-53 0,41 64-56,0 2-1,-1 0 0,-1 0 0,0 1 0,-1 2 1,-1-1-1,0 2 0,-1 0 0,0 1 1,-1 2-1,0-1 0,0 2 0,-1 1 1,0 1-1,-1 0 0,-22-2 0,25 6-43,-1 1 0,0 1 0,1 0 0,-1 2 0,0 0 0,1 1 0,-1 1 0,-23 9 0,15-3 96,0 2 0,1 0 0,0 2 1,-41 30-1,16-4-850,1 3 0,3 1 0,-70 84 1,99-106-1321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4:39.6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55 712 15584,'23'-21'916,"1"2"1,1 1 0,41-24-1,7-4-124,-46 27-716,-5 6-69,-1-2 0,-1-1 0,0 0 0,-1-1 0,26-31-1,-44 47-12,-1 1-1,1 0 0,-1 0 1,0-1-1,1 1 1,-1 0-1,0-1 0,1 1 1,-1-1-1,0 1 0,0 0 1,1-1-1,-1 1 1,0-1-1,0 1 0,0-1 1,0 1-1,0-1 0,1 1 1,-1-1-1,0 1 0,0 0 1,0-1-1,0 1 1,0-1-1,0 1 0,-1-1 1,1 1-1,0-1 0,0 1 1,0-1-1,0 1 0,0-1 1,-1 1-1,1-1 1,-2 0-10,1 1 0,0 0 1,0 0-1,-1-1 1,1 1-1,0 0 1,0 0-1,-1 0 1,1 0-1,0 0 1,0 0-1,-3 1 1,-40 13-275,36-11 242,-1 1 1,1 0 0,0 1 0,1 0 0,-1 0-1,-10 10 1,17-14 41,0 1 1,0 0-1,0-1 0,1 1 1,-1 0-1,1-1 1,-1 1-1,1 0 0,0 0 1,-1 0-1,1-1 0,0 1 1,0 0-1,0 0 0,0 0 1,1 0-1,-1-1 0,1 1 1,0 2-1,13 34-4,-9-26 10,60 142 0,-51-117 0,-3 0 0,10 52 0,-14-46 13,-2 1 0,-1 76-1,-4-99 16,-2 0-1,-1 0 0,0 0 0,-2 0 1,0-1-1,-1 0 0,-16 34 0,22-53-3,-1-1 1,1 0-1,0 0 0,0 1 0,0-1 0,-1 0 0,1 1 0,0-1 0,0 0 0,0 0 0,0 1 0,0-1 0,-1 0 0,1 1 0,0-1 0,0 0 0,0 1 0,0-1 0,0 0 0,0 1 0,0-1 0,0 0 1,0 1-1,0-1 0,0 0 0,1 1 0,-1-1 0,0 0 0,0 1 0,0-1 0,0 0 0,0 0 0,1 1 0,-1-1 0,0 0 0,1 1 0,13-3 298,25-17-235,-32 15 22,14-6 83,-1-1 0,0-2 0,0 0 0,33-30 0,-50 41-141,-1 0 0,0 1 0,1-1 0,-1 1 0,1-1 0,0 1 0,-1 0 0,1 0 0,0 0 0,0 1 0,-1-1 0,1 0 0,4 1 0,18-6-7,29-18-291,-37 14-2274</inkml:trace>
  <inkml:trace contextRef="#ctx0" brushRef="#br0" timeOffset="826.95">175 278 14304,'-3'1'71,"0"1"1,0-1-1,1 1 1,-1 0 0,1 0-1,-1 0 1,1 0-1,0 0 1,-1 0 0,1 1-1,0-1 1,1 1-1,-1 0 1,0-1 0,1 1-1,0 0 1,-1 0-1,0 4 1,-3 10 193,0 0-1,-3 20 1,2-5-84,-86 400 551,84-373-720,2 1 0,3-1 1,3 1-1,2 0 0,13 81 1,-7-105-7,1 0 0,1-1 0,2 0 0,2-1 0,1 0 0,1-1 0,2-1 0,1-1 0,2 0 0,31 35 1,-34-46 1,0-2 1,2-1-1,0 0 1,0-1-1,2-1 1,35 19-1,-37-25 7,-1-1-1,1-1 0,0 0 1,0-1-1,1-2 1,0 0-1,0-1 0,37 1 1,-40-5 27,0-1 0,0 0 1,0-2-1,-1 0 0,1 0 0,-1-2 1,0 0-1,0-1 0,-1-1 0,0-1 1,0 0-1,-1-1 0,0 0 0,-1-1 1,19-19-1,-6 3 80,-1-1 0,-2-2 0,-1 0 0,-2-1 0,0-2 0,22-50 0,-22 35 26,-2-2 0,-2 0 0,-2-2 0,9-63 0,-9 9 170,1-117 0,-14 166-141,-2 0 0,-3 0 0,-3 0 0,-2 1 0,-28-103 0,28 133-102,-1 1 0,-1 0 0,-1 1 0,-2 0 0,0 1 0,-1 0 0,-2 1 0,0 1 0,-1 0 0,-1 2 0,-1 0 0,-1 1 0,0 0 0,-37-22 0,38 29-50,0 1-1,-1 1 1,0 1 0,0 1 0,-1 0 0,0 2-1,0 0 1,0 2 0,-1 0 0,1 1-1,-1 2 1,0 0 0,1 1 0,-1 1-1,1 1 1,-1 1 0,1 1 0,0 0-1,1 2 1,-1 1 0,1 0 0,1 1-1,0 1 1,0 1 0,1 1 0,0 1 0,-29 27-1,15-6 188,2 1-1,-34 53 1,3 7-3785,50-78-1112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4:34.77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02 14400,'5'27'516,"1"1"1,2-1 0,0 0 0,25 50-1,-31-71-428,9 24 693,-11-30-755,0 0 0,0 0 1,0 0-1,0 0 0,0 0 1,0 0-1,0 0 0,-1 0 1,1 0-1,0 1 0,0-1 1,0 0-1,0 0 0,0 0 1,0 0-1,0 0 0,0 0 1,0 0-1,0 0 0,0 0 1,0 0-1,0 0 0,0 0 1,-7-18 203,2 6-158,1-1-1,0 1 1,1-1-1,1 0 1,-2-25-1,4 34-46,0 0 0,0 0 0,0 0 0,1 0-1,-1 0 1,1 0 0,0 0 0,0 0-1,0 0 1,1 0 0,-1 1 0,1-1 0,0 0-1,0 1 1,0 0 0,1-1 0,-1 1-1,1 0 1,0 0 0,0 0 0,0 0-1,0 1 1,6-4 0,-7 4-7,0 1 0,1 0 0,-1 1 0,1-1 1,-1 0-1,1 1 0,-1-1 0,1 1 0,-1 0 0,1 0 0,0 0 0,-1 0 0,1 0 0,-1 0 0,5 2 0,-2 0 15,1 0 0,-1 0 0,0 0 0,0 1-1,0 0 1,8 5 0,1 4 29,0 0 0,-1 1 1,15 19-1,-27-31-59,4 4 16,-1 1 1,1 0 0,-1 0 0,6 12-1,-10-21-7,0-1-1,1 1 0,-1-1 1,1 1-1,0-1 0,3-5 0,-2 2 6,-2 6-14,4-13 19,0 1 0,1 0 1,11-20-1,-15 30-17,1 1-1,-1-1 0,1 1 0,0-1 0,0 1 1,-1-1-1,2 1 0,-1 0 0,0 0 0,0 0 1,1 1-1,-1-1 0,1 0 0,-1 1 1,1-1-1,0 1 0,0 0 0,-1 0 0,1 0 1,0 1-1,0-1 0,0 0 0,0 1 0,3 0 1,-2 1-2,-1-1 1,0 1 0,1 1 0,-1-1-1,0 0 1,0 1 0,0 0-1,0 0 1,0 0 0,0 0-1,0 0 1,-1 0 0,1 1 0,2 3-1,3 4 11,0-1-1,11 19 1,-16-20-3,-2-6-9,-1-1-1,1 1 0,0-1 1,-1 1-1,1 0 0,0-1 1,0 1-1,0-1 1,1 0-1,1 3 0,-3-4-1,1 0 0,-1 0 0,0 1 0,0-1 0,1 0 0,-1 0 0,0 0 0,0 0 0,0 0 0,1 0 0,-1 0 0,0 0 0,0 0 0,0 0 0,1 0 0,-1 0 0,0 0 0,0 0 0,1 0 0,-1 0 0,0-1 0,0 1 0,0 0 0,1 0 0,-1 0 0,0 0 0,0 0 0,0 0 0,0-1 0,1 1 0,-1 0 0,0 0 0,0 0 0,0 0 0,0-1 0,0 1 0,0 0 0,1 0 0,-1 0 0,0-1 0,6-11 0,-4 9 0,5-10 3,4-9 19,0 1 0,26-34 1,-37 55-19,0 0-1,1-1 1,-1 1 0,1-1 0,-1 1 0,0-1 0,1 1 0,-1 0-1,1-1 1,-1 1 0,1 0 0,-1-1 0,1 1 0,0 0 0,-1 0-1,1-1 1,-1 1 0,1 0 0,-1 0 0,1 0 0,0 0 0,-1 0 0,1 0-1,-1 0 1,1 0 0,0 0 0,-1 0 0,1 1 0,1-1 1,-1 1 0,0 0 1,0-1-1,1 1 1,-1 0-1,0 0 0,0 0 1,0 0-1,0 0 0,0 0 1,1 2-1,18 38 55,-19-37-51,40 96 66,-36-93-384,-4-9-2038</inkml:trace>
  <inkml:trace contextRef="#ctx0" brushRef="#br0" timeOffset="539.71">535 1 14304,'0'0'352,"17"8"0,-8-1-64,4-1 32,5 2-192,3 1 0</inkml:trace>
  <inkml:trace contextRef="#ctx0" brushRef="#br0" timeOffset="540.71">716 92 11680,'10'16'512,"-1"0"0,0 1 0,-1 0 0,-1 1 0,-1-1 0,-1 1 0,5 23 0,-7-36 697,0-13-846,0-16-170,-2-5 135,-1 14-96,1 1 0,3-18 0,-3 28-147,0-1 1,0 1-1,1 0 0,-1 0 1,1 0-1,0 0 0,0 0 0,0 0 1,1 1-1,-1-1 0,6-5 1,-7 8-50,0 0 1,1 1 0,-1-1-1,0 0 1,1 0-1,-1 1 1,1-1 0,-1 1-1,1-1 1,-1 1-1,1 0 1,-1 0 0,1-1-1,-1 1 1,1 0 0,-1 0-1,1 1 1,-1-1-1,1 0 1,-1 0 0,1 1-1,-1-1 1,1 1-1,-1-1 1,0 1 0,1 0-1,-1-1 1,0 1 0,1 0-1,-1 0 1,2 2-1,6 4 64,-1 0-1,0 0 1,8 11 0,-12-15-49,6 11 10,0 0-1,-1 1 1,-1 0 0,0 0-1,-1 1 1,7 20-1,4 8-2665</inkml:trace>
  <inkml:trace contextRef="#ctx0" brushRef="#br0" timeOffset="1030.3">1164 145 16032,'0'0'0,"-25"-1"-32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4:29.8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 708 13664,'-1'4'416,"0"5"-205,1-1 1,0 0-1,1 0 1,0 1-1,0-1 1,1 0-1,-1 0 1,2 0 0,-1 0-1,1 0 1,1-1-1,-1 1 1,1-1-1,6 8 1,-9-14-197,0 0 0,0 0 1,0 1-1,0-1 0,0 0 0,0 0 1,0 0-1,0 0 0,1-1 0,-1 1 1,0 0-1,1 0 0,-1-1 0,0 1 1,1-1-1,-1 1 0,1-1 0,-1 0 1,1 0-1,-1 1 0,1-1 0,2 0 1,-2-1-5,1 0 1,-1 1 0,1-1-1,-1 0 1,0 0 0,1 0-1,-1-1 1,0 1 0,0 0 0,0-1-1,0 0 1,3-2 0,0-2 3,0 1 1,0-2 0,0 1 0,-1 0 0,0-1-1,0 0 1,5-13 0,-5 6 97,-1 0-1,0 0 1,-1-1 0,0 1-1,-1 0 1,-1-1 0,-2-21-1,15 98 62,27 140 135,-33-152-162,-2-1-1,-2 58 1,-8-47 365,-1-88-213,1-1-2801</inkml:trace>
  <inkml:trace contextRef="#ctx0" brushRef="#br0" timeOffset="441.22">250 398 14208,'0'0'576,"3"29"-192,2-2 32,0 5 64,-1 2 31,2 2-287,2-2 0,3-2-96,-1-8 32,1-10-64,1-9 32</inkml:trace>
  <inkml:trace contextRef="#ctx0" brushRef="#br0" timeOffset="442.22">425 387 13152,'0'0'576,"5"22"-128,-2 9 0,2 8 32,0 4-224,3 5 32,0-2-96,1 1 32,3-1-96,1-6 0</inkml:trace>
  <inkml:trace contextRef="#ctx0" brushRef="#br0" timeOffset="811.83">717 494 15424,'0'0'64,"-6"15"0,-1 13 416,1 10 63,3 4 161,4 6 0,3 5-352,5 0 0,3-1-96,7-6 32,1-6-64,2-9 32,5-12-128,3-11 0</inkml:trace>
  <inkml:trace contextRef="#ctx0" brushRef="#br0" timeOffset="1146.95">973 719 16128,'0'0'2111,"12"-1"-1727,-2-4 0,12-2-256,3-2 32,-1-2-64,0 0 32,0 3-96,0-4 32,-3-2-64,-1-2 0</inkml:trace>
  <inkml:trace contextRef="#ctx0" brushRef="#br0" timeOffset="1147.95">1131 604 16224,'0'0'1375,"2"10"-799,4 6-32,5 14-288,0 2 32,0 0-128,0-3 32,-2-6-96,0-8-32,0-8-64,2-10 32</inkml:trace>
  <inkml:trace contextRef="#ctx0" brushRef="#br0" timeOffset="1500.06">1304 540 12480,'2'-8'244,"-1"0"1,0 0 0,-1 0 0,0-14-1,0 4 1578,-2 16-168,3 9-1164,12 27-157,-2 0 1,10 49 0,-9-21-2583</inkml:trace>
  <inkml:trace contextRef="#ctx0" brushRef="#br0" timeOffset="1501.06">1354 746 13856,'0'0'1376,"20"-15"-928,6 1-192,3-4 32,2-2-33,-2-1-31</inkml:trace>
  <inkml:trace contextRef="#ctx0" brushRef="#br0" timeOffset="1870.22">1592 379 13152,'0'0'96,"22"12"0,-3 3 32,0 10-64,2 4 0,-1-1 96,-1 4 32,-6 1 128,-3-1 32,-4 2 32,-3 0-32,-1-5-32,-2 1 0,-2-3-128,2-6 32</inkml:trace>
  <inkml:trace contextRef="#ctx0" brushRef="#br0" timeOffset="1871.22">2081 334 15872,'0'0'96,"11"7"32,2-4 64,5 2 31,5 2-223,-4-1 32</inkml:trace>
  <inkml:trace contextRef="#ctx0" brushRef="#br0" timeOffset="2269.62">2000 613 16128,'0'0'288,"17"-4"-33,4 0 33,14-2 64,10-5 0,7-2-256,3-4 0,8-4-96,-4-1 32</inkml:trace>
  <inkml:trace contextRef="#ctx0" brushRef="#br0" timeOffset="2650.71">2506 384 16863,'0'0'1216,"19"-2"-896,3-3 32,11-3-160,4-4 0,1-3-192,-2-4 32,-3-2-32,-1 0 0</inkml:trace>
  <inkml:trace contextRef="#ctx0" brushRef="#br0" timeOffset="2651.71">2638 258 13504,'0'0'128,"4"6"32,-4 0 128,2 5 32,-1 4 256,0 6-32,0 10-256,2 5 0,-1 2 63,5 0-31,6-7-96,3-7 0,2-12-32,3-13 0</inkml:trace>
  <inkml:trace contextRef="#ctx0" brushRef="#br0" timeOffset="3064.77">2895 70 14496,'-1'3'378,"-4"10"-43,1 0 1,0 0-1,1 1 0,0-1 1,-1 18-1,0 74 876,4-83-1074,0-7-36,0 1-1,1-1 1,1 1 0,1-1-1,0 0 1,6 18-1,-7-28-63,0-1-1,0 1 0,0-1 0,1 1 1,0-1-1,-1 0 0,1 0 0,1-1 1,-1 1-1,5 4 0,-5-6-16,0 0 0,0-1 1,0 1-1,-1-1 0,1 1 0,1-1 0,-1 0 1,0 0-1,0-1 0,0 1 0,0 0 1,1-1-1,-1 0 0,0 0 0,0 0 0,1 0 1,3-1-1,-1-1 0,0 0 1,0 0-1,0 0 0,0-1 1,0 0-1,0 0 0,-1 0 1,0-1-1,1 0 1,-1 0-1,-1 0 0,9-9 1,-6 5 1,0-1 0,0 0 1,-1 0-1,0 0 0,0-1 1,6-17-1,-11 25-15,0-1 0,0 0 0,-1 1 0,1-1 0,-1 0 0,1 0 0,-1 1-1,0-1 1,0 0 0,-1 0 0,1 1 0,0-1 0,-1 0 0,0 1 0,0-1 0,1 1 0,-1-1 0,-2-3 0,-2-1 56,0 0 0,0 1 0,0-1 1,-10-8-1,19 9-2580</inkml:trace>
  <inkml:trace contextRef="#ctx0" brushRef="#br0" timeOffset="3462.64">3443 92 15328,'4'4'192,"8"6"9,1 1 1,1-2 0,-1 0 0,2 0-1,20 8 1,98 26 731,-132-43-925,1 0 0,-1 0 0,0 1 0,1-1 0,-1 0 0,0 1 0,0 0 0,1-1 0,-1 1 0,0 0 0,0-1 0,0 1 0,0 0 0,0 0 0,0 0 0,0 0 0,0 0 0,0 0 0,0 0 0,-1 0 0,1 1 0,0-1 0,-1 0 0,1 0 0,-1 1 0,1-1 0,-1 0 0,0 0 0,1 1 0,-1-1 0,0 2 0,-1 0 4,0 1 0,0-1 0,0 1 0,0-1 0,-1 0 0,1 0 0,-1 0 0,0 0 0,0 0 0,0 0 0,-3 3 0,-54 58 53,41-46-5,0 1 0,2 0 0,-23 35-1,36-48-2336</inkml:trace>
  <inkml:trace contextRef="#ctx0" brushRef="#br0" timeOffset="3845.86">3825 55 14048,'-6'26'546,"2"1"0,1 0 0,0 27 1,2-28-178,1-18-251,0 0-1,1 0 0,0 0 1,0-1-1,0 1 0,1 0 1,5 13-1,-6-19-95,0 0 1,-1 0-1,1 0 0,0 0 0,0-1 0,0 1 1,0 0-1,1-1 0,-1 1 0,0 0 0,1-1 1,-1 0-1,1 1 0,-1-1 0,1 0 1,0 0-1,0 0 0,-1 0 0,1 0 0,0 0 1,0-1-1,0 1 0,0 0 0,0-1 0,0 0 1,0 1-1,0-1 0,0 0 0,0 0 1,0 0-1,0 0 0,0-1 0,0 1 0,0-1 1,4 0-1,0-2 12,0 0 0,0 0 0,-1-1 0,1 0 0,-1 0 1,1 0-1,-1-1 0,0 0 0,-1 1 0,1-2 0,-1 1 0,0 0 1,6-12-1,0-2 22,-1 0 1,0-1-1,6-23 1,-12 37-36,-2-1 1,1 0 0,-1 0-1,0-1 1,0 1-1,-1 0 1,0 0 0,0 0-1,-2-13 1,1 16-2,0 0 1,0 1 0,0-1 0,-1 1-1,1-1 1,-1 1 0,0 0-1,0 0 1,0 0 0,0 0-1,-1 0 1,1 0 0,-1 0 0,0 1-1,0-1 1,0 1 0,0 0-1,0 0 1,0 0 0,-5-2-1,6 3 0,2 1-16,-1 0 0,1-1 0,-1 1-1,1 0 1,-1 0 0,1 0 0,-1-1-1,1 1 1,-1 0 0,1 0 0,-1 0 0,1 0-1,-1 0 1,1 0 0,-1 0 0,1 0-1,-1 0 1,1 0 0,0 1 0,-1-1 0,1 0-1,-2 0 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4:28.2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09 15424,'0'0'714,"2"2"-410,3 2-228,0 1 0,0-1 0,0 1 0,0 1 0,-1-1 0,0 0 0,0 1 0,-1 0-1,0 0 1,5 11 0,-4-6-44,0 0-1,-1 1 1,-1-1-1,1 1 1,0 18-1,-3-27 9,1 16-20,0-16 105,0-12 213,1-8-235,1-1 1,0 1-1,1 0 1,11-28-1,-12 38-72,0 0 0,0 1 0,1 0 0,-1-1 0,2 1 0,-1 1 0,0-1 0,1 1 0,0-1 0,1 1-1,-1 1 1,1-1 0,0 1 0,9-5 0,-13 7-19,1 1 1,-1 0-1,1 0 0,-1 0 0,1 1 1,0-1-1,-1 0 0,1 1 0,0 0 1,0 0-1,-1 0 0,1 0 0,0 0 1,-1 0-1,1 1 0,0-1 1,0 1-1,4 1 0,-4 0-2,1 0 0,0 0 0,-1 1 0,0-1 0,1 1 0,-1 0 0,0 0 0,-1 0 0,1 0 0,0 0 0,2 5 0,1 2 2,-1 0 0,-1 0 0,1 0-1,-1 1 1,-1 0 0,0-1-1,-1 1 1,2 15 0,-3-12 4,0 8-6,0-19-7,0-9 0,2-12 25,1 0 1,1 1-1,0 0 1,1 0-1,1 0 0,0 1 1,1 0-1,14-20 1,-21 34-26,1 0 1,-1 0 0,1 0-1,0 0 1,-1 1-1,1-1 1,0 1 0,0-1-1,0 1 1,0 0 0,0-1-1,0 1 1,0 0-1,1 1 1,-1-1 0,0 0-1,0 1 1,1-1-1,-1 1 1,1-1 0,-1 1-1,0 0 1,1 0 0,-1 0-1,0 1 1,1-1-1,-1 1 1,1-1 0,-1 1-1,0 0 1,0-1-1,0 1 1,1 0 0,-1 1-1,0-1 1,3 3 0,6 5 19,-1 0 1,0 1 0,0 0-1,-1 0 1,9 14 0,-8-10-18,-8-12-6,0 1 0,0-1 0,0 0 0,0 0 0,1 0 0,-1 0 0,0 0 0,1 0 0,0 0 0,-1-1 0,5 2 0,-6-2 0,0-1 0,1 0 0,-1 0 0,0 0 0,0 0 0,0 0 0,0-1 0,0 1 0,1 0 0,-1 0 0,0-1 0,0 1 0,0-1 0,0 1 0,0-1 0,0 1 0,0-1 0,0 0 0,0 1 0,0-1 0,0 0 0,-1 0 0,1 0 0,0 0 0,0 0 0,-1 0 0,1 0 0,-1 0 0,1 0 0,-1 0 0,1 0 0,-1 0 0,1-2 0,6-12 26,-1-1 0,0 0-1,-2 0 1,5-19-1,-9 35-11,0 0-1,0 0 0,0 1 0,0-1 0,0 0 1,0 0-1,0 0 0,0 0 0,0 0 0,0 0 1,1 0-1,-1 0 0,0 0 0,0 0 0,0 0 0,0 0 1,0 0-1,0 1 0,0-1 0,1 0 0,-1 0 1,0 0-1,0 0 0,0 0 0,0 0 0,0 0 1,0 0-1,1 0 0,-1 0 0,0-1 0,0 1 1,0 0-1,0 0 0,0 0 0,0 0 0,0 0 1,1 0-1,-1 0 0,0 0 0,0 0 0,0 0 0,0 0 1,0 0-1,0 0 0,0-1 0,0 1 0,0 0 1,0 0-1,0 0 0,1 0 0,-1 0 0,0 0 1,0 0-1,0 0 0,0-1 0,0 1 0,0 0 1,0 0-1,0 0 0,0 0 0,0 0 0,0-1 1,9 18 148,6 24 92,-15-40 637,6 21-795,20 52-64,-21-74-2859</inkml:trace>
  <inkml:trace contextRef="#ctx0" brushRef="#br0" timeOffset="734.92">860 30 14784,'-2'-3'197,"1"1"-125,0 0 1,-1 0-1,1 1 1,-1-1-1,0 0 1,1 0-1,-1 1 1,0-1-1,0 1 1,0 0-1,0 0 1,0-1-1,0 1 1,-1 0-1,1 1 1,0-1-1,0 0 1,-1 1-1,1-1 1,-1 1-1,1 0 1,0 0-1,-1 0 1,1 0-1,-1 0 1,1 0-1,0 0 1,-1 1-1,1 0 1,0-1-1,-3 2 1,-4 1-6,1 0 0,-1 0 0,0 1 0,1 0 0,0 0 0,0 1 0,0 0-1,1 1 1,-1 0 0,1 0 0,1 0 0,-1 1 0,1 0 0,0 0 0,1 1 0,0 0 0,0 0 0,0 0 0,1 0 0,1 1 0,-1-1 0,1 1 0,1 0 0,-1 0 0,2 0 0,-2 10 0,3-17-55,-1 0 0,1 1 0,0-1 0,0 0 0,0 0 1,0 0-1,1 0 0,-1 1 0,1-1 0,-1 0 0,1 0 0,0 0 0,-1 0 1,1 0-1,0 0 0,0 0 0,1 0 0,-1-1 0,0 1 0,0 0 0,1-1 1,-1 1-1,1 0 0,0-1 0,-1 0 0,1 1 0,0-1 0,0 0 0,0 0 1,0 0-1,0 0 0,0-1 0,0 1 0,0 0 0,0-1 0,0 0 0,5 1 1,-3-1 0,1 0-1,-1 0 1,1 0 0,-1-1 0,1 1 0,-1-1 0,1 0 0,-1-1 0,0 1 0,0-1 0,1 0 0,-1 0-1,-1 0 1,1 0 0,0-1 0,0 0 0,4-4 0,-2 0 20,-1-1-1,0 1 1,0-1-1,-1 0 1,0 0 0,0 0-1,-1-1 1,0 1-1,0-1 1,-1 0 0,0 0-1,-1 0 1,0 0-1,0 0 1,-1 0 0,0 0-1,-3-18 1,4 49 76,3 36 242,-4-54-332,1 1 0,0 0-1,1-1 1,-1 1 0,1-1 0,0 1-1,0-1 1,0 0 0,1 0 0,5 7-1,-8-10-20,1-1 0,0 1-1,-1 0 1,1-1-1,0 1 1,-1 0 0,1-1-1,0 1 1,0-1 0,0 1-1,-1-1 1,1 0-1,0 1 1,0-1 0,0 0-1,0 1 1,0-1-1,0 0 1,0 0 0,0 0-1,0 0 1,-1 0 0,1 0-1,0 0 1,0 0-1,1-1 1,0 0-11,0 1 0,0-1 0,-1 0 1,1-1-1,-1 1 0,1 0 0,0 0 0,-1-1 0,0 1 0,1-1 1,1-2-1,1-3-57,1 0 1,-2 0 0,1-1-1,4-14 1,-5 13-189,-1 0 0,-1 0 0,0 0 0,0-16-1,-1 24 254,0 1-1,0 0 0,0-1 0,0 1 1,0 0-1,0 0 0,0-1 0,1 1 1,-1 0-1,0 0 0,0-1 0,0 1 1,0 0-1,1 0 0,-1 0 0,0-1 1,0 1-1,0 0 0,1 0 0,-1 0 1,0-1-1,0 1 0,1 0 0,-1 0 1,0 0-1,0 0 0,1 0 0,-1 0 1,0 0-1,0 0 0,1 0 0,-1 0 1,0 0-1,1 0 0,-1 0 0,0 0 1,0 0-1,1 0 0,-1 0 0,0 0 1,1 0-1,-1 0 0,0 0 0,0 0 1,1 1-1,13 4 9,-6 1-5,1 0-1,-1 1 1,0-1 0,10 14 0,-9-11-1,0 1 0,1-2 1,19 15-1,-27-22 3,1 1 0,0-1-1,-1 1 1,1-1 0,0 0 0,0 0-1,0 0 1,0 0 0,0-1 0,0 1 0,0-1-1,0 0 1,0 0 0,0 0 0,0 0 0,0-1-1,0 1 1,0-1 0,0 0 0,5-1-1,-6 0 18,-1 1 0,1 0-1,-1 0 1,1-1 0,-1 1-1,0-1 1,1 1 0,-1-1-1,0 0 1,0 1 0,0-1-1,0 0 1,-1 0 0,1 0-1,0 0 1,-1 0 0,1 0-1,-1 1 1,1-5 0,-1 3 19,1 0 1,-1 0 0,0 0 0,0 0-1,0 0 1,0 0 0,-1-1-1,1 1 1,-1 0 0,0 0 0,0 0-1,-1-3 1,1 5-8,1 1 0,-1-1 0,0 0 0,1 1 0,-1-1 0,0 1 0,0-1 0,1 1 0,-1 0 0,0-1 0,0 1 0,0 0 0,0 0 0,1-1 0,-1 1 0,0 0 0,0 0 0,0 0 0,0 0 0,0 0 0,0 0 0,1 0 0,-1 0 0,0 1 0,0-1 0,0 0 0,0 0 0,1 1 0,-1-1 0,0 0 0,0 1 0,0-1 0,0 2 0,-27 17 334,-77 85 469,38-37-3642,57-58-10843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8:38:54.34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212 1081 10656,'0'0'1562,"3"3"-1098,8 12-215,1 0 0,-2 0 0,0 1 0,11 24-1,26 75 199,-29-61-600,-3 0 1,-1 1-1,-3 1 1,4 66-1,-15-116-9585</inkml:trace>
  <inkml:trace contextRef="#ctx0" brushRef="#br0" timeOffset="467.86">3355 1742 12032,'0'0'0,"5"8"0,2 1 32,5 1 0,3 1 0,3-1 288,3-2 0,-2-1 32,-2-3-32,-1-4 32,-2-4 32,0-5-64,1-7 64,0-8-96,1-6 0,0-13-96,2-2 32</inkml:trace>
  <inkml:trace contextRef="#ctx0" brushRef="#br0" timeOffset="-10364.05">1 1292 13024,'0'0'2042,"4"-1"-1722,140-49 215,-95 30-397,96-24 0,16 6 72,34-6 124,-105 21-81,5-1 278,-93 24-713,0 0 1,1-1 0,-1 1-1,0 0 1,1 0 0,-1 0 0,0 0-1,1 1 1,-1-1 0,4 2-1</inkml:trace>
  <inkml:trace contextRef="#ctx0" brushRef="#br0" timeOffset="-8810.37">1296 1093 12480,'0'0'565,"1"3"-42,21 104 1525,-53-185-1403,21 42-504,2 1 1,1-2-1,-2-39 0,8 63-56,0 0-1,1 0 1,1 1-1,0-1 1,1 0-1,0 1 1,1-1-1,0 1 1,1 0-1,0 0 1,1 0-1,10-17 1,-11 23-33,0 1 0,1 0 0,-1 0 0,1 1 0,0-1-1,0 1 1,0 0 0,0 0 0,1 1 0,0-1 0,0 1 0,11-4 0,-12 6-426,0 0 0,0-1 0,0 1 1,0 1-1,8-1 0</inkml:trace>
  <inkml:trace contextRef="#ctx0" brushRef="#br0" timeOffset="-8427.01">1331 989 12672,'0'0'480,"13"-10"-32,3 1 32,9-4-448,3 1 32</inkml:trace>
  <inkml:trace contextRef="#ctx0" brushRef="#br0" timeOffset="-8426.01">1365 1208 12384,'0'0'928,"23"-10"-320,-1 2 32,10-4-544,6-6 32</inkml:trace>
  <inkml:trace contextRef="#ctx0" brushRef="#br0" timeOffset="-8027.73">1789 732 12672,'0'0'1312,"-7"27"-672,2 3-96,-1 6-32,1 5-320,1 2 32,2 2-96,2 0 32,4 1-65,3-4 1,4-8-32,4-10 0</inkml:trace>
  <inkml:trace contextRef="#ctx0" brushRef="#br0" timeOffset="-7628.96">1972 1190 10848,'1'3'517,"11"22"1819,-11-25-1824,-2 0-496,1 1 0,0-1 0,0 0 1,0 0-1,0 0 0,0 0 0,0 0 0,0 0 1,0 0-1,0 0 0,0 1 0,0-1 0,0 0 1,0 0-1,0 0 0,0 0 0,0 0 0,0 0 0,0 0 1,1 1-1,-1-1 0,0 0 0,0 0 0,0 0 1,0 0-1,0 0 0,0 0 0,0 0 0,0 0 1,0 0-1,0 0 0,0 0 0,0 1 0,1-1 0,-1 0 1,0 0-1,0 0 0,0 0 0,0 0 0,0 0 1,0 0-1,0 0 0,0 0 0,1 0 0,-1 0 1,0 0-1,0 0 0,0 0 0,0 0 0,0 0 0,0 0 1,0 0-1,1 0 0,-1 0 0,0 0 0,0 0 1,7-13 51,-1 1 0,-1-1 0,0 0 1,0 0-1,3-20 0,10-72 199,-17 94-234,16-86 264,-8 56 146,-3-1 0,3-57 0,-1 142 246,-3-25-604,0 5 49,14 37 1,-15-50-106,0-1 0,0 0 1,1-1-1,0 1 1,1-1-1,10 13 0,-15-20-25,0 0-1,-1-1 0,1 1 0,0-1 1,-1 1-1,1-1 0,0 1 0,0-1 1,0 1-1,-1-1 0,1 0 1,0 1-1,0-1 0,0 0 0,0 0 1,0 1-1,0-1 0,0 0 0,0 0 1,0 0-1,-1 0 0,1 0 0,0-1 1,2 1-1,-1-1 2,0 0-1,0 0 1,0 0 0,0 0 0,0 0 0,0-1 0,0 1-1,-1-1 1,4-3 0,1-1 8,-1-2-1,1 1 0,-2-1 1,6-9-1,-5 5 5,-1-1-1,0 0 0,-1 0 0,0 0 0,-1 0 0,0 0 0,-1 0 0,-1-21 0,0 11 200,5-33-1,-3 73 34,1 1-1,6 20 1,-1-3-195,-4-18-244,6 28 524,0-18-2990</inkml:trace>
  <inkml:trace contextRef="#ctx0" brushRef="#br0" timeOffset="-7232.19">2018 695 14112,'0'0'1594,"2"-3"-1391,8-9-60,0 0-1,19-16 1,-16 17-76,-2 0 0,18-22-1,-26 29-20,0 0-1,-1-1 0,1 1 0,-1-1 0,0 0 1,0 1-1,0-1 0,-1 0 0,0 0 0,0 0 0,0 0 1,0-9-1,-1 13 269,1 2-154,27 35 169,39 49-2257</inkml:trace>
  <inkml:trace contextRef="#ctx0" brushRef="#br0" timeOffset="-6863.13">2378 572 12928,'0'0'96,"6"9"288,4 4 0,5 8 0,-1 3 0,-4 3-160,-5 4 0,-5 5-64,-2 2 32,-2 0-32,-4-1 32,-5-5-64,0-7 0,5-8-96,4-5 0</inkml:trace>
  <inkml:trace contextRef="#ctx0" brushRef="#br0" timeOffset="-6862.13">2527 701 12672,'0'0'352,"17"3"0,1-9-32,7-1-320,2-2 32</inkml:trace>
  <inkml:trace contextRef="#ctx0" brushRef="#br0" timeOffset="-6465.13">2619 901 10912,'0'0'0,"15"3"352,0-4 32,6-3-224,7-2 0,7-1-160,2-3 32</inkml:trace>
  <inkml:trace contextRef="#ctx0" brushRef="#br0" timeOffset="-6080.17">2734 1126 12832,'12'-28'379,"0"0"1,21-33 0,6-14 427,-27 47-465,-1-1-1,12-56 0,1-61 959,-19 114-808,-5 31 159,16 28-257,-1 10-343,-7-16 1,14 25-1,-20-42-46,1 1-1,0-1 1,0 0-1,0 0 1,1 0-1,-1 0 1,1 0-1,0-1 1,0 0-1,0 0 1,5 3-1,-8-5-3,-1-1-1,1 1 1,0-1-1,0 0 0,0 1 1,0-1-1,0 0 1,0 0-1,0 0 0,0 0 1,0 0-1,0 0 0,0 0 1,0 0-1,0 0 1,0 0-1,0 0 0,0 0 1,0-1-1,0 1 1,0 0-1,0-1 0,1 0 1,0-1 1,0 1 0,-1-1 0,1 1 0,0-1-1,-1 0 1,0 0 0,1 0 0,-1 0 0,0 0 0,1-2 0,2-5 8,-1-1-1,0 0 1,3-16 0,-2-1 178,-2-1 1,-1-34 0,-1 61-158,1 6 22,0 1-1,0-1 1,0 1-1,0-1 1,4 9 0,1 4-22,16 50-2485</inkml:trace>
  <inkml:trace contextRef="#ctx0" brushRef="#br0" timeOffset="-6079.17">3350 697 13600,'0'0'416,"8"18"32,-2 5 256,2 2-32,3 3-640,-1-6 32</inkml:trace>
  <inkml:trace contextRef="#ctx0" brushRef="#br0" timeOffset="-5680.45">3592 481 13152,'1'2'37,"16"26"620,-1 1 0,19 49 0,15 29 572,-50-107-1210,1 1 1,-1 0 0,0 0-1,1-1 1,-1 1-1,0 0 1,1-1-1,-1 1 1,1-1 0,-1 1-1,1-1 1,-1 1-1,1-1 1,-1 1-1,1-1 1,0 1 0,-1-1-1,1 0 1,0 1-1,-1-1 1,1 0-1,0 1 1,0-1 0,-1 0-1,1 0 1,1 0-1,-1 0-4,-1-1 0,1 1 0,0 0-1,0-1 1,0 0 0,-1 1 0,1-1-1,0 1 1,0-1 0,-1 0 0,1 1 0,-1-1-1,1 0 1,-1 0 0,1 1 0,-1-1-1,1-1 1,3-6 59,-2 1-1,1-1 0,2-12 1,2-19 390,-1-1 0,-3 0 0,-2-63 0,-1 100-411,0 1 0,0 0 1,0-1-1,0 1 0,1 0 1,-1 0-1,1-1 0,-1 1 1,1 0-1,0 0 0,-1-1 1,1 1-1,1 0 0,-1 0 0,0 0 1,2-3-1,11-5-2437</inkml:trace>
  <inkml:trace contextRef="#ctx0" brushRef="#br0" timeOffset="-5328.27">3999 348 14112,'0'0'3119,"-3"5"-2943,-4 8-141,0 1-1,2 0 0,-1 0 1,2 0-1,0 1 0,1 0 0,0-1 1,-1 24-1,3-25-25,1 0 1,0 1-1,1-1 0,0 0 0,1 0 1,0 0-1,1 0 0,1 0 1,0-1-1,9 19 0,-10-25-130,0-1 0,1 0 0,0 1 1,0-1-1,1-1 0,-1 1 0,1-1 0,0 0 0,0 0 0,0 0 0,1 0 1,-1-1-1,1 0 0,0 0 0,0-1 0,0 0 0,11 3 0</inkml:trace>
  <inkml:trace contextRef="#ctx0" brushRef="#br0" timeOffset="-4788.67">4239 826 13216,'2'2'325,"-2"-2"-258,0 1-1,0-1 1,1 1 0,-1-1 0,0 1 0,1-1-1,-1 0 1,0 1 0,1-1 0,-1 1-1,1-1 1,-1 0 0,1 1 0,-1-1-1,1 0 1,-1 1 0,1-1 0,-1 0 0,1 0-1,-1 0 1,1 1 0,-1-1 0,1 0-1,-1 0 1,1 0 0,0 0 0,-1 0-1,1 0 1,-1 0 0,1 0 0,-1 0-1,1 0 1,-1-1 0,1 1 0,-1 0 0,2-1-1,-1 0-10,1 0 0,-1-1-1,0 1 1,0-1 0,1 1 0,-1-1-1,0 0 1,0 1 0,-1-1-1,1 0 1,0-2 0,3-8-15,0-1 1,2-19 0,0-23 296,-5-109 1,-3 75 605,2 88-779,2 7 123,23 60 46,-22-59-312,0-1 1,1 0-1,0 0 0,0 0 0,0 0 1,1-1-1,9 11 0,-13-16-19,-1 0 0,1 1 0,-1-1 0,1 0 0,-1 1 0,1-1-1,-1 0 1,1 1 0,-1-1 0,1 0 0,-1 0 0,1 1 0,-1-1-1,1 0 1,-1 0 0,1 0 0,0 0 0,-1 0 0,1 0 0,-1 0 0,1 0-1,-1 0 1,1 0 0,0 0 0,-1 0 0,1-1 0,-1 1 0,1 0-1,-1 0 1,1 0 0,-1-1 0,1 1 0,-1 0 0,1-1 0,-1 1-1,1-1 1,-1 1 0,1-1 0,9-18 35,-8 15-28,4-12 110,-1 0-1,0-1 0,-1 0 1,-1 0-1,0 0 0,-2-1 1,0-18-1,0 39-100,-1-1-1,1 1 1,0 0-1,0-1 1,0 1 0,0 0-1,2 3 1,3 8-3,2 10-189,10 29 485,-5-18-2979</inkml:trace>
  <inkml:trace contextRef="#ctx0" brushRef="#br0" timeOffset="-3974.01">4304 337 14400,'0'0'7994,"1"-2"-7951,15-38 81,-11 30-104,-1 1 0,0-1 0,-1 0 0,3-14 0,5-14 102,-4 48-90,20 34 482,-21-31-1088,1-1-1,1 1 1,0-2-1,1 1 1,10 10-1</inkml:trace>
  <inkml:trace contextRef="#ctx0" brushRef="#br0" timeOffset="-3528.36">4613 209 13664,'0'0'448,"4"2"69,5 7-290,0 0-1,-1 0 1,0 0 0,-1 1-1,0 0 1,0 1 0,-1 0 0,0 0-1,-1 0 1,0 0 0,-1 1 0,4 19-1,-1 4-171,-1 1 1,-2-1-1,0 45 0,-4-62-405,0 1-1,-1 0 1,-1 0 0,-1 0 0,-9 31 0</inkml:trace>
  <inkml:trace contextRef="#ctx0" brushRef="#br0" timeOffset="-3527.36">4871 479 13408,'0'0'480,"6"-13"0,-2 9 192,2-1 0,2-1-288,8-2 63,11-4-255,3-1 32</inkml:trace>
  <inkml:trace contextRef="#ctx0" brushRef="#br0" timeOffset="-3116.63">4889 659 14112,'0'0'864,"16"-1"-64,3-2 31,12 0-671,7-7 0,9-5-160,5-5 0</inkml:trace>
  <inkml:trace contextRef="#ctx0" brushRef="#br0" timeOffset="-2506.21">5546 323 13504,'0'0'32,"1"3"0,1 1 5,-1-1 1,0 0 0,0 1-1,-1-1 1,1 1 0,-1-1-1,0 1 1,1-1 0,-2 1-1,1 0 1,0-1 0,-1 1 0,1-1-1,-1 1 1,-1 2 0,1-4-17,0 0 0,0-1 0,1 1 0,-1-1 0,0 1 1,0-1-1,0 0 0,-1 1 0,1-1 0,0 0 1,0 0-1,-1 0 0,1 0 0,0 0 0,-1 0 0,0 0 1,1 0-1,-1-1 0,1 1 0,-1-1 0,0 1 0,1-1 1,-1 1-1,0-1 0,1 0 0,-1 0 0,0 0 0,0 0 1,1 0-1,-1 0 0,0-1 0,1 1 0,-1 0 1,0-1-1,-1 0 0,-5-2 25,0-1-1,1 1 1,-1-1 0,1-1-1,0 1 1,1-1 0,-1 0-1,1-1 1,0 0 0,0 0-1,1 0 1,-8-11 0,10 13 0,0 0 1,1-1 0,0 1 0,0 0 0,0-1 0,0 0 0,1 1 0,-1-1-1,1 0 1,0-6 0,1 8-6,0 0-1,0 0 1,0 0 0,1 0-1,-1 0 1,1 0-1,0 0 1,0 1 0,0-1-1,0 0 1,0 0-1,1 1 1,-1-1-1,1 1 1,0-1 0,0 1-1,3-4 1,-3 4-30,0 1 0,-1-1 0,1 1 0,0 0 1,0 0-1,-1 0 0,1 0 0,0 0 0,0 0 0,0 0 1,0 0-1,1 1 0,-1-1 0,0 1 0,0 0 0,0 0 0,0 0 1,0 0-1,1 0 0,-1 0 0,0 0 0,0 1 0,3 0 1,4 2 51,0 1 1,0-1 0,-1 2-1,11 5 1,11 7 16,-25-15-80,-4-1 0,1 0 0,-1 0 0,0-1 0,1 1 0,-1-1 0,1 1 0,-1-1 0,0 0 0,1 0 0,-1 0 0,1 1 0,-1-1 0,1 0 0,-1-1 0,1 1 0,-1 0 0,4-1 0,-5 1 1,1-1 0,0 1 0,0 0 0,-1-1 0,1 1-1,0-1 1,-1 1 0,1-1 0,-1 1 0,1-1 0,-1 0-1,1 1 1,-1-1 0,1 0 0,-1 1 0,1-1 0,-1 0-1,0 0 1,1 1 0,-1-1 0,0 0 0,0 0 0,1 0-1,-1 1 1,0-1 0,0 0 0,0 0 0,0 0-1,0 1 1,0-1 0,-1-1 0,1 0 10,0-7 86,0-1 0,-1 1 0,-4-18 1,-1-13 809,8 10-2822</inkml:trace>
  <inkml:trace contextRef="#ctx0" brushRef="#br0" timeOffset="-2067.08">5684 0 13952,'0'0'32,"0"5"1845,1-5-1744,-1 1-116,1 0 0,0 0-1,0-1 1,0 1 0,-1 0 0,1 0 0,0 0-1,-1 0 1,1 0 0,-1 0 0,1 0-1,-1 0 1,1 2 0,-3 19 37,1-18-38,1 1-1,-1 0 0,1 0 1,0 0-1,1 0 1,-1 0-1,1-1 1,0 1-1,0 0 0,2 7 1,-2-11-16,0 0 1,0 0 0,0 0-1,-1 0 1,1 0 0,0-1-1,0 1 1,1 0 0,-1 0-1,0-1 1,0 1 0,0 0-1,0-1 1,1 0-1,-1 1 1,0-1 0,0 1-1,1-1 1,-1 0 0,0 0-1,0 0 1,1 0 0,-1 0-1,0 0 1,1 0 0,0-1-1,35-6 9,-37 7-9,11-3 149,1-2 0,15-8-1,1-2-2657</inkml:trace>
  <inkml:trace contextRef="#ctx0" brushRef="#br0" timeOffset="-1683.01">5473 609 14560,'0'0'64,"11"-11"0,4-2 160,7-1-32,5-2 256,6-1 32,4 1-224,1 1 63,3 1-127,-3 3 32,-3 5-160,-6-4 0</inkml:trace>
  <inkml:trace contextRef="#ctx0" brushRef="#br0" timeOffset="-1313.92">5559 768 14400,'13'47'397,"20"88"1776,-33-175-1503,2 0 1,8-41-1,-8 71-615,1-1 0,0 1 1,0 0-1,1 0 0,0 0 1,1 0-1,7-10 0,-11 19-42,0 0 0,0 0 0,0-1 0,1 1 0,-1 0 0,0 1 0,0-1 0,1 0 0,-1 0 0,1 1 0,-1-1 0,1 0 0,-1 1 0,1 0 0,-1-1 0,1 1 0,-1 0 0,1 0 0,-1 0 0,1 0 0,-1 0 0,1 0 0,0 0 0,-1 0 0,1 1 0,-1-1 0,1 0 0,-1 1-1,1 0 1,-1-1 0,0 1 0,1 0 0,-1 0 0,0-1 0,1 1 0,0 2 0,3 1 3,0 0-1,0 0 0,-1 0 1,0 1-1,0 0 0,0-1 1,6 11-1,-4-3 1,-1 0 1,0 1-1,-1 0 0,0 0 0,-1 0 1,3 22-1,-5 12-2573</inkml:trace>
  <inkml:trace contextRef="#ctx0" brushRef="#br0" timeOffset="-946.33">6033 661 14656,'0'0'0</inkml:trace>
  <inkml:trace contextRef="#ctx0" brushRef="#br0">3212 1081 10656,'0'0'1562,"3"3"-1098,8 12-215,1 0 0,-2 0 0,0 1 0,11 24-1,26 75 199,-29-61-600,-3 0 1,-1 1-1,-3 1 1,4 66-1,-15-116-9585</inkml:trace>
  <inkml:trace contextRef="#ctx0" brushRef="#br0" timeOffset="467.86">3355 1743 12032,'0'0'0,"5"8"0,2 1 32,5 1 0,3 1 0,3-1 288,3-2 0,-2-1 32,-2-3-32,-1-4 32,-2-4 32,0-5-64,1-7 64,0-8-96,1-6 0,0-13-96,2-2 32</inkml:trace>
  <inkml:trace contextRef="#ctx0" brushRef="#br0" timeOffset="1457.78">3626 1504 10752,'0'2'197,"8"25"478,1 0 0,22 44 0,-26-61-627,0 0-1,1-1 1,0 0 0,1 0-1,0 0 1,0-1 0,1 0-1,0 0 1,0-1 0,12 8-1,-17-14-36,-1 1 0,0-1 0,0 0 0,1 1-1,-1-1 1,1-1 0,-1 1 0,1 0 0,0 0 0,-1-1-1,1 0 1,0 1 0,-1-1 0,1 0 0,0 0 0,-1-1-1,1 1 1,-1 0 0,1-1 0,4-1 0,-4 0 0,0 0 0,0 0 0,0 0 0,0 0 0,0 0 0,0-1 0,-1 0 0,1 1 0,-1-1 1,0 0-1,0 0 0,0 0 0,2-5 0,1-3 34,0 0 1,-1-1-1,0 0 1,-1 0-1,0 0 1,-1 0-1,1-23 1,-4 20 95,0 1 0,-4-19 0,3 21 65,0-1 1,1 1-1,0-15 0,1 22-2014</inkml:trace>
  <inkml:trace contextRef="#ctx0" brushRef="#br0" timeOffset="1857.82">3986 1482 11840,'3'2'143,"0"0"0,0-1 1,-1 1-1,1 0 1,-1 0-1,0 0 1,1 1-1,-1-1 0,0 1 1,0-1-1,-1 1 1,1-1-1,0 1 1,-1 0-1,0 0 0,1 0 1,-1 3-1,4 7 15,-2 0 0,4 20 1,-3 8 38,-4-30-42,1 1-1,0 0 1,4 12 0,-7-34 0,0-1 1,0 0 0,1 0 0,0 0-1,1 0 1,1 0 0,2-19 0,-2 24-57,0-1 0,1 0 0,0 1 0,0 0 0,0-1 1,1 1-1,-1 0 0,2 0 0,-1 0 0,1 0 1,0 1-1,0 0 0,9-9 0,-12 12-71,1 0 0,0 1 1,0-1-1,0 1 0,0 0 0,1 0 0,-1-1 0,0 1 0,1 1 0,-1-1 1,0 0-1,1 1 0,-1-1 0,1 1 0,-1-1 0,1 1 0,-1 0 1,1 0-1,-1 1 0,4-1 0,-3 2-10,0-1-1,0 0 1,1 1-1,-1-1 1,0 1 0,0 0-1,-1 0 1,1 0-1,0 1 1,-1-1-1,1 1 1,3 4 0,1 4-1,0 0 1,0 0 0,-2 0 0,1 1 0,-1 0-1,5 21 1,3 16-2407</inkml:trace>
  <inkml:trace contextRef="#ctx0" brushRef="#br0" timeOffset="2220.03">4285 1253 13664,'1'2'229,"2"2"-100,-1 1 0,1 0 1,-1-1-1,0 1 0,0 0 0,-1 0 0,1 0 1,0 7-1,5 47 486,-4-25-302,3 45 108,4 24-96,-8-97-320,1-14-3,1 0-1,-1 1 0,2-1 0,5-7 0,-5 7 13,0 1 0,1-1 0,0 1 0,1 1 0,8-9 0,-11 12 6,-1 1 1,1-1 0,0 1-1,0-1 1,0 1 0,0 1-1,0-1 1,0 0 0,0 1-1,0 0 1,1 0 0,-1 0-1,7 0 1,-9 1-12,-1 0 1,1 0-1,0 1 0,0-1 0,-1 0 0,1 1 1,0 0-1,-1-1 0,1 1 0,0 0 1,-1 0-1,1 0 0,-1-1 0,1 2 0,-1-1 1,0 0-1,1 0 0,-1 0 0,0 1 1,0-1-1,0 1 0,0-1 0,0 1 0,0-1 1,0 1-1,-1-1 0,2 4 0,-1-2 2,0 1-1,0 0 1,0-1-1,-1 1 1,1 0-1,-1 0 1,0 0-1,0-1 1,-1 1-1,1 0 1,-2 6-1,-5 12-419,-2 0-1,0 0 0,-2-1 1,-12 21-1</inkml:trace>
  <inkml:trace contextRef="#ctx0" brushRef="#br0" timeOffset="2598.86">4590 1493 11776,'0'0'2586,"2"4"-2378,3 10-80,-1 0-1,0 1 0,-1-1 0,2 27 1,-3-25 3,0 0-1,1 0 1,1 0 0,8 22 0,-12-37-193,0-1 0,0 1-1,0-1 1,1 1 0,-1-1 0,0 0 0,0 1 0,0-1-1,1 1 1,-1-1 0,0 0 0,0 1 0,1-1 0,-1 0-1,0 1 1,1-1 0,-1 0 0,1 0 0,-1 1 0,0-1 0,1 0-1,-1 0 1,1 0 0,-1 1 0,0-1 0,1 0 0,-1 0-1,1 0 1</inkml:trace>
  <inkml:trace contextRef="#ctx0" brushRef="#br0" timeOffset="2599.86">4627 1377 12128,'0'0'1632,"21"1"-1568</inkml:trace>
  <inkml:trace contextRef="#ctx0" brushRef="#br0" timeOffset="3132.9">4826 1402 11360,'-3'1'186,"-2"1"-32,-1 1-1,1-1 0,0 1 1,1 0-1,-1 0 0,0 1 0,1 0 1,0 0-1,0 0 0,0 0 1,0 0-1,1 1 0,0-1 1,-1 1-1,2 0 0,-5 8 1,4-7-52,1 0 0,-1-1 0,1 2 0,0-1 0,0 0 0,0 0 1,1 0-1,0 1 0,0-1 0,1 1 0,0-1 0,0 1 1,0-1-1,3 13 0,-2-18-74,-1 1-1,0-1 1,1 1 0,-1-1 0,1 0-1,0 0 1,-1 1 0,1-1-1,0 0 1,0 0 0,0 0 0,-1 0-1,1 0 1,0 0 0,1 0 0,-1 0-1,0 0 1,0 0 0,0 0 0,0-1-1,1 1 1,1 0 0,-1-1-9,-1 0 0,1 0 0,0 0 0,-1 0 1,1 0-1,-1-1 0,1 1 0,-1 0 0,1-1 0,-1 0 0,1 1 1,-1-1-1,0 0 0,1 0 0,-1 1 0,3-3 0,1-2 15,0 0 0,0 0 0,-1 0 0,0 0 0,0-1 0,0 0 0,0 1 0,3-10 0,-6 11 7,1-1-1,-1 0 1,-1 0 0,1 0-1,0 0 1,-1 0 0,0 0-1,0 0 1,-1 0 0,0 0-1,1 0 1,-1 1 0,-1-1-1,1 0 1,-4-7 0,15 29 276,0 0 0,23 28 0,-5-8-244,-26-34-70,-1 0 1,1 0 0,-1 0-1,0 1 1,0-1 0,0 0 0,0 1-1,-1-1 1,0 0 0,1 1-1,-1-1 1,0 1 0,0-1-1,-1 0 1,1 1 0,-1-1-1,0 0 1,0 1 0,0-1-1,0 0 1,0 0 0,-1 0 0,1 0-1,-1 0 1,0 0 0,-3 3-1,4-4-186,-1 0 0,0 0 0,1 0-1,-1 0 1,0-1 0,0 1 0,0-1-1,-1 1 1,1-1 0,0 0 0,-1 0-1,-4 2 1</inkml:trace>
  <inkml:trace contextRef="#ctx0" brushRef="#br0" timeOffset="3575.03">5006 1482 11936,'0'0'101,"2"2"70,0 0-83,0 0 1,0-1 0,0 1 0,0-1-1,1 1 1,-1-1 0,0 0 0,1 0-1,-1 0 1,1 0 0,0 0-1,-1-1 1,1 1 0,4 0 0,5 1 468,-11-2-498,0-1 1,0 1 0,0-1-1,0 0 1,0 1 0,0-1 0,0 0-1,-1 0 1,1 0 0,0 0-1,0 0 1,-1 0 0,1 0-1,0 0 1,-1 0 0,1 0 0,-1 0-1,1-2 1,1 0 6,-1 1-17,0-1 1,1 0-1,-1 1 1,0-1-1,-1 0 1,1 0 0,0 1-1,-1-1 1,0 0-1,1 0 1,-1 0-1,0 0 1,-1 0 0,1 1-1,0-1 1,-1 0-1,-1-3 1,2 4-28,-1 1 0,0-1 0,0 1 0,0-1 0,0 1 1,0 0-1,0 0 0,0-1 0,0 1 0,0 0 0,-1 0 0,1 0 0,0 0 0,-1 1 1,1-1-1,-1 0 0,1 0 0,-1 1 0,1-1 0,-1 1 0,1-1 0,-1 1 0,0 0 1,1 0-1,-1 0 0,0 0 0,1 0 0,-1 0 0,1 0 0,-1 0 0,-3 1 0,-1 1 31,0-1-1,0 1 0,0 1 0,1-1 0,-1 1 1,1 0-1,-1 0 0,1 0 0,0 1 0,0 0 1,1 0-1,-1 0 0,1 1 0,-7 8 0,9-11-33,0 1 0,0 0-1,0 0 1,0 0 0,1 1 0,-1-1-1,1 0 1,0 1 0,0-1-1,0 1 1,0-1 0,1 1 0,0-1-1,-1 1 1,1-1 0,0 1-1,1-1 1,-1 1 0,1-1-1,-1 1 1,1-1 0,0 1 0,0-1-1,1 0 1,-1 1 0,1-1-1,3 5 1,-3-4-1,1-1-1,0 0 0,0 0 1,0 0-1,0 0 1,0-1-1,1 1 1,-1-1-1,1 0 0,-1 0 1,1 0-1,0 0 1,0-1-1,0 0 1,0 0-1,0 0 1,0 0-1,0 0 0,1-1 1,5 0-1,1 0-421,0-1 0,0 0 0,0-1 0,0 0 0,20-7 0</inkml:trace>
  <inkml:trace contextRef="#ctx0" brushRef="#br0" timeOffset="4049.97">5356 1381 12736,'0'0'202,"-2"1"44,-12 6-4,0 0 0,1 0 1,-24 19-1,-12 7 469,47-31-666,0-1 0,0 1 1,0 0-1,0 0 1,1 0-1,-1 0 1,0 0-1,1 0 0,0 1 1,-1-1-1,1 1 1,0-1-1,0 1 1,1-1-1,-1 1 1,0-1-1,1 1 0,-1 0 1,1-1-1,0 1 1,0 0-1,1 4 1,-1-5-22,0-1 0,0 1 1,0 0-1,0-1 1,1 1-1,-1-1 1,1 1-1,-1-1 0,1 1 1,-1-1-1,1 1 1,0-1-1,0 0 1,0 1-1,0-1 0,0 0 1,0 0-1,0 1 1,0-1-1,0 0 1,1 0-1,-1 0 0,0-1 1,1 1-1,-1 0 1,1 0-1,-1-1 1,1 1-1,-1-1 0,1 1 1,-1-1-1,1 0 1,-1 1-1,1-1 1,0 0-1,-1 0 0,4 0 1,-2-1 6,0 0 1,1 0 0,-1-1-1,0 1 1,0 0-1,0-1 1,0 0 0,0 0-1,-1 0 1,1 0-1,0 0 1,-1 0 0,0-1-1,1 1 1,2-5-1,-1 1 2,1-1 1,-1 0-1,0 0 0,0 0 0,3-11 0,-2 3 24,-1-1 0,-1-1-1,0 1 1,-1 0 0,-1-1 0,0 1 0,-2-1 0,0 1 0,0-1 0,-1 1 0,-2-1-1,1 1 1,-2 0 0,-9-23 0,14 39-41,0-1 0,0 1 0,0-1 0,0 1-1,-1-1 1,1 1 0,0-1 0,0 1 0,0-1 0,-1 1 0,1-1 0,0 1-1,-1-1 1,1 1 0,0-1 0,-1 1 0,1 0 0,-1-1 0,1 1-1,0 0 1,-1-1 0,1 1 0,-1 0 0,1-1 0,-2 1 0,0 15 207,2-6-219,-3 155 262,5-140-229,0 0 1,2 1-1,0-2 1,14 44-1,-6-42 12,-11-24-46,-1-1 0,1 1 0,-1 0 0,1 0 0,-1-1 0,1 1 0,-1 0 0,1-1 0,0 1 0,-1 0 0,1-1 0,0 1 0,0-1 0,-1 1 0,1-1 0,0 0 0,0 1 0,0-1 0,0 0 1,-1 1-1,1-1 0,0 0 0,0 0 0,0 0 0,0 0 0,0 0 0,1 0 0,10-6-242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4:25.4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0 84 14496,'-2'2'448,"-5"5"-151,1 0 0,0 1 0,0-1 0,0 1 0,2 1 0,-1-1 0,1 1 0,-5 12 0,-7 14 133,-21 27-77,24-43-269,1 1 0,1 1 0,1 0 1,-13 36-1,22-55-78,1 1 0,-1-1 0,1 0 0,0 0 0,0 1 0,0-1 0,0 0 0,0 1 0,0-1 0,0 0 0,1 0 0,-1 1 0,1-1 0,0 0 0,0 0 0,-1 0 0,2 0 0,0 3 0,1-2-1,-1 0-1,1 0 0,-1-1 0,1 1 1,0-1-1,0 1 0,0-1 0,0 0 0,0 0 1,5 1-1,6 3 6,0-2 1,0 0-1,1 0 1,22 2-1,9 2 53,58 17 1,-44-6-2490</inkml:trace>
  <inkml:trace contextRef="#ctx0" brushRef="#br0" timeOffset="716.33">441 132 13504,'-1'-1'52,"1"0"1,-1 1 0,-1-1-1,1 0 1,0 1 0,0-1-1,0 1 1,0-1 0,0 1-1,0-1 1,-1 1 0,1 0 0,0 0-1,0 0 1,-1-1 0,1 1-1,0 0 1,0 1 0,-1-1-1,1 0 1,0 0 0,0 0-1,0 1 1,-1-1 0,1 0-1,0 1 1,0 0 0,0-1 0,0 1-1,0-1 1,-1 2 0,-1 2 98,0-1 1,0 1-1,1 0 1,-1 0-1,1 0 1,0 1 0,-2 4-1,4-8-175,-4 10 92,0-1 1,1 1-1,0 0 0,1 0 0,0 0 1,1 0-1,0 0 0,1 0 0,2 21 1,-1-23-51,0-1 1,1 0-1,0 0 1,1 0-1,-1-1 1,1 1-1,1-1 1,-1 1-1,1-1 1,1 0-1,-1 0 1,1-1-1,0 1 1,7 5-1,-10-10-14,0-1 1,0 1-1,0 0 0,0-1 0,0 0 0,1 0 1,-1 1-1,1-1 0,-1-1 0,1 1 0,-1 0 0,1 0 1,-1-1-1,1 0 0,-1 1 0,1-1 0,0 0 1,2-1-1,0 1 3,0-1 0,-1-1 0,1 1 1,-1-1-1,1 1 0,-1-1 0,1-1 0,-1 1 1,6-4-1,-3 0 10,1 0 1,-1 0-1,-1 0 0,1-1 1,-1 0-1,0-1 0,0 1 1,-1-1-1,8-15 0,-10 13 47,0 0 0,-1 0 0,0 0 0,0 0 0,-1 0 0,-1 0 0,0 0 0,0 0 0,-1-1 0,0 1 0,-1 0 0,0 0 0,0 0 0,-1 1 0,-1-1 0,1 1 0,-2-1 0,1 1 0,-8-11 0,8 17-8,1-1 0,-1 0 0,0 1 0,0 0 0,0 0 0,0 0 0,0 1 0,-1-1 0,1 1 0,-1 0 0,0 0 0,1 1 0,-1-1 0,0 1 0,0 0 0,0 0 0,0 1 0,0 0 0,0 0 0,0 0 0,-6 1 0,10-1-41,0 1 0,0-1 0,1 1 0,-1 0 0,0-1 0,0 1 0,1 0-1,-1-1 1,0 1 0,1 0 0,-1 0 0,1 0 0,-1 0 0,1-1 0,-1 1 0,1 0-1,0 0 1,-1 0 0,1 0 0,0 0 0,0 0 0,0 0 0,0 0 0,0 0 0,0 0-1,0 2 1,3 26-1474,-3-26 255</inkml:trace>
  <inkml:trace contextRef="#ctx0" brushRef="#br0" timeOffset="1363.39">931 166 15936,'0'0'831,"3"-1"-420,104-13 1362,-55 9-1455,-40 3-265,0 1 0,19 2 1,-31-1-54,0 0 1,0 0-1,0 0 1,1 0-1,-1 0 0,0 0 1,0 0-1,0 0 1,0 0-1,0 1 1,1-1-1,-1 0 1,0 0-1,0 0 1,0 0-1,0 0 1,0 0-1,0 1 0,0-1 1,0 0-1,1 0 1,-1 0-1,0 0 1,0 1-1,0-1 1,0 0-1,0 0 1,0 0-1,0 0 1,0 1-1,0-1 0,0 0 1,0 0-1,0 0 1,0 0-1,0 1 1,0-1-1,0 0 1,0 0-1,-1 0 1,1 0-1,0 1 0,0-1 1,0 0-1,0 0 1,0 0-1,0 0 1,0 0-1,0 0 1,-1 1-1,1-1 1,0 0-1,0 0 1,0 0-1,0 0 0,0 0 1,-1 0-1,1 0 1,0 0-1,0 0 1,0 0-1,-1 0 1,-10 10-9,5-6-3,-153 110-415,158-113 356,4-1-9,1-1 63,0 0 1,-1 0-1,1-1 0,-1 1 1,1-1-1,-1 0 0,0 0 1,0 0-1,6-4 0,0-1-4,6-3 12,0-1 0,-1 0 0,-1-2 0,22-24 0,-29 30 6,0 0 0,-1-1 0,0 0 0,0 0 0,-1 0 0,0 0 0,0-1 0,-1 1 0,0-1 0,0 0 0,1-12 0,-4 18 4,0 1 1,0-1-1,0 0 0,-1 1 0,1-1 0,-1 1 0,1-1 0,-1 1 0,0-1 0,0 1 0,0 0 0,0-1 0,-3-3 0,-1-4 7,4 10 17,1 0-23,0 0 0,0 0 0,0 0 0,0-1 0,0 1 0,0 0-1,0 0 1,-1 0 0,1 0 0,0 0 0,0 0 0,0 0 0,0 0-1,0 0 1,0-1 0,0 1 0,0 0 0,0 0 0,0 0 0,0 0-1,0 0 1,0 0 0,0-1 0,0 1 0,0 0 0,0 0 0,0 0-1,0 0 1,0 0 0,0 0 0,0-1 0,0 1 0,0 0 0,0 0-1,0 0 1,0 0 0,0 0 0,0 0 0,0 0 0,0-1 0,0 1-1,0 0 1,0 0 0,0 0 0,1 0 0,-1 0 0,0 0 0,0 0-1,0 0 1,0 0 0,0 0 0,0-1 0,0 1 0,1 0 0,-1 0-1,25-3 61,-1 1-1,29 1 0,-45 1-55,0 1-1,0 0 0,0 0 0,-1 0 0,1 1 1,0 0-1,-1 1 0,0 0 0,0 0 0,1 0 1,7 6-1,-12-6-3,-1-1 0,1 1 0,-1 0-1,0 0 1,0 0 0,0 1 0,0-1 0,0 0 0,-1 1 0,1-1 0,-1 1 0,0-1 0,0 1 0,0 0 0,-1 0 0,0-1-1,1 1 1,-1 0 0,0 0 0,-1-1 0,1 1 0,-1 4 0,-3 11 5,0 1 0,-12 34 0,12-44-9,-8 23 76,7-23-902,1 0 1,-5 20-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4:34.0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17 14048,'51'-12'906,"1"2"1,70-4-1,28-4 49,-129 13-823,-12 3-49,-1 0 1,0 1-1,1 0 0,-1 0 0,1 0 1,15 2-1,-24-1-76,1 0 0,0 0-1,-1 0 1,1 1 0,-1-1 0,1 0 0,-1 0 0,1 0 0,-1 0 0,1 0 0,-1 1 0,1-1-1,-1 0 1,1 0 0,-1 1 0,0-1 0,1 0 0,-1 1 0,1-1 0,-1 0 0,0 1 0,1-1-1,-1 1 1,0-1 0,1 0 0,-1 1 0,0-1 0,0 1 0,1 0 0,-1 0-3,-1 0 0,1 0 1,0 0-1,0 0 0,-1-1 0,1 1 1,-1 0-1,1 0 0,0 0 0,-1-1 1,0 1-1,1 0 0,-1-1 0,1 1 1,-2 0-1,-28 22 8,29-23-11,-33 18 7,-1-1 0,-70 21 0,46-17-6,59-21-2,0 0 0,0 0 0,0 0 0,0 0 0,0 0 0,0 0 0,0-1 0,0 1 0,0 0 0,0 0 0,0 0 0,0 0 0,0 0 0,0 0 0,0 0 0,0 0 0,0-1 0,0 1 0,0 0 0,0 0 0,-1 0 0,1 0 0,0 0 0,0 0 0,0 0 0,0 0 0,0 0 0,0 0 0,0 0 0,0-1 0,0 1 0,0 0 0,0 0 0,-1 0 0,1 0 0,0 0 0,0 0 0,0 0 0,10-8 0,17-11 0,-1 2 0,-1-1 0,30-29 0,-47 39 0,-1 0 0,-1 0 0,1 0 0,-1 0 0,-1-1 0,1 0 0,-2 0 0,1-1 0,-1 0 0,-1 1 0,4-13 0,-6 19 8,0 1-1,0-1 0,1 1 0,0-1 1,-1 1-1,1 0 0,0-1 0,0 1 1,0 0-1,1 0 0,-1 0 0,0 1 1,1-1-1,-1 1 0,1-1 0,0 1 0,-1 0 1,1 0-1,0 0 0,3-1 0,8-2 60,0 0 0,23-2-1,-19 3-6,-1 2-1,1 0 1,-1 0-1,1 2 0,28 4 1,-42-4-47,1 0-1,-1 0 1,1 0 0,-1 1 0,0-1 0,0 1 0,0 0 0,0 1 0,0-1-1,0 1 1,-1-1 0,1 1 0,-1 0 0,0 0 0,0 1 0,0-1 0,0 1-1,0 0 1,-1-1 0,1 1 0,-1 0 0,0 0 0,-1 1 0,1-1 0,-1 0 0,2 9-1,-1 3 21,-1-1 0,0 0-1,-4 29 1,2-26 5,0 0 0,2 20 1,0-36-45,-1 0 1,0 0-1,1 0 1,-1 0-1,1 0 1,0 0 0,0 0-1,-1 0 1,3 3-1,3 2-2414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4:20.9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1 508 13024,'-2'-4'448,"1"1"25,0-1 1,-1 1 0,1-1 0,-1 1 0,0 0 0,-3-5 0,4 9-452,0-1 1,1 0-1,-1 1 1,0-1-1,1 1 1,-1-1-1,1 1 1,-1-1-1,1 1 1,-1 0 0,1-1-1,-1 1 1,1 0-1,0-1 1,-1 1-1,1 0 1,0-1-1,0 1 1,-1 0-1,1 0 1,0-1-1,0 1 1,0 0-1,0 1 1,-3 21 33,3-22-35,-1 35 36,1 0 0,2 0 0,11 62 0,-2-46-6,35 98 0,-42-139-35,1 0-1,0 0 0,0 0 0,2-1 0,-1 0 1,1 0-1,1 0 0,0-1 0,16 15 0,-20-20-9,0-1 0,1 0 0,0 0 0,0 0 0,0 0 0,0-1 0,0 0 0,1 0 0,-1 0 0,1-1-1,-1 1 1,1-1 0,-1-1 0,1 1 0,0-1 0,-1 0 0,1 0 0,0-1 0,-1 0 0,1 0 0,0 0 0,8-3-1,16-9-2266</inkml:trace>
  <inkml:trace contextRef="#ctx0" brushRef="#br0" timeOffset="340.62">387 858 13216,'0'0'1152,"20"-1"-704,7-7-224,8-4 0,6-3-32,5-4 0</inkml:trace>
  <inkml:trace contextRef="#ctx0" brushRef="#br0" timeOffset="738.49">756 660 11584,'-1'-3'32,"-3"-10"71,0-1 0,2 0 0,-1 0 0,1-19 0,0 14 845,0 1 0,-6-26 1,8 43 384,0 23-629,23 150 577,-7-64-3453,-15-100-9374</inkml:trace>
  <inkml:trace contextRef="#ctx0" brushRef="#br0" timeOffset="739.49">742 902 14496,'0'0'1024,"14"-13"-544,6 2-192,7-6 31,9-6-255,2-4 0</inkml:trace>
  <inkml:trace contextRef="#ctx0" brushRef="#br0" timeOffset="1121.73">961 410 13504,'0'0'229,"3"1"48,9 5-67,-1 0-1,0 0 1,-1 1-1,0 0 0,0 1 1,0 0-1,-1 0 1,0 1-1,11 16 1,-10-12-97,-1 1 1,0 1 0,-2-1 0,0 1-1,0 1 1,8 30 0,-10-26-172,-1 1 0,-1-1 0,0 1 0,-2-1 1,-1 1-1,0-1 0,-1 1 0,-1 0 0,-2-1 0,0 0 1,0 0-1,-12 28 0</inkml:trace>
  <inkml:trace contextRef="#ctx0" brushRef="#br0" timeOffset="1122.73">1409 492 14976,'0'0'1088,"20"4"-481,0-3-95,7-1 0,4-1-320,4-1 32</inkml:trace>
  <inkml:trace contextRef="#ctx0" brushRef="#br0" timeOffset="1537.62">1452 679 15776,'0'0'1183,"18"6"-671,7 0-192,7-2 32,6-7-288,5-4 32,7-4-64,4-5 0</inkml:trace>
  <inkml:trace contextRef="#ctx0" brushRef="#br0" timeOffset="2337.61">2063 524 17055,'0'0'0,"17"-4"0,4 1 32,10-4 320,8-3 0,2-4-32,4-1 0,3 1-96,-2-1 32</inkml:trace>
  <inkml:trace contextRef="#ctx0" brushRef="#br0" timeOffset="3041.83">2542 0 14784,'0'0'-54,"-1"3"-180,-10 19 431,1 1 0,1-1 1,1 2-1,2-1 0,0 1 1,-5 42-1,10-53-93,0-1 0,1 1 1,0 0-1,1 0 0,0 0 0,1 0 0,1-1 0,0 1 1,0-1-1,1 0 0,1 0 0,0 0 0,1 0 0,12 18 0,-16-27-80,0-1 0,0 1 0,0-1 0,0 0-1,0 0 1,1 0 0,-1 0 0,1 0 0,-1 0-1,1 0 1,0-1 0,0 0 0,-1 1 0,1-1 0,0 0-1,0 0 1,1-1 0,-1 1 0,0-1 0,0 1-1,0-1 1,0 0 0,0 0 0,0-1 0,1 1-1,-1 0 1,0-1 0,0 0 0,0 0 0,0 0-1,0 0 1,0 0 0,-1-1 0,1 1 0,0-1-1,-1 0 1,1 0 0,-1 0 0,1 0 0,-1 0-1,0 0 1,0-1 0,0 1 0,0-1 0,0 1-1,-1-1 1,1 0 0,-1 0 0,0 0 0,1 1-1,-1-1 1,-1-1 0,2-2 0,-1 0 22,-1 1 0,1 0 0,-1 0 0,0-1 0,-1 1 0,1 0 0,-1 0 0,0-1 0,0 1 0,-1 0 0,-2-6 0,4 10-22,-1-1 1,1 1-1,-1-1 0,0 0 1,0 1-1,0-1 1,0 1-1,0 0 1,0-1-1,0 1 0,0 0 1,0 0-1,-1-1 1,1 1-1,-1 0 1,1 0-1,0 1 0,-1-1 1,0 0-1,1 0 1,-1 1-1,1-1 1,-1 1-1,0-1 1,0 1-1,1 0 0,-1 0 1,0 0-1,1 0 1,-1 0-1,0 0 1,0 0-1,1 0 0,-1 1 1,0-1-1,-2 2 1,2-2-10,0 1 1,1 1 0,-1-1 0,1 0-1,-1 0 1,1 0 0,-1 1-1,1-1 1,0 1 0,0-1 0,-1 1-1,1 0 1,0-1 0,1 1-1,-1 0 1,0 0 0,0-1 0,1 1-1,-1 4 1,-2 9-257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4:19.8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 250 14496,'0'0'3039,"0"2"-2665,-1 8-324,1 0 1,0 0 0,1 0-1,0 0 1,0 0-1,1-1 1,4 13 0,1 10-3,0 4-11,11 56 28,-15-81-59,1 0 0,0 0 0,0 0 1,1-1-1,11 18 0,-15-26-5,0 1 0,1-1 0,0 0 1,-1 0-1,1 0 0,0-1 0,0 1 1,0 0-1,0-1 0,0 1 0,0-1 1,1 1-1,-1-1 0,0 0 0,1 0 1,-1 0-1,1-1 0,-1 1 0,1 0 0,-1-1 1,1 0-1,0 0 0,-1 0 0,1 0 1,-1 0-1,6-1 0,-5 0 0,0 0 0,0 0 1,0 0-1,-1-1 0,1 0 0,0 1 0,-1-1 0,1 0 0,-1 0 1,1 0-1,-1-1 0,0 1 0,0-1 0,0 1 0,0-1 1,0 1-1,-1-1 0,1 0 0,-1 0 0,0 0 0,2-4 0,0-6 0,0 0 0,0-1 0,-1 1 0,-1-1 0,0 1 0,-1-1 0,-1-15 0,-2 5 5,-1 0 0,-1 0 0,-9-26 0,8 28 90,6 20 64,1 4-58,27 60 128,-3 1 1,-3 0 0,18 86-1,-33-120-183,-2 0 0,-1 1 0,0 30 0,-4-49-6,0 0 0,0 0 0,-1-1-1,-1 1 1,0 0 0,0-1 0,-1 0 0,-1 1-1,1-1 1,-2 0 0,-9 17 0,13-25-28,0 0 0,-1-1 0,1 1 0,-1 0 0,1-1 1,-1 1-1,1-1 0,-1 1 0,0-1 0,0 0 0,0 0 0,0 0 1,0 0-1,0 0 0,0 0 0,0 0 0,0-1 0,0 1 0,0-1 1,-3 1-1,2-1 39,0-1 1,0 1-1,-1 0 1,1-1-1,0 0 1,0 0-1,0 0 1,0 0-1,0-1 1,1 1-1,-1-1 0,-3-2 1,-2-2-433,1 0 0,0 0 0,0-1 0,0 0 0,1 0 0,-11-16 0</inkml:trace>
  <inkml:trace contextRef="#ctx0" brushRef="#br0" timeOffset="452.85">175 112 14400,'0'0'160,"-1"-11"960,10 22-672,3 10-192,1 4-33,-2 4-95,0-1 0,0-5-32,1-6 0,-4-2-64,-2-8 32</inkml:trace>
  <inkml:trace contextRef="#ctx0" brushRef="#br0" timeOffset="453.85">330 0 13856,'0'0'448,"9"18"0,-3 4 0,1 10 128,0 8 32,1 6-257,4 5 1,3 0-96,4-10 32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4:15.18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2 427 12032,'-81'-73'5391,"83"86"-5252,1-1-133,1-1 0,0 1 0,1-1-1,0 0 1,1 0 0,0-1 0,12 17 0,-13-21-4,1 1 0,-1-1-1,1 0 1,1 0 0,-1 0 0,1-1 0,0 0 0,0-1 0,0 1 0,1-1 0,15 5-1,-19-8 0,0 0 0,0 0 0,0-1 0,0 0-1,1 0 1,-1 0 0,0 0 0,0-1-1,0 1 1,0-1 0,0 0 0,0-1-1,0 1 1,0-1 0,0 1 0,0-1-1,-1 0 1,1-1 0,-1 1 0,1 0-1,-1-1 1,0 0 0,0 0 0,0 0 0,-1 0-1,1 0 1,-1-1 0,1 1 0,-1-1-1,0 0 1,-1 1 0,1-1 0,-1 0-1,1 0 1,-1 0 0,0 0 0,-1 0-1,1 0 1,-1-1 0,1 1 0,-2-8-1,-1-2 85,-2 1 0,1 0 0,-1 0 0,-1 1 0,-1-1 0,0 1 0,0 0 0,-11-15 0,14 22 52,15 28 500,-1 1 0,14 47 1,14 69-764,15 66 126,-46-177 3,6 53-1,-13-69 6,0 1 0,-1-1-1,-1 1 1,0-1 0,0 1-1,-5 15 1,5-25 9,-1 0 0,0 0 0,0-1 0,0 1 0,-1 0 0,1-1 0,-1 1 0,0-1 0,0 0 0,0 0 0,0 0 0,-1 0 0,1-1 0,-1 1 0,1-1 0,-1 0 0,0 0 0,0 0 0,0-1 0,0 0 0,0 1 0,-1-1 0,1 0 0,0-1 0,-9 1 0,8 0 0,0-1 1,0 0-1,-1 0 0,1 0 1,0 0-1,-1-1 0,1 0 0,0 0 1,0-1-1,0 1 0,0-1 1,0 0-1,0 0 0,1-1 1,-1 1-1,1-1 0,-1 0 0,1 0 1,0-1-1,-7-7 0,-1-11-2673</inkml:trace>
  <inkml:trace contextRef="#ctx0" brushRef="#br0" timeOffset="560.12">267 54 14656,'0'0'384,"5"22"0,1 0 0,3 9-64,1-1 31,1-2-223,1-2 32,0-4-96,2-11 0</inkml:trace>
  <inkml:trace contextRef="#ctx0" brushRef="#br0" timeOffset="561.12">384 10 12928,'0'0'0,"-6"-4"384,2-1 1472,10 18-1472,0 6 32,5 12-128,3 6 31,-2-1-127,3 1 32,2 2-128,1-4 32</inkml:trace>
  <inkml:trace contextRef="#ctx0" brushRef="#br0" timeOffset="960.07">718 419 14656,'0'0'1983,"24"-9"-1567,0-3-256,3-1 32,1 4-96,-5 1 32</inkml:trace>
  <inkml:trace contextRef="#ctx0" brushRef="#br0" timeOffset="961.07">647 628 13856,'0'0'544,"15"3"768,5-6 31,15 0-703,9-2 64,4-11-672,7-6 0</inkml:trace>
  <inkml:trace contextRef="#ctx0" brushRef="#br0" timeOffset="3137.56">1220 146 13408,'0'0'2485,"0"-6"-1671,0 3-724,-2 4 430,-6 29-467,1 0 0,1 1 1,2-1-1,0 2 0,3-1 1,2 47-1,0-70-37,-1-1 0,1 1 0,1-1 0,0 1 0,0-1 0,0 1 0,1-1 0,0 0 0,0 0 0,1 0 0,0-1 0,0 1 0,0-1 0,1 0 0,0 0 0,8 7 0,-11-12-8,0 1 0,0-1 0,0 0 0,1 0-1,-1 0 1,0 0 0,1 0 0,-1-1 0,0 1 0,1-1-1,-1 0 1,1 0 0,-1 1 0,1-1 0,-1-1 0,1 1 0,-1 0-1,1-1 1,-1 1 0,0-1 0,1 0 0,-1 0 0,0 0 0,0 0-1,1 0 1,-1 0 0,0 0 0,3-3 0,-3 2 2,-1 1 0,1 0 1,-1 0-1,1 0 0,-1-1 0,1 1 1,-1-1-1,0 1 0,0-1 0,0 0 1,0 0-1,0 1 0,0-1 1,0 0-1,0 0 0,-1 0 0,1 0 1,-1 0-1,1 0 0,-1 0 0,0 0 1,0 0-1,0 0 0,0 0 0,0 0 1,0 1-1,-1-1 0,1 0 1,-1 0-1,1 0 0,-1 0 0,0 0 1,1 0-1,-1 0 0,-2-1 0,0-1 44,0 0-1,0 0 0,-1 1 1,0 0-1,0 0 0,0 0 1,0 0-1,0 1 0,0-1 1,-1 1-1,1 0 0,-1 0 1,1 1-1,-1-1 0,0 1 1,0 0-1,0 0 0,0 1 1,0-1-1,0 1 0,1 0 1,-1 1-1,0-1 0,-9 3 1,13-3 26</inkml:trace>
  <inkml:trace contextRef="#ctx0" brushRef="#br0" timeOffset="3690.08">1394 163 15584,'0'-2'293,"-1"1"-220,1 0 0,0 0 0,0 0 0,0 0 0,-1 0 0,1 0-1,0-1 1,1 1 0,-1 0 0,0 0 0,0 0 0,0 0 0,1 0 0,-1 0 0,0 0 0,1 0 0,-1 0 0,1 0 0,-1 1 0,1-1 0,-1 0 0,1 0 0,0 0 0,-1 0-1,1 1 1,2-2 0,27-15 774,-29 16-863,0 1 33,0-1 0,-1 1 0,1-1 0,0 1 0,0-1 0,0 1 0,0 0 1,0-1-1,0 1 0,0 0 0,0 0 0,0 0 0,0-1 0,0 1 0,0 0 0,0 0 0,0 0 1,0 1-1,0-1 0,0 0 0,0 0 0,-1 1 0,1-1 0,0 0 0,0 1 0,0-1 0,0 1 1,0-1-1,0 1 0,-1-1 0,1 1 0,1 1 0,0 1-1,-1 0 0,0 1 0,0-1 0,0 0 1,0 1-1,0-1 0,-1 1 0,1 4 0,2 89 29,1 17 14,-3-104-55,1 1 0,0 0-1,1-1 1,0 1 0,0-1-1,1 0 1,10 19-1,-13-28-3,0 1 0,-1-1 0,1 0 0,0 1 0,0-1 0,0 0 0,0 0 0,0 0 0,0 0 0,0 0 0,1 0 0,-1 0 0,0 0 0,0 0 0,1 0 0,-1-1 0,1 1 0,-1 0 0,1-1 0,-1 1 0,3-1 0,-2 0 0,-1 0 0,1 0 0,-1-1 0,0 1 0,1-1 0,-1 0-1,1 1 1,-1-1 0,0 0 0,0 1 0,1-1 0,-1 0 0,0 0 0,0 0 0,0 0 0,0-1 0,0 1 0,1-1 0,2-5 1,0 0 0,0 0 0,0 0 0,-1-1 0,0 1 0,4-15 0,-4 2 40,-1 0 1,-1 0 0,0 0-1,-2 0 1,0 0-1,-1 0 1,-1 0 0,-1 0-1,-8-22 1,10 34-11,-3-7 157,5 15-179,0 0 0,0 0 0,0 0 0,0-1 0,0 1 1,0 0-1,-1 0 0,1 0 0,0 0 0,0 0 0,0 0 0,0 0 1,0-1-1,0 1 0,-1 0 0,1 0 0,0 0 0,0 0 0,0 0 0,0 0 1,-1 0-1,1 0 0,0 0 0,0 0 0,0 0 0,0 0 0,-1 0 1,1 0-1,0 0 0,0 0 0,0 0 0,0 0 0,-1 0 0,1 0 1,0 0-1,0 0 0,0 0 0,0 0 0,0 1 0,-1-1 0,1 0 1,0 0-1,0 0 0,0 0 0,0 0 0,0 0 0,0 0 0,0 1 1,-1-1-1,1 0 0,0 0 0,0 0 0,0 0 0,0 1 0,0-1 0,0 0 1,0 0-1,0 0 0,0 0 0,0 1 0,0-1 0,0 0 0,0 0 1,0 0-1,0 0 0,0 0 0,0 1 0,0-1 0,0 0 0,-11 29 195,-11 43-1,19-60-173,0 0-1,1 1 1,1-1-1,0 1 1,1-1-1,2 19 1,-2-28-33,0 1 1,1-1-1,0 1 1,0-1-1,0 0 0,0 1 1,0-1-1,1 0 1,0 0-1,-1 0 1,1 0-1,0 0 1,0 0-1,1 0 1,-1-1-1,1 1 1,-1-1-1,1 0 0,0 1 1,3 1-1,-1-2 40,0 0-1,1 0 0,-1 0 1,1-1-1,-1 1 0,1-1 1,-1-1-1,1 1 0,0-1 1,-1 0-1,8-1 1,8-2-623,0-1 1,0-1-1,0 0 1,31-14 0,-40 14-12908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4:06.4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8 682 13024,'3'2'416,"5"6"-79,-7-6-153,0-1-1,1 1 0,0 0 0,-1-1 1,1 1-1,0-1 0,0 1 0,0-1 0,0 0 1,0 0-1,0 0 0,0 0 0,0 0 0,0 0 1,3 0-1,-24-13 87,10 5-178,-4-1 103,7 3 168,-1 1 0,0 0 1,-1 0-1,-12-4 0,18 19 277,2-4-565,1 1 1,0-1-1,0 1 0,1-1 1,0 0-1,0 0 1,5 11-1,7 5-2582</inkml:trace>
  <inkml:trace contextRef="#ctx0" brushRef="#br0" timeOffset="410.83">586 224 15424,'-3'1'39,"1"0"1,-1-1-1,1 1 1,-1 0 0,1 0-1,0 0 1,-1 0 0,1 1-1,0-1 1,0 1 0,-1-1-1,1 1 1,1 0 0,-1 0-1,0 0 1,0 0-1,-2 3 1,4-2 30,-1-1-1,0 1 0,0 0 1,1-1-1,0 1 0,-1 0 1,1 0-1,0-1 1,1 1-1,-1 0 0,0 0 1,1-1-1,-1 1 1,1 0-1,0-1 0,2 6 1,-1-4-24,-1 0 0,1 1 0,0-1 0,1 0 0,-1 0 0,1-1 1,-1 1-1,1 0 0,0-1 0,1 0 0,-1 1 0,1-1 0,-1-1 0,1 1 1,0 0-1,4 1 0,2 0 22,-1-1 1,0 0-1,1 0 1,0-1 0,-1 0-1,16 0 1,-22-2-67,0 1 0,0 0-1,0 0 1,-1 0 0,1 0 0,0 0 0,0 0 0,0 1 0,-1-1 0,1 1 0,-1 0 0,1 0 0,-1 0-1,0 0 1,0 0 0,0 1 0,0-1 0,0 1 0,0-1 0,-1 1 0,1 0 0,-1-1 0,0 1-1,0 0 1,0 0 0,0 0 0,1 4 0,0 4 1,0 0 0,-1 0 0,0 0 0,0 1 0,-1-1 0,-2 16 0,-1-8 159,-1 1-1,-6 20 0,-8 11-3012</inkml:trace>
  <inkml:trace contextRef="#ctx0" brushRef="#br0" timeOffset="999.56">842 131 11008,'0'0'192,"3"2"37,4 4 142,1-1 0,-1 1 1,1-1-1,12 5 0,-19-10-259,2 4-29,-1-5 3135,2-11-3098,-1 0 0,-1 0 0,0 0 0,-1-1 0,0 1 0,-1 0 0,-1-1 0,1 1 0,-2 0 0,0 0 0,-5-19 0,5 29 777,2 6-361,3 18-212,8 31-310,82 250 263,-87-285-274,20 53 33,-24-66-33,1 1 0,0-1 0,0 0 0,0 0 0,0 0 0,1 0 0,0 0 0,0-1 0,7 6 0,-10-9-39,-1-1 0,0 0 0,0 0-1,0 0 1,0 0 0,1 1-1,-1-1 1,0 0 0,0 0 0,1 0-1,-1 0 1,0 0 0,0 0-1,0 0 1,1 0 0,-1 0 0,0 0-1,0 0 1,1 0 0,-1 0 0,0 0-1,0 0 1,1 0 0,-1 0-1,0 0 1,0 0 0,0 0 0,1 0-1,-1 0 1,0 0 0,0 0-1,0-1 1,1 1 0,-1 0 0,0 0-1,0 0 1,0 0 0,1 0 0,-1-1-1,0 1 1,0 0 0,0 0-1,0 0 1,0-1 0,1 1 0,-1-1-829</inkml:trace>
  <inkml:trace contextRef="#ctx0" brushRef="#br0" timeOffset="1350.6">945 288 15040,'0'0'1759,"17"5"-1407,-2-6 0,13-4-256,8-3 0</inkml:trace>
  <inkml:trace contextRef="#ctx0" brushRef="#br0" timeOffset="1872.48">1203 288 12288,'1'2'261,"9"40"593,-9-35-757,0 0-1,0 0 0,1-1 1,0 1-1,0 0 1,0-1-1,1 0 0,0 1 1,0-1-1,7 8 1,-10-13-86,1-1 0,-1 1 0,1 0 1,-1-1-1,1 1 0,0-1 1,-1 1-1,1-1 0,0 0 1,-1 1-1,1-1 0,0 0 1,0 1-1,-1-1 0,1 0 1,0 0-1,0 0 0,0 0 1,-1 1-1,1-1 0,0 0 0,0 0 1,0-1-1,-1 1 0,1 0 1,1 0-1,-1-1 1,1 0 0,0 0 0,-1 0 0,0 0 0,1 0 0,-1 0 0,0 0 0,1 0 0,-1-1 0,0 1 0,1-3 1,3-3 13,-1 0 0,-1 0 0,1-1 1,2-9-1,-3 7 45,0-1 1,-1 1-1,0-1 0,-1 1 1,0-1-1,-2-21 0,1 29-28,0 0 0,-1 0-1,1 0 1,-1 0-1,0 0 1,0 0-1,0 0 1,-1 0 0,1 1-1,-1-1 1,1 0-1,-4-3 1,3 5-5,0-1 1,1 1-1,-1-1 1,0 1 0,0 0-1,0 0 1,0 0-1,0 0 1,0 1-1,0-1 1,0 0-1,0 1 1,-1 0 0,1-1-1,0 1 1,0 0-1,0 0 1,-1 0-1,-3 1 1,4-1 8,-1 0 1,0 1-1,0 0 1,1-1-1,-1 1 1,1 0-1,-1 0 1,1 0-1,-1 1 1,1-1-1,-1 1 1,1-1-1,0 1 1,0 0-1,0 0 1,0 0-1,-2 3 1,1-2-7,1 1 0,0 0 1,0 0-1,0 0 0,1 0 1,-1 0-1,1 0 0,0 0 1,0 1-1,0 5 1,0-2-16,1 0 1,0 0 0,1 0 0,0 0 0,0 0 0,0 0-1,1 0 1,1 0 0,-1 0 0,1-1 0,5 11 0,-5-14-24,-1-1 1,1 1 0,0 0 0,0-1-1,0 0 1,0 1 0,1-1-1,0-1 1,-1 1 0,1 0-1,0-1 1,0 0 0,8 3-1,0-1 17,0-1 0,1 0 0,18 1-1,-16-2 2,0 0-1,17 6 1,-27-7-19,0 1 1,0 0-1,0 0 1,-1 1-1,1-1 0,-1 1 1,0 0-1,0 0 1,0 1-1,5 4 0,-1 2-2,0 0 0,-1 0 0,0 0 0,-1 1 0,-1 0 0,1 0 0,-2 1 0,1 0 0,2 14 0,2 17 0,5 61 0,-13-89 0,-23-64 32,2-15 160,3 0 0,-12-89 0,26 133-58,1 0 0,2-35 0,0 47-81,1 1 0,0-1 1,1 1-1,-1-1 0,1 1 0,1 0 0,-1 0 1,1 0-1,1 0 0,6-10 0,-9 16-43,0-1 0,-1 1-1,1 0 1,0 0 0,0 0 0,1 0 0,-1 0 0,0 1-1,0-1 1,0 0 0,1 0 0,-1 1 0,0-1-1,1 1 1,-1-1 0,0 1 0,1-1 0,-1 1-1,1 0 1,-1 0 0,1 0 0,-1 0 0,1 0 0,-1 0-1,0 0 1,1 0 0,-1 1 0,1-1 0,-1 0-1,0 1 1,1-1 0,-1 1 0,0 0 0,1-1-1,-1 1 1,0 0 0,0 0 0,0 0 0,1 1 0,2 1-6,0 0 1,-1 0-1,0 0 1,0 1 0,0-1-1,0 1 1,-1 0 0,1 0-1,-1 0 1,0 0-1,2 6 1,-1 4 1,0 1 0,-1 0 1,0 0-1,-2-1 0,0 1 0,-3 27 0,-5 10-2668</inkml:trace>
  <inkml:trace contextRef="#ctx0" brushRef="#br0" timeOffset="2340.58">1655 258 13856,'2'-5'119,"1"0"1,0 1 0,0-1 0,0 0-1,1 1 1,0 0 0,0 0 0,0 0 0,0 0-1,0 0 1,7-3 0,-8 5-44,0 1 0,0 0-1,0-1 1,0 1 0,0 0 0,1 1 0,-1-1 0,0 0 0,1 1 0,-1 0-1,1 0 1,-1 0 0,0 0 0,1 0 0,-1 1 0,0 0 0,1-1-1,-1 1 1,6 3 0,-8-3-65,0-1 1,0 1-1,0 0 0,0-1 0,0 1 0,0 0 1,-1 0-1,1 0 0,0 0 0,0 0 0,-1 0 1,1 0-1,-1 0 0,1 0 0,-1 0 0,1 0 1,-1 0-1,0 0 0,0 0 0,1 0 0,-1 1 1,0-1-1,0 0 0,0 0 0,0 0 0,0 0 1,0 0-1,-1 1 0,1 1 0,-12 37 4,9-33 2,-7 20-13,-15 46-2,22-64-2,1 1 0,0-1 0,1 0 0,0 1 0,1 17-1,0-25 1,0 0 0,0 0 0,0-1 0,1 1 0,-1 0 0,1 0 0,-1 0 0,1 0 0,0 0 0,0-1 0,0 1 0,0 0 0,0-1 0,0 1 0,0-1 0,0 1 0,1-1 0,-1 0 0,1 1 0,1 0 0,-1-1 0,1 1 0,-1-1 0,1 0 0,0-1 0,-1 1 0,1 0 0,0-1 0,-1 1 0,1-1 0,0 0 0,0 0 0,3-1 0,6 0 0,0-2 0,0 0 0,0 0 0,-1-1 0,11-5 0,9-4-2154,-25 11-8619</inkml:trace>
  <inkml:trace contextRef="#ctx0" brushRef="#br0" timeOffset="2839.44">805 894 14880,'179'-5'1062,"-85"1"-407,14-2 344,145-25 0,-199 21-1390,0-3 0,-1-2 0,-1-2 0,67-32-1,-108 43-11511</inkml:trace>
  <inkml:trace contextRef="#ctx0" brushRef="#br0" timeOffset="2840.44">2164 355 14560,'0'0'1824,"13"12"-993,4 0-671,1 1 32</inkml:trace>
  <inkml:trace contextRef="#ctx0" brushRef="#br0" timeOffset="2841.44">2148 688 14880,'0'0'1056,"23"10"-80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3:58.9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6 338 14912,'-10'14'704,"-13"29"64,-2 15-257,5 7 33,7 5-352,9-4 32,6-8-96,8-6 32,9-1-96,10-10 0,13-10-32,6-19 32</inkml:trace>
  <inkml:trace contextRef="#ctx0" brushRef="#br0" timeOffset="625.18">448 633 12736,'-2'-40'788,"0"33"-609,1-1 1,0 0-1,1 1 0,0-1 0,0 0 1,1 0-1,0 1 0,0-1 0,1 1 1,0-1-1,0 1 0,0-1 0,1 1 1,7-11-1,-10 17-170,1 1 1,0-1 0,0 1-1,-1-1 1,1 1 0,0 0-1,0-1 1,-1 1 0,1 0-1,0 0 1,0 0 0,0 0-1,-1 0 1,1-1 0,0 1-1,0 1 1,0-1 0,-1 0-1,1 0 1,0 0 0,0 0-1,0 1 1,-1-1-1,1 0 1,0 0 0,0 1-1,-1-1 1,1 1 0,0-1-1,-1 1 1,1-1 0,0 1-1,0 0 1,26 21 19,-16-9-26,-1 0 0,0 0 0,-1 1 0,0 1 0,-1-1 0,-1 1 0,-1 0 0,6 17-1,-4-11 1,1 1 0,1-1 0,15 24-1,-25-45-1,1 1-1,-1-1 0,1 1 0,-1-1 0,1 1 0,-1-1 0,1 1 0,-1-1 0,1 1 0,-1-1 0,1 0 0,0 1 0,-1-1 0,1 0 0,0 0 1,-1 1-1,1-1 0,0 0 0,-1 0 0,1 0 0,0 0 0,-1 0 0,1 0 0,0 0 0,-1 0 0,1 0 0,0 0 0,-1 0 0,2-1 0,1 0 1,-1 0 0,1 0 0,-1 0-1,1-1 1,-1 1 0,0-1 0,4-3 0,3-3 7,-1-1 0,11-15 0,-10 10 110,0-1 0,0 0 0,-1-1 0,-1 0 1,7-26-1,-14 41 4,14 19 204,8 20-206,-16-27-92,0-1 1,1 1-1,0-1 1,0-1 0,1 0-1,13 13 1,-20-22-44,-1 1 0,1-1 1,-1 0-1,1 0 0,-1 0 0,1 0 1,-1 0-1,1 0 0,-1 0 0,1 0 1,-1 0-1,1 0 0,-1 0 0,1 0 1,-1 0-1,1 0 0,-1 0 0,1 0 1,-1 0-1,1-1 0,-1 1 0,1 0 1,-1 0-1,1-1 0,-1 1 0,0 0 1,1-1-1,-1 1 0,1 0 0,-1-1 1,0 1-1,1-1 0,0-1-1477</inkml:trace>
  <inkml:trace contextRef="#ctx0" brushRef="#br0" timeOffset="1016.26">939 400 10400,'0'0'32,"7"-15"32</inkml:trace>
  <inkml:trace contextRef="#ctx0" brushRef="#br0" timeOffset="1500.31">1035 254 11584,'0'0'256,"-6"-4"421,6 5-652,-1 0 1,1 0-1,0 0 1,0 0-1,0 0 0,-1 0 1,1 0-1,1 1 1,-1-1-1,0 0 0,0 0 1,0 0-1,0 0 1,1 2-1,0 3 79,25 150 985,2 25-514,-10-44 151,-31-144-348,8 3-348,0-1 0,0 0-1,1 0 1,-1-1 0,2 1-1,-1-1 1,0 0 0,1 0-1,0 0 1,1-1 0,-1 1 0,1-1-1,1 1 1,-1-1 0,0-8-1,2 10-3,-1 1-1,2-1 1,-1 1-1,0-1 1,1 1 0,0-1-1,0 1 1,0-1-1,1 1 1,-1 0-1,1 0 1,0-1-1,0 1 1,1 1-1,-1-1 1,1 0-1,0 1 1,0-1-1,0 1 1,0 0 0,1 0-1,-1 0 1,8-4-1,5-2 54,0 0-1,1 1 0,0 1 1,21-5-1,73-14 143,-110 25-219,0 1 0,0 0 0,0 0 0,0 0 0,0-1 0,0 1 0,-1 0 0,1 0 0,0 0 0,0 0 0,0 1 0,0-1 0,0 0 0,0 0 0,0 0 0,0 1 0,-1-1 0,1 1 0,1 0 0,-1 0 0,0 0 0,0 1 0,-1-1 0,1 0 0,0 1 0,-1-1-1,1 0 1,-1 1 0,0-1 0,0 1 0,1-1 0,-1 3-1,5 84-1,-5-63 0,1 0 0,1 1 0,2-1 0,7 31 0,-8-52 475,0-4-3147</inkml:trace>
  <inkml:trace contextRef="#ctx0" brushRef="#br0" timeOffset="1501.31">1325 375 12928,'0'0'832,"15"5"-448,3-5-352,9 0 0</inkml:trace>
  <inkml:trace contextRef="#ctx0" brushRef="#br0" timeOffset="1899.98">1499 428 10208,'0'0'0,"-14"15"448,3-2 32,-2 6 416,5 5-32,4 8-224,3 2 0,2 2-320,6-3 64,6-5-128,3-3 0,3-6-32,3-10 0,3-11-128,4-10 0</inkml:trace>
  <inkml:trace contextRef="#ctx0" brushRef="#br0" timeOffset="2280.1">1709 531 11360,'-17'-36'450,"17"35"-391,-1 0-1,1 0 1,-1 0-1,1 0 0,-1 0 1,0 0-1,0 0 0,0 0 1,1 0-1,-1 0 1,0 0-1,0 0 0,0 1 1,0-1-1,0 0 0,-1 1 1,1-1-1,0 1 1,0-1-1,0 1 0,0-1 1,-1 1-1,1 0 0,0 0 1,0 0-1,-1-1 1,-1 2-1,2-1-27,0 1 0,0 0 0,0-1-1,0 1 1,1 0 0,-1 0 0,0 0 0,0 0 0,1 0 0,-1 0 0,0 0 0,1 0-1,-1 0 1,1 0 0,0 0 0,-1 0 0,1 2 0,-6 22 72,5-21-63,0 4-15,0-1 1,0 1 0,1 0 0,0-1 0,1 13 0,0-17-21,-1-1 0,0 1 0,1-1-1,-1 0 1,1 1 0,0-1 0,0 0 0,0 1-1,0-1 1,0 0 0,0 0 0,0 0 0,1 0-1,-1 0 1,1 0 0,0 0 0,-1-1 0,1 1-1,0 0 1,0-1 0,3 2 0,-3-2-4,-1-1 0,1 0 0,-1 0 0,1 1 0,0-1 0,-1 0 0,1-1 0,-1 1-1,1 0 1,-1 0 0,1-1 0,-1 1 0,1 0 0,-1-1 0,1 0 0,-1 1 0,1-1 0,-1 0 0,0 0 0,1 0 0,-1 0 0,0 0 0,0 0 0,0 0 0,0 0 0,0 0 0,0 0 0,0-1-1,1-2 1,0 1 0,0 0-1,0 0 0,0 0 1,0-1-1,-1 1 0,0 0 0,0-1 1,0 1-1,0-1 0,0 0 1,0-6-1,-2 2-5,-2-8 211,4 14-27,3 10 38,1 6-131,1 1 0,10 16-1,-12-25-70,-1 0-1,1-1 0,0 0 0,0 0 0,1 0 0,-1 0 0,1-1 0,7 5 0,-11-8-12,1 0 0,-1-1-1,1 1 1,0-1 0,-1 0-1,1 1 1,-1-1 0,1 0-1,0 0 1,-1 0 0,1 0-1,0 0 1,-1-1 0,1 1-1,-1 0 1,1-1 0,0 1-1,-1-1 1,1 0 0,-1 1-1,1-1 1,-1 0 0,0 0-1,1 0 1,-1 0 0,0 0-1,0 0 1,1 0 0,-1-1-1,1-1 1,4-3 4,0-2-1,0 1 1,9-15 0,-8 8 31,-1 0 0,0 0 0,0-1 0,-2 1-1,0-1 1,0 0 0,-1 0 0,-1 0 0,-1-1 0,0 1 0,-2-28 0,-5-5 363,-2 0 0,-20-65 0,20 82-91,6 29 538,0 9-603,0 15-141,1 17-31,1 1 0,2 0 0,2-1 0,2 1 0,18 66 0,-22-99 2,1 0 0,-1-1 0,1 0-1,1 0 1,-1 0 0,9 11-1,-9-13-654,1-1 0,0 1 0,0-1 0,8 7 0</inkml:trace>
  <inkml:trace contextRef="#ctx0" brushRef="#br0" timeOffset="2708.59">2307 165 15424,'70'255'1573,"-68"-244"-1549,4 14 67,0 0 0,2 0 1,1-1-1,15 31 0,-24-54-82,0 0 1,1 0 0,-1 0-1,1-1 1,0 1-1,-1 0 1,1 0-1,-1 0 1,1-1 0,0 1-1,0 0 1,0-1-1,-1 1 1,1 0-1,0-1 1,0 1 0,1 0-1,-1-1-5,-1 0 0,1-1 0,-1 1 0,1 0 0,-1 0 0,1 0 0,-1 0 0,0-1 0,1 1 0,-1 0 0,1 0 0,-1-1 0,0 1 0,1 0 0,-1 0 0,0-1 0,1 1 0,-1-1 0,0 1 0,1 0 0,-1-1 0,0 1 0,0-1 0,0 1 0,1 0 0,-1-1 0,2-7 25,1 1-1,-2-1 1,3-12 0,-3 10 2,6-40 296,0-86 0,-5 81 248,8-63-1,-10 117-565,0 0-1,0 1 1,0-1-1,0 1 1,0-1-1,1 1 1,-1-1-1,0 1 1,0-1-1,0 1 1,0-1 0,1 1-1,-1-1 1,0 1-1,0 0 1,1-1-1,-1 1 1,0-1-1,1 1 1,-1 0-1,1-1 1,-1 1 0,0 0-1,1-1 1,-1 1-1,1 0 1,-1 0-1,1-1 1,0 1-1,5 0-2381</inkml:trace>
  <inkml:trace contextRef="#ctx0" brushRef="#br0" timeOffset="3786.97">2680 341 14592,'-5'3'410,"-2"2"-304,1 0-1,0 1 1,0-1-1,0 1 1,1 0-1,0 0 1,0 1-1,-7 12 1,10-15-70,-1 0 1,2 1-1,-1 0 0,0-1 1,1 1-1,0 0 0,0 0 1,0 0-1,0 0 1,1 0-1,0 0 0,0 0 1,1 0-1,-1 0 0,1 0 1,3 9-1,-4-13-29,0 0 0,0-1 0,1 1 0,-1 0-1,0-1 1,1 1 0,-1 0 0,1-1 0,-1 1 0,1 0 0,-1-1-1,1 1 1,-1-1 0,1 1 0,0-1 0,-1 1 0,1-1 0,0 1-1,-1-1 1,1 0 0,0 1 0,0-1 0,-1 0 0,1 0-1,0 0 1,1 1 0,0-1 2,0 0-1,1 0 1,-1-1-1,0 1 1,0 0-1,1-1 1,-1 0-1,0 1 1,3-2-1,2-2 11,1 0-1,-1 0 1,0 0-1,8-8 1,-12 10 1,0-1 1,1 1-1,-1-1 1,-1 0-1,1 0 0,0 0 1,-1-1-1,1 1 1,-1 0-1,0-1 1,2-6-1,-4 10 23,1-2 87,-1 1-19,3 5-107,-2-1-2,1 0 1,-1 0-1,1 0 0,0 0 0,0-1 1,0 1-1,0 0 0,1-1 1,3 4-1,-5-6-2,0 1 1,0-1-1,1 1 1,-1-1-1,0 0 1,0 1-1,0-1 1,0 0-1,0 0 1,1 0-1,-1 0 0,0 0 1,0 0-1,0 0 1,1 0-1,-1 0 1,0-1-1,0 1 1,0 0-1,0-1 1,0 1-1,0-1 1,0 1-1,0-1 1,0 0-1,0 1 1,0-1-1,0 0 1,0 0-1,1-1 0,6-6 0,-1 0 0,0-1 0,-1 0 0,0 0 0,0 0 0,-1-1 0,0 1 0,-1-1 0,0 0 0,0-1 0,3-19 0,-2 5 0,-1 0 0,-2-1 0,0-49 0,-4 53 13,-1-1 0,0 0 0,-2 1 0,-12-35-1,14 91 84,2 5-68,2 0-1,2 0 1,1-1-1,2 1 1,2-1-1,22 66 0,-29-100-27,-1-3 0,0 0 0,0-1 0,1 1 0,-1 0 0,0 0 0,0 0 0,1 0 0,-1-1 0,0 1 0,1 0 0,-1 0 0,1-1 0,-1 1 0,1 0 0,0-1 0,-1 1 0,1 0 0,-1-1 0,2 1 0,-1 0 0,-1-1 0,0 0 0,1 0 0,-1 0 0,1 0 0,-1 0 0,0 0 0,1 0 0,-1 0 0,1 0 0,-1 0 0,0 0 0,1 0 0,-1 0 0,0 0 0,1 0 0,-1 0 0,1 0 0,-1 0 0,0-1 0,1 1 0,-1 0 0,0 0 0,1 0 0,-1-1 0,0 1 0,1 0 0,-1 0 0,0-1 0,0 1 0,1 0 0,-1-1 0,0 1 0,0 0 0,0-1 0,1 1 0,-1 0 0,0-1 0,0 0 0,5-7 23,-1-1 0,0 0-1,0-1 1,-1 1 0,0-1-1,1-10 1,0 7 5,37 60 585,-40-47-610,-1 0 0,0 1 1,0-1-1,1 0 0,-1 0 0,0 1 0,1-1 0,-1 0 0,0 0 0,1 0 0,-1 0 0,1 1 0,-1-1 0,0 0 0,1 0 0,-1 0 0,0 0 0,1 0 0,-1 0 0,1 0 0,-1 0 0,0 0 0,1 0 0,-1 0 0,0 0 0,1-1 0,-1 1 0,1 0 0,-1 0 0,0 0 0,1 0 0,-1-1 0,9-12 38,2-22 306,-11 32-168,1 2 8,1 2-171,0 1 0,0-1-1,0 1 1,0 0 0,0 0 0,0 0 0,-1 0 0,1 0 0,-1 0 0,2 3 0,3 2 11,-3-3-27,0-1 0,1 1 0,-1-1 0,1 0 0,0 0 0,7 4 0,-10-6 0,0-1 0,0 1 0,0-1 0,0 0 0,0 1 0,0-1 0,1 0 0,-1 0 0,0 0 0,0 0 0,0 0 0,0 0 0,0 0 0,1 0 0,-1 0 0,0 0 0,0-1 0,0 1 0,0 0 0,0-1 0,0 1 0,0-1 0,0 1 0,0-1 0,0 0 0,0 1 0,0-1 0,0 0 0,0 0 0,-1 0 0,1 1 0,0-1 0,0-2 0,0 2 14,0 0 0,-1 0 0,1 0-1,-1 0 1,1 0 0,0 0 0,0 0-1,0 0 1,0 1 0,0-1-1,-1 0 1,1 0 0,1 1 0,-1-1-1,0 1 1,0-1 0,0 1 0,2-1-1,-2 1 10,0 1-1,0 0 0,0-1 0,0 1 0,0 0 0,0 0 0,0 0 0,0 0 0,-1 0 1,1 0-1,0 0 0,0 0 0,-1 0 0,2 2 0,1 3-7,0-3-7,-1-1-1,1 1 1,-1-1-1,1 1 1,0-1-1,0 0 0,0 0 1,0 0-1,0-1 1,0 1-1,1-1 1,-1 0-1,0 0 0,1 0 1,-1 0-1,1 0 1,-1-1-1,1 1 1,-1-1-1,1 0 0,6-1 1,4 0-712,-1-1 1,1 0-1,20-7 1,-26 6-11942</inkml:trace>
  <inkml:trace contextRef="#ctx0" brushRef="#br0" timeOffset="4184.76">3422 0 13760,'22'25'203,"-1"1"1,-1 0 0,-2 1 0,-1 1 0,-1 1 0,-1 0 0,-2 1 0,0 1 0,-3 0-1,0 1 1,-2-1 0,7 65 0,-10-45 95,-1 83 0,-5-119-220,0 0 1,-1 0-1,0-1 1,-1 1-1,-1-1 1,0 0-1,-1 0 1,-1 0-1,0 0 1,-11 17-1,9-21-470,0-1-1,0 0 1,-1-1-1,-10 8 1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3:53.9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625 15328,'1'-3'64,"1"1"-18,-1-1 1,1 1 0,-1 0 0,1 0-1,0-1 1,0 1 0,0 0 0,0 1-1,1-1 1,-1 0 0,0 1 0,1-1 0,-1 1-1,1-1 1,0 1 0,-1 0 0,1 0-1,0 1 1,0-1 0,-1 1 0,4-1-1,-3 1-11,-1-1 1,0 1-1,1 0 0,-1 1 0,0-1 0,0 0 0,1 1 0,-1-1 0,0 1 0,0 0 0,1-1 0,-1 1 0,0 0 0,0 1 0,0-1 0,0 0 0,-1 0 1,1 1-1,0-1 0,0 1 0,-1 0 0,1-1 0,-1 1 0,1 0 0,-1 0 0,0 0 0,2 4 0,3 12 58,0 1 0,-2 0 0,0 1 1,-1-1-1,-1 1 0,-1-1 0,-1 21 0,0-19-29,0 1 1,2-1-1,0 1 0,1-1 0,9 29 1,-12-49-59,1 0 1,-1 0 0,0 0 0,0 0-1,1 0 1,-1 0 0,1 1-1,-1-1 1,1 0 0,-1 0 0,1 0-1,0 0 1,-1-1 0,1 1-1,0 0 1,0 0 0,0 0-1,0-1 1,0 1 0,-1 0 0,1-1-1,0 1 1,1-1 0,-1 1-1,0-1 1,0 1 0,0-1-1,0 0 1,0 0 0,0 1 0,2-1-1,0-1 4,0 0 0,-1 0 0,1 0-1,-1-1 1,1 1 0,-1-1 0,1 0-1,-1 1 1,0-1 0,0 0 0,0 0-1,3-4 1,8-10 22,0 0-1,-2-1 1,0-1-1,0 0 1,-2 0 0,10-26-1,-7 8 79,-1 0-1,10-59 0,-16 47 19,-5 45-98,0-1-1,0 0 1,-1 0 0,1 0-1,-1 0 1,0 1-1,0-1 1,0 0 0,0 1-1,-3-5 1,3 8-22,1-1 1,0 1-1,-1 0 1,1-1-1,-1 1 1,1 0-1,-1 0 1,1 0-1,-1-1 1,0 1-1,1 0 0,-1 0 1,1 0-1,-1 0 1,1 0-1,-1 0 1,1 0-1,-1 0 1,1 0-1,-1 0 1,0 0-1,1 1 1,-1-1-1,1 0 1,-1 0-1,1 0 1,-1 1-1,1-1 1,0 0-1,-1 1 1,1-1-1,-1 0 1,1 1-1,-1-1 1,1 0-1,0 1 1,-1 0-1,-18 17 68,17-15-58,-4 3-8,1 0 1,0 1 0,0 0 0,0 1-1,1-1 1,0 1 0,1-1 0,-1 1-1,2 0 1,-1 1 0,1-1 0,0 0-1,1 1 1,0-1 0,0 1 0,1-1-1,1 13 1,-1-15-5,1 0 0,0 0 0,0-1 0,1 1 0,0 0-1,0 0 1,0-1 0,1 1 0,-1-1 0,1 0 0,1 0 0,-1 0 0,1 0 0,0 0-1,0-1 1,0 0 0,1 0 0,-1 0 0,1 0 0,0-1 0,0 0 0,0 0 0,1 0 0,-1 0-1,9 2 1,-3-2 85,0-1 1,0 0-1,0-1 0,0 0 0,22-1 0,16-4-3093,-48 4 2849,8-1-12726</inkml:trace>
  <inkml:trace contextRef="#ctx0" brushRef="#br0" timeOffset="656.09">667 1926 13504,'-1'-2'165,"-1"-3"-281,-5-20 2793,7 25-2646,0 0 0,0 0 0,0 0 0,0 0 0,0 0-1,0 0 1,0 0 0,-1 0 0,1 0 0,0 0 0,0 0 0,0 0 0,0 0 0,0 0 0,0 0 0,0 0 0,0 0 0,0 0 0,0 0 0,0 0 0,0 0 0,0 0 0,0 0 0,0 0 0,0 0-1,0 0 1,0 0 0,-1 0 0,1 0 0,0 0 0,0 0 0,0 0 0,0 0 0,0 0 0,0 0 0,0 0 0,0 0 0,0 0 0,0 0 0,0 0 0,0 0 0,0 0 0,0 0 0,0-1 0,0 1-1,1 17 12,1 9 80,7 54 127,-7-71-228,0-1 0,0 1 0,1-1 0,0 0 0,0 0 0,9 14 0,-11-20-139,0 0 1,1 0 0,-1 0-1,1-1 1,-1 1 0,1-1-1,0 1 1,-1-1 0,1 0-1,0 0 1,0 0 0,0 0 0,0 0-1,0 0 1,0 0 0,0 0-1,0-1 1,5 1 0</inkml:trace>
  <inkml:trace contextRef="#ctx0" brushRef="#br0" timeOffset="1144.79">913 1712 13152,'0'0'288,"12"-2"-224,3 2 0,12-4-64,3 1 0</inkml:trace>
  <inkml:trace contextRef="#ctx0" brushRef="#br0" timeOffset="1145.79">924 1880 13312,'0'0'1536,"19"-8"-672,-4 7-544,9-3 64,13-2-161,3-3 33,5-4-160,2-4 32</inkml:trace>
  <inkml:trace contextRef="#ctx0" brushRef="#br0" timeOffset="1561.79">1423 1622 9376,'0'0'8805,"3"0"-8693,11 1-74,0-2 0,-1 0 0,1 0 0,0-2 0,0 0 0,-1 0 0,15-6 0,93-34-2294,-113 40-9445</inkml:trace>
  <inkml:trace contextRef="#ctx0" brushRef="#br0" timeOffset="2084.29">1769 1453 13664,'1'-18'316,"0"0"0,1 0 1,1 1-1,0-1 1,12-32-1,-12 40 15,8 46 1295,20 138-968,-16-82-2947,-14-85-9087</inkml:trace>
  <inkml:trace contextRef="#ctx0" brushRef="#br0" timeOffset="2085.29">1831 1691 12928,'0'0'320,"17"-12"-192,2 7 32,8-5 32,10-5-96,5 0 0</inkml:trace>
  <inkml:trace contextRef="#ctx0" brushRef="#br0" timeOffset="2086.29">2133 1533 11776,'0'0'608,"1"11"-288,4 3 32,3 9 64,2 2-32,1 3-160,-1 1 32,2-2-64,5 0 64</inkml:trace>
  <inkml:trace contextRef="#ctx0" brushRef="#br0" timeOffset="2746.99">2449 1286 13760,'2'-2'320,"3"-2"-222,0 1 0,1 0 1,-1 0-1,0 1 0,1-1 1,0 1-1,0 1 0,-1-1 0,1 1 1,0 0-1,0 0 0,0 1 1,12 0-1,-15-1-74,0 2 1,0-1-1,0 0 0,0 0 1,0 1-1,-1 0 0,1-1 1,0 1-1,0 0 0,-1 0 1,1 1-1,0-1 0,-1 1 1,1-1-1,-1 1 0,0 0 0,0-1 1,1 1-1,-1 1 0,0-1 1,-1 0-1,1 0 0,0 1 1,-1-1-1,1 1 0,-1-1 1,0 1-1,0 0 0,0-1 1,0 1-1,1 6 0,-1 7 125,0 1 0,-3 25 0,0-31-88,1 0 1,1 1-1,0-1 1,1 0-1,0 1 1,0-1-1,7 20 1,-8-31-57,0 1 1,0-1-1,0 1 1,0-1 0,0 1-1,0-1 1,0 0-1,1 1 1,-1-1-1,0 1 1,0-1-1,1 0 1,-1 1-1,0-1 1,1 1 0,-1-1-1,0 0 1,1 0-1,-1 1 1,1-1-1,-1 0 1,0 0-1,1 1 1,-1-1-1,1 0 1,-1 0-1,1 0 1,-1 0 0,0 1-1,1-1 1,-1 0-1,1 0 1,-1 0-1,2 0 1,-1-1 1,0 0 0,1 1 0,-1-1 0,0 0 0,0 0 1,0 0-1,0 1 0,0-1 0,0-1 0,0 1 0,2-2 0,19-34 50,-14 20-29,0-1 0,-2 0 0,9-31 0,-14 41-20,1 0 1,-1 1 0,-1-1-1,1 0 1,-1 0 0,-1 1-1,1-1 1,-1 0-1,-1 1 1,1-1 0,-1 1-1,-4-9 1,6 15-5,0 0-1,-1 0 1,1-1 0,-1 1-1,1 0 1,-1 0 0,0 0 0,1 0-1,-1 0 1,0 0 0,0 0 0,0 0-1,0 0 1,1 0 0,-1 1 0,-1-1-1,1 0 1,0 0 0,0 1-1,0-1 1,0 1 0,0-1 0,-3 0-1,3 2 1,0-1 0,-1 0 0,1 0-1,0 1 1,-1-1 0,1 1-1,0-1 1,0 1 0,-1 0 0,1-1-1,0 1 1,0 0 0,0 0-1,0 0 1,0 0 0,0 0 0,-1 2-1,-3 3 15,0 1-1,0 0 1,1 1-1,0-1 1,-5 15-1,5-8 8,0 0 0,1 1 0,1-1 0,0 1 0,0 16 0,2-26-21,0 1 0,0-1 0,1 1 0,-1-1 0,1 1 0,0-1 0,1 0 0,-1 0 0,1 1 1,0-1-1,0 0 0,1 0 0,-1-1 0,1 1 0,0-1 0,7 8 0,-8-10-2,1 1 1,0-1 0,0 0 0,0-1-1,1 1 1,-1-1 0,0 1-1,1-1 1,-1 0 0,1 0-1,-1 0 1,1-1 0,-1 1-1,1-1 1,-1 0 0,1 0 0,0 0-1,5-1 1,-2-1-2,0 1 0,0-1-1,-1 0 1,1-1 0,-1 0 0,1 0 0,-1 0 0,8-6-1,-8 5 9,0 1 0,1-1 0,0 1 0,-1 1 0,1-1 0,8-1 0,-13 3-5,1 1-1,0-1 1,-1 0 0,1 1 0,0 0-1,0 0 1,-1 0 0,1 0-1,0 0 1,0 0 0,-1 1 0,1-1-1,0 1 1,-1 0 0,1 0 0,-1 0-1,1 0 1,3 2 0,-4-1-3,-1 0 0,0 0 1,0 0-1,1 0 0,-1 0 1,0 0-1,-1 0 0,1 0 1,0 0-1,0 0 0,-1 0 1,0 1-1,1-1 0,-1 0 1,0 0-1,0 1 0,0-1 1,0 0-1,-1 0 0,1 1 0,-1 2 1,-2 6-3,1-1 1,-2 0-1,-4 11 0,-39 76 1,46-96 0,0 0 0,1 0 0,-1 0 0,1 0 0,-1 1 0,1-1 0,0 0 0,-1 0 0,1 1 0,0-1 0,0 0 0,0 1 0,0-1 0,0 0 0,0 1 0,0-1 0,1 0 0,-1 0 0,0 1 0,1-1 0,-1 0 0,1 0 0,-1 0 0,1 1 0,0-1 0,-1 0 0,1 0 0,0 0 0,0 0 0,0 0 0,0 0 0,-1 0 0,2-1 0,-1 1 0,0 0 0,0 0 0,0-1 0,0 1 0,0-1 0,0 1 0,1-1 0,0 1 0,2 0 0,0 0 0,0-1 0,0 1 0,0-1 0,0 0 0,0 0 0,0 0 0,0 0 0,0-1 0,0 1 0,0-1 0,5-2 0,18-9-2309</inkml:trace>
  <inkml:trace contextRef="#ctx0" brushRef="#br0" timeOffset="3176.69">3147 1354 13408,'0'0'896,"17"2"-448,-1-2-32,12-2-192,1 0 0,2 0-192,2 2 0</inkml:trace>
  <inkml:trace contextRef="#ctx0" brushRef="#br0" timeOffset="3177.69">3171 1539 13504,'0'0'672,"19"-8"-320,2 2 32,6 1-32,7-1-160,5-2 32,3-2-96,8-1 0</inkml:trace>
  <inkml:trace contextRef="#ctx0" brushRef="#br0" timeOffset="3510.11">3696 1392 15584,'0'0'1663,"25"-5"-1119,0 3-96,6-2-32,4-2-128,1-2 32,3-1-192,-1-1 32,-4-3-96,-1 1 64</inkml:trace>
  <inkml:trace contextRef="#ctx0" brushRef="#br0" timeOffset="3894.77">3875 1297 13024,'0'0'736,"5"11"-384,-4-3 192,1 5 32,2 8-320,-1 6 32,-3 2-96,2 3 32,3 0-32,2-3-1,2-1-63,7-6 32</inkml:trace>
  <inkml:trace contextRef="#ctx0" brushRef="#br0" timeOffset="3895.77">4286 1261 14208,'4'-88'5205,"3"121"-4882,-1-15-284,19 114 307,2 8-2996</inkml:trace>
  <inkml:trace contextRef="#ctx0" brushRef="#br0" timeOffset="4278">4106 1649 16320,'0'0'607,"6"-13"353,7 11-192,11 0-384,3 0 0,2 0-64,4 0 0,5-2-128,6 1 32</inkml:trace>
  <inkml:trace contextRef="#ctx0" brushRef="#br0" timeOffset="4959.87">1163 338 14912,'-10'14'704,"-13"29"64,-2 15-257,5 7 33,7 5-352,9-4 32,6-8-96,8-6 32,9-1-96,10-10 0,13-10-32,6-19 32</inkml:trace>
  <inkml:trace contextRef="#ctx0" brushRef="#br0" timeOffset="5585.05">1515 633 12736,'-2'-40'788,"0"33"-609,1-1 1,0 0-1,1 1 0,0-1 0,0 0 1,1 0-1,0 1 0,0-1 0,1 1 1,0-1-1,0 1 0,0-1 0,1 1 1,7-11-1,-10 17-170,1 1 1,0-1 0,0 1-1,-1-1 1,1 1 0,0 0-1,0-1 1,-1 1 0,1 0-1,0 0 1,0 0 0,0 0-1,-1 0 1,1-1 0,0 1-1,0 1 1,0-1 0,-1 0-1,1 0 1,0 0 0,0 0-1,0 1 1,-1-1-1,1 0 1,0 0 0,0 1-1,-1-1 1,1 1 0,0-1-1,-1 1 1,1-1 0,0 1-1,0 0 1,26 21 19,-16-9-26,-1 0 0,0 0 0,-1 1 0,0 1 0,-1-1 0,-1 1 0,-1 0 0,6 17-1,-4-11 1,1 1 0,1-1 0,15 24-1,-25-45-1,1 1-1,-1-1 0,1 1 0,-1-1 0,1 1 0,-1-1 0,1 1 0,-1-1 0,1 1 0,-1-1 0,1 0 0,0 1 0,-1-1 0,1 0 0,0 0 1,-1 1-1,1-1 0,0 0 0,-1 0 0,1 0 0,0 0 0,-1 0 0,1 0 0,0 0 0,-1 0 0,1 0 0,0 0 0,-1 0 0,2-1 0,1 0 1,-1 0 0,1 0 0,-1 0-1,1-1 1,-1 1 0,0-1 0,4-3 0,3-3 7,-1-1 0,11-15 0,-10 10 110,0-1 0,0 0 0,-1-1 0,-1 0 1,7-26-1,-14 41 4,14 19 204,8 20-206,-16-27-92,0-1 1,1 1-1,0-1 1,0-1 0,1 0-1,13 13 1,-20-22-44,-1 1 0,1-1 1,-1 0-1,1 0 0,-1 0 0,1 0 1,-1 0-1,1 0 0,-1 0 0,1 0 1,-1 0-1,1 0 0,-1 0 0,1 0 1,-1 0-1,1 0 0,-1 0 0,1 0 1,-1 0-1,1-1 0,-1 1 0,1 0 1,-1 0-1,1-1 0,-1 1 0,0 0 1,1-1-1,-1 1 0,1 0 0,-1-1 1,0 1-1,1-1 0,0-1-1477</inkml:trace>
  <inkml:trace contextRef="#ctx0" brushRef="#br0" timeOffset="5976.14">2007 400 10400,'0'0'32,"7"-15"32</inkml:trace>
  <inkml:trace contextRef="#ctx0" brushRef="#br0" timeOffset="6460.18">2102 254 11584,'0'0'256,"-6"-4"421,6 5-652,-1 0 1,1 0-1,0 0 1,0 0-1,0 0 0,-1 0 1,1 0-1,1 1 1,-1-1-1,0 0 0,0 0 1,0 0-1,0 0 1,1 2-1,0 3 79,25 150 985,2 25-514,-10-44 151,-31-144-348,8 3-348,0-1 0,0 0-1,1 0 1,-1-1 0,2 1-1,-1-1 1,0 0 0,1 0-1,0 0 1,1-1 0,-1 1 0,1-1-1,1 1 1,-1-1 0,0-8-1,2 10-3,-1 1-1,2-1 1,-1 1-1,0-1 1,1 1 0,0-1-1,0 1 1,0-1-1,1 1 1,-1 0-1,1 0 1,0-1-1,0 1 1,1 1-1,-1-1 1,1 0-1,0 1 1,0-1-1,0 1 1,0 0 0,1 0-1,-1 0 1,8-4-1,5-2 54,0 0-1,1 1 0,0 1 1,21-5-1,73-14 143,-110 25-219,0 1 0,0 0 0,0 0 0,0 0 0,0-1 0,0 1 0,-1 0 0,1 0 0,0 0 0,0 0 0,0 1 0,0-1 0,0 0 0,0 0 0,0 0 0,0 1 0,-1-1 0,1 1 0,1 0 0,-1 0 0,0 0 0,0 1 0,-1-1 0,1 0 0,0 1 0,-1-1-1,1 0 1,-1 1 0,0-1 0,0 1 0,1-1 0,-1 3-1,5 84-1,-5-63 0,1 0 0,1 1 0,2-1 0,7 31 0,-8-52 475,0-4-3147</inkml:trace>
  <inkml:trace contextRef="#ctx0" brushRef="#br0" timeOffset="6461.18">2392 375 12928,'0'0'832,"15"5"-448,3-5-352,9 0 0</inkml:trace>
  <inkml:trace contextRef="#ctx0" brushRef="#br0" timeOffset="6859.85">2566 428 10208,'0'0'0,"-14"15"448,3-2 32,-2 6 416,5 5-32,4 8-224,3 2 0,2 2-320,6-3 64,6-5-128,3-3 0,3-6-32,3-10 0,3-11-128,4-10 0</inkml:trace>
  <inkml:trace contextRef="#ctx0" brushRef="#br0" timeOffset="7239.96">2777 531 11360,'-17'-36'450,"17"35"-391,-1 0-1,1 0 1,-1 0-1,1 0 0,-1 0 1,0 0-1,0 0 0,0 0 1,1 0-1,-1 0 1,0 0-1,0 0 0,0 1 1,0-1-1,0 0 0,-1 1 1,1-1-1,0 1 1,0-1-1,0 1 0,0-1 1,-1 1-1,1 0 0,0 0 1,0 0-1,-1-1 1,-1 2-1,2-1-27,0 1 0,0 0 0,0-1-1,0 1 1,1 0 0,-1 0 0,0 0 0,0 0 0,1 0 0,-1 0 0,0 0 0,1 0-1,-1 0 1,1 0 0,0 0 0,-1 0 0,1 2 0,-6 22 72,5-21-63,0 4-15,0-1 1,0 1 0,1 0 0,0-1 0,1 13 0,0-17-21,-1-1 0,0 1 0,1-1-1,-1 0 1,1 1 0,0-1 0,0 0 0,0 1-1,0-1 1,0 0 0,0 0 0,0 0 0,1 0-1,-1 0 1,1 0 0,0 0 0,-1-1 0,1 1-1,0 0 1,0-1 0,3 2 0,-3-2-4,-1-1 0,1 0 0,-1 0 0,1 1 0,0-1 0,-1 0 0,1-1 0,-1 1-1,1 0 1,-1 0 0,1-1 0,-1 1 0,1 0 0,-1-1 0,1 0 0,-1 1 0,1-1 0,-1 0 0,0 0 0,1 0 0,-1 0 0,0 0 0,0 0 0,0 0 0,0 0 0,0 0 0,0 0 0,0-1-1,1-2 1,0 1 0,0 0-1,0 0 0,0 0 1,0-1-1,-1 1 0,0 0 0,0-1 1,0 1-1,0-1 0,0 0 1,0-6-1,-2 2-5,-2-8 211,4 14-27,3 10 38,1 6-131,1 1 0,10 16-1,-12-25-70,-1 0-1,1-1 0,0 0 0,0 0 0,1 0 0,-1 0 0,1-1 0,7 5 0,-11-8-12,1 0 0,-1-1-1,1 1 1,0-1 0,-1 0-1,1 1 1,-1-1 0,1 0-1,0 0 1,-1 0 0,1 0-1,0 0 1,-1-1 0,1 1-1,-1 0 1,1-1 0,0 1-1,-1-1 1,1 0 0,-1 1-1,1-1 1,-1 0 0,0 0-1,1 0 1,-1 0 0,0 0-1,0 0 1,1 0 0,-1-1-1,1-1 1,4-3 4,0-2-1,0 1 1,9-15 0,-8 8 31,-1 0 0,0 0 0,0-1 0,-2 1-1,0-1 1,0 0 0,-1 0 0,-1 0 0,-1-1 0,0 1 0,-2-28 0,-5-5 363,-2 0 0,-20-65 0,20 82-91,6 29 538,0 9-603,0 15-141,1 17-31,1 1 0,2 0 0,2-1 0,2 1 0,18 66 0,-22-99 2,1 0 0,-1-1 0,1 0-1,1 0 1,-1 0 0,9 11-1,-9-13-654,1-1 0,0 1 0,0-1 0,8 7 0</inkml:trace>
  <inkml:trace contextRef="#ctx0" brushRef="#br0" timeOffset="7668.46">3374 165 15424,'70'255'1573,"-68"-244"-1549,4 14 67,0 0 0,2 0 1,1-1-1,15 31 0,-24-54-82,0 0 1,1 0 0,-1 0-1,1-1 1,0 1-1,-1 0 1,1 0-1,-1 0 1,1-1 0,0 1-1,0 0 1,0-1-1,-1 1 1,1 0-1,0-1 1,0 1 0,1 0-1,-1-1-5,-1 0 0,1-1 0,-1 1 0,1 0 0,-1 0 0,1 0 0,-1 0 0,0-1 0,1 1 0,-1 0 0,1 0 0,-1-1 0,0 1 0,1 0 0,-1 0 0,0-1 0,1 1 0,-1-1 0,0 1 0,1 0 0,-1-1 0,0 1 0,0-1 0,0 1 0,1 0 0,-1-1 0,2-7 25,1 1-1,-2-1 1,3-12 0,-3 10 2,6-40 296,0-86 0,-5 81 248,8-63-1,-10 117-565,0 0-1,0 1 1,0-1-1,0 1 1,0-1-1,1 1 1,-1-1-1,0 1 1,0-1-1,0 1 1,0-1 0,1 1-1,-1-1 1,0 1-1,0 0 1,1-1-1,-1 1 1,0-1-1,1 1 1,-1 0-1,1-1 1,-1 1 0,0 0-1,1-1 1,-1 1-1,1 0 1,-1 0-1,1-1 1,0 1-1,5 0-2381</inkml:trace>
  <inkml:trace contextRef="#ctx0" brushRef="#br0" timeOffset="8746.84">3747 341 14592,'-5'3'410,"-2"2"-304,1 0-1,0 1 1,0-1-1,0 1 1,1 0-1,0 0 1,0 1-1,-7 12 1,10-15-70,-1 0 1,2 1-1,-1 0 0,0-1 1,1 1-1,0 0 0,0 0 1,0 0-1,0 0 1,1 0-1,0 0 0,0 0 1,1 0-1,-1 0 0,1 0 1,3 9-1,-4-13-29,0 0 0,0-1 0,1 1 0,-1 0-1,0-1 1,1 1 0,-1 0 0,1-1 0,-1 1 0,1 0 0,-1-1-1,1 1 1,-1-1 0,1 1 0,0-1 0,-1 1 0,1-1 0,0 1-1,-1-1 1,1 0 0,0 1 0,0-1 0,-1 0 0,1 0-1,0 0 1,1 1 0,0-1 2,0 0-1,1 0 1,-1-1-1,0 1 1,0 0-1,1-1 1,-1 0-1,0 1 1,3-2-1,2-2 11,1 0-1,-1 0 1,0 0-1,8-8 1,-12 10 1,0-1 1,1 1-1,-1-1 1,-1 0-1,1 0 0,0 0 1,-1-1-1,1 1 1,-1 0-1,0-1 1,2-6-1,-4 10 23,1-2 87,-1 1-19,3 5-107,-2-1-2,1 0 1,-1 0-1,1 0 0,0 0 0,0-1 1,0 1-1,0 0 0,1-1 1,3 4-1,-5-6-2,0 1 1,0-1-1,1 1 1,-1-1-1,0 0 1,0 1-1,0-1 1,0 0-1,0 0 1,1 0-1,-1 0 0,0 0 1,0 0-1,0 0 1,1 0-1,-1 0 1,0-1-1,0 1 1,0 0-1,0-1 1,0 1-1,0-1 1,0 1-1,0-1 1,0 0-1,0 1 1,0-1-1,0 0 1,0 0-1,1-1 0,6-6 0,-1 0 0,0-1 0,-1 0 0,0 0 0,0 0 0,-1-1 0,0 1 0,-1-1 0,0 0 0,0-1 0,3-19 0,-2 5 0,-1 0 0,-2-1 0,0-49 0,-4 53 13,-1-1 0,0 0 0,-2 1 0,-12-35-1,14 91 84,2 5-68,2 0-1,2 0 1,1-1-1,2 1 1,2-1-1,22 66 0,-29-100-27,-1-3 0,0 0 0,0-1 0,1 1 0,-1 0 0,0 0 0,0 0 0,1 0 0,-1-1 0,0 1 0,1 0 0,-1 0 0,1-1 0,-1 1 0,1 0 0,0-1 0,-1 1 0,1 0 0,-1-1 0,2 1 0,-1 0 0,-1-1 0,0 0 0,1 0 0,-1 0 0,1 0 0,-1 0 0,0 0 0,1 0 0,-1 0 0,1 0 0,-1 0 0,0 0 0,1 0 0,-1 0 0,0 0 0,1 0 0,-1 0 0,1 0 0,-1 0 0,0-1 0,1 1 0,-1 0 0,0 0 0,1 0 0,-1-1 0,0 1 0,1 0 0,-1 0 0,0-1 0,0 1 0,1 0 0,-1-1 0,0 1 0,0 0 0,0-1 0,1 1 0,-1 0 0,0-1 0,0 0 0,5-7 23,-1-1 0,0 0-1,0-1 1,-1 1 0,0-1-1,1-10 1,0 7 5,37 60 585,-40-47-610,-1 0 0,0 1 1,0-1-1,1 0 0,-1 0 0,0 1 0,1-1 0,-1 0 0,0 0 0,1 0 0,-1 0 0,1 1 0,-1-1 0,0 0 0,1 0 0,-1 0 0,0 0 0,1 0 0,-1 0 0,1 0 0,-1 0 0,0 0 0,1 0 0,-1 0 0,0 0 0,1-1 0,-1 1 0,1 0 0,-1 0 0,0 0 0,1 0 0,-1-1 0,9-12 38,2-22 306,-11 32-168,1 2 8,1 2-171,0 1 0,0-1-1,0 1 1,0 0 0,0 0 0,0 0 0,-1 0 0,1 0 0,-1 0 0,2 3 0,3 2 11,-3-3-27,0-1 0,1 1 0,-1-1 0,1 0 0,0 0 0,7 4 0,-10-6 0,0-1 0,0 1 0,0-1 0,0 0 0,0 1 0,0-1 0,1 0 0,-1 0 0,0 0 0,0 0 0,0 0 0,0 0 0,0 0 0,1 0 0,-1 0 0,0 0 0,0-1 0,0 1 0,0 0 0,0-1 0,0 1 0,0-1 0,0 1 0,0-1 0,0 0 0,0 1 0,0-1 0,0 0 0,0 0 0,-1 0 0,1 1 0,0-1 0,0-2 0,0 2 14,0 0 0,-1 0 0,1 0-1,-1 0 1,1 0 0,0 0 0,0 0-1,0 0 1,0 1 0,0-1-1,-1 0 1,1 0 0,1 1 0,-1-1-1,0 1 1,0-1 0,0 1 0,2-1-1,-2 1 10,0 1-1,0 0 0,0-1 0,0 1 0,0 0 0,0 0 0,0 0 0,0 0 0,-1 0 1,1 0-1,0 0 0,0 0 0,-1 0 0,2 2 0,1 3-7,0-3-7,-1-1-1,1 1 1,-1-1-1,1 1 1,0-1-1,0 0 0,0 0 1,0 0-1,0-1 1,0 1-1,1-1 1,-1 0-1,0 0 0,1 0 1,-1 0-1,1 0 1,-1-1-1,1 1 1,-1-1-1,1 0 0,6-1 1,4 0-712,-1-1 1,1 0-1,20-7 1,-26 6-11942</inkml:trace>
  <inkml:trace contextRef="#ctx0" brushRef="#br0" timeOffset="9144.63">4489 0 13760,'22'25'203,"-1"1"1,-1 0 0,-2 1 0,-1 1 0,-1 1 0,-1 0 0,-2 1 0,0 1 0,-3 0-1,0 1 1,-2-1 0,7 65 0,-10-45 95,-1 83 0,-5-119-220,0 0 1,-1 0-1,0-1 1,-1 1-1,-1-1 1,0 0-1,-1 0 1,-1 0-1,0 0 1,-11 17-1,9-21-470,0-1-1,0 0 1,-1-1-1,-10 8 1</inkml:trace>
  <inkml:trace contextRef="#ctx0" brushRef="#br0" timeOffset="9681.65">680 343 14272,'-4'14'864,"-8"33"-32,1 11-672,3 7 32,1 5-33,1-2 1,2-4-32,-1 3 0,0 5 32,3-3 0,4-6 0,8-1 0,7 3-32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3:49.3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98 14048,'0'24'413,"1"1"0,1 0 0,2-1 0,11 43 0,-12-56-318,1 0 0,0-1-1,0 1 1,1-1 0,1-1-1,0 1 1,0-1-1,1 0 1,0 0 0,0-1-1,1 0 1,15 13-1,-22-20-80,1 0 0,-1 0 0,1 0 0,-1 0 0,1-1 0,-1 1 0,1 0 0,-1-1 0,1 1 0,0-1 0,-1 1 0,1-1 0,0 0 0,0 0 0,-1 0 0,1 0 0,0 0 0,-1 0 0,1 0 0,0-1 0,2 0 0,-1 0 5,0 0 0,-1-1 0,1 1 1,-1-1-1,1 0 0,-1 0 0,0 0 0,0 0 0,0 0 0,0-1 0,3-3 1,0-2 16,0 0 1,-1 0 0,0-1 0,0 1 0,-1-1 0,0 0 0,2-11-1,-2-3 57,-2-1-1,0 1 0,-2-1 0,0 1 0,-1-1 1,-10-38-1,5 40 217,6 21-26,2 4-166,39 109 191,15 54-216,-18 22-87,-34-162-4,-1 0 0,-1-1 0,-2 1 0,0 0 0,-7 34 0,8-56 6,-1-1 0,0 0 0,0 0 0,0 0 0,0 1 0,-1-1-1,1 0 1,-1-1 0,0 1 0,0 0 0,0 0 0,0-1 0,0 1 0,-1-1 0,1 0 0,-1 1 0,1-1 0,-1-1 0,0 1 0,0 0 0,-5 2 0,4-3 4,0 0-1,0 0 1,1 0 0,-1-1 0,0 0-1,0 0 1,0 0 0,0 0 0,0 0-1,0-1 1,0 1 0,0-1 0,0 0-1,0-1 1,1 1 0,-1-1 0,-6-3-1,2 0 0,1 1 1,0-1-1,0-1 0,0 1 0,1-1 0,-1-1 0,2 1 0,-1-1 0,1 0 0,0 0 1,0 0-1,1-1 0,0 0 0,0 0 0,1 0 0,0 0 0,0 0 0,-1-13 0,0-27-2570,3 38-10239</inkml:trace>
  <inkml:trace contextRef="#ctx0" brushRef="#br0" timeOffset="400.44">363 155 14112,'0'0'256,"5"21"0,3 12 288,1 8-32,3 10-352,3 3 0,5-1-160,1-4 0</inkml:trace>
  <inkml:trace contextRef="#ctx0" brushRef="#br0" timeOffset="822.87">610 628 13408,'0'0'288,"8"-12"-64,-5 9 0,7-2 192,6-4 64,9-4-288,4 0 32,4 0-192,0 4 32</inkml:trace>
  <inkml:trace contextRef="#ctx0" brushRef="#br0" timeOffset="823.87">652 778 12832,'0'0'576,"13"-7"-288,1 1 160,10-3 32,12-5-192,9-5-32,5-7-128,6-8 0</inkml:trace>
  <inkml:trace contextRef="#ctx0" brushRef="#br0" timeOffset="1216.95">1155 344 12736,'0'0'1514,"4"-1"-874,10-2-254,33-7 434,-43 9-746,0 1 1,-1 0-1,1 0 0,0 0 0,0 0 0,-1 1 0,1-1 0,0 1 0,-1 0 0,6 2 0,-8-2-55,0 0 0,1 0-1,-1 0 1,0 0 0,-1 0-1,1 0 1,0 1-1,0-1 1,0 0 0,-1 1-1,1-1 1,-1 1 0,1-1-1,-1 0 1,1 1-1,-1-1 1,0 1 0,0-1-1,0 1 1,0-1 0,0 1-1,0-1 1,0 1-1,0-1 1,-1 1 0,0 1-1,-10 39 109,-15 13 6,18-41-73,1-1 1,-10 30-1,17-43-28,11 3 32,19-4 32,-26 0-82,0 1 0,0 0 0,-1-1 0,1 1 0,0 0 0,-1 1 0,8 0 0,-10 0-11,1 0 0,-1-1 0,0 1-1,0 0 1,0 0 0,0-1 0,0 1 0,0 0-1,0 0 1,0 0 0,0 1 0,0-1-1,0 0 1,0 0 0,-1 0 0,1 1-1,-1-1 1,1 0 0,-1 0 0,1 1-1,-1-1 1,0 1 0,0-1 0,1 0 0,-1 1-1,0 1 1,0 12-29,0-1 1,-1 0-1,-1 1 0,-3 17 0,0-5-2069</inkml:trace>
  <inkml:trace contextRef="#ctx0" brushRef="#br0" timeOffset="1606.45">1342 298 14400,'0'0'197,"5"-3"32,3 0-119,1-1-1,0 1 1,0 0-1,0 1 1,0 0-1,1 0 1,-1 1-1,0 1 1,1-1-1,-1 2 1,0-1-1,1 1 1,-1 0-1,0 1 1,0 0-1,16 6 0,-22-6-95,0-1 0,0 1 0,0 0 0,0 0 0,0 0-1,0 0 1,-1 0 0,1 0 0,-1 1 0,0-1-1,0 1 1,0 0 0,0 0 0,3 5 0,-3-2 2,0-1 0,0 1 0,0 0 0,-1 0 0,0 0 1,0 0-1,0 10 0,-2 5 14,-1 0 1,-1-1-1,-8 34 1,11-54-31,-6 23 9,4-16-2,-1 1-1,2 0 1,-1-1-1,1 1 1,0 0 0,0 0-1,1 0 1,0 0-1,2 11 1,-2-19-7,0 0 1,0 0-1,1 1 1,-1-1-1,0 0 1,0 0-1,0 0 1,1 0-1,-1 1 1,0-1-1,0 0 1,1 0-1,-1 0 1,0 0-1,0 0 0,1 1 1,-1-1-1,0 0 1,0 0-1,1 0 1,-1 0-1,0 0 1,1 0-1,-1 0 1,0 0-1,0 0 1,1 0-1,-1 0 1,0 0-1,1-1 1,-1 1-1,0 0 1,0 0-1,1 0 1,-1 0-1,0 0 1,0 0-1,1-1 1,-1 1-1,0 0 1,0 0-1,0 0 0,1-1 1,-1 1-1,0 0 1,0 0-1,0 0 1,0-1-1,0 1 1,1 0-1,-1-1 1,0 1-1,0 0 1,10-14 4,0-1-1,-2 1 1,1-1-1,-2-1 1,0 0-1,5-18 0,4-6 29,-11 27-13,0 0-1,-1 0 0,-1-1 0,4-25 1,-6 35-9,-1-1 1,1 0 0,-1 1 0,0-1-1,-1 1 1,1-1 0,-1 0 0,0 1 0,0-1-1,0 1 1,-1-1 0,0 1 0,1 0 0,-2 0-1,1 0 1,0 0 0,-1 0 0,-3-4-1,5 7-2,1 0-1,-1 0 0,0 1 0,0-1 0,0 0 0,0 0 0,0 1 1,0-1-1,0 1 0,0-1 0,0 1 0,0-1 0,0 1 1,-1-1-1,1 1 0,0 0 0,0 0 0,0 0 0,-1 0 0,1 0 1,0 0-1,0 0 0,0 0 0,0 0 0,-1 0 0,1 1 0,0-1 1,0 0-1,0 1 0,0-1 0,0 1 0,0 0 0,0-1 0,0 1 1,0 0-1,0-1 0,0 1 0,0 0 0,0 0 0,0 1 0,-3 3 18,0-1-1,0 1 1,1 1-1,0-1 1,0 0-1,-2 9 0,0-3-6,2 1-1,0 0 0,0 0 1,1 1-1,1-1 0,0 0 0,0 1 1,2-1-1,1 15 0,-2-22-14,1 1-1,0-1 0,0 1 1,0-1-1,1 1 1,0-1-1,0 0 1,0 0-1,1 0 0,-1 0 1,1 0-1,0 0 1,1-1-1,-1 0 0,1 1 1,0-1-1,0-1 1,0 1-1,1 0 1,-1-1-1,1 0 0,6 3 1,18 2-2292</inkml:trace>
  <inkml:trace contextRef="#ctx0" brushRef="#br0" timeOffset="2134.82">1855 463 15136,'0'0'1034,"3"0"-730,24-2 298,0-1 0,-1-2 0,33-9-1,-19 4 91,8 2 599,-25 5-3638</inkml:trace>
  <inkml:trace contextRef="#ctx0" brushRef="#br0" timeOffset="2505.07">2266 201 15936,'-2'-3'101,"1"2"-23,1 0 0,-1 1 0,0-1 0,1 0 0,-1 0-1,1 0 1,-1 0 0,1 0 0,-1 0 0,1 0 0,0 0 0,-1 0 0,1-1 0,0 1 0,0-1 0,0 1-13,1 0 1,-1 0-1,1 0 1,-1 0-1,1 0 1,-1 0-1,1 0 1,0 1-1,-1-1 1,1 0-1,0 0 1,0 1-1,0-1 1,-1 0-1,1 1 1,0-1-1,0 1 1,0-1-1,0 1 1,0 0-1,2-1 1,4-3-10,1 1 1,1 0-1,-1 0 1,0 1-1,1 0 1,-1 0-1,1 1 1,0 0 0,16 0-1,-25 2-55,1-1 0,0 0 0,-1 0 0,1 1 0,0-1 0,-1 1 0,1-1 0,-1 1 1,1-1-1,-1 1 0,1-1 0,-1 1 0,1-1 0,-1 1 0,1 0 0,-1-1 0,0 1 0,1-1 0,-1 1 0,0 0 0,0 0 0,1-1 0,-1 1 0,0 0 0,0-1 0,0 1 0,0 1 1,0 22 7,-1-19-11,-2 13 2,0 1 0,-2-1 0,0 1 0,-1-1 0,-1 0 0,0-1 0,-2 0 0,0 0 0,0-1 0,-14 16 0,18-23 0,9-14 0,0 0 0,0 1 0,0-1 0,1 1 0,0 0 0,8-6 0,39-22 0,-49 30 3,0 1-1,0 0 0,0-1 1,0 1-1,0 0 0,0 0 1,0 0-1,0 1 0,0-1 1,1 1-1,-1 0 0,3 0 1,-4 0-1,0 1 1,0 0-1,-1-1 1,1 1 0,0 0-1,0 0 1,-1 0 0,1 0-1,-1 0 1,1 0-1,-1 0 1,0 1 0,1-1-1,-1 1 1,0-1 0,0 1-1,0-1 1,0 1 0,0-1-1,0 1 1,0 0-1,0 2 1,2 2-10,-1-1 0,0 1 0,-1 0 0,1 0 0,-1 1 0,0-1 0,-1 0 0,1 0 0,-1 0 1,-1 1-1,1-1 0,-1 0 0,0 0 0,0 0 0,-3 8 0,1-6 42,-1 0 1,0 0-1,0 0 0,-1-1 1,1 0-1,-2 1 0,1-2 1,-1 1-1,0-1 0,-8 7 1,5-6-72,1 0 0,-1-1 0,-1-1 0,1 1 0,-1-1 0,0-1 0,0 0 0,-11 3 0,14-5-151,-1-1 0,1 1-1,0-1 1,0-1 0,-1 1 0,1-1-1,0-1 1,-1 1 0,1-1-1,0 0 1,-13-5 0</inkml:trace>
  <inkml:trace contextRef="#ctx0" brushRef="#br0" timeOffset="3543.98">1535 41 14304,'0'-2'168,"0"-1"0,0 1 0,0 0 1,1-1-1,-1 1 0,1 0 1,-1-1-1,1 1 0,0 0 0,0 0 1,0 0-1,2-4 0,-2 5-138,0 0 0,-1 1 0,1-1 0,0 1-1,0-1 1,0 1 0,-1-1 0,1 1 0,0-1 0,0 1-1,0 0 1,0 0 0,0-1 0,0 1 0,0 0 0,-1 0-1,1 0 1,0 0 0,0 0 0,0 0 0,0 0 0,0 0-1,0 0 1,0 1 0,0-1 0,0 0 0,0 1 0,-1-1-1,1 1 1,0-1 0,0 0 0,0 1 0,-1 0 0,2 0-1,-1 0-23,0 0-1,0 0 0,0 0 0,0 0 0,0 0 1,0 0-1,0 1 0,0-1 0,-1 0 0,1 1 1,0-1-1,-1 0 0,1 1 0,-1-1 0,0 1 0,1-1 1,-1 1-1,0-1 0,0 0 0,0 1 0,0-1 1,0 1-1,0-1 0,-1 1 0,1 1 0,-14 42 12,10-34-3,-4 15 18,8-25-31,0-1 0,0 0 0,0 1 0,0-1 0,0 0 0,0 0 0,0 1 0,0-1 0,0 0 0,0 1 0,0-1 0,0 0 0,0 0 0,1 1 0,-1-1 0,0 0 0,0 0 0,0 1 0,0-1 0,0 0 0,1 0 0,-1 0 0,0 1 0,0-1 0,1 0 0,-1 0 0,0 0 0,0 1 0,0-1 0,1 0 0,-1 0 0,0 0 0,1 0 0,-1 0 0,0 0 0,0 0 0,1 0 0,-1 0 0,0 0 0,1 0 0,-1 0 0,0 0 0,0 0 0,1 0 0,-1 0 1,0 0-1,1 0 0,0 0 3,8-1 13,-1 1-1,1-1 1,0-1-1,-1 0 1,0 0-1,1-1 1,7-3-1,54-27-849,-53 25-663,-5 2-9677</inkml:trace>
  <inkml:trace contextRef="#ctx0" brushRef="#br0" timeOffset="4208.38">2809 500 15136,'0'0'352,"8"20"0,-1 9 351,0 9 1,-2 8-288,1 1 32,0-3-448,5 0 0,2-2 0,7-14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31T07:03:46.6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2 153 15136,'-11'2'325,"0"1"1,0 1-1,1 0 0,-1 0 1,1 1-1,-11 6 1,17-8-244,-1 1 0,1-1 0,0 0 0,0 1 0,0 0 0,0 0 0,0 0 0,1 1 0,0-1 0,0 1 1,0 0-1,1-1 0,-1 1 0,-1 8 0,3-11-83,1 0 0,-1 0 0,1 0 1,0-1-1,0 1 0,0 0 0,0 0 0,0 0 1,0 0-1,0 0 0,1-1 0,-1 1 1,1 0-1,-1 0 0,1 0 0,0-1 0,0 1 1,-1 0-1,1-1 0,0 1 0,1-1 1,-1 1-1,0-1 0,0 1 0,3 1 0,3 2-50,0 0 0,0 0 0,1-1 0,10 6-1,6 3-178,-19-11 186,-1 1 0,0-1-1,1 1 1,-1 1 0,0-1-1,-1 0 1,1 1 0,-1 0 0,0 0-1,1 0 1,-2 0 0,1 1-1,0-1 1,-1 1 0,0-1 0,0 1-1,0 0 1,-1 0 0,0 0-1,0 0 1,0 0 0,0 7-1,0-2-8,-1 45-189,-1-51 203,1 1 1,-1-1 0,0 1 0,0 0 0,0-1 0,-1 0 0,0 1-1,0-1 1,-3 5 0</inkml:trace>
  <inkml:trace contextRef="#ctx0" brushRef="#br0" timeOffset="406.06">362 0 11488,'0'0'0,"2"30"128,-1 1 32,1 11 64,1 8 0,2-1 256,2 1 64,4-3-224,0-2 0,1 0-96,0-3 32</inkml:trace>
  <inkml:trace contextRef="#ctx0" brushRef="#br0" timeOffset="407.06">342 341 14112,'0'0'992,"14"-2"-480,-6 2-416,7 0 32,8-2-128,2 0 0</inkml:trace>
  <inkml:trace contextRef="#ctx0" brushRef="#br0" timeOffset="1161.74">482 332 10464,'0'0'2501,"1"1"-2418,0 0-1,0 0 1,0 0 0,0-1-1,0 1 1,0 0 0,0-1-1,1 1 1,-1-1 0,0 0-1,3 1 1,-2-5-7,0 0-1,0-1 1,0 1-1,-1-1 1,0 1 0,0-1-1,0 0 1,-1 1 0,1-1-1,-1 0 1,0 1 0,0-1-1,-1 0 1,1 0-1,-1 1 1,0-1 0,0 1-1,-1-1 1,0 1 0,1-1-1,-4-4 1,5 9-57,0-1 0,-1 1 0,1 0 0,0 0 1,0 0-1,0 0 0,0-1 0,-1 1 0,1 0 0,0 0 1,0 0-1,0 0 0,0 0 0,-1 0 0,1 0 0,0 0 0,0 0 1,0-1-1,-1 1 0,1 0 0,0 0 0,0 0 0,0 0 1,-1 0-1,1 0 0,0 0 0,0 0 0,-1 1 0,1-1 0,0 0 1,0 0-1,0 0 0,-1 0 0,1 0 0,0 0 0,0 0 1,0 0-1,0 0 0,-1 1 0,1-1 0,0 0 0,0 0 1,0 0-1,0 0 0,0 1 0,-1-1 0,1 0 0,0 0 0,0 1 1,-5 7 232,3-4-214,2 0-1,-1 0 1,0 0-1,1 0 1,0 0-1,0 0 0,0 0 1,0 0-1,0 0 1,1-1-1,0 1 1,0 0-1,2 7 0,0-6-7,-1 1-1,0-1 1,1 1-1,0-1 1,1 0-1,-1 0 1,1-1-1,6 8 1,-1-5-6,0-1 0,1 0 0,-1 0 0,1-1 1,0 0-1,1-1 0,-1 0 0,20 4 0,-18-5-2,0 0-1,0 1 1,0 1-1,-1 0 1,0 1-1,14 9 1,-21-12-11,0 1 1,0 0-1,0 0 0,-1 0 1,0 1-1,0-1 1,0 1-1,-1 0 0,1-1 1,-1 1-1,0 0 1,0 1-1,-1-1 1,1 6-1,2 12 19,3 47-1,-5-35-3,-1 0 32,-17-70-26,-28-91-3,-22-56 1,54 154-24,2 5 27,1 0 1,-7-30 0,16 51-27,-1 1 1,1 0-1,0 0 1,0-1 0,0 1-1,0 0 1,0-1-1,0 1 1,0 0-1,0 0 1,1-1 0,-1 1-1,0 0 1,1 0-1,-1 0 1,1-1-1,-1 1 1,1 0 0,-1 0-1,1 0 1,0 0-1,0 0 1,1-1-1,0 0 4,0 1 0,0 0 0,0-1 0,0 1-1,1 0 1,-1 1 0,0-1 0,0 0-1,1 1 1,-1-1 0,5 0 0,1 1 12,0 0 0,0 0 1,0 1-1,0 0 1,0 0-1,13 4 0,-16-3-13,0 0 0,0 0 0,0 1 0,0-1 1,-1 1-1,1 0 0,-1 1 0,1-1 0,-1 1 0,-1 0 0,1 0 0,0 0 0,-1 0 0,4 6 0,-3-3-5,0 1 0,-1 0 1,0 0-1,0 0 0,-1 0 0,0 1 1,0-1-1,0 11 0,-1 7-11,-1 0-1,-1 1 1,-1-1-1,-12 48 1,9-50-2400</inkml:trace>
  <inkml:trace contextRef="#ctx0" brushRef="#br0" timeOffset="1571.59">1002 306 12672,'-1'-4'165,"-2"-12"511,0 0-1,-11-27 1,1 1 332,9 26 205,10 37-296,-1-5-1026,6 25 191,-2 0 0,-1 1 1,-3-1-1,1 59 0,-6-74-855,-2 0-1,-5 29 1,6-47-10667</inkml:trace>
  <inkml:trace contextRef="#ctx0" brushRef="#br0" timeOffset="2092.17">172 807 15328,'1'-3'69,"4"-2"-26,-1 0 1,0 0-1,1 1 0,0-1 1,0 1-1,0 0 0,1 0 1,-1 1-1,1 0 0,7-4 1,69-23 545,-72 27-509,102-32 419,130-21-1,-170 44-235,1 3 1,146 1-1,-131 10-2401,-80-3-9446</inkml:trace>
  <inkml:trace contextRef="#ctx0" brushRef="#br0" timeOffset="2093.17">1324 377 15136,'0'0'160,"23"5"-192,-8 1 32</inkml:trace>
  <inkml:trace contextRef="#ctx0" brushRef="#br0" timeOffset="2094.17">1360 657 14304,'0'0'736,"16"-4"-320,5 5-352,12-7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5</TotalTime>
  <Pages>10</Pages>
  <Words>788</Words>
  <Characters>449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 Chamroeunvuthy</dc:creator>
  <cp:keywords/>
  <dc:description/>
  <cp:lastModifiedBy>Kim Chamroeunvuthy</cp:lastModifiedBy>
  <cp:revision>7</cp:revision>
  <cp:lastPrinted>2022-01-04T04:49:00Z</cp:lastPrinted>
  <dcterms:created xsi:type="dcterms:W3CDTF">2021-12-31T06:33:00Z</dcterms:created>
  <dcterms:modified xsi:type="dcterms:W3CDTF">2022-01-04T0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